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99099A" w14:textId="77777777" w:rsidR="00772422" w:rsidRDefault="00772422" w:rsidP="00772422">
      <w:pPr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bookmarkStart w:id="0" w:name="_Hlk153308738"/>
      <w:bookmarkEnd w:id="0"/>
    </w:p>
    <w:p w14:paraId="44121DCE" w14:textId="77777777" w:rsidR="00772422" w:rsidRPr="002662F5" w:rsidRDefault="00772422" w:rsidP="00772422">
      <w:pPr>
        <w:jc w:val="center"/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chemeClr w14:val="accent5">
              <w14:lumMod w14:val="20000"/>
              <w14:lumOff w14:val="80000"/>
            </w14:schemeClr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chemeClr w14:val="accent5">
              <w14:lumMod w14:val="20000"/>
              <w14:lumOff w14:val="80000"/>
            </w14:schemeClr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Ռ. Ա. ՔԱՐԻՄՅԱՆ</w:t>
      </w:r>
    </w:p>
    <w:p w14:paraId="060E3EE9" w14:textId="77777777" w:rsidR="00772422" w:rsidRPr="002662F5" w:rsidRDefault="00772422" w:rsidP="00772422">
      <w:pPr>
        <w:spacing w:line="240" w:lineRule="auto"/>
        <w:rPr>
          <w:rFonts w:ascii="Sylfaen" w:hAnsi="Sylfaen"/>
          <w:b/>
          <w:sz w:val="7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6B90174E" w14:textId="77777777" w:rsidR="00772422" w:rsidRPr="002662F5" w:rsidRDefault="00772422" w:rsidP="00772422">
      <w:pPr>
        <w:spacing w:line="240" w:lineRule="auto"/>
        <w:jc w:val="center"/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2662F5"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11DB010D" w14:textId="77777777" w:rsidR="00772422" w:rsidRPr="002662F5" w:rsidRDefault="00772422" w:rsidP="00772422">
      <w:pPr>
        <w:jc w:val="center"/>
        <w:rPr>
          <w:rFonts w:ascii="Sylfaen" w:hAnsi="Sylfaen" w:cstheme="minorHAnsi"/>
          <w:sz w:val="36"/>
          <w:szCs w:val="36"/>
          <w:lang w:val="hy-AM"/>
        </w:rPr>
      </w:pPr>
      <w:r w:rsidRPr="002662F5">
        <w:rPr>
          <w:rFonts w:ascii="Sylfaen" w:hAnsi="Sylfaen" w:cstheme="minorHAnsi"/>
          <w:sz w:val="36"/>
          <w:szCs w:val="36"/>
          <w:lang w:val="hy-AM"/>
        </w:rPr>
        <w:t>/Ուսումնական ձեռնարկ/</w:t>
      </w:r>
    </w:p>
    <w:p w14:paraId="19C410FD" w14:textId="77777777" w:rsidR="00772422" w:rsidRPr="002662F5" w:rsidRDefault="00772422" w:rsidP="00772422">
      <w:pPr>
        <w:spacing w:line="240" w:lineRule="auto"/>
        <w:jc w:val="center"/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2662F5"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11CC7568" w14:textId="77777777" w:rsidR="00772422" w:rsidRPr="002662F5" w:rsidRDefault="00772422" w:rsidP="00772422">
      <w:pPr>
        <w:jc w:val="center"/>
        <w:rPr>
          <w:rFonts w:ascii="Sylfaen" w:hAnsi="Sylfaen"/>
          <w:sz w:val="36"/>
          <w:szCs w:val="36"/>
          <w:lang w:val="hy-AM"/>
          <w14:shadow w14:blurRad="12700" w14:dist="38100" w14:dir="2700000" w14:sx="100000" w14:sy="100000" w14:kx="0" w14:ky="0" w14:algn="tl">
            <w14:srgbClr w14:val="9DC3E6"/>
          </w14:shadow>
        </w:rPr>
      </w:pPr>
      <w:r w:rsidRPr="002662F5">
        <w:rPr>
          <w:rFonts w:ascii="Sylfaen" w:hAnsi="Sylfaen"/>
          <w:sz w:val="36"/>
          <w:szCs w:val="36"/>
          <w:lang w:val="hy-AM"/>
        </w:rPr>
        <w:t>ԸՆԴՀԱՆՈՒՐ ՔԻՄԻԱՅԻ ՀԻՄՈՒՆՔՆԵՐԸ</w:t>
      </w:r>
    </w:p>
    <w:p w14:paraId="6BC0D2CC" w14:textId="0C8395AE" w:rsidR="00772422" w:rsidRPr="002662F5" w:rsidRDefault="00856406" w:rsidP="00772422">
      <w:pPr>
        <w:spacing w:line="240" w:lineRule="auto"/>
        <w:jc w:val="center"/>
        <w:rPr>
          <w:rFonts w:ascii="Sylfaen" w:hAnsi="Sylfaen"/>
          <w:b/>
          <w:sz w:val="36"/>
          <w:szCs w:val="36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B029E2">
        <w:rPr>
          <w:rFonts w:cstheme="minorHAnsi"/>
          <w:b/>
          <w:noProof/>
          <w:sz w:val="36"/>
          <w:szCs w:val="36"/>
          <w:lang w:val="hy-AM"/>
        </w:rPr>
        <mc:AlternateContent>
          <mc:Choice Requires="wps">
            <w:drawing>
              <wp:anchor distT="0" distB="0" distL="114300" distR="114300" simplePos="0" relativeHeight="251729920" behindDoc="1" locked="0" layoutInCell="1" allowOverlap="1" wp14:anchorId="49A9EE02" wp14:editId="2F11DEC6">
                <wp:simplePos x="0" y="0"/>
                <wp:positionH relativeFrom="margin">
                  <wp:align>right</wp:align>
                </wp:positionH>
                <wp:positionV relativeFrom="paragraph">
                  <wp:posOffset>336343</wp:posOffset>
                </wp:positionV>
                <wp:extent cx="5071110" cy="1229803"/>
                <wp:effectExtent l="0" t="0" r="0" b="8890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71110" cy="1229803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31AEC94" id="Прямоугольник 2" o:spid="_x0000_s1026" style="position:absolute;margin-left:348.1pt;margin-top:26.5pt;width:399.3pt;height:96.85pt;z-index:-25158656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" fillcolor="#deeaf6 [664]" stroked="f" strokeweight="1pt">
                <v:stroke dashstyle="3 1"/>
                <w10:wrap anchorx="margin"/>
              </v:rect>
            </w:pict>
          </mc:Fallback>
        </mc:AlternateContent>
      </w:r>
    </w:p>
    <w:p w14:paraId="5F63C8E7" w14:textId="303C1879" w:rsidR="00772422" w:rsidRPr="00B029E2" w:rsidRDefault="00772422" w:rsidP="00ED2C0C">
      <w:pPr>
        <w:pStyle w:val="NoSpacing"/>
        <w:numPr>
          <w:ilvl w:val="0"/>
          <w:numId w:val="94"/>
        </w:numPr>
        <w:ind w:left="567" w:right="333"/>
        <w:jc w:val="both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 xml:space="preserve">Տեսական մաս </w:t>
      </w:r>
    </w:p>
    <w:p w14:paraId="121F3C3C" w14:textId="77777777" w:rsidR="00772422" w:rsidRPr="00B029E2" w:rsidRDefault="00772422" w:rsidP="00ED2C0C">
      <w:pPr>
        <w:pStyle w:val="NoSpacing"/>
        <w:numPr>
          <w:ilvl w:val="0"/>
          <w:numId w:val="94"/>
        </w:numPr>
        <w:ind w:left="567" w:right="333"/>
        <w:jc w:val="both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>Խնդիրների լուծման օրինակներ</w:t>
      </w:r>
    </w:p>
    <w:p w14:paraId="53567601" w14:textId="77777777" w:rsidR="00772422" w:rsidRPr="00B029E2" w:rsidRDefault="00772422" w:rsidP="00ED2C0C">
      <w:pPr>
        <w:pStyle w:val="NoSpacing"/>
        <w:numPr>
          <w:ilvl w:val="0"/>
          <w:numId w:val="94"/>
        </w:numPr>
        <w:ind w:left="567" w:right="333"/>
        <w:jc w:val="both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>Վարժություններ և խնդիրներ ինքնուրույն լուծման համար</w:t>
      </w:r>
    </w:p>
    <w:p w14:paraId="36F9E4A6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2BC57771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5183FA4C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4F26240E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 w:rsidRPr="002662F5">
        <w:rPr>
          <w:rFonts w:ascii="Sylfaen" w:hAnsi="Sylfaen"/>
          <w:sz w:val="20"/>
          <w:szCs w:val="20"/>
          <w:lang w:val="hy-AM"/>
        </w:rPr>
        <w:t xml:space="preserve">Երևան </w:t>
      </w:r>
    </w:p>
    <w:p w14:paraId="0541FCE3" w14:textId="77777777" w:rsidR="00772422" w:rsidRPr="004211BB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>
        <w:rPr>
          <w:rFonts w:ascii="Sylfaen" w:hAnsi="Sylfaen"/>
          <w:sz w:val="20"/>
          <w:szCs w:val="20"/>
          <w:lang w:val="hy-AM"/>
        </w:rPr>
        <w:t>Հեղինակային հրատարակություն</w:t>
      </w:r>
    </w:p>
    <w:p w14:paraId="4F8F5519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 w:rsidRPr="002662F5">
        <w:rPr>
          <w:rFonts w:ascii="Sylfaen" w:hAnsi="Sylfaen"/>
          <w:sz w:val="20"/>
          <w:szCs w:val="20"/>
          <w:lang w:val="hy-AM"/>
        </w:rPr>
        <w:t>2024</w:t>
      </w:r>
    </w:p>
    <w:p w14:paraId="48C0889B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</w:p>
    <w:p w14:paraId="4340AF11" w14:textId="586A4EC5" w:rsidR="00B26D61" w:rsidRDefault="00021CD7" w:rsidP="00021CD7">
      <w:pPr>
        <w:tabs>
          <w:tab w:val="left" w:pos="4455"/>
        </w:tabs>
        <w:spacing w:after="0"/>
        <w:jc w:val="both"/>
        <w:rPr>
          <w:rFonts w:ascii="Sylfaen" w:hAnsi="Sylfaen" w:cstheme="minorHAnsi"/>
          <w:sz w:val="20"/>
          <w:szCs w:val="20"/>
          <w:lang w:val="hy-AM"/>
        </w:rPr>
      </w:pPr>
      <w:r>
        <w:rPr>
          <w:rFonts w:ascii="Sylfaen" w:hAnsi="Sylfaen" w:cstheme="minorHAnsi"/>
          <w:sz w:val="20"/>
          <w:szCs w:val="20"/>
          <w:lang w:val="hy-AM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90"/>
        <w:gridCol w:w="5191"/>
      </w:tblGrid>
      <w:tr w:rsidR="007E6877" w:rsidRPr="00590653" w14:paraId="3C39B774" w14:textId="77777777" w:rsidTr="006E1507">
        <w:trPr>
          <w:trHeight w:val="1066"/>
        </w:trPr>
        <w:tc>
          <w:tcPr>
            <w:tcW w:w="2790" w:type="dxa"/>
          </w:tcPr>
          <w:p w14:paraId="22F931DE" w14:textId="77777777" w:rsidR="007E6877" w:rsidRPr="00772422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lastRenderedPageBreak/>
              <w:t>ՀՏԴ 54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>(07)</w:t>
            </w:r>
          </w:p>
          <w:p w14:paraId="4CFACB45" w14:textId="77777777" w:rsidR="007E6877" w:rsidRPr="00772422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t>ԳՄԴ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24.1</w:t>
            </w:r>
            <w:r>
              <w:rPr>
                <w:rFonts w:ascii="Sylfaen" w:hAnsi="Sylfaen" w:cstheme="minorHAnsi"/>
                <w:sz w:val="20"/>
                <w:szCs w:val="20"/>
                <w:lang w:val="hy-AM"/>
              </w:rPr>
              <w:t>ց7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</w:t>
            </w:r>
          </w:p>
          <w:p w14:paraId="4C54E3B1" w14:textId="77777777" w:rsidR="007E6877" w:rsidRPr="00FC5BB4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         Ք 301</w:t>
            </w:r>
          </w:p>
          <w:p w14:paraId="196F4088" w14:textId="77777777" w:rsidR="007E6877" w:rsidRDefault="007E6877" w:rsidP="00772422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</w:p>
        </w:tc>
        <w:tc>
          <w:tcPr>
            <w:tcW w:w="5191" w:type="dxa"/>
          </w:tcPr>
          <w:p w14:paraId="5C0B654A" w14:textId="3FBE0B30" w:rsidR="007E6877" w:rsidRPr="007E6877" w:rsidRDefault="007E6877" w:rsidP="005D797A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206E4C">
              <w:rPr>
                <w:rFonts w:cstheme="minorHAnsi"/>
                <w:sz w:val="20"/>
                <w:szCs w:val="20"/>
                <w:lang w:val="hy-AM"/>
              </w:rPr>
              <w:t>Ձեռնարկը երաշխավորվել է հրատարակության Հայաստանի Ազգային Ագրարային Համալսարանի գիտական խորհրդի կողմից (28.09.2023թ. արձան. թիվ 1)</w:t>
            </w:r>
          </w:p>
        </w:tc>
      </w:tr>
    </w:tbl>
    <w:p w14:paraId="2839E495" w14:textId="77777777" w:rsidR="007E6877" w:rsidRDefault="007E6877" w:rsidP="00772422">
      <w:pPr>
        <w:spacing w:after="0"/>
        <w:rPr>
          <w:rFonts w:ascii="Sylfaen" w:hAnsi="Sylfaen" w:cstheme="minorHAnsi"/>
          <w:sz w:val="20"/>
          <w:szCs w:val="20"/>
          <w:lang w:val="hy-AM"/>
        </w:rPr>
      </w:pPr>
    </w:p>
    <w:p w14:paraId="715A66B1" w14:textId="77777777" w:rsidR="00772422" w:rsidRPr="00206E4C" w:rsidRDefault="00772422" w:rsidP="00772422">
      <w:pPr>
        <w:spacing w:line="240" w:lineRule="auto"/>
        <w:jc w:val="right"/>
        <w:rPr>
          <w:rFonts w:cstheme="minorHAnsi"/>
          <w:lang w:val="hy-AM"/>
        </w:rPr>
      </w:pPr>
      <w:r w:rsidRPr="00206E4C">
        <w:rPr>
          <w:rFonts w:cstheme="minorHAnsi"/>
          <w:lang w:val="hy-AM"/>
        </w:rPr>
        <w:t xml:space="preserve">Խմբագիր՝ քիմ. գիտ. թեկն. դոցենտ </w:t>
      </w:r>
      <w:r w:rsidRPr="00206E4C">
        <w:rPr>
          <w:rFonts w:cstheme="minorHAnsi"/>
          <w:b/>
          <w:lang w:val="hy-AM"/>
        </w:rPr>
        <w:t>Ս. Մ. Վարդապետյան</w:t>
      </w:r>
      <w:r w:rsidRPr="00206E4C">
        <w:rPr>
          <w:rFonts w:cstheme="minorHAnsi"/>
          <w:lang w:val="hy-AM"/>
        </w:rPr>
        <w:t xml:space="preserve"> </w:t>
      </w:r>
    </w:p>
    <w:p w14:paraId="34228239" w14:textId="524219EC" w:rsidR="00772422" w:rsidRPr="00206E4C" w:rsidRDefault="00772422" w:rsidP="007E6877">
      <w:pPr>
        <w:spacing w:line="264" w:lineRule="auto"/>
        <w:ind w:left="2520"/>
        <w:contextualSpacing/>
        <w:rPr>
          <w:rFonts w:cstheme="minorHAnsi"/>
          <w:sz w:val="20"/>
          <w:szCs w:val="20"/>
          <w:lang w:val="hy-AM"/>
        </w:rPr>
      </w:pPr>
      <w:r w:rsidRPr="00206E4C">
        <w:rPr>
          <w:rFonts w:cstheme="minorHAnsi"/>
          <w:sz w:val="20"/>
          <w:szCs w:val="20"/>
          <w:lang w:val="hy-AM"/>
        </w:rPr>
        <w:t>Գրախոսներ՝</w:t>
      </w:r>
    </w:p>
    <w:p w14:paraId="2AEA8A2B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Հ. Գ. Խաչատրյան</w:t>
      </w:r>
    </w:p>
    <w:p w14:paraId="02C355B6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Գ. Հ. Թորոսյան</w:t>
      </w:r>
    </w:p>
    <w:p w14:paraId="1ABBE28A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Օ. Ա. Քամալյան</w:t>
      </w:r>
    </w:p>
    <w:p w14:paraId="34EE7D2F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Ա. Փ. Ենգոյան</w:t>
      </w:r>
    </w:p>
    <w:p w14:paraId="3C4555A2" w14:textId="217E9AD0" w:rsidR="00772422" w:rsidRDefault="00772422" w:rsidP="007E6877">
      <w:pPr>
        <w:spacing w:line="264" w:lineRule="auto"/>
        <w:ind w:firstLine="3960"/>
        <w:contextualSpacing/>
        <w:jc w:val="both"/>
        <w:rPr>
          <w:rFonts w:ascii="Sylfaen" w:hAnsi="Sylfaen"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Գյուղ. գիտ. թեկն. դոց.   Ս. Կ. Երիցյան</w:t>
      </w:r>
    </w:p>
    <w:p w14:paraId="1105F156" w14:textId="77777777" w:rsidR="00206E4C" w:rsidRPr="00206E4C" w:rsidRDefault="00206E4C" w:rsidP="00772422">
      <w:pPr>
        <w:spacing w:line="264" w:lineRule="auto"/>
        <w:ind w:firstLine="1890"/>
        <w:contextualSpacing/>
        <w:jc w:val="right"/>
        <w:rPr>
          <w:rFonts w:ascii="Sylfaen" w:hAnsi="Sylfaen" w:cstheme="minorHAnsi"/>
          <w:i/>
          <w:sz w:val="20"/>
          <w:szCs w:val="20"/>
          <w:lang w:val="hy-AM"/>
        </w:rPr>
      </w:pPr>
    </w:p>
    <w:p w14:paraId="5D0CC408" w14:textId="4DC9465D" w:rsidR="007E6877" w:rsidRPr="007E6877" w:rsidRDefault="00772422" w:rsidP="007E6877">
      <w:pPr>
        <w:jc w:val="right"/>
        <w:rPr>
          <w:rFonts w:ascii="Sylfaen" w:hAnsi="Sylfaen" w:cstheme="minorHAnsi"/>
          <w:sz w:val="20"/>
          <w:szCs w:val="20"/>
          <w:lang w:val="hy-AM"/>
        </w:rPr>
      </w:pPr>
      <w:bookmarkStart w:id="1" w:name="_Hlk152800486"/>
      <w:r w:rsidRPr="007E6877">
        <w:rPr>
          <w:rFonts w:cstheme="minorHAnsi"/>
          <w:sz w:val="20"/>
          <w:szCs w:val="20"/>
          <w:lang w:val="hy-AM"/>
        </w:rPr>
        <w:t>Համակարգչային ձևավորող և խմբագիր՝ Վ. Հ. Մուսելիմյան</w:t>
      </w:r>
      <w:bookmarkEnd w:id="1"/>
    </w:p>
    <w:p w14:paraId="2BF8D60F" w14:textId="77777777" w:rsidR="00772422" w:rsidRPr="00206E4C" w:rsidRDefault="00772422" w:rsidP="00772422">
      <w:pPr>
        <w:spacing w:after="0" w:line="240" w:lineRule="auto"/>
        <w:ind w:firstLine="720"/>
        <w:rPr>
          <w:rFonts w:ascii="Sylfaen" w:hAnsi="Sylfaen"/>
          <w:b/>
          <w:bCs/>
          <w:sz w:val="20"/>
          <w:szCs w:val="20"/>
          <w:lang w:val="hy-AM"/>
        </w:rPr>
      </w:pPr>
      <w:r w:rsidRPr="00206E4C">
        <w:rPr>
          <w:rFonts w:ascii="Sylfaen" w:hAnsi="Sylfaen"/>
          <w:b/>
          <w:bCs/>
          <w:sz w:val="20"/>
          <w:szCs w:val="20"/>
          <w:lang w:val="hy-AM"/>
        </w:rPr>
        <w:t>Քարիմյան Ռ. Ա.</w:t>
      </w:r>
    </w:p>
    <w:p w14:paraId="0438B7BF" w14:textId="77777777" w:rsidR="00772422" w:rsidRPr="00FC5BB4" w:rsidRDefault="00772422" w:rsidP="00772422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Ք 301            </w:t>
      </w:r>
      <w:r w:rsidRPr="00FC5BB4">
        <w:rPr>
          <w:rFonts w:ascii="Sylfaen" w:hAnsi="Sylfaen"/>
          <w:sz w:val="20"/>
          <w:szCs w:val="20"/>
          <w:lang w:val="hy-AM"/>
        </w:rPr>
        <w:t>Քիմիայի դասընթաց։ Ուսումնական ձեռնարկ /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 Ռ. Ա. Քարիմյան.- </w:t>
      </w:r>
    </w:p>
    <w:p w14:paraId="0EEDDA01" w14:textId="77777777" w:rsidR="00772422" w:rsidRPr="00FC5BB4" w:rsidRDefault="00772422" w:rsidP="00772422">
      <w:pPr>
        <w:spacing w:after="0" w:line="240" w:lineRule="auto"/>
        <w:ind w:firstLine="720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>Եր.։ Հեղ. հրատ., 2023.</w:t>
      </w:r>
    </w:p>
    <w:p w14:paraId="55D11401" w14:textId="6BC416AD" w:rsidR="00772422" w:rsidRPr="00FC5BB4" w:rsidRDefault="00772422" w:rsidP="00772422">
      <w:pPr>
        <w:spacing w:after="0" w:line="240" w:lineRule="auto"/>
        <w:ind w:firstLine="720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        Հատոր 1</w:t>
      </w:r>
      <w:r>
        <w:rPr>
          <w:rFonts w:ascii="Sylfaen" w:hAnsi="Sylfaen"/>
          <w:bCs/>
          <w:sz w:val="20"/>
          <w:szCs w:val="20"/>
          <w:lang w:val="hy-AM"/>
        </w:rPr>
        <w:t>։</w:t>
      </w:r>
      <w:r w:rsidRPr="00F71DC1">
        <w:rPr>
          <w:rFonts w:ascii="Sylfaen" w:hAnsi="Sylfaen"/>
          <w:b/>
          <w:sz w:val="20"/>
          <w:szCs w:val="20"/>
          <w:lang w:val="hy-AM"/>
        </w:rPr>
        <w:t xml:space="preserve"> </w:t>
      </w:r>
      <w:r w:rsidRPr="00F71DC1">
        <w:rPr>
          <w:rFonts w:ascii="Sylfaen" w:hAnsi="Sylfaen"/>
          <w:bCs/>
          <w:sz w:val="20"/>
          <w:szCs w:val="20"/>
          <w:lang w:val="hy-AM"/>
        </w:rPr>
        <w:t>Ընդհանուր քիմիայի հիմունքներ</w:t>
      </w:r>
      <w:r>
        <w:rPr>
          <w:rFonts w:ascii="Sylfaen" w:hAnsi="Sylfaen"/>
          <w:bCs/>
          <w:sz w:val="20"/>
          <w:szCs w:val="20"/>
          <w:lang w:val="hy-AM"/>
        </w:rPr>
        <w:t>.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- </w:t>
      </w:r>
      <w:r w:rsidR="00B029E2">
        <w:rPr>
          <w:rFonts w:ascii="Sylfaen" w:hAnsi="Sylfaen"/>
          <w:bCs/>
          <w:sz w:val="20"/>
          <w:szCs w:val="20"/>
          <w:lang w:val="hy-AM"/>
        </w:rPr>
        <w:t>352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 էջ։</w:t>
      </w:r>
    </w:p>
    <w:p w14:paraId="50F95AAE" w14:textId="3D9D475C" w:rsidR="00772422" w:rsidRDefault="00772422" w:rsidP="00772422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       </w:t>
      </w:r>
    </w:p>
    <w:p w14:paraId="55C76BA3" w14:textId="77777777" w:rsidR="007E6877" w:rsidRPr="007E6877" w:rsidRDefault="007E6877" w:rsidP="00772422">
      <w:pPr>
        <w:spacing w:after="0" w:line="240" w:lineRule="auto"/>
        <w:rPr>
          <w:rFonts w:ascii="Sylfaen" w:hAnsi="Sylfaen"/>
          <w:sz w:val="20"/>
          <w:szCs w:val="20"/>
          <w:lang w:val="hy-AM"/>
        </w:rPr>
      </w:pPr>
    </w:p>
    <w:p w14:paraId="0918A9C5" w14:textId="77777777" w:rsidR="00772422" w:rsidRPr="00206E4C" w:rsidRDefault="00772422" w:rsidP="00206E4C">
      <w:pPr>
        <w:pStyle w:val="Q-Normal"/>
        <w:ind w:firstLine="432"/>
      </w:pPr>
      <w:r w:rsidRPr="00206E4C">
        <w:t>Ձեռնարկը նախատեսված է 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օգտակար լինել քոլեջների, ոչ քիմիական բուհերի ուսանողների և դասախոսների համար: Այն իր կառուցվածքով համապատասխանում է «քիմիա» առարկայի միասնական քննությունների համար նախատեսված շտեմարանններին, բայց տեսական որոշ թեմաներ տրված են առավել խորացված և ընդլայնված ձևով:</w:t>
      </w:r>
    </w:p>
    <w:p w14:paraId="123594E7" w14:textId="77777777" w:rsidR="00772422" w:rsidRPr="00206E4C" w:rsidRDefault="00772422" w:rsidP="00772422">
      <w:pPr>
        <w:pStyle w:val="Q-Normal"/>
      </w:pPr>
      <w:r w:rsidRPr="00206E4C">
        <w:t xml:space="preserve">Ձեռնարկը կազմված է երեք մասից՝ </w:t>
      </w:r>
      <w:r w:rsidRPr="00206E4C">
        <w:rPr>
          <w:b/>
        </w:rPr>
        <w:t>Ընդհանուր քիմիայի հիմունքներ</w:t>
      </w:r>
      <w:r w:rsidRPr="00206E4C">
        <w:t xml:space="preserve">, </w:t>
      </w:r>
      <w:r w:rsidRPr="00206E4C">
        <w:rPr>
          <w:b/>
        </w:rPr>
        <w:t>Անօրգանական քիմիա</w:t>
      </w:r>
      <w:r w:rsidRPr="00206E4C">
        <w:t xml:space="preserve"> և </w:t>
      </w:r>
      <w:r w:rsidRPr="00206E4C">
        <w:rPr>
          <w:b/>
        </w:rPr>
        <w:t>Օրգանական քիմիա</w:t>
      </w:r>
      <w:r w:rsidRPr="00206E4C">
        <w:t>,  է երկու հատորով:</w:t>
      </w:r>
    </w:p>
    <w:p w14:paraId="2C9E2D72" w14:textId="77777777" w:rsidR="00772422" w:rsidRPr="00206E4C" w:rsidRDefault="00772422" w:rsidP="00772422">
      <w:pPr>
        <w:pStyle w:val="Q-Normal"/>
      </w:pPr>
      <w:r w:rsidRPr="00206E4C">
        <w:t xml:space="preserve"> Առաջին հատորն ընդգրկում է «Ընդհանուր քիմիայի հիմունքները» տեսական մասով և տիպական բոլոր տեսակի խնդիրների լուծման օրինակներով:</w:t>
      </w:r>
    </w:p>
    <w:p w14:paraId="4B424BD9" w14:textId="77777777" w:rsidR="00772422" w:rsidRPr="00206E4C" w:rsidRDefault="00772422" w:rsidP="00772422">
      <w:pPr>
        <w:pStyle w:val="Q-Normal"/>
      </w:pPr>
      <w:r w:rsidRPr="00206E4C">
        <w:t>Տրված են նաև վարժություններ ու խնդիրներ ինքնուրույն լուծման համար:</w:t>
      </w:r>
    </w:p>
    <w:p w14:paraId="4964B114" w14:textId="77777777" w:rsidR="00772422" w:rsidRPr="00206E4C" w:rsidRDefault="00772422" w:rsidP="00772422">
      <w:pPr>
        <w:pStyle w:val="Q-Normal"/>
      </w:pPr>
      <w:r w:rsidRPr="00206E4C">
        <w:t>Երկրորդ հատորում ներկայացված են դասընթացի երկրորդ և երրորդ մասերը՝ Անօրգանական քիմիա, Օրգանական քիմիա:</w:t>
      </w:r>
    </w:p>
    <w:p w14:paraId="36EA1FA9" w14:textId="77777777" w:rsidR="00772422" w:rsidRPr="00206E4C" w:rsidRDefault="00772422" w:rsidP="00772422">
      <w:pPr>
        <w:pStyle w:val="Q-Normal"/>
      </w:pPr>
      <w:r w:rsidRPr="00206E4C">
        <w:t>Տեսական շարադրանքն ուղեկցվում է բազմաթիվ նկարներով, գծապատկերներով և աղյուսակներով, որոնք մատուցվող նյութը դարձնում են առավել ընկալելի:</w:t>
      </w:r>
    </w:p>
    <w:p w14:paraId="4ECD769A" w14:textId="77777777" w:rsidR="00772422" w:rsidRPr="00024C70" w:rsidRDefault="00772422" w:rsidP="00772422">
      <w:pPr>
        <w:spacing w:after="0"/>
        <w:ind w:left="6480"/>
        <w:rPr>
          <w:rFonts w:ascii="Sylfaen" w:hAnsi="Sylfaen" w:cstheme="minorHAnsi"/>
          <w:sz w:val="20"/>
          <w:szCs w:val="20"/>
          <w:lang w:val="hy-AM"/>
        </w:rPr>
      </w:pPr>
      <w:r w:rsidRPr="00FC5BB4">
        <w:rPr>
          <w:rFonts w:ascii="Sylfaen" w:hAnsi="Sylfaen" w:cstheme="minorHAnsi"/>
          <w:sz w:val="20"/>
          <w:szCs w:val="20"/>
          <w:lang w:val="hy-AM"/>
        </w:rPr>
        <w:t>ՀՏԴ 54</w:t>
      </w:r>
      <w:r w:rsidRPr="00024C70">
        <w:rPr>
          <w:rFonts w:ascii="Sylfaen" w:hAnsi="Sylfaen" w:cstheme="minorHAnsi"/>
          <w:sz w:val="20"/>
          <w:szCs w:val="20"/>
          <w:lang w:val="hy-AM"/>
        </w:rPr>
        <w:t>(07)</w:t>
      </w:r>
    </w:p>
    <w:p w14:paraId="3B4BD47A" w14:textId="77777777" w:rsidR="00772422" w:rsidRPr="00024C70" w:rsidRDefault="00772422" w:rsidP="00772422">
      <w:pPr>
        <w:spacing w:after="0"/>
        <w:ind w:left="5760" w:firstLine="720"/>
        <w:rPr>
          <w:rFonts w:ascii="Sylfaen" w:hAnsi="Sylfaen" w:cstheme="minorHAnsi"/>
          <w:sz w:val="20"/>
          <w:szCs w:val="20"/>
          <w:lang w:val="hy-AM"/>
        </w:rPr>
      </w:pPr>
      <w:r w:rsidRPr="00FC5BB4">
        <w:rPr>
          <w:rFonts w:ascii="Sylfaen" w:hAnsi="Sylfaen" w:cstheme="minorHAnsi"/>
          <w:sz w:val="20"/>
          <w:szCs w:val="20"/>
          <w:lang w:val="hy-AM"/>
        </w:rPr>
        <w:t>ԳՄԴ</w:t>
      </w:r>
      <w:r w:rsidRPr="00024C70">
        <w:rPr>
          <w:rFonts w:ascii="Sylfaen" w:hAnsi="Sylfaen" w:cstheme="minorHAnsi"/>
          <w:sz w:val="20"/>
          <w:szCs w:val="20"/>
          <w:lang w:val="hy-AM"/>
        </w:rPr>
        <w:t xml:space="preserve"> 24.1</w:t>
      </w:r>
      <w:r>
        <w:rPr>
          <w:rFonts w:ascii="Sylfaen" w:hAnsi="Sylfaen" w:cstheme="minorHAnsi"/>
          <w:sz w:val="20"/>
          <w:szCs w:val="20"/>
          <w:lang w:val="hy-AM"/>
        </w:rPr>
        <w:t>ց7</w:t>
      </w:r>
      <w:r w:rsidRPr="00024C70">
        <w:rPr>
          <w:rFonts w:ascii="Sylfaen" w:hAnsi="Sylfaen" w:cstheme="minorHAnsi"/>
          <w:sz w:val="20"/>
          <w:szCs w:val="20"/>
          <w:lang w:val="hy-AM"/>
        </w:rPr>
        <w:t xml:space="preserve"> </w:t>
      </w:r>
    </w:p>
    <w:p w14:paraId="15031AD6" w14:textId="20D55FAA" w:rsidR="00B26D61" w:rsidRPr="00206E4C" w:rsidRDefault="00772422" w:rsidP="00206E4C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703F6A">
        <w:rPr>
          <w:rFonts w:ascii="Sylfaen" w:hAnsi="Sylfaen"/>
          <w:sz w:val="20"/>
          <w:szCs w:val="20"/>
          <w:lang w:val="sq-AL"/>
        </w:rPr>
        <w:t>ISBN 978-9939-0-4</w:t>
      </w:r>
      <w:r w:rsidRPr="00703F6A">
        <w:rPr>
          <w:rFonts w:ascii="Sylfaen" w:hAnsi="Sylfaen"/>
          <w:sz w:val="20"/>
          <w:szCs w:val="20"/>
          <w:lang w:val="hy-AM"/>
        </w:rPr>
        <w:t>704-1</w:t>
      </w:r>
      <w:r w:rsidRPr="006D26D7">
        <w:rPr>
          <w:rFonts w:ascii="Sylfaen" w:hAnsi="Sylfaen"/>
          <w:bCs/>
          <w:lang w:val="hy-AM"/>
        </w:rPr>
        <w:t xml:space="preserve"> </w:t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 w:rsidRPr="00024C70">
        <w:rPr>
          <w:rFonts w:ascii="Sylfaen" w:hAnsi="Sylfaen"/>
          <w:lang w:val="hy-AM"/>
        </w:rPr>
        <w:t xml:space="preserve">© </w:t>
      </w:r>
      <w:r w:rsidRPr="00FC5BB4">
        <w:rPr>
          <w:rFonts w:ascii="Sylfaen" w:hAnsi="Sylfaen"/>
          <w:bCs/>
          <w:sz w:val="20"/>
          <w:szCs w:val="20"/>
          <w:lang w:val="hy-AM"/>
        </w:rPr>
        <w:t>Քարիմյան Ռ. Ա.</w:t>
      </w:r>
      <w:r>
        <w:rPr>
          <w:rFonts w:ascii="Sylfaen" w:hAnsi="Sylfaen"/>
          <w:bCs/>
          <w:sz w:val="20"/>
          <w:szCs w:val="20"/>
          <w:lang w:val="hy-AM"/>
        </w:rPr>
        <w:t>, 2023</w:t>
      </w:r>
    </w:p>
    <w:p w14:paraId="57EC0A22" w14:textId="77777777" w:rsidR="007E6877" w:rsidRDefault="007E6877" w:rsidP="005D797A">
      <w:pPr>
        <w:spacing w:before="100" w:beforeAutospacing="1" w:after="100" w:afterAutospacing="1" w:line="360" w:lineRule="auto"/>
        <w:contextualSpacing/>
        <w:rPr>
          <w:rFonts w:ascii="GHEA Grapalat" w:hAnsi="GHEA Grapalat"/>
          <w:sz w:val="24"/>
          <w:szCs w:val="24"/>
          <w:lang w:val="hy-AM"/>
        </w:rPr>
      </w:pPr>
    </w:p>
    <w:p w14:paraId="3CDD8EC5" w14:textId="310640AD" w:rsidR="00613C34" w:rsidRPr="007E7500" w:rsidRDefault="00613C34" w:rsidP="005D797A">
      <w:pPr>
        <w:pStyle w:val="Q-Yentavernagir"/>
      </w:pPr>
      <w:bookmarkStart w:id="2" w:name="_Toc153319677"/>
      <w:bookmarkStart w:id="3" w:name="_Hlk153230364"/>
      <w:r w:rsidRPr="007E7500">
        <w:lastRenderedPageBreak/>
        <w:t>ԱՌԱՋԱԲԱՆ</w:t>
      </w:r>
      <w:bookmarkEnd w:id="2"/>
    </w:p>
    <w:bookmarkEnd w:id="3"/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4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5" w:name="_Hlk135487372"/>
      <w:bookmarkEnd w:id="4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5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7533B47A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</w:t>
      </w:r>
      <w:r w:rsidR="001038CE">
        <w:t>որոշ</w:t>
      </w:r>
      <w:r w:rsidR="004825E4">
        <w:t xml:space="preserve">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3A5DD4">
        <w:t>Ա</w:t>
      </w:r>
      <w:r w:rsidR="001038CE">
        <w:t>յսպիսի կառուցվածքով</w:t>
      </w:r>
      <w:r w:rsidR="003A5DD4">
        <w:t xml:space="preserve"> </w:t>
      </w:r>
      <w:r w:rsidR="001D0561">
        <w:t>մատուցում</w:t>
      </w:r>
      <w:r w:rsidR="003A5DD4">
        <w:t>ը</w:t>
      </w:r>
      <w:r w:rsidR="001D0561">
        <w:t xml:space="preserve"> </w:t>
      </w:r>
      <w:r w:rsidR="00E40469">
        <w:t xml:space="preserve">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 հասկացություններ</w:t>
      </w:r>
      <w:r w:rsidR="003A5DD4">
        <w:t>, առարկայի ուսումնասիրման նախնական փուլում</w:t>
      </w:r>
      <w:r w:rsidR="00E40469">
        <w:t xml:space="preserve"> </w:t>
      </w:r>
      <w:r w:rsidR="003A5DD4">
        <w:t xml:space="preserve">կարողանա </w:t>
      </w:r>
      <w:r w:rsidR="00E8126B">
        <w:t>կազմել նյութերի բանաձևեր</w:t>
      </w:r>
      <w:r w:rsidR="001D0561">
        <w:t xml:space="preserve"> և </w:t>
      </w:r>
      <w:r w:rsidR="003A5DD4">
        <w:t>սովորի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4D94401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47339101" w:rsidR="00021CD7" w:rsidRDefault="00021CD7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lastRenderedPageBreak/>
        <w:br w:type="page"/>
      </w:r>
    </w:p>
    <w:p w14:paraId="204EAABB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72D4C5FC" w14:textId="77777777" w:rsidR="006A28E9" w:rsidRPr="00831569" w:rsidRDefault="006A28E9">
      <w:pPr>
        <w:rPr>
          <w:rFonts w:ascii="Cambria" w:eastAsia="Calibri" w:hAnsi="Cambria" w:cs="Times New Roman"/>
          <w:b/>
          <w:bCs/>
          <w:color w:val="008080"/>
          <w:sz w:val="52"/>
          <w:szCs w:val="52"/>
          <w:lang w:val="hy-AM"/>
        </w:rPr>
      </w:pPr>
      <w:bookmarkStart w:id="6" w:name="_Hlk132582899"/>
      <w:bookmarkEnd w:id="6"/>
    </w:p>
    <w:p w14:paraId="5091E5C1" w14:textId="562EBE16" w:rsidR="006A28E9" w:rsidRDefault="006A28E9">
      <w:pPr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c">
            <w:drawing>
              <wp:inline distT="0" distB="0" distL="0" distR="0" wp14:anchorId="5A3F3618" wp14:editId="4220564D">
                <wp:extent cx="5074285" cy="2982981"/>
                <wp:effectExtent l="0" t="0" r="1231265" b="427355"/>
                <wp:docPr id="480644036" name="Canvas 4806440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5234751" name="Параллелограмм 33"/>
                        <wps:cNvSpPr/>
                        <wps:spPr>
                          <a:xfrm>
                            <a:off x="1762298" y="2649916"/>
                            <a:ext cx="4547061" cy="758803"/>
                          </a:xfrm>
                          <a:prstGeom prst="parallelogram">
                            <a:avLst>
                              <a:gd name="adj" fmla="val 50972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3870" tIns="46935" rIns="93870" bIns="46935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655335169" name="Группа 38"/>
                        <wpg:cNvGrpSpPr/>
                        <wpg:grpSpPr>
                          <a:xfrm>
                            <a:off x="57155" y="192587"/>
                            <a:ext cx="5119568" cy="3196915"/>
                            <a:chOff x="292105" y="192587"/>
                            <a:chExt cx="5119568" cy="3196915"/>
                          </a:xfrm>
                        </wpg:grpSpPr>
                        <wps:wsp>
                          <wps:cNvPr id="1951162650" name="Шестиугольник 39"/>
                          <wps:cNvSpPr/>
                          <wps:spPr>
                            <a:xfrm>
                              <a:off x="292105" y="186536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8573581" name="Шестиугольник 40"/>
                          <wps:cNvSpPr/>
                          <wps:spPr>
                            <a:xfrm>
                              <a:off x="1762298" y="99458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8980089" name="Шестиугольник 41"/>
                          <wps:cNvSpPr/>
                          <wps:spPr>
                            <a:xfrm>
                              <a:off x="292105" y="192587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3072146" name="Надпись 3"/>
                          <wps:cNvSpPr txBox="1"/>
                          <wps:spPr>
                            <a:xfrm>
                              <a:off x="628554" y="2053614"/>
                              <a:ext cx="1075039" cy="9553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9E82CB8" w14:textId="77777777" w:rsidR="002C726D" w:rsidRPr="006E1507" w:rsidRDefault="002C726D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</w:p>
                              <w:p w14:paraId="1B086563" w14:textId="77777777" w:rsidR="002C726D" w:rsidRPr="006E1507" w:rsidRDefault="002C726D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  <w:lang w:val="hy-AM"/>
                                  </w:rPr>
                                  <w:t>ՄԱՍ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6669272" name="Надпись 2"/>
                          <wps:cNvSpPr txBox="1"/>
                          <wps:spPr>
                            <a:xfrm>
                              <a:off x="1998773" y="2667571"/>
                              <a:ext cx="3412900" cy="7219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C2658F0" w14:textId="77777777" w:rsidR="002C726D" w:rsidRDefault="002C726D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 xml:space="preserve">ԸՆԴՀԱՆՈՒՐ </w:t>
                                </w: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ՔԻՄԻԱՅԻ ՀԻՄՈՒՆՔՆԵՐԸ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A3F3618" id="Canvas 480644036" o:spid="_x0000_s1026" editas="canvas" style="width:399.55pt;height:234.9pt;mso-position-horizontal-relative:char;mso-position-vertical-relative:line" coordsize="50742,29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">
                <v:shape id="_x0000_s1027" type="#_x0000_t75" style="position:absolute;width:50742;height:29825;visibility:visible;mso-wrap-style:square">
                  <v:fill o:detectmouseclick="t"/>
                  <v:path o:connecttype="none"/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Параллелограмм 33" o:spid="_x0000_s1028" type="#_x0000_t7" style="position:absolute;left:17622;top:26499;width:45471;height:7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" adj="1837" fillcolor="#1982b4" stroked="f" strokeweight="1pt">
                  <v:textbox inset="2.6075mm,1.30375mm,2.6075mm,1.30375mm"/>
                </v:shape>
                <v:group id="Группа 38" o:spid="_x0000_s1029" style="position:absolute;left:571;top:1925;width:51196;height:31970" coordorigin="2921,1925" coordsize="51195,31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"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Шестиугольник 39" o:spid="_x0000_s1030" type="#_x0000_t9" style="position:absolute;left:2921;top:18653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" adj="4822" filled="f" strokecolor="#1982b4" strokeweight="3pt">
                    <v:textbox inset="2.6075mm,1.30375mm,2.6075mm,1.30375mm"/>
                  </v:shape>
                  <v:shape id="Шестиугольник 40" o:spid="_x0000_s1031" type="#_x0000_t9" style="position:absolute;left:17622;top:9945;width:17067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 id="Шестиугольник 41" o:spid="_x0000_s1032" type="#_x0000_t9" style="position:absolute;left:2921;top:1925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3" o:spid="_x0000_s1033" type="#_x0000_t202" style="position:absolute;left:6285;top:20536;width:10750;height:9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" filled="f" stroked="f" strokeweight=".5pt">
                    <v:textbox inset="2.6075mm,1.30375mm,2.6075mm,1.30375mm">
                      <w:txbxContent>
                        <w:p w14:paraId="39E82CB8" w14:textId="77777777" w:rsidR="002C726D" w:rsidRPr="006E1507" w:rsidRDefault="002C726D" w:rsidP="006A28E9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</w:p>
                        <w:p w14:paraId="1B086563" w14:textId="77777777" w:rsidR="002C726D" w:rsidRPr="006E1507" w:rsidRDefault="002C726D" w:rsidP="006A28E9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  <w:lang w:val="hy-AM"/>
                            </w:rPr>
                            <w:t>ՄԱՍ</w:t>
                          </w:r>
                        </w:p>
                      </w:txbxContent>
                    </v:textbox>
                  </v:shape>
                  <v:shape id="Надпись 2" o:spid="_x0000_s1034" type="#_x0000_t202" style="position:absolute;left:19987;top:26675;width:34129;height:7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" filled="f" stroked="f" strokeweight=".5pt">
                    <v:textbox inset="2.6075mm,1.30375mm,2.6075mm,1.30375mm">
                      <w:txbxContent>
                        <w:p w14:paraId="2C2658F0" w14:textId="77777777" w:rsidR="002C726D" w:rsidRDefault="002C726D" w:rsidP="006A28E9">
                          <w:pPr>
                            <w:pStyle w:val="NormalWeb"/>
                            <w:spacing w:after="160" w:line="256" w:lineRule="auto"/>
                            <w:jc w:val="center"/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 xml:space="preserve">ԸՆԴՀԱՆՈՒՐ </w:t>
                          </w: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ՔԻՄԻԱՅԻ ՀԻՄՈՒՆՔՆԵՐԸ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rPr>
          <w:rFonts w:ascii="GHEA Grapalat" w:hAnsi="GHEA Grapalat"/>
          <w:lang w:val="hy-AM"/>
        </w:rPr>
        <w:br w:type="page"/>
      </w:r>
    </w:p>
    <w:p w14:paraId="5032484F" w14:textId="77777777" w:rsidR="00021CD7" w:rsidRDefault="00021CD7">
      <w:r>
        <w:lastRenderedPageBreak/>
        <w:br w:type="page"/>
      </w:r>
    </w:p>
    <w:p w14:paraId="16A87A58" w14:textId="77777777" w:rsidR="00021CD7" w:rsidRDefault="00021CD7" w:rsidP="006E1507">
      <w:pPr>
        <w:ind w:left="90"/>
        <w:sectPr w:rsidR="00021CD7" w:rsidSect="00340E39">
          <w:footerReference w:type="default" r:id="rId8"/>
          <w:pgSz w:w="9979" w:h="14175" w:code="34"/>
          <w:pgMar w:top="1140" w:right="1140" w:bottom="1140" w:left="851" w:header="720" w:footer="720" w:gutter="0"/>
          <w:pgNumType w:start="1"/>
          <w:cols w:space="720"/>
          <w:docGrid w:linePitch="360"/>
        </w:sectPr>
      </w:pPr>
    </w:p>
    <w:p w14:paraId="65AC399E" w14:textId="04F899D6" w:rsidR="006A28E9" w:rsidRDefault="006A28E9" w:rsidP="006E1507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B2B51D2" wp14:editId="1FB91FFF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44031772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937D73" id="Шестиугольник 19" o:spid="_x0000_s1026" type="#_x0000_t9" style="position:absolute;margin-left:0;margin-top:2.35pt;width:130.9pt;height:116.95pt;z-index:2517196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47FA0247" wp14:editId="24A4FBDF">
                <wp:extent cx="6234430" cy="1674496"/>
                <wp:effectExtent l="0" t="0" r="0" b="0"/>
                <wp:docPr id="1352672566" name="Canvas 1352672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679173980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107229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90C43F" w14:textId="77777777" w:rsidR="002C726D" w:rsidRPr="006E1507" w:rsidRDefault="002C726D" w:rsidP="006A28E9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76C57A87" w14:textId="77777777" w:rsidR="002C726D" w:rsidRPr="006E1507" w:rsidRDefault="002C726D" w:rsidP="006A28E9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1473025" name="Надпись 23"/>
                        <wps:cNvSpPr txBox="1"/>
                        <wps:spPr>
                          <a:xfrm>
                            <a:off x="1715840" y="821055"/>
                            <a:ext cx="3418135" cy="637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FA7E7D" w14:textId="77777777" w:rsidR="002C726D" w:rsidRPr="006A28E9" w:rsidRDefault="002C726D" w:rsidP="006A28E9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6A28E9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ՔԻՄԻԱՅԻ ՀԻՄՆԱԿԱՆ ՕՐԵՆՔՆԵՐԸ ԵՎ ՀԱՍԿԱՑՈՒԹՅՈՒ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7FA0247" id="Canvas 1352672566" o:spid="_x0000_s103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">
                <v:shape id="_x0000_s103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03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" adj="1695" fillcolor="#1982b4" stroked="f" strokeweight="1pt"/>
                <v:shape id="Надпись 22" o:spid="_x0000_s103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" filled="f" stroked="f" strokeweight=".5pt">
                  <v:textbox>
                    <w:txbxContent>
                      <w:p w14:paraId="3290C43F" w14:textId="77777777" w:rsidR="002C726D" w:rsidRPr="006E1507" w:rsidRDefault="002C726D" w:rsidP="006A28E9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76C57A87" w14:textId="77777777" w:rsidR="002C726D" w:rsidRPr="006E1507" w:rsidRDefault="002C726D" w:rsidP="006A28E9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shape id="Надпись 23" o:spid="_x0000_s1039" type="#_x0000_t202" style="position:absolute;left:17158;top:8210;width:34181;height:63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" filled="f" stroked="f" strokeweight=".5pt">
                  <v:textbox>
                    <w:txbxContent>
                      <w:p w14:paraId="10FA7E7D" w14:textId="77777777" w:rsidR="002C726D" w:rsidRPr="006A28E9" w:rsidRDefault="002C726D" w:rsidP="006A28E9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6A28E9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ՔԻՄԻԱՅԻ ՀԻՄՆԱԿԱՆ ՕՐԵՆՔՆԵՐԸ ԵՎ ՀԱՍԿԱՑՈՒԹՅՈՒՆՆԵՐ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527C7A2" w14:textId="77777777" w:rsidR="00D61D47" w:rsidRPr="00461270" w:rsidRDefault="00D61D47" w:rsidP="00D61D47">
      <w:pPr>
        <w:pStyle w:val="Gluxinvisible"/>
      </w:pPr>
      <w:bookmarkStart w:id="7" w:name="_Toc153319678"/>
      <w:r w:rsidRPr="00461270">
        <w:t>ԳԼՈՒԽ 1. ՔԻՄԻԱՅԻ ՀԻՄՆԱԿԱՆ ՕՐԵՆՔՆԵՐԸ ԵՎ ՀԱՍԿԱՑՈՒԹՅՈՒՆՆԵՐԸ</w:t>
      </w:r>
      <w:bookmarkEnd w:id="7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06BCF626" w14:textId="22B76FB2" w:rsidR="009E2741" w:rsidRDefault="009E2741" w:rsidP="006164B6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244C56B" wp14:editId="27FB24BA">
                <wp:extent cx="5060950" cy="872115"/>
                <wp:effectExtent l="0" t="0" r="6350" b="4445"/>
                <wp:docPr id="1680971517" name="Canvas 16809715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736701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197413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A3BD078" w14:textId="3DA8FD33" w:rsidR="002C726D" w:rsidRPr="009E2741" w:rsidRDefault="002C726D" w:rsidP="009E274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34680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8D38B2A" w14:textId="77777777" w:rsidR="002C726D" w:rsidRPr="0070365B" w:rsidRDefault="002C726D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468EA166" w14:textId="77777777" w:rsidR="002C726D" w:rsidRPr="0070365B" w:rsidRDefault="002C726D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790DD529" w14:textId="68D2A968" w:rsidR="002C726D" w:rsidRPr="0070365B" w:rsidRDefault="002C726D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268572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244C56B" id="Canvas 1680971517" o:spid="_x0000_s104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TLBB&#10;YYoEAAD7DQAADgAAAAAAAAAAAAAAAAAuAgAAZHJzL2Uyb0RvYy54bWxQSwECLQAUAAYACAAAACEA&#10;K1qLPdgAAAAFAQAADwAAAAAAAAAAAAAAAADkBgAAZHJzL2Rvd25yZXYueG1sUEsFBgAAAAAEAAQA&#10;8wAAAOkHAAAAAA==&#10;">
                <v:shape id="_x0000_s104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4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">
                  <v:shape id="Hexagon 1" o:spid="_x0000_s104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1A3BD078" w14:textId="3DA8FD33" w:rsidR="002C726D" w:rsidRPr="009E2741" w:rsidRDefault="002C726D" w:rsidP="009E274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04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" filled="f" stroked="f" strokeweight="1.5pt">
                    <v:textbox>
                      <w:txbxContent>
                        <w:p w14:paraId="58D38B2A" w14:textId="77777777" w:rsidR="002C726D" w:rsidRPr="0070365B" w:rsidRDefault="002C726D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468EA166" w14:textId="77777777" w:rsidR="002C726D" w:rsidRPr="0070365B" w:rsidRDefault="002C726D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790DD529" w14:textId="68D2A968" w:rsidR="002C726D" w:rsidRPr="0070365B" w:rsidRDefault="002C726D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04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FB43FEB" w14:textId="3D490496" w:rsidR="00085D3C" w:rsidRPr="00627D74" w:rsidRDefault="00125E04" w:rsidP="00627D74">
      <w:pPr>
        <w:pStyle w:val="ParagrafInvisible"/>
      </w:pPr>
      <w:bookmarkStart w:id="8" w:name="_Toc153319679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8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4F394B72">
                <wp:extent cx="3854528" cy="539126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3912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2C726D" w:rsidRPr="004654E0" w:rsidRDefault="002C726D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46" style="width:303.5pt;height:42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6CB4B8DA" w14:textId="77777777" w:rsidR="002C726D" w:rsidRPr="004654E0" w:rsidRDefault="002C726D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E27E22" w:rsidRDefault="00BF0CD8" w:rsidP="00302A17">
      <w:pPr>
        <w:pStyle w:val="Q-Normal"/>
        <w:rPr>
          <w:rFonts w:cstheme="minorHAnsi"/>
        </w:rPr>
      </w:pPr>
      <w:r w:rsidRPr="00E27E22">
        <w:rPr>
          <w:rFonts w:cstheme="minorHAnsi"/>
        </w:rPr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E27E22">
        <w:rPr>
          <w:rFonts w:cstheme="minorHAnsi"/>
        </w:rPr>
        <w:t xml:space="preserve"> և այլն</w:t>
      </w:r>
      <w:r w:rsidRPr="00E27E22">
        <w:rPr>
          <w:rFonts w:cstheme="minorHAnsi"/>
        </w:rPr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DB520B">
      <w:pPr>
        <w:pStyle w:val="Q-Normal"/>
        <w:spacing w:after="120"/>
        <w:ind w:firstLine="432"/>
        <w:contextualSpacing w:val="0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08532AAE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2C726D" w:rsidRPr="000B300E" w:rsidRDefault="002C726D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47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4B036927" w14:textId="5025A95C" w:rsidR="002C726D" w:rsidRPr="000B300E" w:rsidRDefault="002C726D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32761D74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A12E46">
      <w:pPr>
        <w:pStyle w:val="Q-Normal"/>
        <w:ind w:firstLine="432"/>
        <w:contextualSpacing w:val="0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2C6006D5">
                <wp:extent cx="4514850" cy="914400"/>
                <wp:effectExtent l="0" t="0" r="0" b="0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9144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2C726D" w:rsidRPr="00C454C8" w:rsidRDefault="002C726D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2C726D" w:rsidRPr="00386D29" w:rsidRDefault="002C726D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48" style="width:355.5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950AF91" w14:textId="77777777" w:rsidR="002C726D" w:rsidRPr="00C454C8" w:rsidRDefault="002C726D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2C726D" w:rsidRPr="00386D29" w:rsidRDefault="002C726D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66AE2782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2BC742CD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2C726D" w:rsidRDefault="002C726D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49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" fillcolor="#def1f7" stroked="f" strokeweight=".5pt">
                <v:stroke joinstyle="miter"/>
                <v:textbox>
                  <w:txbxContent>
                    <w:p w14:paraId="7A7D753E" w14:textId="77777777" w:rsidR="002C726D" w:rsidRDefault="002C726D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6" type="#_x0000_t75" style="width:108pt;height:33.95pt" o:ole="">
            <v:imagedata r:id="rId11" o:title=""/>
          </v:shape>
          <o:OLEObject Type="Embed" ProgID="ChemDraw.Document.6.0" ShapeID="_x0000_i1026" DrawAspect="Content" ObjectID="_1764038555" r:id="rId12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194BC9B3" w:rsidR="00CF18EA" w:rsidRPr="00302A17" w:rsidRDefault="00344845" w:rsidP="00302A17">
      <w:pPr>
        <w:pStyle w:val="Q-Normal"/>
      </w:pPr>
      <w:r>
        <w:t>Սովորաբար ք</w:t>
      </w:r>
      <w:r w:rsidR="00CF18EA" w:rsidRPr="00302A17">
        <w:t>իմիական ռեակցիաներ</w:t>
      </w:r>
      <w:r>
        <w:t>ն</w:t>
      </w:r>
      <w:r w:rsidR="00CF18EA" w:rsidRPr="00302A17">
        <w:t xml:space="preserve"> ընթա</w:t>
      </w:r>
      <w:r>
        <w:t>նում են</w:t>
      </w:r>
      <w:r w:rsidR="00CF18EA" w:rsidRPr="00302A17">
        <w:t xml:space="preserve"> արտաքին </w:t>
      </w:r>
      <w:r>
        <w:t xml:space="preserve">որոշ </w:t>
      </w:r>
      <w:r w:rsidR="00CF18EA" w:rsidRPr="00302A17">
        <w:t>հա</w:t>
      </w:r>
      <w:r w:rsidR="00A12E46">
        <w:t>յտ</w:t>
      </w:r>
      <w:r w:rsidR="00CF18EA" w:rsidRPr="00302A17">
        <w:t>անիշներ</w:t>
      </w:r>
      <w:r>
        <w:t>ով: Դրանք են</w:t>
      </w:r>
      <w:r w:rsidR="00CF18EA" w:rsidRPr="00302A17">
        <w:t>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0B85845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նստվածքի առաջացումը</w:t>
      </w:r>
      <w:r w:rsidR="00A12E46">
        <w:rPr>
          <w:lang w:val="ru-RU"/>
        </w:rPr>
        <w:t xml:space="preserve"> </w:t>
      </w:r>
      <w:r w:rsidR="00A12E46">
        <w:t>կամ անհետացումը</w:t>
      </w:r>
      <w:r w:rsidR="00344845">
        <w:t>,</w:t>
      </w:r>
    </w:p>
    <w:p w14:paraId="0B1761B4" w14:textId="6306218B" w:rsidR="00CF18EA" w:rsidRPr="00344845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7D41AF4E" w14:textId="3897155F" w:rsidR="00344845" w:rsidRPr="0054141C" w:rsidRDefault="00344845" w:rsidP="00344845">
      <w:pPr>
        <w:pStyle w:val="Q-Normal"/>
      </w:pPr>
      <w:r>
        <w:t xml:space="preserve">Այս հայտանիշներից մի քանիսը պատկերված են նկար 1.3-ում: </w:t>
      </w:r>
    </w:p>
    <w:p w14:paraId="0BC11249" w14:textId="77777777" w:rsidR="00344845" w:rsidRDefault="0054141C" w:rsidP="00344845">
      <w:pPr>
        <w:pStyle w:val="Q-Normal"/>
        <w:keepNext/>
        <w:ind w:left="1080" w:firstLine="0"/>
      </w:pPr>
      <w:r>
        <w:rPr>
          <w:rFonts w:cs="Arial Unicode MS"/>
          <w:noProof/>
        </w:rPr>
        <w:drawing>
          <wp:inline distT="0" distB="0" distL="0" distR="0" wp14:anchorId="528CFDF6" wp14:editId="59B2F181">
            <wp:extent cx="4057650" cy="2845024"/>
            <wp:effectExtent l="0" t="0" r="0" b="0"/>
            <wp:docPr id="1029157813" name="Рисунок 1029157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13" name="ռեակցիաների արտ. հայտանիշները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2641" cy="285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DAB87" w14:textId="687899B5" w:rsidR="0054141C" w:rsidRPr="00302A17" w:rsidRDefault="00344845" w:rsidP="00344845">
      <w:pPr>
        <w:pStyle w:val="Q-Nkar"/>
        <w:rPr>
          <w:rFonts w:cs="Arial Unicode MS"/>
        </w:rPr>
      </w:pPr>
      <w:r>
        <w:t>Քիմիական ռեակցիաների արտաքին  հայտանիշները:</w:t>
      </w:r>
    </w:p>
    <w:p w14:paraId="5AE16F8B" w14:textId="30D8FA1C" w:rsidR="00CF18EA" w:rsidRDefault="00CF18EA" w:rsidP="00344845">
      <w:pPr>
        <w:pStyle w:val="Q-Nkar"/>
        <w:numPr>
          <w:ilvl w:val="0"/>
          <w:numId w:val="0"/>
        </w:numPr>
        <w:jc w:val="left"/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28AE8461" w14:textId="1E3A4534" w:rsidR="00A26461" w:rsidRDefault="00A26461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C7DADDD" wp14:editId="6F69ABBC">
                <wp:extent cx="5060950" cy="872115"/>
                <wp:effectExtent l="0" t="0" r="6350" b="4445"/>
                <wp:docPr id="75227871" name="Canvas 752278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6056132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1207119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1941B9" w14:textId="45BC9988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84861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08BCCBD" w14:textId="1300C978" w:rsidR="002C726D" w:rsidRPr="0070365B" w:rsidRDefault="002C726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, ՄՈԼԵԿՈՒԼ, ՔԻՄԻԱԿԱՆ ՏԱՐ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707011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C7DADDD" id="Canvas 75227871" o:spid="_x0000_s105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AoTTQT&#10;iQQAAPoNAAAOAAAAAAAAAAAAAAAAAC4CAABkcnMvZTJvRG9jLnhtbFBLAQItABQABgAIAAAAIQAr&#10;Wos92AAAAAUBAAAPAAAAAAAAAAAAAAAAAOMGAABkcnMvZG93bnJldi54bWxQSwUGAAAAAAQABADz&#10;AAAA6AcAAAAA&#10;">
                <v:shape id="_x0000_s105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5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">
                  <v:shape id="Hexagon 1" o:spid="_x0000_s105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4A1941B9" w14:textId="45BC9988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05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" filled="f" stroked="f" strokeweight="1.5pt">
                    <v:textbox>
                      <w:txbxContent>
                        <w:p w14:paraId="508BCCBD" w14:textId="1300C978" w:rsidR="002C726D" w:rsidRPr="0070365B" w:rsidRDefault="002C726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, ՄՈԼԵԿՈՒԼ, ՔԻՄԻԱԿԱՆ ՏԱՐՐ</w:t>
                          </w:r>
                        </w:p>
                      </w:txbxContent>
                    </v:textbox>
                  </v:rect>
                </v:group>
                <v:shape id="Половина рамки 31" o:spid="_x0000_s105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C4EC606" w14:textId="40FF35E5" w:rsidR="00BF0CD8" w:rsidRPr="002B721A" w:rsidRDefault="00125E04" w:rsidP="00627D74">
      <w:pPr>
        <w:pStyle w:val="ParagrafInvisible"/>
      </w:pPr>
      <w:bookmarkStart w:id="9" w:name="_Toc133876545"/>
      <w:bookmarkStart w:id="10" w:name="_Toc133963161"/>
      <w:bookmarkStart w:id="11" w:name="_Toc133965220"/>
      <w:bookmarkStart w:id="12" w:name="_Toc133965475"/>
      <w:bookmarkStart w:id="13" w:name="_Toc153319680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9"/>
      <w:bookmarkEnd w:id="10"/>
      <w:bookmarkEnd w:id="11"/>
      <w:bookmarkEnd w:id="12"/>
      <w:bookmarkEnd w:id="13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</w:tblGrid>
      <w:tr w:rsidR="004B7400" w14:paraId="2FB6876C" w14:textId="77777777" w:rsidTr="004B7400">
        <w:tc>
          <w:tcPr>
            <w:tcW w:w="3081" w:type="dxa"/>
          </w:tcPr>
          <w:p w14:paraId="51BBE113" w14:textId="1422760A" w:rsidR="004B7400" w:rsidRDefault="004B7400" w:rsidP="001D701C">
            <w:pPr>
              <w:pStyle w:val="Q-Normal"/>
              <w:spacing w:before="12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9171E3A" wp14:editId="7A4FDD25">
                  <wp:extent cx="1754665" cy="1655715"/>
                  <wp:effectExtent l="0" t="0" r="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կառուցվածքը.jpg.crdownload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4665" cy="1655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7400" w14:paraId="303E4481" w14:textId="77777777" w:rsidTr="004B7400">
        <w:tc>
          <w:tcPr>
            <w:tcW w:w="3081" w:type="dxa"/>
          </w:tcPr>
          <w:p w14:paraId="0875F4D5" w14:textId="2C4C0517" w:rsidR="004B7400" w:rsidRDefault="004B7400" w:rsidP="004B7400">
            <w:pPr>
              <w:pStyle w:val="Q-Nkar"/>
              <w:spacing w:before="120" w:after="120"/>
            </w:pPr>
            <w:r>
              <w:t xml:space="preserve">Ատոմի </w:t>
            </w:r>
            <w:r w:rsidRPr="008274CA">
              <w:t>կառուցվածքը</w:t>
            </w:r>
          </w:p>
        </w:tc>
      </w:tr>
    </w:tbl>
    <w:p w14:paraId="5C64D658" w14:textId="68E8AEFA" w:rsidR="00BF0CD8" w:rsidRPr="005D3094" w:rsidRDefault="00BF0CD8" w:rsidP="00344845">
      <w:pPr>
        <w:pStyle w:val="Q-Normal"/>
        <w:ind w:firstLine="432"/>
        <w:contextualSpacing w:val="0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344845">
      <w:pPr>
        <w:pStyle w:val="Q-Normal"/>
        <w:ind w:firstLine="432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0F9A1605">
                <wp:extent cx="2676525" cy="704850"/>
                <wp:effectExtent l="0" t="0" r="9525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525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2C726D" w:rsidRDefault="002C726D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56" style="width:210.7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6760375" w14:textId="77777777" w:rsidR="002C726D" w:rsidRDefault="002C726D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7D694013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2C726D" w:rsidRDefault="002C726D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57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7F3921D" w14:textId="7254AF4D" w:rsidR="002C726D" w:rsidRDefault="002C726D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4" w:name="_Hlk51503863"/>
      <w:r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96"/>
        <w:gridCol w:w="541"/>
        <w:gridCol w:w="1533"/>
        <w:gridCol w:w="657"/>
        <w:gridCol w:w="1273"/>
        <w:gridCol w:w="528"/>
        <w:gridCol w:w="1376"/>
        <w:gridCol w:w="467"/>
      </w:tblGrid>
      <w:tr w:rsidR="00BF0CD8" w:rsidRPr="00DB520B" w14:paraId="43DD374E" w14:textId="77777777" w:rsidTr="00DB520B">
        <w:trPr>
          <w:jc w:val="center"/>
        </w:trPr>
        <w:tc>
          <w:tcPr>
            <w:tcW w:w="4227" w:type="dxa"/>
            <w:gridSpan w:val="4"/>
          </w:tcPr>
          <w:p w14:paraId="012910EB" w14:textId="77777777" w:rsidR="00BF0CD8" w:rsidRPr="00DB520B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ետաղներ</w:t>
            </w:r>
          </w:p>
        </w:tc>
        <w:tc>
          <w:tcPr>
            <w:tcW w:w="3418" w:type="dxa"/>
            <w:gridSpan w:val="4"/>
          </w:tcPr>
          <w:p w14:paraId="1F7AC4D1" w14:textId="77777777" w:rsidR="00BF0CD8" w:rsidRPr="00DB520B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Ոչ մետաղներ</w:t>
            </w:r>
          </w:p>
        </w:tc>
      </w:tr>
      <w:tr w:rsidR="00BF0CD8" w:rsidRPr="00DB520B" w14:paraId="69071A29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189F85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Լիթ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3AC650E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651B1B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Երկաթ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5BEFF0A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Fe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1EEF670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Ջր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6150016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5553D84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Ֆտ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0C9C73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F</m:t>
                </m:r>
              </m:oMath>
            </m:oMathPara>
          </w:p>
        </w:tc>
      </w:tr>
      <w:tr w:rsidR="00BF0CD8" w:rsidRPr="00DB520B" w14:paraId="30F5E49E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508386F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Նատրիում </w:t>
            </w:r>
          </w:p>
        </w:tc>
        <w:tc>
          <w:tcPr>
            <w:tcW w:w="541" w:type="dxa"/>
            <w:tcBorders>
              <w:left w:val="nil"/>
            </w:tcBorders>
          </w:tcPr>
          <w:p w14:paraId="60DE678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N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4F37B60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ագնեզ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274E5B7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g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0418D8C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Թթվ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841024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0100B8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Բրո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3B20EF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Br</m:t>
                </m:r>
              </m:oMath>
            </m:oMathPara>
          </w:p>
        </w:tc>
      </w:tr>
      <w:tr w:rsidR="00BF0CD8" w:rsidRPr="00DB520B" w14:paraId="39286810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6450452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lastRenderedPageBreak/>
              <w:t>Կալ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767A7AEA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53CA67E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1701F84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419F1F2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զոտ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1079EC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067A87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Յոդ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3B59BD8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I</m:t>
                </m:r>
              </m:oMath>
            </m:oMathPara>
          </w:p>
        </w:tc>
      </w:tr>
      <w:tr w:rsidR="00BF0CD8" w:rsidRPr="00DB520B" w14:paraId="1DA0AAC7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5E2D094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00CAA08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787BF39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Կապա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463CBE5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Pb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235E4CB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ծխ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73B11AA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6C57AE1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Հել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7ABF72B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e</m:t>
                </m:r>
              </m:oMath>
            </m:oMathPara>
          </w:p>
        </w:tc>
      </w:tr>
      <w:tr w:rsidR="00BF0CD8" w:rsidRPr="00DB520B" w14:paraId="4F012D9D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37C4551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Բար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0201CB39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B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19DDF81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րծաթ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73834E8A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Ag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0F690038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Ծծումբ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A3A100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085B269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Նեո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41A462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e</m:t>
                </m:r>
              </m:oMath>
            </m:oMathPara>
          </w:p>
        </w:tc>
      </w:tr>
      <w:tr w:rsidR="00BF0CD8" w:rsidRPr="00DB520B" w14:paraId="2C5FC003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7B3FC0C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Ստրոն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57D30C2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Sr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5685EBD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Ցինկ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6AB56F5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4D7E684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0574352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5628EC1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րգո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7AF5378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Ar</m:t>
                </m:r>
              </m:oMath>
            </m:oMathPara>
          </w:p>
        </w:tc>
      </w:tr>
      <w:tr w:rsidR="00BF0CD8" w:rsidRPr="00DB520B" w14:paraId="13C5B90A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7055ECB5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լյում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2B66CFB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223C8CC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Քրո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07F0B51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r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385EDE5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Սիլի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2A84539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186E91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41" w:type="dxa"/>
            <w:tcBorders>
              <w:left w:val="nil"/>
            </w:tcBorders>
          </w:tcPr>
          <w:p w14:paraId="1FA839F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DB520B" w14:paraId="44279A54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2358807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Պղինձ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154501D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1363655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նագ</w:t>
            </w:r>
          </w:p>
        </w:tc>
        <w:tc>
          <w:tcPr>
            <w:tcW w:w="657" w:type="dxa"/>
            <w:tcBorders>
              <w:left w:val="nil"/>
            </w:tcBorders>
          </w:tcPr>
          <w:p w14:paraId="6732F60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S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2915FC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Քլ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B83D785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1BEFE52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41" w:type="dxa"/>
            <w:tcBorders>
              <w:left w:val="nil"/>
            </w:tcBorders>
          </w:tcPr>
          <w:p w14:paraId="5D37E3B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</w:tbl>
    <w:p w14:paraId="5523F940" w14:textId="77777777" w:rsidR="0052733E" w:rsidRDefault="00BF0CD8" w:rsidP="00DB520B">
      <w:pPr>
        <w:pStyle w:val="Q-Normal"/>
        <w:spacing w:before="120" w:after="0"/>
        <w:ind w:firstLine="432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7"/>
      </w:tblGrid>
      <w:tr w:rsidR="0052733E" w14:paraId="1867629F" w14:textId="77777777" w:rsidTr="001D701C">
        <w:tc>
          <w:tcPr>
            <w:tcW w:w="3957" w:type="dxa"/>
          </w:tcPr>
          <w:p w14:paraId="4D6E3801" w14:textId="340B4F23" w:rsidR="0052733E" w:rsidRDefault="0052733E" w:rsidP="001D701C">
            <w:pPr>
              <w:pStyle w:val="Q-Normal"/>
              <w:spacing w:before="120"/>
              <w:ind w:firstLine="0"/>
              <w:contextualSpacing w:val="0"/>
            </w:pPr>
            <w:r w:rsidRPr="008274CA">
              <w:rPr>
                <w:noProof/>
              </w:rPr>
              <w:drawing>
                <wp:inline distT="0" distB="0" distL="0" distR="0" wp14:anchorId="30E7C08A" wp14:editId="0AED7DBE">
                  <wp:extent cx="2311200" cy="2045154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մոլեկուլ,ատոմ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835" cy="205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33E" w14:paraId="7E1EB080" w14:textId="77777777" w:rsidTr="001D701C">
        <w:tc>
          <w:tcPr>
            <w:tcW w:w="3957" w:type="dxa"/>
          </w:tcPr>
          <w:p w14:paraId="513F2296" w14:textId="738FA878" w:rsidR="0052733E" w:rsidRDefault="0052733E" w:rsidP="00A172D2">
            <w:pPr>
              <w:pStyle w:val="Q-Nkar"/>
            </w:pPr>
            <w:r w:rsidRPr="00B837F8">
              <w:t>Մոլեկուլի առաջացումն ատոմներից</w:t>
            </w:r>
          </w:p>
        </w:tc>
      </w:tr>
    </w:tbl>
    <w:p w14:paraId="5F889151" w14:textId="237185BA" w:rsidR="00BF0CD8" w:rsidRDefault="00BF0CD8" w:rsidP="0052733E">
      <w:pPr>
        <w:pStyle w:val="Q-Normal"/>
        <w:ind w:firstLine="0"/>
      </w:pPr>
      <w:r>
        <w:t xml:space="preserve">Այսպիսով՝ </w:t>
      </w:r>
    </w:p>
    <w:p w14:paraId="153BAF83" w14:textId="27E604C9" w:rsidR="00BF0CD8" w:rsidRPr="00B63FB3" w:rsidRDefault="004E53A6" w:rsidP="0052733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3E87D3F8">
                <wp:extent cx="2419350" cy="718835"/>
                <wp:effectExtent l="0" t="0" r="0" b="508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71883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2C726D" w:rsidRPr="00753FB1" w:rsidRDefault="002C726D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58" style="width:190.5pt;height:5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755B190" w14:textId="1ACEB709" w:rsidR="002C726D" w:rsidRPr="00753FB1" w:rsidRDefault="002C726D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4A469D1F" w14:textId="53C5B5F8" w:rsidR="00BF0CD8" w:rsidRDefault="00BF0CD8" w:rsidP="0052733E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7" type="#_x0000_t75" style="width:295.15pt;height:143pt" o:ole="">
            <v:imagedata r:id="rId16" o:title=""/>
          </v:shape>
          <o:OLEObject Type="Embed" ProgID="ChemDraw.Document.6.0" ShapeID="_x0000_i1027" DrawAspect="Content" ObjectID="_1764038556" r:id="rId17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37B0691" wp14:editId="36D7A51E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2C726D" w:rsidRPr="00FB5DA8" w:rsidRDefault="002C726D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59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" fillcolor="#def1f7" stroked="f" strokeweight="1pt">
                <v:stroke joinstyle="miter"/>
                <v:textbox>
                  <w:txbxContent>
                    <w:p w14:paraId="2E1E516B" w14:textId="77777777" w:rsidR="002C726D" w:rsidRPr="00FB5DA8" w:rsidRDefault="002C726D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79E826FD">
                <wp:extent cx="3593805" cy="676275"/>
                <wp:effectExtent l="0" t="0" r="6985" b="9525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676275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645D6C26" w:rsidR="002C726D" w:rsidRPr="0052733E" w:rsidRDefault="002C726D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յ</w:t>
                            </w: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60" style="width:283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" fillcolor="#def1f7" stroked="f" strokeweight="1pt">
                <v:stroke joinstyle="miter"/>
                <v:textbox>
                  <w:txbxContent>
                    <w:p w14:paraId="41771133" w14:textId="645D6C26" w:rsidR="002C726D" w:rsidRPr="0052733E" w:rsidRDefault="002C726D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յ</w:t>
                      </w: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22D9AF5E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2C726D" w:rsidRPr="0052733E" w:rsidRDefault="002C726D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մոլեկուլը նյութի փոքր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61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8ABEDEE" w14:textId="016CF83D" w:rsidR="002C726D" w:rsidRPr="0052733E" w:rsidRDefault="002C726D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մոլեկուլը նյութի փոքր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5" w:name="_Toc133876546"/>
      <w:bookmarkStart w:id="16" w:name="_Toc133963162"/>
      <w:bookmarkStart w:id="17" w:name="_Toc133965221"/>
      <w:bookmarkStart w:id="18" w:name="_Toc133965476"/>
      <w:bookmarkEnd w:id="14"/>
    </w:p>
    <w:p w14:paraId="421ACF8A" w14:textId="77777777" w:rsidR="00297FD9" w:rsidRDefault="00297FD9" w:rsidP="00B84164"/>
    <w:p w14:paraId="711371E1" w14:textId="77777777" w:rsidR="0052733E" w:rsidRDefault="0052733E">
      <w:r>
        <w:br w:type="page"/>
      </w:r>
    </w:p>
    <w:p w14:paraId="36081698" w14:textId="56E247A1" w:rsidR="00A26461" w:rsidRDefault="00A26461" w:rsidP="00B84164">
      <w:r>
        <w:rPr>
          <w:noProof/>
        </w:rPr>
        <w:lastRenderedPageBreak/>
        <mc:AlternateContent>
          <mc:Choice Requires="wpc">
            <w:drawing>
              <wp:inline distT="0" distB="0" distL="0" distR="0" wp14:anchorId="41E2D61D" wp14:editId="70BEC875">
                <wp:extent cx="5060950" cy="872115"/>
                <wp:effectExtent l="0" t="0" r="6350" b="4445"/>
                <wp:docPr id="486145799" name="Canvas 4861457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04994403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8242836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F57A832" w14:textId="09D1541D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794693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6CDF94F" w14:textId="22B9DE18" w:rsidR="002C726D" w:rsidRPr="004909E3" w:rsidRDefault="002C726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ՊԱՐԶ ԵՎ ԲԱՐԴ ՆՅՈՒԹԵՐ, ԱԼՈՏՐՈՊԻԱ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61673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E2D61D" id="Canvas 486145799" o:spid="_x0000_s106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5k1U8YEEAAD7DQAA&#10;DgAAAAAAAAAAAAAAAAAuAgAAZHJzL2Uyb0RvYy54bWxQSwECLQAUAAYACAAAACEAK1qLPdgAAAAF&#10;AQAADwAAAAAAAAAAAAAAAADbBgAAZHJzL2Rvd25yZXYueG1sUEsFBgAAAAAEAAQA8wAAAOAHAAAA&#10;AA==&#10;">
                <v:shape id="_x0000_s106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64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">
                  <v:shape id="Hexagon 1" o:spid="_x0000_s106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6F57A832" w14:textId="09D1541D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066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" filled="f" stroked="f" strokeweight="1.5pt">
                    <v:textbox>
                      <w:txbxContent>
                        <w:p w14:paraId="76CDF94F" w14:textId="22B9DE18" w:rsidR="002C726D" w:rsidRPr="004909E3" w:rsidRDefault="002C726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ՊԱՐԶ ԵՎ ԲԱՐԴ ՆՅՈՒԹԵՐ, ԱԼՈՏՐՈՊԻԱ</w:t>
                          </w:r>
                        </w:p>
                      </w:txbxContent>
                    </v:textbox>
                  </v:rect>
                </v:group>
                <v:shape id="Половина рамки 31" o:spid="_x0000_s106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5343278" w14:textId="2114DCA7" w:rsidR="00BF0CD8" w:rsidRPr="009F6BE7" w:rsidRDefault="00125E04" w:rsidP="00627D74">
      <w:pPr>
        <w:pStyle w:val="ParagrafInvisible"/>
      </w:pPr>
      <w:bookmarkStart w:id="19" w:name="_Toc153319681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5"/>
      <w:bookmarkEnd w:id="16"/>
      <w:bookmarkEnd w:id="17"/>
      <w:bookmarkEnd w:id="18"/>
      <w:bookmarkEnd w:id="19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5A2CBA36">
                <wp:extent cx="3029447" cy="508663"/>
                <wp:effectExtent l="0" t="0" r="0" b="5715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50866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2C726D" w:rsidRDefault="002C726D" w:rsidP="00C454C8">
                            <w:pPr>
                              <w:pStyle w:val="Q-Yndgcvac"/>
                            </w:pPr>
                            <w:r w:rsidRPr="00C943FB">
                              <w:t xml:space="preserve">Պարզ </w:t>
                            </w:r>
                            <w:r w:rsidRPr="00C943FB">
                              <w:t>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68" style="width:238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346DC96F" w14:textId="77777777" w:rsidR="002C726D" w:rsidRDefault="002C726D" w:rsidP="00C454C8">
                      <w:pPr>
                        <w:pStyle w:val="Q-Yndgcvac"/>
                      </w:pPr>
                      <w:r w:rsidRPr="00C943FB">
                        <w:t xml:space="preserve">Պարզ </w:t>
                      </w:r>
                      <w:r w:rsidRPr="00C943FB">
                        <w:t>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20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20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DB520B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00F07EAA">
                <wp:extent cx="3228230" cy="500932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2C726D" w:rsidRDefault="002C726D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69" style="width:254.2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" fillcolor="#def1f7" stroked="f" strokeweight="1pt">
                <v:stroke joinstyle="miter"/>
                <v:textbox>
                  <w:txbxContent>
                    <w:p w14:paraId="040DF6D4" w14:textId="77777777" w:rsidR="002C726D" w:rsidRDefault="002C726D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2537F974">
                <wp:extent cx="4118776" cy="492980"/>
                <wp:effectExtent l="0" t="0" r="0" b="254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776" cy="49298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2C726D" w:rsidRDefault="002C726D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70" style="width:324.3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E0CD608" w14:textId="77777777" w:rsidR="002C726D" w:rsidRDefault="002C726D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C31A9C6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6DAD12C5" w14:textId="77777777" w:rsidR="00944E52" w:rsidRDefault="00944E52" w:rsidP="00944E52">
      <w:pPr>
        <w:pStyle w:val="Q-Normal"/>
        <w:ind w:firstLine="426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>
        <w:rPr>
          <w:rFonts w:eastAsiaTheme="minorEastAsia"/>
        </w:rPr>
        <w:t xml:space="preserve">: Օ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lastRenderedPageBreak/>
        <w:t>սպիտակ ֆոսֆոր, կարմիր ֆոսֆոր և սև ֆոսֆոր</w:t>
      </w:r>
      <w:r>
        <w:rPr>
          <w:b/>
        </w:rPr>
        <w:t xml:space="preserve"> </w:t>
      </w:r>
      <w:r w:rsidRPr="00C13630">
        <w:t>տարաձևությունները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784AEE83" w14:textId="77777777" w:rsidR="00944E52" w:rsidRDefault="00944E52" w:rsidP="00302A17">
      <w:pPr>
        <w:pStyle w:val="Q-Normal"/>
        <w:rPr>
          <w:rFonts w:eastAsiaTheme="minorEastAsia"/>
        </w:rPr>
      </w:pPr>
    </w:p>
    <w:p w14:paraId="304A2207" w14:textId="00628CBC" w:rsidR="00860AD3" w:rsidRPr="006B1B27" w:rsidRDefault="00883BDD" w:rsidP="000563D6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6C750B7" wp14:editId="7E728ABF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2CFE4430" w:rsidR="009F6BE7" w:rsidRDefault="00860AD3" w:rsidP="00F447C0">
      <w:pPr>
        <w:pStyle w:val="Q-Nkar"/>
      </w:pPr>
      <w:r>
        <w:t>Թթվածնի տարաձևությունները</w:t>
      </w:r>
    </w:p>
    <w:p w14:paraId="318AA248" w14:textId="757C34C6" w:rsidR="00F81731" w:rsidRDefault="00F81731" w:rsidP="00944E52">
      <w:pPr>
        <w:pStyle w:val="Q-Nkar"/>
        <w:numPr>
          <w:ilvl w:val="0"/>
          <w:numId w:val="0"/>
        </w:numPr>
        <w:jc w:val="left"/>
      </w:pPr>
    </w:p>
    <w:p w14:paraId="3901765B" w14:textId="556B1050" w:rsidR="00FD2382" w:rsidRDefault="00FD2382" w:rsidP="00944E52">
      <w:pPr>
        <w:pStyle w:val="Q-Nkar"/>
        <w:numPr>
          <w:ilvl w:val="0"/>
          <w:numId w:val="0"/>
        </w:numPr>
        <w:jc w:val="left"/>
      </w:pPr>
    </w:p>
    <w:p w14:paraId="443A670D" w14:textId="77777777" w:rsidR="00FD2382" w:rsidRDefault="00FD2382" w:rsidP="00944E52">
      <w:pPr>
        <w:pStyle w:val="Q-Nkar"/>
        <w:numPr>
          <w:ilvl w:val="0"/>
          <w:numId w:val="0"/>
        </w:numPr>
        <w:jc w:val="left"/>
      </w:pPr>
    </w:p>
    <w:p w14:paraId="76E7EB79" w14:textId="77777777" w:rsidR="00944E52" w:rsidRDefault="00944E52" w:rsidP="00944E52">
      <w:pPr>
        <w:pStyle w:val="Q-Nkar"/>
        <w:keepNext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BDB123" wp14:editId="12747BB8">
            <wp:extent cx="4756150" cy="1996107"/>
            <wp:effectExtent l="0" t="0" r="6350" b="4445"/>
            <wp:docPr id="1029157815" name="Рисунок 1029157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15" name="ածխածնի ալոտրոպ ձևափ.1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8676" cy="1997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97104" w14:textId="6D5B681C" w:rsidR="00944E52" w:rsidRPr="004659E7" w:rsidRDefault="00944E52" w:rsidP="00944E52">
      <w:pPr>
        <w:pStyle w:val="Q-Nkar"/>
      </w:pPr>
      <w:r>
        <w:t>Ածխածնի տարաձևությունները</w:t>
      </w:r>
    </w:p>
    <w:p w14:paraId="27D7C520" w14:textId="0C2BF220" w:rsidR="00BF0CD8" w:rsidRDefault="00FD2382" w:rsidP="00FD2382">
      <w:pPr>
        <w:pStyle w:val="Q-Normal"/>
        <w:ind w:left="1710" w:firstLine="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0CF45E04" wp14:editId="36726D4E">
                <wp:extent cx="3013544" cy="890546"/>
                <wp:effectExtent l="0" t="0" r="0" b="5080"/>
                <wp:docPr id="1029157817" name="Прямоугольник: скругленные углы 10291578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544" cy="890546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862EF1" w14:textId="77777777" w:rsidR="002C726D" w:rsidRPr="000563D6" w:rsidRDefault="002C726D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jc w:val="both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Տարաձևությունները կարող են միմյանցից տարբերվել.</w:t>
                            </w:r>
                          </w:p>
                          <w:p w14:paraId="2CC3CD03" w14:textId="77777777" w:rsidR="002C726D" w:rsidRPr="005212DB" w:rsidRDefault="002C726D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jc w:val="both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6E9CB07F" w14:textId="77777777" w:rsidR="002C726D" w:rsidRPr="000563D6" w:rsidRDefault="002C726D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F45E04" id="Прямоугольник: скругленные углы 1029157817" o:spid="_x0000_s1071" style="width:237.3pt;height:7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" fillcolor="#ffe8c8" stroked="f" strokeweight="1.5pt">
                <v:stroke joinstyle="miter"/>
                <v:textbox>
                  <w:txbxContent>
                    <w:p w14:paraId="6E862EF1" w14:textId="77777777" w:rsidR="002C726D" w:rsidRPr="000563D6" w:rsidRDefault="002C726D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jc w:val="both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Տարաձևությունները կարող են միմյանցից տարբերվել.</w:t>
                      </w:r>
                    </w:p>
                    <w:p w14:paraId="2CC3CD03" w14:textId="77777777" w:rsidR="002C726D" w:rsidRPr="005212DB" w:rsidRDefault="002C726D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jc w:val="both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1) մոլեկուլի բաղադրությամբ,</w:t>
                      </w:r>
                    </w:p>
                    <w:p w14:paraId="6E9CB07F" w14:textId="77777777" w:rsidR="002C726D" w:rsidRPr="000563D6" w:rsidRDefault="002C726D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  <w:jc w:val="both"/>
                        <w:rPr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115091BF">
                <wp:extent cx="3000596" cy="531578"/>
                <wp:effectExtent l="0" t="0" r="9525" b="1905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596" cy="53157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2C726D" w:rsidRPr="00632966" w:rsidRDefault="002C726D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72" style="width:236.25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3E17DB71" w14:textId="30E2170C" w:rsidR="002C726D" w:rsidRPr="00632966" w:rsidRDefault="002C726D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lastRenderedPageBreak/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1610EA36" w:rsidR="00BF0CD8" w:rsidRPr="005B0186" w:rsidRDefault="00BF0CD8" w:rsidP="00302A17">
      <w:pPr>
        <w:pStyle w:val="Q-Normal"/>
      </w:pPr>
      <w:r w:rsidRPr="005B0186">
        <w:t xml:space="preserve">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05A79832">
                <wp:extent cx="2305878" cy="508884"/>
                <wp:effectExtent l="0" t="0" r="0" b="5715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8" cy="50888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2C726D" w:rsidRPr="006520D8" w:rsidRDefault="002C726D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73" style="width:181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208B34FD" w14:textId="77777777" w:rsidR="002C726D" w:rsidRPr="006520D8" w:rsidRDefault="002C726D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EFB55F6" w14:textId="348C0433" w:rsidR="00A26461" w:rsidRDefault="00A26461" w:rsidP="00B84164">
      <w:bookmarkStart w:id="21" w:name="_Toc133876547"/>
      <w:bookmarkStart w:id="22" w:name="_Toc133963163"/>
      <w:bookmarkStart w:id="23" w:name="_Toc133965222"/>
      <w:bookmarkStart w:id="24" w:name="_Toc133965477"/>
      <w:r>
        <w:rPr>
          <w:noProof/>
        </w:rPr>
        <w:lastRenderedPageBreak/>
        <mc:AlternateContent>
          <mc:Choice Requires="wpc">
            <w:drawing>
              <wp:inline distT="0" distB="0" distL="0" distR="0" wp14:anchorId="7A89F8A8" wp14:editId="28501FA4">
                <wp:extent cx="5060950" cy="872115"/>
                <wp:effectExtent l="0" t="0" r="6350" b="4445"/>
                <wp:docPr id="386020255" name="Canvas 3860202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7237883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7148250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B1D99B4" w14:textId="767524B7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612025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E4FE0B1" w14:textId="198C59E1" w:rsidR="002C726D" w:rsidRPr="004909E3" w:rsidRDefault="002C726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Դ. Ի. ՄԵՆԴԵԼԵԵՎԻ ՔԻՄԻԱԿԱՆ ՏԱՐՐԵՐԻ ՊԱՐԲԵՐԱԿԱՆ ԱՂՅՈՒՍԱԿԻ ԿԱՌՈՒՑՎԱԾՔ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7898677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A89F8A8" id="Canvas 386020255" o:spid="_x0000_s107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M9MSQ18BAAA+g0AAA4AAAAA&#10;AAAAAAAAAAAALgIAAGRycy9lMm9Eb2MueG1sUEsBAi0AFAAGAAgAAAAhACtaiz3YAAAABQEAAA8A&#10;AAAAAAAAAAAAAAAA1gYAAGRycy9kb3ducmV2LnhtbFBLBQYAAAAABAAEAPMAAADbBwAAAAA=&#10;">
                <v:shape id="_x0000_s107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7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">
                  <v:shape id="Hexagon 1" o:spid="_x0000_s107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B1D99B4" w14:textId="767524B7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07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" filled="f" stroked="f" strokeweight="1.5pt">
                    <v:textbox>
                      <w:txbxContent>
                        <w:p w14:paraId="1E4FE0B1" w14:textId="198C59E1" w:rsidR="002C726D" w:rsidRPr="004909E3" w:rsidRDefault="002C726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Դ. Ի. ՄԵՆԴԵԼԵԵՎԻ ՔԻՄԻԱԿԱՆ ՏԱՐՐԵՐԻ ՊԱՐԲԵՐԱԿԱՆ ԱՂՅՈՒՍԱԿԻ ԿԱՌՈՒՑՎԱԾՔԸ</w:t>
                          </w:r>
                        </w:p>
                      </w:txbxContent>
                    </v:textbox>
                  </v:rect>
                </v:group>
                <v:shape id="Половина рамки 31" o:spid="_x0000_s107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7CAE6B" w14:textId="4B584F1A" w:rsidR="00BF0CD8" w:rsidRPr="007B7FC7" w:rsidRDefault="00125E04" w:rsidP="00627D74">
      <w:pPr>
        <w:pStyle w:val="ParagrafInvisible"/>
      </w:pPr>
      <w:bookmarkStart w:id="25" w:name="_Toc153319682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21"/>
      <w:bookmarkEnd w:id="22"/>
      <w:bookmarkEnd w:id="23"/>
      <w:bookmarkEnd w:id="24"/>
      <w:bookmarkEnd w:id="25"/>
    </w:p>
    <w:p w14:paraId="71C18996" w14:textId="12377D65" w:rsidR="00BF0CD8" w:rsidRDefault="00BF0CD8" w:rsidP="007357C1">
      <w:pPr>
        <w:pStyle w:val="Q-Normal"/>
        <w:spacing w:after="120"/>
        <w:ind w:firstLine="432"/>
        <w:contextualSpacing w:val="0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5CD1142E" w14:textId="77777777" w:rsidR="001C7AAD" w:rsidRDefault="001C7AAD" w:rsidP="001C7AAD">
      <w:pPr>
        <w:pStyle w:val="Q-Normal"/>
        <w:keepNext/>
        <w:spacing w:after="120"/>
        <w:ind w:firstLine="0"/>
        <w:contextualSpacing w:val="0"/>
        <w:jc w:val="center"/>
      </w:pPr>
      <w:r>
        <w:rPr>
          <w:b/>
          <w:noProof/>
        </w:rPr>
        <w:drawing>
          <wp:inline distT="0" distB="0" distL="0" distR="0" wp14:anchorId="3972725B" wp14:editId="2062898F">
            <wp:extent cx="5074285" cy="2834640"/>
            <wp:effectExtent l="0" t="0" r="0" b="381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պարբ. աղյուսակ կարճ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4285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49D01" w14:textId="7689795B" w:rsidR="007357C1" w:rsidRPr="001C7AAD" w:rsidRDefault="001C7AAD" w:rsidP="001C7AAD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lastRenderedPageBreak/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3290451" w14:textId="77477CD0" w:rsidR="00A26461" w:rsidRDefault="00A26461" w:rsidP="008E7086">
      <w:bookmarkStart w:id="26" w:name="_Toc133876548"/>
      <w:bookmarkStart w:id="27" w:name="_Toc133963164"/>
      <w:bookmarkStart w:id="28" w:name="_Toc133965223"/>
      <w:bookmarkStart w:id="29" w:name="_Toc133965478"/>
      <w:r>
        <w:rPr>
          <w:noProof/>
        </w:rPr>
        <w:lastRenderedPageBreak/>
        <mc:AlternateContent>
          <mc:Choice Requires="wpc">
            <w:drawing>
              <wp:inline distT="0" distB="0" distL="0" distR="0" wp14:anchorId="0C8C2B41" wp14:editId="077C00AB">
                <wp:extent cx="5060950" cy="872115"/>
                <wp:effectExtent l="0" t="0" r="6350" b="4445"/>
                <wp:docPr id="91920711" name="Canvas 919207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3241748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796236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973984" w14:textId="77A18AF9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0004291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5FEA8EB" w14:textId="77777777" w:rsidR="002C726D" w:rsidRPr="004909E3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ՎԱԼԵՆՏԱԿԱՆՈՒԹՅՈՒՆ, </w:t>
                                </w:r>
                              </w:p>
                              <w:p w14:paraId="25A32B7F" w14:textId="77777777" w:rsidR="002C726D" w:rsidRPr="004909E3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ՐԱՖԻԿԱԿԱՆ ԲԱՆԱՁԵՎ, </w:t>
                                </w:r>
                              </w:p>
                              <w:p w14:paraId="5554F35E" w14:textId="7FC85EBB" w:rsidR="002C726D" w:rsidRPr="004909E3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ՆՅՈՒԹԻ ՔԻՄԻԱԿԱՆ ԲԱՆԱՁԵՎԻ ԿԱԶՄ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9500638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C8C2B41" id="Canvas 91920711" o:spid="_x0000_s108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AitFUMgwQAAPwN&#10;AAAOAAAAAAAAAAAAAAAAAC4CAABkcnMvZTJvRG9jLnhtbFBLAQItABQABgAIAAAAIQArWos92AAA&#10;AAUBAAAPAAAAAAAAAAAAAAAAAN0GAABkcnMvZG93bnJldi54bWxQSwUGAAAAAAQABADzAAAA4gcA&#10;AAAA&#10;">
                <v:shape id="_x0000_s108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8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">
                  <v:shape id="Hexagon 1" o:spid="_x0000_s108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57973984" w14:textId="77A18AF9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08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" filled="f" stroked="f" strokeweight="1.5pt">
                    <v:textbox>
                      <w:txbxContent>
                        <w:p w14:paraId="55FEA8EB" w14:textId="77777777" w:rsidR="002C726D" w:rsidRPr="004909E3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ՎԱԼԵՆՏԱԿԱՆՈՒԹՅՈՒՆ, </w:t>
                          </w:r>
                        </w:p>
                        <w:p w14:paraId="25A32B7F" w14:textId="77777777" w:rsidR="002C726D" w:rsidRPr="004909E3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ՐԱՖԻԿԱԿԱՆ ԲԱՆԱՁԵՎ, </w:t>
                          </w:r>
                        </w:p>
                        <w:p w14:paraId="5554F35E" w14:textId="7FC85EBB" w:rsidR="002C726D" w:rsidRPr="004909E3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ՆՅՈՒԹԻ ՔԻՄԻԱԿԱՆ ԲԱՆԱՁԵՎԻ ԿԱԶՄ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08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B8A6D4B" w14:textId="7996E580" w:rsidR="00BF0CD8" w:rsidRPr="00513B46" w:rsidRDefault="00125E04" w:rsidP="00627D74">
      <w:pPr>
        <w:pStyle w:val="ParagrafInvisible"/>
      </w:pPr>
      <w:bookmarkStart w:id="30" w:name="_Toc153319683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6"/>
      <w:bookmarkEnd w:id="27"/>
      <w:bookmarkEnd w:id="28"/>
      <w:bookmarkEnd w:id="29"/>
      <w:bookmarkEnd w:id="30"/>
    </w:p>
    <w:p w14:paraId="688FC24A" w14:textId="77777777" w:rsidR="00BF0CD8" w:rsidRDefault="00BF0CD8" w:rsidP="00DD0DA8">
      <w:pPr>
        <w:pStyle w:val="Q-Normal"/>
        <w:ind w:firstLine="432"/>
        <w:contextualSpacing w:val="0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DD0DA8">
        <w:trPr>
          <w:jc w:val="center"/>
        </w:trPr>
        <w:tc>
          <w:tcPr>
            <w:tcW w:w="1898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DD0DA8">
        <w:trPr>
          <w:jc w:val="center"/>
        </w:trPr>
        <w:tc>
          <w:tcPr>
            <w:tcW w:w="1898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2FFA037A" w14:textId="77777777" w:rsidR="00DD0DA8" w:rsidRDefault="00DD0DA8" w:rsidP="00302A17">
      <w:pPr>
        <w:pStyle w:val="Q-Normal"/>
      </w:pPr>
    </w:p>
    <w:p w14:paraId="6B13C5A6" w14:textId="701D52AF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4A8920EB" w:rsidR="00BF0CD8" w:rsidRPr="005E13CE" w:rsidRDefault="00A92FE5" w:rsidP="00A92FE5">
      <w:pPr>
        <w:pStyle w:val="Q-Normal"/>
        <w:ind w:firstLine="0"/>
        <w:jc w:val="center"/>
      </w:pPr>
      <w:r>
        <w:object w:dxaOrig="6083" w:dyaOrig="1323" w14:anchorId="12510DBF">
          <v:shape id="_x0000_i1028" type="#_x0000_t75" style="width:304.15pt;height:66.4pt" o:ole="">
            <v:imagedata r:id="rId21" o:title=""/>
          </v:shape>
          <o:OLEObject Type="Embed" ProgID="ChemDraw.Document.6.0" ShapeID="_x0000_i1028" DrawAspect="Content" ObjectID="_1764038557" r:id="rId22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AC2AEA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24DAA16F">
                <wp:extent cx="3760967" cy="500932"/>
                <wp:effectExtent l="0" t="0" r="0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967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2C726D" w:rsidRPr="00D25E9E" w:rsidRDefault="002C726D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86" style="width:296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213FA4D3" w14:textId="77777777" w:rsidR="002C726D" w:rsidRPr="00D25E9E" w:rsidRDefault="002C726D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31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31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AC2A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726FE468">
                <wp:extent cx="3840480" cy="707666"/>
                <wp:effectExtent l="0" t="0" r="762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0480" cy="7076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2C726D" w:rsidRDefault="002C726D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87" style="width:302.4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049F2C6B" w14:textId="77777777" w:rsidR="002C726D" w:rsidRDefault="002C726D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hAnsi="GHEA Grapalat"/>
          <w:sz w:val="20"/>
          <w:szCs w:val="20"/>
          <w:lang w:val="hy-AM"/>
        </w:rPr>
        <w:lastRenderedPageBreak/>
        <w:t>Հաստատուն</w:t>
      </w:r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H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Li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Rb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s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F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 Այս միավալենտ տարրերը միշտ առաջացնում են միայն մեկ կապ:</w:t>
      </w:r>
    </w:p>
    <w:p w14:paraId="06512ED1" w14:textId="30268479" w:rsidR="00BF0CD8" w:rsidRPr="00AC3EFD" w:rsidRDefault="00A92FE5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>
        <w:rPr>
          <w:rFonts w:ascii="GHEA Grapalat" w:eastAsiaTheme="minorEastAsia" w:hAnsi="GHEA Grapalat"/>
          <w:sz w:val="20"/>
          <w:szCs w:val="20"/>
          <w:lang w:val="hy-AM"/>
        </w:rPr>
        <w:t>Հիմնականում հ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t xml:space="preserve">աստատուն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="00BF0CD8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e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Mg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Sr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a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</m:t>
        </m:r>
      </m:oMath>
      <w:r w:rsidR="00100B36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Zn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737DAE70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rFonts w:ascii="GHEA Grapalat" w:hAnsi="GHEA Grapalat"/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sz w:val="20"/>
            <w:szCs w:val="2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Al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3799E677" w14:textId="77777777" w:rsidR="00BF0CD8" w:rsidRDefault="00BF0CD8" w:rsidP="00700C85">
      <w:pPr>
        <w:pStyle w:val="Q-Normal"/>
        <w:numPr>
          <w:ilvl w:val="0"/>
          <w:numId w:val="2"/>
        </w:numPr>
        <w:contextualSpacing w:val="0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AC3EF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499A55C1">
                <wp:extent cx="3912042" cy="683591"/>
                <wp:effectExtent l="0" t="0" r="0" b="254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042" cy="6835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2C726D" w:rsidRDefault="002C726D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88" style="width:308.0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132BCA5" w14:textId="77777777" w:rsidR="002C726D" w:rsidRDefault="002C726D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50B4F2B8" w:rsidR="00BF0CD8" w:rsidRPr="00FF2CAB" w:rsidRDefault="00BF0CD8" w:rsidP="00302A17">
      <w:pPr>
        <w:pStyle w:val="Q-Normal"/>
      </w:pPr>
      <w:r w:rsidRPr="00FF2CAB">
        <w:t>Հետևաբար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pt;height:27.9pt" o:ole="">
            <v:imagedata r:id="rId23" o:title=""/>
          </v:shape>
          <o:OLEObject Type="Embed" ProgID="ChemDraw.Document.6.0" ShapeID="_x0000_i1029" DrawAspect="Content" ObjectID="_1764038558" r:id="rId24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1B7289" w:rsidRDefault="00BF0CD8" w:rsidP="007E20AF">
      <w:pPr>
        <w:pStyle w:val="Q-Xndir"/>
      </w:pPr>
      <w:r w:rsidRPr="001B7289">
        <w:t>Օրինակ՝ որոշենք ֆոսֆորի վալենտականությունը հետևյալ միացություններում.</w:t>
      </w:r>
    </w:p>
    <w:tbl>
      <w:tblPr>
        <w:tblStyle w:val="TableGrid"/>
        <w:tblW w:w="75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827"/>
      </w:tblGrid>
      <w:tr w:rsidR="00BF0CD8" w14:paraId="13481DCA" w14:textId="77777777" w:rsidTr="00C57667">
        <w:trPr>
          <w:trHeight w:val="450"/>
        </w:trPr>
        <w:tc>
          <w:tcPr>
            <w:tcW w:w="3685" w:type="dxa"/>
            <w:shd w:val="clear" w:color="auto" w:fill="EDFAFA"/>
          </w:tcPr>
          <w:p w14:paraId="6397B6D3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16"/>
                        <w:szCs w:val="16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E8C8"/>
          </w:tcPr>
          <w:p w14:paraId="4E4DA1E1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16"/>
                        <w:szCs w:val="16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C57667">
        <w:trPr>
          <w:trHeight w:val="288"/>
        </w:trPr>
        <w:tc>
          <w:tcPr>
            <w:tcW w:w="3685" w:type="dxa"/>
            <w:shd w:val="clear" w:color="auto" w:fill="EDFAFA"/>
          </w:tcPr>
          <w:p w14:paraId="50AB9B2F" w14:textId="485E9C48" w:rsidR="00BF0CD8" w:rsidRPr="00A172D2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ru-RU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Ջր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</m:t>
              </m:r>
            </m:oMath>
          </w:p>
        </w:tc>
        <w:tc>
          <w:tcPr>
            <w:tcW w:w="3827" w:type="dxa"/>
            <w:shd w:val="clear" w:color="auto" w:fill="FFE8C8"/>
          </w:tcPr>
          <w:p w14:paraId="626D3AE1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I</m:t>
              </m:r>
            </m:oMath>
          </w:p>
        </w:tc>
      </w:tr>
      <w:tr w:rsidR="00BF0CD8" w14:paraId="360D140E" w14:textId="77777777" w:rsidTr="00C57667">
        <w:trPr>
          <w:trHeight w:val="263"/>
        </w:trPr>
        <w:tc>
          <w:tcPr>
            <w:tcW w:w="3685" w:type="dxa"/>
            <w:shd w:val="clear" w:color="auto" w:fill="EDFAFA"/>
          </w:tcPr>
          <w:p w14:paraId="1A10896F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3827" w:type="dxa"/>
            <w:shd w:val="clear" w:color="auto" w:fill="FFE8C8"/>
          </w:tcPr>
          <w:p w14:paraId="07753208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C57667">
        <w:trPr>
          <w:trHeight w:val="254"/>
        </w:trPr>
        <w:tc>
          <w:tcPr>
            <w:tcW w:w="3685" w:type="dxa"/>
            <w:shd w:val="clear" w:color="auto" w:fill="EDFAFA"/>
          </w:tcPr>
          <w:p w14:paraId="2EC72AF0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E8C8"/>
          </w:tcPr>
          <w:p w14:paraId="29C7087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C57667">
        <w:trPr>
          <w:trHeight w:val="371"/>
        </w:trPr>
        <w:tc>
          <w:tcPr>
            <w:tcW w:w="3685" w:type="dxa"/>
            <w:shd w:val="clear" w:color="auto" w:fill="EDFAFA"/>
          </w:tcPr>
          <w:p w14:paraId="349F55CA" w14:textId="70C5AE46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մ</w:t>
            </w:r>
            <w:r w:rsid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∙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E8C8"/>
          </w:tcPr>
          <w:p w14:paraId="5FAAE625" w14:textId="3AFEA105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մ</w:t>
            </w:r>
            <w:r w:rsid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∙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:rsidRPr="00590653" w14:paraId="0101A7D4" w14:textId="77777777" w:rsidTr="00C57667">
        <w:trPr>
          <w:trHeight w:val="296"/>
        </w:trPr>
        <w:tc>
          <w:tcPr>
            <w:tcW w:w="3685" w:type="dxa"/>
            <w:shd w:val="clear" w:color="auto" w:fill="EDFAFA"/>
          </w:tcPr>
          <w:p w14:paraId="1210DCA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եռավալենտ է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E8C8"/>
          </w:tcPr>
          <w:p w14:paraId="2BEEBE2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</m:oMath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նգավալենտ է.</w:t>
            </w:r>
          </w:p>
        </w:tc>
      </w:tr>
      <w:tr w:rsidR="00BF0CD8" w14:paraId="2C39C34F" w14:textId="77777777" w:rsidTr="00C57667">
        <w:trPr>
          <w:trHeight w:val="520"/>
        </w:trPr>
        <w:tc>
          <w:tcPr>
            <w:tcW w:w="3685" w:type="dxa"/>
            <w:shd w:val="clear" w:color="auto" w:fill="EDFAFA"/>
          </w:tcPr>
          <w:p w14:paraId="37901255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m:t xml:space="preserve">III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E8C8"/>
          </w:tcPr>
          <w:p w14:paraId="2D1C2810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m:t>V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lastRenderedPageBreak/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7E20AF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1BDE6A96" w:rsidR="00BF0CD8" w:rsidRPr="000F5C1F" w:rsidRDefault="00FA2365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634" w:dyaOrig="406" w14:anchorId="6183E469">
          <v:shape id="_x0000_i1030" type="#_x0000_t75" style="width:31.45pt;height:20.3pt" o:ole="">
            <v:imagedata r:id="rId25" o:title=""/>
          </v:shape>
          <o:OLEObject Type="Embed" ProgID="ChemDraw.Document.6.0" ShapeID="_x0000_i1030" DrawAspect="Content" ObjectID="_1764038559" r:id="rId26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4719B09D" w:rsidR="00BF0CD8" w:rsidRDefault="00FA2365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665" w:dyaOrig="694" w14:anchorId="5B397A67">
          <v:shape id="_x0000_i1031" type="#_x0000_t75" style="width:33.45pt;height:34.5pt" o:ole="">
            <v:imagedata r:id="rId27" o:title=""/>
          </v:shape>
          <o:OLEObject Type="Embed" ProgID="ChemDraw.Document.6.0" ShapeID="_x0000_i1031" DrawAspect="Content" ObjectID="_1764038560" r:id="rId28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</w:t>
      </w:r>
      <w:r w:rsidRPr="001B7289">
        <w:t xml:space="preserve">ինդեքս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B7289">
        <w:rPr>
          <w:b/>
        </w:rPr>
        <w:t>.</w:t>
      </w:r>
    </w:p>
    <w:p w14:paraId="697AD69B" w14:textId="1F9F5E4C" w:rsidR="00BF0CD8" w:rsidRDefault="00041DDF" w:rsidP="001B7289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object w:dxaOrig="1979" w:dyaOrig="1256" w14:anchorId="4058897D">
          <v:shape id="_x0000_i1032" type="#_x0000_t75" style="width:98.85pt;height:62.85pt" o:ole="">
            <v:imagedata r:id="rId29" o:title=""/>
          </v:shape>
          <o:OLEObject Type="Embed" ProgID="ChemDraw.Document.6.0" ShapeID="_x0000_i1032" DrawAspect="Content" ObjectID="_1764038561" r:id="rId30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827"/>
      </w:tblGrid>
      <w:tr w:rsidR="00BF0CD8" w:rsidRPr="00590653" w14:paraId="468E9DEC" w14:textId="77777777" w:rsidTr="00C57667">
        <w:trPr>
          <w:trHeight w:val="650"/>
          <w:jc w:val="center"/>
        </w:trPr>
        <w:tc>
          <w:tcPr>
            <w:tcW w:w="4111" w:type="dxa"/>
            <w:tcBorders>
              <w:bottom w:val="nil"/>
            </w:tcBorders>
            <w:shd w:val="clear" w:color="auto" w:fill="EDFAFA"/>
          </w:tcPr>
          <w:p w14:paraId="018C7FD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յոթավալենտ մանգանից և թթվածնից</w:t>
            </w:r>
          </w:p>
        </w:tc>
        <w:tc>
          <w:tcPr>
            <w:tcW w:w="3827" w:type="dxa"/>
            <w:tcBorders>
              <w:bottom w:val="nil"/>
            </w:tcBorders>
            <w:shd w:val="clear" w:color="auto" w:fill="FFE8C8"/>
          </w:tcPr>
          <w:p w14:paraId="06109E1E" w14:textId="2E5B7ADE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)</w:t>
            </w:r>
            <w:r w:rsidR="00A172D2" w:rsidRP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քառավալենտ սիլիցիումից</w:t>
            </w:r>
            <w:r w:rsidR="00A172D2" w:rsidRPr="00A172D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և</w:t>
            </w:r>
            <w:r w:rsidR="00A172D2" w:rsidRPr="00A172D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ջրածնից</w:t>
            </w:r>
          </w:p>
        </w:tc>
      </w:tr>
      <w:tr w:rsidR="00BF0CD8" w14:paraId="4185620A" w14:textId="77777777" w:rsidTr="00C57667">
        <w:trPr>
          <w:trHeight w:val="553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684D2E79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E8C8"/>
          </w:tcPr>
          <w:p w14:paraId="73FCBA56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C57667">
        <w:trPr>
          <w:trHeight w:val="315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50EE99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7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2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վերի համար ԱԸԲ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14</w:t>
            </w:r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E8C8"/>
          </w:tcPr>
          <w:p w14:paraId="1823CBB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4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1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վերի համար ԱԸԲ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4</w:t>
            </w:r>
          </w:p>
        </w:tc>
      </w:tr>
      <w:tr w:rsidR="00BF0CD8" w14:paraId="5783B85F" w14:textId="77777777" w:rsidTr="00C57667">
        <w:trPr>
          <w:trHeight w:val="289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3102A33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14:7=2</m:t>
                </m:r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E8C8"/>
          </w:tcPr>
          <w:p w14:paraId="0E2FB6C7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:4=1</m:t>
                </m:r>
              </m:oMath>
            </m:oMathPara>
          </w:p>
        </w:tc>
      </w:tr>
      <w:tr w:rsidR="00BF0CD8" w14:paraId="260A7E36" w14:textId="77777777" w:rsidTr="00C57667">
        <w:trPr>
          <w:trHeight w:val="280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73450AA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14:2=7</m:t>
                </m:r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E8C8"/>
          </w:tcPr>
          <w:p w14:paraId="3AB7537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4:1=4</m:t>
                </m:r>
              </m:oMath>
            </m:oMathPara>
          </w:p>
        </w:tc>
      </w:tr>
      <w:tr w:rsidR="00BF0CD8" w14:paraId="75618108" w14:textId="77777777" w:rsidTr="00C57667">
        <w:trPr>
          <w:trHeight w:val="325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7B98A000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անաձևը կլինի՝ </w:t>
            </w:r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E8C8"/>
          </w:tcPr>
          <w:p w14:paraId="293F1DA8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անաձևը կլինի՝</w:t>
            </w:r>
          </w:p>
        </w:tc>
      </w:tr>
      <w:tr w:rsidR="00BF0CD8" w14:paraId="55423ACF" w14:textId="77777777" w:rsidTr="00C57667">
        <w:trPr>
          <w:trHeight w:val="351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8A0094A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E8C8"/>
          </w:tcPr>
          <w:p w14:paraId="6E913F9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049A7A3A" w14:textId="2A7C5C48" w:rsidR="00BF0CD8" w:rsidRDefault="009D52AA" w:rsidP="001B7289">
      <w:pPr>
        <w:pStyle w:val="Q-Nkar"/>
        <w:numPr>
          <w:ilvl w:val="0"/>
          <w:numId w:val="0"/>
        </w:numPr>
      </w:pPr>
      <w:r>
        <w:object w:dxaOrig="6733" w:dyaOrig="2160" w14:anchorId="2A80CE70">
          <v:shape id="_x0000_i1033" type="#_x0000_t75" style="width:336.65pt;height:108pt" o:ole="">
            <v:imagedata r:id="rId31" o:title=""/>
          </v:shape>
          <o:OLEObject Type="Embed" ProgID="ChemDraw.Document.6.0" ShapeID="_x0000_i1033" DrawAspect="Content" ObjectID="_1764038562" r:id="rId32"/>
        </w:object>
      </w:r>
    </w:p>
    <w:p w14:paraId="18B90E79" w14:textId="3CCB6ECF" w:rsidR="00097A4C" w:rsidRDefault="00BF0CD8" w:rsidP="00700C85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</w:t>
      </w:r>
      <w:r w:rsidRPr="00A57E91">
        <w:t>ը:</w:t>
      </w:r>
    </w:p>
    <w:p w14:paraId="0F71EEA0" w14:textId="77777777" w:rsidR="001B7289" w:rsidRPr="001B7289" w:rsidRDefault="001B7289" w:rsidP="001B7289">
      <w:pPr>
        <w:pStyle w:val="Q-Normal"/>
      </w:pPr>
      <w:r w:rsidRPr="001B7289">
        <w:lastRenderedPageBreak/>
        <w:t>Նկար 1.9-ում պատկերված են այս նյութերի գրաֆիկական բանաձևերը: Կարելի է համոզվել, որ յուրաքանչյուր դեպքում տարրի վալենտականությունը հավասար է դրա առաջացրած կապերի թվին:</w:t>
      </w:r>
    </w:p>
    <w:p w14:paraId="74B604B4" w14:textId="77777777" w:rsidR="001B7289" w:rsidRPr="00097A4C" w:rsidRDefault="001B7289" w:rsidP="001B7289">
      <w:pPr>
        <w:pStyle w:val="Q-Normal"/>
      </w:pPr>
    </w:p>
    <w:p w14:paraId="7DCF5C3E" w14:textId="44951C00" w:rsidR="00BF0CD8" w:rsidRPr="00A50215" w:rsidRDefault="00BF0CD8" w:rsidP="00A50215">
      <w:pPr>
        <w:pStyle w:val="Q-Yentavernagir"/>
      </w:pPr>
      <w:bookmarkStart w:id="32" w:name="_Toc133876549"/>
      <w:bookmarkStart w:id="33" w:name="_Toc133963165"/>
      <w:bookmarkStart w:id="34" w:name="_Toc133965224"/>
      <w:bookmarkStart w:id="35" w:name="_Toc133965479"/>
      <w:bookmarkStart w:id="36" w:name="_Toc153319684"/>
      <w:r w:rsidRPr="00A50215">
        <w:t xml:space="preserve">ՀԱՐՑԵՐ </w:t>
      </w:r>
      <w:r w:rsidR="00D82277" w:rsidRPr="00A50215">
        <w:t>ԵՎ</w:t>
      </w:r>
      <w:r w:rsidRPr="00A50215">
        <w:t xml:space="preserve"> ՎԱՐԺՈՒԹՅՈՒՆՆԵՐ</w:t>
      </w:r>
      <w:bookmarkEnd w:id="32"/>
      <w:bookmarkEnd w:id="33"/>
      <w:bookmarkEnd w:id="34"/>
      <w:bookmarkEnd w:id="35"/>
      <w:bookmarkEnd w:id="36"/>
    </w:p>
    <w:p w14:paraId="1712A366" w14:textId="6366D6D6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e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411330AF" w14:textId="7B4CAF33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183F7EFF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56F7B2CF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: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 </w:t>
      </w:r>
    </w:p>
    <w:p w14:paraId="7793958C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73DD20B4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Arial" w:eastAsia="Times New Roman" w:hAnsi="Arial" w:cs="Arial"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:</m:t>
        </m:r>
      </m:oMath>
    </w:p>
    <w:p w14:paraId="053C9B8C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m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n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ինդեքսները հետևյալ միացություններում.</w:t>
      </w:r>
      <w:r w:rsidRPr="001B7289">
        <w:rPr>
          <w:sz w:val="20"/>
          <w:szCs w:val="20"/>
          <w:lang w:val="hy-AM"/>
        </w:rPr>
        <w:t xml:space="preserve"> </w:t>
      </w:r>
    </w:p>
    <w:p w14:paraId="0127EA9B" w14:textId="75EC9F78" w:rsidR="00BF0CD8" w:rsidRPr="001B7289" w:rsidRDefault="009D52AA" w:rsidP="00DD0DA8">
      <w:pPr>
        <w:pStyle w:val="ListParagraph"/>
        <w:spacing w:before="100" w:beforeAutospacing="1" w:after="0" w:afterAutospacing="1" w:line="288" w:lineRule="auto"/>
        <w:ind w:left="360"/>
        <w:jc w:val="center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>
        <w:object w:dxaOrig="3031" w:dyaOrig="650" w14:anchorId="04EF9325">
          <v:shape id="_x0000_i1034" type="#_x0000_t75" style="width:151.55pt;height:32.45pt" o:ole="">
            <v:imagedata r:id="rId33" o:title=""/>
          </v:shape>
          <o:OLEObject Type="Embed" ProgID="ChemDraw.Document.6.0" ShapeID="_x0000_i1034" DrawAspect="Content" ObjectID="_1764038563" r:id="rId34"/>
        </w:object>
      </w:r>
    </w:p>
    <w:p w14:paraId="735FFE3E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 վալենտականությունները:</w:t>
      </w:r>
    </w:p>
    <w:p w14:paraId="392F8E76" w14:textId="22BA159B" w:rsidR="00BF0CD8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Կազմել այն միացությունների բանաձևերը, որոնք կազմված են ա) </w:t>
      </w:r>
      <w:bookmarkStart w:id="37" w:name="_Hlk4787297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մանգանից (</w:t>
      </w:r>
      <w:bookmarkStart w:id="38" w:name="_Hlk47873166"/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bookmarkEnd w:id="38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</w:t>
      </w:r>
      <w:bookmarkEnd w:id="3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) և թթվածնից, ե) բարիումից և թթվածնից: Կազմել դրանց </w:t>
      </w:r>
      <w:r w:rsidR="000635E4"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գրաֆիկակա</w:t>
      </w: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ն բանաձևերը:</w:t>
      </w:r>
    </w:p>
    <w:p w14:paraId="76BDE42E" w14:textId="73B5C081" w:rsidR="005876FA" w:rsidRDefault="005876FA" w:rsidP="00DD0DA8">
      <w:pPr>
        <w:spacing w:line="288" w:lineRule="auto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br w:type="page"/>
      </w:r>
    </w:p>
    <w:p w14:paraId="79A3220C" w14:textId="45CCD4F7" w:rsidR="00A26461" w:rsidRDefault="00A26461" w:rsidP="005876FA">
      <w:pPr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E12DE92" wp14:editId="2A73BB0F">
                <wp:extent cx="5060950" cy="872115"/>
                <wp:effectExtent l="0" t="0" r="6350" b="4445"/>
                <wp:docPr id="848536802" name="Canvas 8485368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1183303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33288860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5E1362" w14:textId="1CB0C3B1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928370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E5869ED" w14:textId="77777777" w:rsidR="002C726D" w:rsidRPr="004909E3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ԶԱՆԳՎԱԾԻ ԱՏՈՄԱՅԻՆ ՄԻԱՎՈՐ, </w:t>
                                </w:r>
                              </w:p>
                              <w:p w14:paraId="1ACAC97A" w14:textId="50E4A9C0" w:rsidR="002C726D" w:rsidRPr="004909E3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ԱՐԱԲԵՐԱԿԱՆ ԱՏՈՄԱՅԻՆ ԶԱՆԳՎԱԾ, ՀԱՐԱԲԵՐԱԿԱՆ ՄՈԼԵԿՈՒ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314830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E12DE92" id="Canvas 848536802" o:spid="_x0000_s108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AyTNA+hgQA&#10;APsNAAAOAAAAAAAAAAAAAAAAAC4CAABkcnMvZTJvRG9jLnhtbFBLAQItABQABgAIAAAAIQArWos9&#10;2AAAAAUBAAAPAAAAAAAAAAAAAAAAAOAGAABkcnMvZG93bnJldi54bWxQSwUGAAAAAAQABADzAAAA&#10;5QcAAAAA&#10;">
                <v:shape id="_x0000_s109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9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">
                  <v:shape id="Hexagon 1" o:spid="_x0000_s109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025E1362" w14:textId="1CB0C3B1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09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" filled="f" stroked="f" strokeweight="1.5pt">
                    <v:textbox>
                      <w:txbxContent>
                        <w:p w14:paraId="6E5869ED" w14:textId="77777777" w:rsidR="002C726D" w:rsidRPr="004909E3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ԶԱՆԳՎԱԾԻ ԱՏՈՄԱՅԻՆ ՄԻԱՎՈՐ, </w:t>
                          </w:r>
                        </w:p>
                        <w:p w14:paraId="1ACAC97A" w14:textId="50E4A9C0" w:rsidR="002C726D" w:rsidRPr="004909E3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ԱՐԱԲԵՐԱԿԱՆ ԱՏՈՄԱՅԻՆ ԶԱՆԳՎԱԾ, ՀԱՐԱԲԵՐԱԿԱՆ ՄՈԼԵԿՈՒ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09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07906E0" w14:textId="6C3B52E2" w:rsidR="00BF0CD8" w:rsidRPr="00A47F43" w:rsidRDefault="00125E04" w:rsidP="00627D74">
      <w:pPr>
        <w:pStyle w:val="ParagrafInvisible"/>
      </w:pPr>
      <w:bookmarkStart w:id="39" w:name="_Toc133876550"/>
      <w:bookmarkStart w:id="40" w:name="_Toc133963166"/>
      <w:bookmarkStart w:id="41" w:name="_Toc133965225"/>
      <w:bookmarkStart w:id="42" w:name="_Toc133965480"/>
      <w:bookmarkStart w:id="43" w:name="_Toc153319685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9"/>
      <w:bookmarkEnd w:id="40"/>
      <w:bookmarkEnd w:id="41"/>
      <w:bookmarkEnd w:id="42"/>
      <w:bookmarkEnd w:id="43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4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4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5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5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A57E91">
      <w:pPr>
        <w:pStyle w:val="Q-Normal"/>
        <w:ind w:firstLine="432"/>
        <w:contextualSpacing w:val="0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DCFFDBD" w:rsidR="00BF0CD8" w:rsidRPr="00DD0DA8" w:rsidRDefault="00000000" w:rsidP="00A57E91">
      <w:pPr>
        <w:pStyle w:val="Q-Normal"/>
        <w:ind w:firstLine="432"/>
        <w:contextualSpacing w:val="0"/>
        <w:rPr>
          <w:b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b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b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b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b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b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4A65C898" w:rsidR="00BF0CD8" w:rsidRPr="00DD0DA8" w:rsidRDefault="00000000" w:rsidP="00DD0DA8">
      <w:pPr>
        <w:pStyle w:val="Q-Normal"/>
        <w:ind w:firstLine="432"/>
        <w:contextualSpacing w:val="0"/>
        <w:jc w:val="center"/>
        <w:rPr>
          <w:b/>
          <w:lang w:bidi="he-IL"/>
        </w:rPr>
      </w:pPr>
      <m:oMath>
        <m:sSub>
          <m:sSubPr>
            <m:ctrlPr>
              <w:rPr>
                <w:rFonts w:ascii="Cambria Math" w:hAnsi="Cambria Math"/>
                <w:b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/>
                <w:lang w:bidi="he-IL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b"/>
          </m:rPr>
          <w:rPr>
            <w:rFonts w:ascii="Cambria Math" w:hAnsi="Cambria Math"/>
            <w:lang w:bidi="he-IL"/>
          </w:rPr>
          <m:t>=19,93∙</m:t>
        </m:r>
        <w:bookmarkStart w:id="46" w:name="_Hlk47886863"/>
        <m:sSup>
          <m:sSupPr>
            <m:ctrlPr>
              <w:rPr>
                <w:rFonts w:ascii="Cambria Math" w:hAnsi="Cambria Math"/>
                <w:b/>
                <w:lang w:bidi="he-IL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6"/>
        <m:r>
          <m:rPr>
            <m:sty m:val="b"/>
          </m:rPr>
          <w:rPr>
            <w:rFonts w:ascii="Cambria Math" w:hAnsi="Cambria Math"/>
            <w:lang w:bidi="he-IL"/>
          </w:rPr>
          <m:t>կգ</m:t>
        </m:r>
      </m:oMath>
      <w:r w:rsidR="00BF0CD8" w:rsidRPr="00DD0DA8">
        <w:rPr>
          <w:rFonts w:eastAsiaTheme="minorEastAsia"/>
          <w:b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b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/>
                <w:lang w:bidi="he-IL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b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b/>
                <w:lang w:bidi="he-IL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b"/>
          </m:rPr>
          <w:rPr>
            <w:rFonts w:ascii="Cambria Math" w:hAnsi="Cambria Math"/>
            <w:lang w:bidi="he-IL"/>
          </w:rPr>
          <m:t>կգ: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4"/>
      </w:tblGrid>
      <w:tr w:rsidR="00C64B09" w14:paraId="4F3AA7B1" w14:textId="77777777" w:rsidTr="00C64B09">
        <w:tc>
          <w:tcPr>
            <w:tcW w:w="3924" w:type="dxa"/>
          </w:tcPr>
          <w:p w14:paraId="5F5B5E39" w14:textId="1271BDBF" w:rsidR="00C64B09" w:rsidRDefault="00C64B09" w:rsidP="00C64B09">
            <w:pPr>
              <w:pStyle w:val="Q-Normal"/>
              <w:ind w:firstLine="0"/>
              <w:rPr>
                <w:lang w:bidi="he-IL"/>
              </w:rPr>
            </w:pPr>
            <w:r>
              <w:rPr>
                <w:noProof/>
                <w:lang w:bidi="he-IL"/>
              </w:rPr>
              <w:drawing>
                <wp:inline distT="0" distB="0" distL="0" distR="0" wp14:anchorId="3089096D" wp14:editId="6970D8E4">
                  <wp:extent cx="2068776" cy="1711674"/>
                  <wp:effectExtent l="0" t="0" r="0" b="3175"/>
                  <wp:docPr id="867996173" name="Рисунок 867996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զանգվ. ատոմ. բ.jpg.png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0838" cy="17216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09" w14:paraId="6E879843" w14:textId="77777777" w:rsidTr="00C64B09">
        <w:tc>
          <w:tcPr>
            <w:tcW w:w="3924" w:type="dxa"/>
          </w:tcPr>
          <w:p w14:paraId="18401C3A" w14:textId="7BE79C16" w:rsidR="00C64B09" w:rsidRPr="00C64B09" w:rsidRDefault="00C64B09" w:rsidP="00C64B09">
            <w:pPr>
              <w:pStyle w:val="Q-Nkar"/>
              <w:spacing w:before="120" w:after="120"/>
              <w:rPr>
                <w:rFonts w:ascii="GHEA Grapalat" w:hAnsi="GHEA Grapalat"/>
                <w:sz w:val="24"/>
                <w:szCs w:val="24"/>
                <w:lang w:bidi="he-IL"/>
              </w:rPr>
            </w:pPr>
            <w:r>
              <w:t>Զանգվածի ատոմային միավորը</w:t>
            </w:r>
          </w:p>
        </w:tc>
      </w:tr>
    </w:tbl>
    <w:p w14:paraId="082306E7" w14:textId="18DD667D" w:rsidR="00C16B40" w:rsidRDefault="00BF0CD8" w:rsidP="00A57E91">
      <w:pPr>
        <w:pStyle w:val="Q-Normal"/>
        <w:ind w:firstLine="432"/>
        <w:contextualSpacing w:val="0"/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E13D54C" w14:textId="214A69F8" w:rsidR="005876FA" w:rsidRDefault="005876FA" w:rsidP="00C64B09">
      <w:pPr>
        <w:pStyle w:val="Q-Normal"/>
        <w:ind w:firstLine="0"/>
        <w:jc w:val="right"/>
        <w:rPr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ED02350" wp14:editId="34DC01FF">
                <wp:extent cx="2447925" cy="810768"/>
                <wp:effectExtent l="0" t="0" r="9525" b="8890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81076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EA6C53" w14:textId="77777777" w:rsidR="002C726D" w:rsidRPr="007D5F4D" w:rsidRDefault="002C726D" w:rsidP="005876FA">
                            <w:pPr>
                              <w:pStyle w:val="Q-Yndgcvac"/>
                            </w:pPr>
                            <w:r w:rsidRPr="007D5F4D">
                              <w:t xml:space="preserve">Զանգվածի </w:t>
                            </w:r>
                            <w:r w:rsidRPr="007D5F4D">
                              <w:t xml:space="preserve">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D02350" id="_x0000_s1095" style="width:192.7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" fillcolor="#def1f7" stroked="f" strokeweight="1pt">
                <v:stroke joinstyle="miter"/>
                <v:textbox>
                  <w:txbxContent>
                    <w:p w14:paraId="29EA6C53" w14:textId="77777777" w:rsidR="002C726D" w:rsidRPr="007D5F4D" w:rsidRDefault="002C726D" w:rsidP="005876FA">
                      <w:pPr>
                        <w:pStyle w:val="Q-Yndgcvac"/>
                      </w:pPr>
                      <w:r w:rsidRPr="007D5F4D">
                        <w:t xml:space="preserve">Զանգվածի </w:t>
                      </w:r>
                      <w:r w:rsidRPr="007D5F4D">
                        <w:t xml:space="preserve">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4111DC" w14:textId="21D89D36" w:rsidR="00BF0CD8" w:rsidRPr="007F319F" w:rsidRDefault="00BF0CD8" w:rsidP="00A57E91">
      <w:pPr>
        <w:pStyle w:val="Q-Normal"/>
        <w:ind w:firstLine="432"/>
        <w:contextualSpacing w:val="0"/>
        <w:rPr>
          <w:lang w:bidi="he-IL"/>
        </w:rPr>
      </w:pPr>
      <w:r w:rsidRPr="007F319F">
        <w:rPr>
          <w:lang w:bidi="he-IL"/>
        </w:rPr>
        <w:lastRenderedPageBreak/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A57E91">
      <w:pPr>
        <w:pStyle w:val="Q-Normal"/>
        <w:ind w:firstLine="432"/>
        <w:contextualSpacing w:val="0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0C742AE9" wp14:editId="77455B6A">
                <wp:extent cx="4110824" cy="691763"/>
                <wp:effectExtent l="0" t="0" r="4445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69176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2C726D" w:rsidRDefault="002C726D" w:rsidP="00A57E91">
                            <w:pPr>
                              <w:pStyle w:val="Q-Yndgcvac"/>
                              <w:contextualSpacing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96" style="width:323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C73DDF9" w14:textId="735BBD06" w:rsidR="002C726D" w:rsidRDefault="002C726D" w:rsidP="00A57E91">
                      <w:pPr>
                        <w:pStyle w:val="Q-Yndgcvac"/>
                        <w:contextualSpacing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A57E91">
      <w:pPr>
        <w:pStyle w:val="Q-Normal"/>
        <w:ind w:firstLine="0"/>
        <w:contextualSpacing w:val="0"/>
        <w:jc w:val="center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30E1A546">
                <wp:extent cx="3872285" cy="946205"/>
                <wp:effectExtent l="0" t="0" r="0" b="635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946205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2C726D" w:rsidRPr="006823BD" w:rsidRDefault="002C726D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2C726D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2C726D" w:rsidRDefault="002C726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97" style="width:304.9pt;height:7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" fillcolor="#ffe8c8" stroked="f" strokeweight="1pt">
                <v:stroke joinstyle="miter"/>
                <v:textbox>
                  <w:txbxContent>
                    <w:p w14:paraId="3E2E5024" w14:textId="12EE8E19" w:rsidR="002C726D" w:rsidRPr="006823BD" w:rsidRDefault="002C726D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2C726D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2C726D" w:rsidRDefault="002C726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3AD0F229">
                <wp:extent cx="3872285" cy="715617"/>
                <wp:effectExtent l="0" t="0" r="0" b="889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7156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2C726D" w:rsidRDefault="002C726D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98" style="width:304.9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" fillcolor="#def1f7" stroked="f" strokeweight="1pt">
                <v:stroke joinstyle="miter"/>
                <v:textbox>
                  <w:txbxContent>
                    <w:p w14:paraId="54830515" w14:textId="6F6F9C7F" w:rsidR="002C726D" w:rsidRDefault="002C726D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556405C" w:rsidR="006C5D4C" w:rsidRDefault="00BF0CD8" w:rsidP="00800B13">
      <w:pPr>
        <w:pStyle w:val="Q-Normal"/>
        <w:ind w:firstLine="0"/>
        <w:contextualSpacing w:val="0"/>
        <w:jc w:val="center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13CCE7A4" wp14:editId="26BACE73">
                <wp:extent cx="4086970" cy="954156"/>
                <wp:effectExtent l="0" t="0" r="889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970" cy="954156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2C726D" w:rsidRPr="00C93858" w:rsidRDefault="002C726D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2C726D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99" style="width:321.8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" fillcolor="#ffe8c8" stroked="f" strokeweight="1pt">
                <v:stroke joinstyle="miter"/>
                <v:textbox>
                  <w:txbxContent>
                    <w:p w14:paraId="23497B62" w14:textId="77777777" w:rsidR="002C726D" w:rsidRPr="00C93858" w:rsidRDefault="002C726D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2C726D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A94093" w14:textId="43A8B1F8" w:rsidR="006C5D4C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7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7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A57E91">
      <w:pPr>
        <w:pStyle w:val="Q-Normal"/>
        <w:ind w:firstLine="432"/>
        <w:contextualSpacing w:val="0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A57E91">
      <w:pPr>
        <w:pStyle w:val="Q-Normal"/>
        <w:ind w:firstLine="432"/>
        <w:contextualSpacing w:val="0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A57E91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A50215" w:rsidRDefault="00BF0CD8" w:rsidP="009D52AA">
      <w:pPr>
        <w:pStyle w:val="Q-Yentavernagir"/>
      </w:pPr>
      <w:bookmarkStart w:id="48" w:name="_Toc133876551"/>
      <w:bookmarkStart w:id="49" w:name="_Toc133963167"/>
      <w:bookmarkStart w:id="50" w:name="_Toc133965226"/>
      <w:bookmarkStart w:id="51" w:name="_Toc133965481"/>
      <w:bookmarkStart w:id="52" w:name="_Toc153319686"/>
      <w:r w:rsidRPr="00A50215">
        <w:t xml:space="preserve">ՀԱՐՑԵՐ </w:t>
      </w:r>
      <w:r w:rsidR="006D43F1" w:rsidRPr="00A50215">
        <w:t>ԵՎ</w:t>
      </w:r>
      <w:r w:rsidRPr="00A50215">
        <w:t xml:space="preserve"> ՎԱՐԺՈՒԹՅՈՒՆՆԵՐ</w:t>
      </w:r>
      <w:bookmarkEnd w:id="48"/>
      <w:bookmarkEnd w:id="49"/>
      <w:bookmarkEnd w:id="50"/>
      <w:bookmarkEnd w:id="51"/>
      <w:bookmarkEnd w:id="52"/>
    </w:p>
    <w:p w14:paraId="39178A4F" w14:textId="3DF2F437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</w:t>
      </w:r>
      <w:r w:rsidR="004B0B0B" w:rsidRPr="004909E3">
        <w:rPr>
          <w:rStyle w:val="PatasxanChar"/>
        </w:rPr>
        <w:t>Պատ.</w:t>
      </w:r>
      <w:r w:rsidR="00F62CAB" w:rsidRPr="004909E3">
        <w:rPr>
          <w:rStyle w:val="PatasxanChar"/>
        </w:rPr>
        <w:t>`</w:t>
      </w:r>
      <w:r w:rsidR="004B0B0B" w:rsidRPr="004909E3">
        <w:rPr>
          <w:rStyle w:val="PatasxanChar"/>
        </w:rPr>
        <w:t xml:space="preserve"> ա) 2, բ) 4, գ)</w:t>
      </w:r>
      <w:r w:rsidR="00754B69" w:rsidRPr="004909E3">
        <w:rPr>
          <w:rStyle w:val="PatasxanChar"/>
        </w:rPr>
        <w:t xml:space="preserve"> </w:t>
      </w:r>
      <w:r w:rsidR="004B0B0B" w:rsidRPr="004909E3">
        <w:rPr>
          <w:rStyle w:val="PatasxanChar"/>
        </w:rPr>
        <w:t>64:</w:t>
      </w:r>
    </w:p>
    <w:p w14:paraId="67E16BA0" w14:textId="4FE4D365" w:rsidR="004B0B0B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4B0B0B" w:rsidRPr="004909E3">
        <w:rPr>
          <w:rStyle w:val="PatasxanChar"/>
        </w:rPr>
        <w:t>Պատ.՝ ա) 16, բ) 106,գ) 180, դ) 71, ե) 342:</w:t>
      </w:r>
    </w:p>
    <w:p w14:paraId="484621EA" w14:textId="6FFCA8B5" w:rsidR="00BF0CD8" w:rsidRPr="004909E3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571523">
        <w:rPr>
          <w:color w:val="2F5496" w:themeColor="accent1" w:themeShade="BF"/>
        </w:rPr>
        <w:tab/>
      </w:r>
      <w:r w:rsidR="006F147C" w:rsidRPr="004909E3">
        <w:rPr>
          <w:rStyle w:val="PatasxanChar"/>
        </w:rPr>
        <w:t>Պատ.՝ 3</w:t>
      </w:r>
      <w:r w:rsidR="00986E27" w:rsidRPr="004909E3">
        <w:rPr>
          <w:rStyle w:val="PatasxanChar"/>
        </w:rPr>
        <w:t>3</w:t>
      </w:r>
      <w:r w:rsidR="00B625CE" w:rsidRPr="004909E3">
        <w:rPr>
          <w:rStyle w:val="PatasxanChar"/>
        </w:rPr>
        <w:t>:</w:t>
      </w:r>
    </w:p>
    <w:p w14:paraId="458FF88E" w14:textId="11D109E8" w:rsidR="00BF0CD8" w:rsidRPr="004909E3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4909E3">
        <w:rPr>
          <w:rStyle w:val="PatasxanChar"/>
        </w:rPr>
        <w:t>Պատ.՝ 4:</w:t>
      </w:r>
    </w:p>
    <w:p w14:paraId="4DB45433" w14:textId="799B73A8" w:rsidR="00B625CE" w:rsidRPr="004909E3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</w:t>
      </w:r>
      <w:r w:rsidR="00A50215">
        <w:tab/>
      </w:r>
      <w:r w:rsidR="00B625CE" w:rsidRPr="004909E3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B625CE" w:rsidRPr="004909E3">
        <w:rPr>
          <w:rStyle w:val="PatasxanChar"/>
        </w:rPr>
        <w:t>:</w:t>
      </w:r>
    </w:p>
    <w:p w14:paraId="041E8418" w14:textId="1C70B2B1" w:rsidR="009D4941" w:rsidRPr="004909E3" w:rsidRDefault="00BF0CD8" w:rsidP="00800B13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A50215">
        <w:tab/>
      </w:r>
      <w:r w:rsidR="00B625CE" w:rsidRPr="004909E3">
        <w:rPr>
          <w:rStyle w:val="PatasxanChar"/>
        </w:rPr>
        <w:t xml:space="preserve">Պատ.՝ </w:t>
      </w:r>
      <m:oMath>
        <m:r>
          <m:rPr>
            <m:sty m:val="p"/>
          </m:rPr>
          <w:rPr>
            <w:rStyle w:val="PatasxanChar"/>
            <w:rFonts w:ascii="Cambria Math" w:hAnsi="Cambria Math"/>
          </w:rPr>
          <m:t>6,02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25</m:t>
            </m:r>
          </m:sup>
        </m:sSup>
      </m:oMath>
      <w:r w:rsidR="00B625CE" w:rsidRPr="004909E3">
        <w:rPr>
          <w:rStyle w:val="PatasxanChar"/>
        </w:rPr>
        <w:t>:</w:t>
      </w:r>
      <w:bookmarkStart w:id="53" w:name="_Toc133876552"/>
      <w:bookmarkStart w:id="54" w:name="_Toc133963168"/>
      <w:bookmarkStart w:id="55" w:name="_Toc133965227"/>
      <w:bookmarkStart w:id="56" w:name="_Toc133965482"/>
    </w:p>
    <w:p w14:paraId="38A68C40" w14:textId="3E21A653" w:rsidR="00A26461" w:rsidRDefault="00A26461" w:rsidP="008E7086">
      <w:pPr>
        <w:rPr>
          <w:lang w:eastAsia="ru-RU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BF6A362" wp14:editId="7B07CB73">
                <wp:extent cx="5060950" cy="872115"/>
                <wp:effectExtent l="0" t="0" r="6350" b="4445"/>
                <wp:docPr id="289223161" name="Canvas 289223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0540726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3696951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85F3F73" w14:textId="77777777" w:rsidR="002C726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615941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5ABC6D5" w14:textId="77777777" w:rsidR="002C726D" w:rsidRPr="004909E3" w:rsidRDefault="002C726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ՄՈԼԸ </w:t>
                                </w: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ՈՐՊԵՍ ՆՅՈՒԹԻ ՔԱՆԱԿ, </w:t>
                                </w:r>
                              </w:p>
                              <w:p w14:paraId="19F7B026" w14:textId="77777777" w:rsidR="002C726D" w:rsidRPr="004909E3" w:rsidRDefault="002C726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Ո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346110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BF6A362" id="Canvas 289223161" o:spid="_x0000_s110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EZo&#10;JvuLBAAA+w0AAA4AAAAAAAAAAAAAAAAALgIAAGRycy9lMm9Eb2MueG1sUEsBAi0AFAAGAAgAAAAh&#10;ACtaiz3YAAAABQEAAA8AAAAAAAAAAAAAAAAA5QYAAGRycy9kb3ducmV2LnhtbFBLBQYAAAAABAAE&#10;APMAAADqBwAAAAA=&#10;">
                <v:shape id="_x0000_s110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0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">
                  <v:shape id="Hexagon 1" o:spid="_x0000_s110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685F3F73" w14:textId="77777777" w:rsidR="002C726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10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" filled="f" stroked="f" strokeweight="1.5pt">
                    <v:textbox>
                      <w:txbxContent>
                        <w:p w14:paraId="35ABC6D5" w14:textId="77777777" w:rsidR="002C726D" w:rsidRPr="004909E3" w:rsidRDefault="002C726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ՄՈԼԸ </w:t>
                          </w: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ՈՐՊԵՍ ՆՅՈՒԹԻ ՔԱՆԱԿ, </w:t>
                          </w:r>
                        </w:p>
                        <w:p w14:paraId="19F7B026" w14:textId="77777777" w:rsidR="002C726D" w:rsidRPr="004909E3" w:rsidRDefault="002C726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Ո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10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7" w:name="_Toc153319687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3"/>
      <w:bookmarkEnd w:id="54"/>
      <w:bookmarkEnd w:id="55"/>
      <w:bookmarkEnd w:id="56"/>
      <w:bookmarkEnd w:id="57"/>
    </w:p>
    <w:p w14:paraId="6857C8C5" w14:textId="77777777" w:rsidR="00BF0CD8" w:rsidRPr="000A75EE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8E63DB">
      <w:pPr>
        <w:pStyle w:val="Q-Normal"/>
        <w:ind w:firstLine="432"/>
        <w:contextualSpacing w:val="0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7CE6E416">
                <wp:extent cx="3482671" cy="691764"/>
                <wp:effectExtent l="0" t="0" r="381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2671" cy="69176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2C726D" w:rsidRDefault="002C726D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8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8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106" style="width:274.2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36C13358" w14:textId="77777777" w:rsidR="002C726D" w:rsidRDefault="002C726D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9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9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8E63DB">
      <w:pPr>
        <w:pStyle w:val="Q-Normal"/>
        <w:ind w:firstLine="432"/>
        <w:contextualSpacing w:val="0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8E63DB">
      <w:pPr>
        <w:pStyle w:val="Q-Normal"/>
        <w:ind w:firstLine="432"/>
        <w:contextualSpacing w:val="0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59"/>
      </w:tblGrid>
      <w:tr w:rsidR="00BF0CD8" w:rsidRPr="00590653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590653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590653" w14:paraId="7EB38A74" w14:textId="77777777" w:rsidTr="00735DD0">
        <w:tc>
          <w:tcPr>
            <w:tcW w:w="8585" w:type="dxa"/>
          </w:tcPr>
          <w:p w14:paraId="77832F1E" w14:textId="034209C9" w:rsidR="00BF0CD8" w:rsidRPr="00E71F4F" w:rsidRDefault="00BF0CD8" w:rsidP="008E63DB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</w:p>
        </w:tc>
      </w:tr>
    </w:tbl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59"/>
      </w:tblGrid>
      <w:tr w:rsidR="00BF0CD8" w:rsidRPr="00590653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590653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8E63DB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562CC203">
                <wp:extent cx="4002913" cy="499872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2913" cy="49987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174027DC" w:rsidR="002C726D" w:rsidRDefault="002C726D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</w:t>
                            </w:r>
                            <w:r>
                              <w:rPr>
                                <w:lang w:eastAsia="ru-RU" w:bidi="he-IL"/>
                              </w:rPr>
                              <w:t>ը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107" style="width:315.2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DD38C6E" w14:textId="174027DC" w:rsidR="002C726D" w:rsidRDefault="002C726D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</w:t>
                      </w:r>
                      <w:r>
                        <w:rPr>
                          <w:lang w:eastAsia="ru-RU" w:bidi="he-IL"/>
                        </w:rPr>
                        <w:t>ը</w:t>
                      </w:r>
                      <w:r w:rsidRPr="00601735">
                        <w:rPr>
                          <w:lang w:eastAsia="ru-RU" w:bidi="he-IL"/>
                        </w:rPr>
                        <w:t xml:space="preserve">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601735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0BBFFC66">
                <wp:extent cx="962108" cy="477078"/>
                <wp:effectExtent l="0" t="0" r="9525" b="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08" cy="47707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2C726D" w:rsidRPr="00A50215" w:rsidRDefault="002C726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108" style="width:75.7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" fillcolor="#ffe8c8" stroked="f" strokeweight="1pt">
                <v:stroke joinstyle="miter"/>
                <v:textbox>
                  <w:txbxContent>
                    <w:p w14:paraId="40644F13" w14:textId="12421FFA" w:rsidR="002C726D" w:rsidRPr="00A50215" w:rsidRDefault="002C726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706"/>
      </w:tblGrid>
      <w:tr w:rsidR="00BF0CD8" w:rsidRPr="00171D36" w14:paraId="158042A4" w14:textId="77777777" w:rsidTr="00D914A6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lastRenderedPageBreak/>
              <w:t>Խնդիր 1. Քանի մոլեկուլ (ատոմ) է պարունակում ա) 0,</w:t>
            </w:r>
            <w:bookmarkStart w:id="60" w:name="_Hlk47962911"/>
            <w:r w:rsidRPr="00A50215">
              <w:rPr>
                <w:rFonts w:eastAsia="Times New Roman"/>
                <w:lang w:eastAsia="ru-RU" w:bidi="he-IL"/>
              </w:rPr>
              <w:t xml:space="preserve">1 մոլ </w:t>
            </w:r>
            <w:bookmarkEnd w:id="60"/>
            <w:r w:rsidRPr="00A50215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50215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D914A6">
        <w:tc>
          <w:tcPr>
            <w:tcW w:w="209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>ա)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0,1</m:t>
              </m:r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5706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D914A6">
        <w:tc>
          <w:tcPr>
            <w:tcW w:w="209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n</m:t>
              </m:r>
            </m:oMath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=2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մոլ </w:t>
            </w:r>
          </w:p>
        </w:tc>
        <w:tc>
          <w:tcPr>
            <w:tcW w:w="5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8E63DB">
      <w:pPr>
        <w:pStyle w:val="Q-Normal"/>
        <w:ind w:firstLine="0"/>
        <w:contextualSpacing w:val="0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026D908F">
                <wp:extent cx="4611756" cy="500932"/>
                <wp:effectExtent l="0" t="0" r="0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1756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2C726D" w:rsidRPr="00385EC8" w:rsidRDefault="002C726D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</w:t>
                            </w:r>
                            <w:r w:rsidRPr="004909E3">
                              <w:rPr>
                                <w:color w:val="DEF1F7"/>
                                <w:lang w:eastAsia="ru-RU" w:bidi="he-IL"/>
                              </w:rPr>
                              <w:t>կոչվում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109" style="width:363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520A9F72" w14:textId="5EE65090" w:rsidR="002C726D" w:rsidRPr="00385EC8" w:rsidRDefault="002C726D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</w:t>
                      </w:r>
                      <w:r w:rsidRPr="004909E3">
                        <w:rPr>
                          <w:color w:val="DEF1F7"/>
                          <w:lang w:eastAsia="ru-RU" w:bidi="he-IL"/>
                        </w:rPr>
                        <w:t>կոչվում</w:t>
                      </w:r>
                      <w:r w:rsidRPr="00385EC8">
                        <w:rPr>
                          <w:lang w:eastAsia="ru-RU" w:bidi="he-IL"/>
                        </w:rPr>
                        <w:t xml:space="preserve">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61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61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35CFB947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8E63DB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21A44C6E">
            <wp:extent cx="3330632" cy="1462642"/>
            <wp:effectExtent l="0" t="0" r="3175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9039" cy="147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D03B8D9" w:rsidR="00BF0CD8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2FAE728A">
                <wp:extent cx="906449" cy="437322"/>
                <wp:effectExtent l="0" t="0" r="8255" b="127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449" cy="437322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2C726D" w:rsidRPr="00A50215" w:rsidRDefault="002C726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110" style="width:71.35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" fillcolor="#ffe8c8" stroked="f" strokeweight="1pt">
                <v:stroke joinstyle="miter"/>
                <v:textbox>
                  <w:txbxContent>
                    <w:p w14:paraId="49C2926E" w14:textId="443778D5" w:rsidR="002C726D" w:rsidRPr="00A50215" w:rsidRDefault="002C726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D757CB" w14:textId="5C729D68" w:rsidR="008E63DB" w:rsidRPr="00D80633" w:rsidRDefault="008E63DB" w:rsidP="00A50215">
      <w:pPr>
        <w:pStyle w:val="Q-Normal"/>
        <w:jc w:val="center"/>
      </w:pPr>
      <w:r>
        <w:t>Նկար 1.11-ում բերված են 1 մոլ նյութաքանակով մի քանի նյութերի զանգվածները:</w: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A50215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669D93F2">
                <wp:extent cx="866692" cy="477078"/>
                <wp:effectExtent l="0" t="0" r="0" b="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692" cy="47707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2C726D" w:rsidRPr="00A5021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111" style="width:68.2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" fillcolor="#ffe8c8" stroked="f" strokeweight="1pt">
                <v:stroke joinstyle="miter"/>
                <v:textbox>
                  <w:txbxContent>
                    <w:p w14:paraId="4EB4F97D" w14:textId="77777777" w:rsidR="002C726D" w:rsidRPr="00A5021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0F7707A8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A50215" w:rsidRDefault="00BF0CD8" w:rsidP="007E20AF">
            <w:pPr>
              <w:pStyle w:val="Q-Xndir"/>
            </w:pPr>
            <w:bookmarkStart w:id="62" w:name="_Hlk48069152"/>
            <w:r w:rsidRPr="00A50215">
              <w:t xml:space="preserve">Խնդիր 2. Քանի՞ մոլ է կազմում և քանի՞ մոլեկուլ է պարունակում. </w:t>
            </w:r>
          </w:p>
          <w:p w14:paraId="2D6D4809" w14:textId="2FBC5CF3" w:rsidR="002D17DF" w:rsidRPr="00F9000B" w:rsidRDefault="00AA0C13" w:rsidP="00F9000B">
            <w:pPr>
              <w:pStyle w:val="Q-Xndir"/>
              <w:spacing w:after="120"/>
              <w:contextualSpacing w:val="0"/>
            </w:pPr>
            <w:r w:rsidRPr="00A50215">
              <w:t>ա</w:t>
            </w:r>
            <w:r w:rsidR="00BF0CD8" w:rsidRPr="00A50215">
              <w:t>) 64 գ թթվածինը, բ) 180մլ ջուրը</w:t>
            </w:r>
            <w:r w:rsidR="00347FCC" w:rsidRPr="00A50215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A50215">
              <w:t>):</w:t>
            </w:r>
          </w:p>
          <w:p w14:paraId="332E3A15" w14:textId="5064285D" w:rsidR="00BF0CD8" w:rsidRPr="00A50215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</w:t>
            </w:r>
            <w:r w:rsidR="00AA0C13"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F9000B">
        <w:trPr>
          <w:trHeight w:val="540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:rsidRPr="00A50215" w14:paraId="5959A80A" w14:textId="77777777" w:rsidTr="00D914A6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3BC762E8" w14:textId="77777777" w:rsidTr="00D914A6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A50215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4790867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C99583F" w14:textId="77777777" w:rsidTr="00D914A6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0865A9C1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ջրի զանգված</w:t>
            </w:r>
            <w:r w:rsidR="0089315D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տեղ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ρ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խտությունն է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,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սկ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ծավալը:</w:t>
            </w:r>
          </w:p>
          <w:p w14:paraId="47E3F866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1092309A" w14:textId="349D0287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մոլ</m:t>
                </m:r>
              </m:oMath>
            </m:oMathPara>
          </w:p>
          <w:p w14:paraId="09C95A49" w14:textId="0E8515E8" w:rsidR="00BF0CD8" w:rsidRPr="00F9000B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095939E7" w14:textId="77777777" w:rsidTr="00D914A6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0515796" w14:textId="77777777" w:rsidTr="00F9000B">
        <w:trPr>
          <w:trHeight w:val="96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F7EB38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80մ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մո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</w:tc>
      </w:tr>
      <w:bookmarkEnd w:id="62"/>
    </w:tbl>
    <w:p w14:paraId="4857D872" w14:textId="77777777" w:rsidR="00BF0CD8" w:rsidRPr="00A50215" w:rsidRDefault="00BF0CD8" w:rsidP="0034565D">
      <w:pPr>
        <w:spacing w:after="0" w:line="240" w:lineRule="auto"/>
        <w:contextualSpacing/>
        <w:jc w:val="both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5830"/>
      </w:tblGrid>
      <w:tr w:rsidR="00BF0CD8" w:rsidRPr="00590653" w14:paraId="359BFD64" w14:textId="77777777" w:rsidTr="00D914A6">
        <w:tc>
          <w:tcPr>
            <w:tcW w:w="7796" w:type="dxa"/>
            <w:gridSpan w:val="2"/>
          </w:tcPr>
          <w:p w14:paraId="6D176574" w14:textId="77777777" w:rsidR="00BF0CD8" w:rsidRPr="00F9000B" w:rsidRDefault="00BF0CD8" w:rsidP="00F9000B">
            <w:pPr>
              <w:pStyle w:val="Q-Xndir"/>
              <w:spacing w:after="120"/>
              <w:contextualSpacing w:val="0"/>
            </w:pPr>
            <w:r w:rsidRPr="00F9000B">
              <w:t xml:space="preserve">Խնդիր 3. Քանի ատոմ է պարունակում 49գ օրթոֆոսֆորական թթուն: </w:t>
            </w:r>
          </w:p>
        </w:tc>
      </w:tr>
      <w:tr w:rsidR="00BF0CD8" w:rsidRPr="00A50215" w14:paraId="592FEFBD" w14:textId="77777777" w:rsidTr="00F9000B">
        <w:trPr>
          <w:trHeight w:val="639"/>
        </w:trPr>
        <w:tc>
          <w:tcPr>
            <w:tcW w:w="1966" w:type="dxa"/>
          </w:tcPr>
          <w:p w14:paraId="3C54AEA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49գ</m:t>
              </m:r>
            </m:oMath>
          </w:p>
        </w:tc>
        <w:tc>
          <w:tcPr>
            <w:tcW w:w="5830" w:type="dxa"/>
            <w:vMerge w:val="restart"/>
          </w:tcPr>
          <w:p w14:paraId="791364B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0AA2D4" w14:textId="0D09A614" w:rsidR="00BF0CD8" w:rsidRPr="00A50215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A50215" w:rsidRDefault="00000000" w:rsidP="00F9000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-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ի բանաձևից երևում է, որ 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A50215" w:rsidRDefault="00000000" w:rsidP="00F9000B">
            <w:pPr>
              <w:spacing w:line="288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A50215" w:rsidRDefault="00000000" w:rsidP="00F9000B">
            <w:pPr>
              <w:spacing w:line="288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7089D3EB" w14:textId="77777777" w:rsidTr="00D914A6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0" w:type="dxa"/>
            <w:vMerge/>
            <w:tcBorders>
              <w:bottom w:val="nil"/>
            </w:tcBorders>
          </w:tcPr>
          <w:p w14:paraId="63A94A07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2C6CEEFC" w14:textId="77777777" w:rsidTr="00D914A6">
        <w:tc>
          <w:tcPr>
            <w:tcW w:w="7796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A50215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9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A50215" w:rsidRDefault="00BF0CD8" w:rsidP="0034565D">
      <w:pPr>
        <w:spacing w:after="0" w:line="240" w:lineRule="auto"/>
        <w:rPr>
          <w:sz w:val="20"/>
          <w:szCs w:val="2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5726"/>
      </w:tblGrid>
      <w:tr w:rsidR="00BF0CD8" w:rsidRPr="00A50215" w14:paraId="367EB8FA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A50215" w:rsidRDefault="00BF0CD8" w:rsidP="007E20AF">
            <w:pPr>
              <w:pStyle w:val="Q-Xndir"/>
            </w:pPr>
            <w:r w:rsidRPr="00A50215">
              <w:t xml:space="preserve">Խնդիր 4. Որքան է. </w:t>
            </w:r>
          </w:p>
          <w:p w14:paraId="5CC921CE" w14:textId="07680572" w:rsidR="00BF0CD8" w:rsidRPr="00A50215" w:rsidRDefault="00BF0CD8" w:rsidP="00F9000B">
            <w:pPr>
              <w:pStyle w:val="Q-Xndir"/>
              <w:spacing w:after="120"/>
              <w:contextualSpacing w:val="0"/>
            </w:pPr>
            <w:r w:rsidRPr="00A5021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50215">
              <w:t xml:space="preserve"> մոլեկուլի զանգվածը (գ):</w:t>
            </w:r>
          </w:p>
          <w:p w14:paraId="2B22B8F9" w14:textId="77777777" w:rsidR="00BF0CD8" w:rsidRPr="00A50215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E1EF9D4" w14:textId="32B60D64" w:rsidR="00BF0CD8" w:rsidRPr="00A50215" w:rsidRDefault="00BF0CD8" w:rsidP="00F9000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A50215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A50215" w14:paraId="54848B54" w14:textId="77777777" w:rsidTr="00D914A6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2591BF1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A5021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A50215" w:rsidRDefault="00000000" w:rsidP="00F9000B">
            <w:pPr>
              <w:spacing w:after="120" w:line="240" w:lineRule="atLeast"/>
              <w:ind w:left="58" w:firstLine="706"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5530E91C" w14:textId="77777777" w:rsidTr="00D914A6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5726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1D98A9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պղնձի ատոմ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 է:</w:t>
            </w:r>
          </w:p>
        </w:tc>
      </w:tr>
      <w:tr w:rsidR="00BF0CD8" w:rsidRPr="00A50215" w14:paraId="22B73C76" w14:textId="77777777" w:rsidTr="00D914A6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A50215" w:rsidRDefault="00BF0CD8" w:rsidP="00BB2084">
            <w:pPr>
              <w:spacing w:before="120" w:line="264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7B5DF618" w14:textId="77777777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2B203996" w14:textId="62845142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մ</w:t>
            </w:r>
          </w:p>
          <w:p w14:paraId="5F001F22" w14:textId="7DF68730" w:rsidR="00541F69" w:rsidRPr="00A50215" w:rsidRDefault="00000000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089CF13B" w14:textId="77777777" w:rsidTr="00F9000B">
        <w:trPr>
          <w:trHeight w:val="996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726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1315894C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A50215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4961"/>
      </w:tblGrid>
      <w:tr w:rsidR="00BF0CD8" w:rsidRPr="00590653" w14:paraId="0060A2A2" w14:textId="77777777" w:rsidTr="00D914A6">
        <w:trPr>
          <w:trHeight w:val="851"/>
        </w:trPr>
        <w:tc>
          <w:tcPr>
            <w:tcW w:w="7796" w:type="dxa"/>
            <w:gridSpan w:val="2"/>
            <w:tcBorders>
              <w:top w:val="nil"/>
              <w:bottom w:val="nil"/>
              <w:right w:val="nil"/>
            </w:tcBorders>
          </w:tcPr>
          <w:p w14:paraId="1ED22EF8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bookmarkStart w:id="63" w:name="_Hlk48068646"/>
            <w:r w:rsidRPr="00A50215">
              <w:rPr>
                <w:rFonts w:eastAsia="Times New Roman"/>
                <w:lang w:eastAsia="ru-RU" w:bidi="he-IL"/>
              </w:rPr>
              <w:t>Խնդիր 5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A50215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A50215" w14:paraId="2181810F" w14:textId="77777777" w:rsidTr="00F9000B">
        <w:trPr>
          <w:trHeight w:val="639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A50215" w:rsidRDefault="00BF0CD8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A50215" w:rsidRDefault="00000000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3CCF48" w14:textId="77777777" w:rsidR="00BF0CD8" w:rsidRPr="00A50215" w:rsidRDefault="00000000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A50215" w:rsidRDefault="00BF0CD8" w:rsidP="00F9000B">
            <w:pPr>
              <w:spacing w:line="264" w:lineRule="auto"/>
              <w:ind w:left="-113" w:right="274" w:firstLine="180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A50215" w14:paraId="6F639033" w14:textId="77777777" w:rsidTr="00D914A6">
        <w:trPr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A50215" w:rsidRDefault="00BF0CD8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961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80586B0" w14:textId="77777777" w:rsidTr="00F263B2">
        <w:trPr>
          <w:trHeight w:val="78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961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3F3DCAC" w14:textId="77777777" w:rsidTr="00D914A6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A50215" w:rsidRDefault="00BF0CD8" w:rsidP="00F9000B">
            <w:pPr>
              <w:pStyle w:val="ListParagraph"/>
              <w:spacing w:line="264" w:lineRule="auto"/>
              <w:ind w:left="171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5DED04FE" w14:textId="0DDEE758" w:rsidR="00BF0CD8" w:rsidRPr="003D1F6C" w:rsidRDefault="00D82277" w:rsidP="00A50215">
      <w:pPr>
        <w:pStyle w:val="Q-Yentavernagir"/>
        <w:rPr>
          <w:lang w:eastAsia="ru-RU" w:bidi="he-IL"/>
        </w:rPr>
      </w:pPr>
      <w:bookmarkStart w:id="64" w:name="_Toc133876553"/>
      <w:bookmarkStart w:id="65" w:name="_Toc133963169"/>
      <w:bookmarkStart w:id="66" w:name="_Toc133965228"/>
      <w:bookmarkStart w:id="67" w:name="_Toc133965483"/>
      <w:bookmarkStart w:id="68" w:name="_Toc153319688"/>
      <w:bookmarkStart w:id="69" w:name="_Hlk48053739"/>
      <w:bookmarkEnd w:id="63"/>
      <w:r w:rsidRPr="003D1F6C">
        <w:rPr>
          <w:lang w:eastAsia="ru-RU" w:bidi="he-IL"/>
        </w:rPr>
        <w:t>ԽՆԴԻՐՆԵՐ ԻՆՔՆՈՒՐՈՒՅՆ ԼՈՒԾՄԱՆ ՀԱՄԱՐ</w:t>
      </w:r>
      <w:bookmarkEnd w:id="64"/>
      <w:bookmarkEnd w:id="65"/>
      <w:bookmarkEnd w:id="66"/>
      <w:bookmarkEnd w:id="67"/>
      <w:bookmarkEnd w:id="68"/>
    </w:p>
    <w:bookmarkEnd w:id="69"/>
    <w:p w14:paraId="18EBAD57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</w:p>
    <w:p w14:paraId="5CC2B6F4" w14:textId="517537D4" w:rsidR="00B625CE" w:rsidRPr="004909E3" w:rsidRDefault="00BF0CD8" w:rsidP="00A50215">
      <w:pPr>
        <w:pStyle w:val="Q-Normal"/>
        <w:tabs>
          <w:tab w:val="right" w:pos="7938"/>
        </w:tabs>
        <w:ind w:left="720" w:firstLine="0"/>
        <w:rPr>
          <w:rStyle w:val="PatasxanChar"/>
        </w:rPr>
      </w:pPr>
      <w:r w:rsidRPr="00A12843">
        <w:t>ա) 0,5մոլ ն</w:t>
      </w:r>
      <w:r>
        <w:t>յ</w:t>
      </w:r>
      <w:r w:rsidRPr="00A12843">
        <w:t>ութի մեջ, բ) 3մոլ նյութի մեջ:</w:t>
      </w:r>
      <w:r w:rsidR="00A50215">
        <w:tab/>
      </w:r>
      <w:r w:rsidR="00B625CE" w:rsidRPr="004909E3">
        <w:rPr>
          <w:rStyle w:val="PatasxanChar"/>
        </w:rPr>
        <w:t>Պատ.՝ ա)</w:t>
      </w:r>
      <m:oMath>
        <m:r>
          <w:rPr>
            <w:rStyle w:val="PatasxanChar"/>
            <w:rFonts w:ascii="Cambria Math" w:hAnsi="Cambria Math"/>
          </w:rPr>
          <m:t xml:space="preserve"> 3, 01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3</m:t>
            </m:r>
          </m:sup>
        </m:sSup>
      </m:oMath>
      <w:r w:rsidR="00B625CE" w:rsidRPr="004909E3">
        <w:rPr>
          <w:rStyle w:val="PatasxanChar"/>
        </w:rPr>
        <w:t xml:space="preserve">, բ) </w:t>
      </w:r>
      <m:oMath>
        <m:r>
          <w:rPr>
            <w:rStyle w:val="PatasxanChar"/>
            <w:rFonts w:ascii="Cambria Math" w:hAnsi="Cambria Math"/>
          </w:rPr>
          <m:t>18, 06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3</m:t>
            </m:r>
          </m:sup>
        </m:sSup>
      </m:oMath>
      <w:r w:rsidR="00B625CE" w:rsidRPr="004909E3">
        <w:rPr>
          <w:rStyle w:val="PatasxanChar"/>
        </w:rPr>
        <w:t>:</w:t>
      </w:r>
    </w:p>
    <w:p w14:paraId="7CD6A497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</w:p>
    <w:p w14:paraId="446EF827" w14:textId="1EB41000" w:rsidR="00BF0CD8" w:rsidRPr="004909E3" w:rsidRDefault="00BF0CD8" w:rsidP="00A50215">
      <w:pPr>
        <w:pStyle w:val="Q-Normal"/>
        <w:tabs>
          <w:tab w:val="right" w:pos="7938"/>
        </w:tabs>
        <w:ind w:left="720" w:firstLine="0"/>
        <w:rPr>
          <w:rStyle w:val="PatasxanChar"/>
        </w:rPr>
      </w:pP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A50215">
        <w:tab/>
      </w:r>
      <w:r w:rsidR="00A50215">
        <w:tab/>
      </w:r>
      <w:r w:rsidR="00B625CE" w:rsidRPr="004909E3">
        <w:rPr>
          <w:rStyle w:val="PatasxanChar"/>
        </w:rPr>
        <w:t>Պատ.՝ ա) 2, բ) 0,2, գ) 10, դ) 10, ե) 2</w:t>
      </w:r>
      <w:r w:rsidR="00541F69" w:rsidRPr="004909E3">
        <w:rPr>
          <w:rStyle w:val="PatasxanChar"/>
        </w:rPr>
        <w:t>, զ) 50</w:t>
      </w:r>
      <w:r w:rsidR="00B625CE" w:rsidRPr="004909E3">
        <w:rPr>
          <w:rStyle w:val="PatasxanChar"/>
        </w:rPr>
        <w:t>:</w:t>
      </w:r>
    </w:p>
    <w:p w14:paraId="1AA60AF1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</w:p>
    <w:p w14:paraId="7032CA4E" w14:textId="6D1F57F4" w:rsidR="00BF0CD8" w:rsidRPr="004909E3" w:rsidRDefault="00BF0CD8" w:rsidP="00A50215">
      <w:pPr>
        <w:pStyle w:val="Q-Normal"/>
        <w:tabs>
          <w:tab w:val="right" w:pos="7938"/>
        </w:tabs>
        <w:ind w:left="720" w:firstLine="0"/>
        <w:rPr>
          <w:rStyle w:val="PatasxanChar"/>
        </w:rPr>
      </w:pPr>
      <w:r>
        <w:t>ա</w:t>
      </w:r>
      <w:r w:rsidRPr="00A12843">
        <w:t>)</w:t>
      </w:r>
      <w:r>
        <w:t xml:space="preserve"> </w:t>
      </w:r>
      <w:r w:rsidR="008E63DB" w:rsidRPr="008E63DB">
        <w:rPr>
          <w:rFonts w:eastAsiaTheme="minorEastAsia"/>
        </w:rPr>
        <w:t>8գ ծծումբ՝</w:t>
      </w:r>
      <m:oMath>
        <m:r>
          <w:rPr>
            <w:rFonts w:ascii="Cambria Math" w:hAnsi="Cambria Math"/>
          </w:rPr>
          <m:t xml:space="preserve"> S</m:t>
        </m:r>
      </m:oMath>
      <w:r w:rsidRPr="00A12843">
        <w:t>, բ)</w:t>
      </w:r>
      <w:r w:rsidRPr="00ED3BFA">
        <w:t xml:space="preserve"> </w:t>
      </w:r>
      <w:r w:rsidR="008E63DB" w:rsidRPr="008E63DB">
        <w:rPr>
          <w:rFonts w:eastAsiaTheme="minorEastAsia"/>
        </w:rPr>
        <w:t>280գ երկաթ</w:t>
      </w:r>
      <m:oMath>
        <m:r>
          <w:rPr>
            <w:rFonts w:ascii="Cambria Math" w:hAnsi="Cambria Math"/>
          </w:rPr>
          <m:t>՝ Fe</m:t>
        </m:r>
      </m:oMath>
      <w:r w:rsidRPr="00A12843">
        <w:t>, գ)</w:t>
      </w:r>
      <w:r w:rsidRPr="00ED3BFA">
        <w:t xml:space="preserve"> </w:t>
      </w:r>
      <w:r w:rsidR="008E63DB" w:rsidRPr="008E63DB">
        <w:rPr>
          <w:rFonts w:eastAsiaTheme="minorEastAsia"/>
        </w:rPr>
        <w:t>3,2կգ պղինձ</w:t>
      </w:r>
      <m:oMath>
        <m:r>
          <w:rPr>
            <w:rFonts w:ascii="Cambria Math" w:hAnsi="Cambria Math"/>
          </w:rPr>
          <m:t>՝ Cu</m:t>
        </m:r>
      </m:oMath>
      <w:r w:rsidRPr="00A12843">
        <w:t>:</w:t>
      </w:r>
      <w:r w:rsidR="00A50215">
        <w:tab/>
      </w:r>
      <w:r w:rsidR="00A50215">
        <w:tab/>
      </w:r>
      <w:r w:rsidR="00491AC7" w:rsidRPr="004909E3">
        <w:rPr>
          <w:rStyle w:val="PatasxanChar"/>
        </w:rPr>
        <w:t xml:space="preserve">Պատ.՝ ա) </w:t>
      </w:r>
      <m:oMath>
        <m:r>
          <w:rPr>
            <w:rStyle w:val="PatasxanChar"/>
            <w:rFonts w:ascii="Cambria Math" w:hAnsi="Cambria Math"/>
          </w:rPr>
          <m:t>1,505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3</m:t>
            </m:r>
          </m:sup>
        </m:sSup>
      </m:oMath>
      <w:r w:rsidR="00491AC7" w:rsidRPr="004909E3">
        <w:rPr>
          <w:rStyle w:val="PatasxanChar"/>
        </w:rPr>
        <w:t>, բ)</w:t>
      </w:r>
      <m:oMath>
        <m:r>
          <w:rPr>
            <w:rStyle w:val="PatasxanChar"/>
            <w:rFonts w:ascii="Cambria Math" w:hAnsi="Cambria Math"/>
          </w:rPr>
          <m:t xml:space="preserve"> 3, 01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4</m:t>
            </m:r>
          </m:sup>
        </m:sSup>
      </m:oMath>
      <w:r w:rsidR="00491AC7" w:rsidRPr="004909E3">
        <w:rPr>
          <w:rStyle w:val="PatasxanChar"/>
        </w:rPr>
        <w:t xml:space="preserve">, գ) </w:t>
      </w:r>
      <m:oMath>
        <m:r>
          <w:rPr>
            <w:rStyle w:val="PatasxanChar"/>
            <w:rFonts w:ascii="Cambria Math" w:hAnsi="Cambria Math"/>
          </w:rPr>
          <m:t>3, 01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5</m:t>
            </m:r>
          </m:sup>
        </m:sSup>
      </m:oMath>
      <w:r w:rsidR="00491AC7" w:rsidRPr="004909E3">
        <w:rPr>
          <w:rStyle w:val="PatasxanChar"/>
        </w:rPr>
        <w:t>:</w:t>
      </w:r>
    </w:p>
    <w:p w14:paraId="6787FFE1" w14:textId="77777777" w:rsidR="00BF0CD8" w:rsidRDefault="00BF0CD8" w:rsidP="00022C0B">
      <w:pPr>
        <w:pStyle w:val="Q-Normal"/>
        <w:numPr>
          <w:ilvl w:val="0"/>
          <w:numId w:val="78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0621659A" w:rsidR="00491AC7" w:rsidRPr="004909E3" w:rsidRDefault="00A50215" w:rsidP="00A50215">
      <w:pPr>
        <w:pStyle w:val="Q-Normal"/>
        <w:tabs>
          <w:tab w:val="right" w:pos="7938"/>
        </w:tabs>
        <w:rPr>
          <w:rStyle w:val="PatasxanChar"/>
        </w:rPr>
      </w:pPr>
      <w:r w:rsidRPr="00A50215">
        <w:t xml:space="preserve">     </w:t>
      </w:r>
      <w:r w:rsidR="00BF0CD8">
        <w:t>ա</w:t>
      </w:r>
      <w:r w:rsidR="00BF0CD8" w:rsidRPr="00A12843">
        <w:t>)</w:t>
      </w:r>
      <w:r w:rsidR="00BF0CD8" w:rsidRPr="00ED3BFA">
        <w:t xml:space="preserve"> 0,1</w:t>
      </w:r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բ)</w:t>
      </w:r>
      <w:r w:rsidR="00BF0CD8" w:rsidRPr="00DB2DB3">
        <w:t xml:space="preserve"> </w:t>
      </w:r>
      <w:r w:rsidR="00BF0CD8" w:rsidRPr="00ED3BFA">
        <w:t>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գ)</w:t>
      </w:r>
      <w:r w:rsidR="00BF0CD8" w:rsidRPr="00ED3BFA">
        <w:t xml:space="preserve"> 1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, դ)</w:t>
      </w:r>
      <w:r w:rsidR="00BF0CD8" w:rsidRPr="00DB2DB3">
        <w:t xml:space="preserve"> </w:t>
      </w:r>
      <w:r w:rsidR="00BF0CD8" w:rsidRPr="00ED3BFA">
        <w:t>2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="00BF0CD8" w:rsidRPr="00A12843">
        <w:t>, ե)</w:t>
      </w:r>
      <w:r w:rsidR="00BF0CD8"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:</w:t>
      </w:r>
      <w:r>
        <w:tab/>
      </w:r>
      <w:r w:rsidR="00571523">
        <w:tab/>
      </w:r>
      <w:r w:rsidR="00491AC7" w:rsidRPr="004909E3">
        <w:rPr>
          <w:rStyle w:val="PatasxanChar"/>
        </w:rPr>
        <w:t>Պատ.՝ ա) 0,2, բ) 220, գ) 240, դ) 60, ե) 0,098:</w:t>
      </w:r>
    </w:p>
    <w:p w14:paraId="59D9BE31" w14:textId="1F19BA52" w:rsidR="00BF0CD8" w:rsidRPr="004909E3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rStyle w:val="PatasxanChar"/>
        </w:r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A50215">
        <w:rPr>
          <w:color w:val="2F5496" w:themeColor="accent1" w:themeShade="BF"/>
        </w:rPr>
        <w:tab/>
      </w:r>
      <w:r w:rsidR="00491AC7" w:rsidRPr="004909E3">
        <w:rPr>
          <w:rStyle w:val="PatasxanChar"/>
        </w:rPr>
        <w:t>Պատ.՝ 900:</w:t>
      </w:r>
    </w:p>
    <w:p w14:paraId="11623997" w14:textId="2019C06D" w:rsidR="00BF0CD8" w:rsidRPr="004909E3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rStyle w:val="PatasxanChar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A50215">
        <w:tab/>
      </w:r>
      <w:r w:rsidR="00A50215">
        <w:tab/>
      </w:r>
      <w:r w:rsidR="00491AC7" w:rsidRPr="004909E3">
        <w:rPr>
          <w:rStyle w:val="PatasxanChar"/>
        </w:rPr>
        <w:t>Պատ.՝ 17:</w:t>
      </w:r>
    </w:p>
    <w:p w14:paraId="73E6C966" w14:textId="53E600F0" w:rsidR="00F62CAB" w:rsidRPr="0034565D" w:rsidRDefault="00BF0CD8" w:rsidP="006E4735">
      <w:pPr>
        <w:pStyle w:val="Q-Normal"/>
        <w:numPr>
          <w:ilvl w:val="0"/>
          <w:numId w:val="78"/>
        </w:numPr>
        <w:tabs>
          <w:tab w:val="right" w:pos="7938"/>
        </w:tabs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A50215">
        <w:tab/>
      </w:r>
      <w:r w:rsidR="00491AC7" w:rsidRPr="004909E3">
        <w:rPr>
          <w:rStyle w:val="PatasxanChar"/>
        </w:rPr>
        <w:t>Պատ.՝ 10:</w:t>
      </w:r>
      <w:bookmarkStart w:id="70" w:name="_Toc133876554"/>
      <w:bookmarkStart w:id="71" w:name="_Toc133963170"/>
      <w:bookmarkStart w:id="72" w:name="_Toc133965229"/>
      <w:bookmarkStart w:id="73" w:name="_Toc133965484"/>
      <w:r w:rsidR="00F62CAB" w:rsidRPr="0034565D">
        <w:br w:type="page"/>
      </w:r>
    </w:p>
    <w:p w14:paraId="1883D0A4" w14:textId="59F7C833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11C8361B" wp14:editId="5E93E98D">
                <wp:extent cx="5060950" cy="872115"/>
                <wp:effectExtent l="0" t="0" r="6350" b="4445"/>
                <wp:docPr id="1211161685" name="Canvas 12111616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7335539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6801083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3E7DA81" w14:textId="17CF9DBC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726779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FA5B5C" w14:textId="77777777" w:rsidR="002C726D" w:rsidRPr="004909E3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ԱՇՎԱՐԿՆԵՐ ԸՍՏ ՆՅՈՒԹԻ</w:t>
                                </w:r>
                              </w:p>
                              <w:p w14:paraId="2ABAC3D7" w14:textId="3A8FC106" w:rsidR="002C726D" w:rsidRPr="004909E3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ԲԱՆԱՁԵՎ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7545330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1C8361B" id="Canvas 1211161685" o:spid="_x0000_s111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F6yyiWFBAAA&#10;+w0AAA4AAAAAAAAAAAAAAAAALgIAAGRycy9lMm9Eb2MueG1sUEsBAi0AFAAGAAgAAAAhACtaiz3Y&#10;AAAABQEAAA8AAAAAAAAAAAAAAAAA3wYAAGRycy9kb3ducmV2LnhtbFBLBQYAAAAABAAEAPMAAADk&#10;BwAAAAA=&#10;">
                <v:shape id="_x0000_s111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1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">
                  <v:shape id="Hexagon 1" o:spid="_x0000_s111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13E7DA81" w14:textId="17CF9DBC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11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" filled="f" stroked="f" strokeweight="1.5pt">
                    <v:textbox>
                      <w:txbxContent>
                        <w:p w14:paraId="57FA5B5C" w14:textId="77777777" w:rsidR="002C726D" w:rsidRPr="004909E3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ԱՇՎԱՐԿՆԵՐ ԸՍՏ ՆՅՈՒԹԻ</w:t>
                          </w:r>
                        </w:p>
                        <w:p w14:paraId="2ABAC3D7" w14:textId="3A8FC106" w:rsidR="002C726D" w:rsidRPr="004909E3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ԲԱՆԱՁԵՎԻ</w:t>
                          </w:r>
                        </w:p>
                      </w:txbxContent>
                    </v:textbox>
                  </v:rect>
                </v:group>
                <v:shape id="Половина рамки 31" o:spid="_x0000_s111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A7C9714" w14:textId="290C7321" w:rsidR="00BF0CD8" w:rsidRDefault="00125E04" w:rsidP="00627D74">
      <w:pPr>
        <w:pStyle w:val="ParagrafInvisible"/>
      </w:pPr>
      <w:bookmarkStart w:id="74" w:name="_Toc153319689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70"/>
      <w:bookmarkEnd w:id="71"/>
      <w:bookmarkEnd w:id="72"/>
      <w:bookmarkEnd w:id="73"/>
      <w:bookmarkEnd w:id="74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5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5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A50215">
      <w:pPr>
        <w:pStyle w:val="Q-Yentavernagir"/>
      </w:pPr>
      <w:bookmarkStart w:id="76" w:name="_Toc133876555"/>
      <w:bookmarkStart w:id="77" w:name="_Toc133963171"/>
      <w:bookmarkStart w:id="78" w:name="_Toc133965230"/>
      <w:bookmarkStart w:id="79" w:name="_Toc133965485"/>
      <w:bookmarkStart w:id="80" w:name="_Toc153319690"/>
      <w:r w:rsidRPr="003D1F6C">
        <w:t>ՏԱՐՐԻ ՄՈԼԱՅԻՆ ԲԱԺԻՆԸ ՄԻԱՑՈՒԹՅԱՆ ՄԵՋ</w:t>
      </w:r>
      <w:bookmarkEnd w:id="76"/>
      <w:bookmarkEnd w:id="77"/>
      <w:bookmarkEnd w:id="78"/>
      <w:bookmarkEnd w:id="79"/>
      <w:bookmarkEnd w:id="80"/>
    </w:p>
    <w:p w14:paraId="78BEA648" w14:textId="77777777" w:rsidR="00BF0CD8" w:rsidRDefault="00BF0CD8" w:rsidP="008E63D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0558CA25">
                <wp:extent cx="4333461" cy="683812"/>
                <wp:effectExtent l="0" t="0" r="0" b="254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461" cy="68381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2C726D" w:rsidRDefault="002C726D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118" style="width:341.2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52A5E16C" w14:textId="77777777" w:rsidR="002C726D" w:rsidRDefault="002C726D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81" w:name="_Hlk48216323"/>
            <m:r>
              <w:rPr>
                <w:rFonts w:ascii="Cambria Math" w:hAnsi="Cambria Math"/>
              </w:rPr>
              <m:t>A</m:t>
            </m:r>
            <w:bookmarkEnd w:id="81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700C85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8E63DB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8E63DB">
      <w:pPr>
        <w:pStyle w:val="Q-Normal"/>
        <w:ind w:firstLine="432"/>
        <w:contextualSpacing w:val="0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8E63DB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8E63DB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16EF64EA">
                <wp:extent cx="3363402" cy="727656"/>
                <wp:effectExtent l="0" t="0" r="8890" b="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402" cy="72765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2C726D" w:rsidRDefault="002C726D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119" style="width:264.85pt;height:5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" fillcolor="#def1f7" stroked="f" strokeweight="1pt">
                <v:stroke joinstyle="miter"/>
                <v:textbox>
                  <w:txbxContent>
                    <w:p w14:paraId="0234EB93" w14:textId="77777777" w:rsidR="002C726D" w:rsidRDefault="002C726D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3029"/>
      </w:tblGrid>
      <w:tr w:rsidR="00BF0CD8" w14:paraId="6BB0EF45" w14:textId="77777777" w:rsidTr="00D914A6">
        <w:trPr>
          <w:trHeight w:val="46"/>
        </w:trPr>
        <w:tc>
          <w:tcPr>
            <w:tcW w:w="7796" w:type="dxa"/>
            <w:gridSpan w:val="2"/>
          </w:tcPr>
          <w:p w14:paraId="3A20D071" w14:textId="47470815" w:rsidR="00BF0CD8" w:rsidRPr="00D914A6" w:rsidRDefault="00BF0CD8" w:rsidP="007E20AF">
            <w:pPr>
              <w:pStyle w:val="Q-Xndir"/>
              <w:rPr>
                <w:rFonts w:eastAsiaTheme="minorEastAsia"/>
              </w:rPr>
            </w:pPr>
            <w:r w:rsidRPr="00D914A6">
              <w:rPr>
                <w:rFonts w:eastAsiaTheme="minorEastAsia"/>
              </w:rPr>
              <w:t xml:space="preserve">Խնդիր 1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D914A6">
              <w:rPr>
                <w:rFonts w:eastAsiaTheme="minorEastAsia"/>
              </w:rPr>
              <w:t>:</w:t>
            </w:r>
          </w:p>
          <w:p w14:paraId="17E94962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</w:tc>
      </w:tr>
      <w:tr w:rsidR="00BF0CD8" w14:paraId="64653E3B" w14:textId="77777777" w:rsidTr="00D914A6">
        <w:tc>
          <w:tcPr>
            <w:tcW w:w="7796" w:type="dxa"/>
            <w:gridSpan w:val="2"/>
          </w:tcPr>
          <w:p w14:paraId="7DD80C85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D914A6">
        <w:tc>
          <w:tcPr>
            <w:tcW w:w="4767" w:type="dxa"/>
          </w:tcPr>
          <w:p w14:paraId="1B113746" w14:textId="77777777" w:rsidR="00BF0CD8" w:rsidRPr="00D914A6" w:rsidRDefault="00BF0CD8" w:rsidP="00627697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2222</m:t>
                </m:r>
              </m:oMath>
            </m:oMathPara>
          </w:p>
        </w:tc>
        <w:tc>
          <w:tcPr>
            <w:tcW w:w="3029" w:type="dxa"/>
          </w:tcPr>
          <w:p w14:paraId="7E824A19" w14:textId="77777777" w:rsidR="00BF0CD8" w:rsidRPr="00D914A6" w:rsidRDefault="00BF0CD8" w:rsidP="00627697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D914A6">
        <w:tc>
          <w:tcPr>
            <w:tcW w:w="7796" w:type="dxa"/>
            <w:gridSpan w:val="2"/>
          </w:tcPr>
          <w:p w14:paraId="2764000B" w14:textId="77777777" w:rsidR="00BF0CD8" w:rsidRPr="00D914A6" w:rsidRDefault="00BF0CD8" w:rsidP="00627697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333</m:t>
                </m:r>
              </m:oMath>
            </m:oMathPara>
          </w:p>
        </w:tc>
      </w:tr>
    </w:tbl>
    <w:p w14:paraId="50149E49" w14:textId="273CAFA7" w:rsidR="00BF0CD8" w:rsidRPr="003D1F6C" w:rsidRDefault="00BF0CD8" w:rsidP="00A50215">
      <w:pPr>
        <w:pStyle w:val="Q-Yentavernagir"/>
      </w:pPr>
      <w:bookmarkStart w:id="82" w:name="_Toc133876556"/>
      <w:bookmarkStart w:id="83" w:name="_Toc133963172"/>
      <w:bookmarkStart w:id="84" w:name="_Toc133965231"/>
      <w:bookmarkStart w:id="85" w:name="_Toc133965486"/>
      <w:bookmarkStart w:id="86" w:name="_Toc153319691"/>
      <w:r w:rsidRPr="003D1F6C">
        <w:t>ՏԱՐՐԵՐԻ ԶԱՆԳՎԱԾԱՅԻՆ ՀԱՐԱԲԵՐՈՒԹՅԱՆ ՈՐՈՇՈՒՄԸ ՄԻԱՑՈՒԹՅԱՆ ՄԵՋ</w:t>
      </w:r>
      <w:bookmarkEnd w:id="82"/>
      <w:bookmarkEnd w:id="83"/>
      <w:bookmarkEnd w:id="84"/>
      <w:bookmarkEnd w:id="85"/>
      <w:bookmarkEnd w:id="86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538"/>
      </w:tblGrid>
      <w:tr w:rsidR="00BF0CD8" w:rsidRPr="00590653" w14:paraId="74CA158B" w14:textId="77777777" w:rsidTr="00D914A6">
        <w:tc>
          <w:tcPr>
            <w:tcW w:w="7796" w:type="dxa"/>
            <w:gridSpan w:val="4"/>
          </w:tcPr>
          <w:p w14:paraId="743DDA5A" w14:textId="77777777" w:rsidR="00BF0CD8" w:rsidRPr="00D914A6" w:rsidRDefault="00BF0CD8" w:rsidP="00357E97">
            <w:pPr>
              <w:pStyle w:val="Q-Xndir"/>
            </w:pPr>
            <w:r w:rsidRPr="00D914A6">
              <w:t xml:space="preserve">Խնդիր 2.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03EEA204" w14:textId="77777777" w:rsidR="00BF0CD8" w:rsidRPr="00D914A6" w:rsidRDefault="00BF0CD8" w:rsidP="00357E97">
            <w:pPr>
              <w:spacing w:line="245" w:lineRule="auto"/>
              <w:ind w:firstLine="709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D914A6">
        <w:tc>
          <w:tcPr>
            <w:tcW w:w="1463" w:type="dxa"/>
          </w:tcPr>
          <w:p w14:paraId="07A96824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D914A6" w:rsidRDefault="00000000" w:rsidP="007664C5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D914A6" w:rsidRDefault="00000000" w:rsidP="007664C5">
            <w:pPr>
              <w:spacing w:line="245" w:lineRule="auto"/>
              <w:contextualSpacing/>
              <w:jc w:val="both"/>
              <w:rPr>
                <w:rFonts w:ascii="Sylfaen" w:hAnsi="Sylfae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664C5">
            <w:pPr>
              <w:spacing w:line="245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664C5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38" w:type="dxa"/>
          </w:tcPr>
          <w:p w14:paraId="374BC064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D914A6">
        <w:tc>
          <w:tcPr>
            <w:tcW w:w="7796" w:type="dxa"/>
            <w:gridSpan w:val="4"/>
          </w:tcPr>
          <w:p w14:paraId="2EBD4F51" w14:textId="77777777" w:rsidR="00BF0CD8" w:rsidRPr="00D914A6" w:rsidRDefault="00BF0CD8" w:rsidP="00357E97">
            <w:pPr>
              <w:spacing w:line="245" w:lineRule="auto"/>
              <w:contextualSpacing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>ըստ հետևյալ բանաձևի՝</w:t>
            </w:r>
            <w:r w:rsidRPr="00D914A6">
              <w:rPr>
                <w:rFonts w:ascii="GHEA Grapalat" w:hAnsi="GHEA Grapalat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D914A6">
        <w:tc>
          <w:tcPr>
            <w:tcW w:w="1463" w:type="dxa"/>
          </w:tcPr>
          <w:p w14:paraId="10052E80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7" w:name="_Hlk48128204"/>
          </w:p>
        </w:tc>
        <w:bookmarkEnd w:id="87"/>
        <w:tc>
          <w:tcPr>
            <w:tcW w:w="3251" w:type="dxa"/>
          </w:tcPr>
          <w:p w14:paraId="31D58EFC" w14:textId="77777777" w:rsidR="00BF0CD8" w:rsidRPr="00D914A6" w:rsidRDefault="00000000" w:rsidP="00700C85">
            <w:pPr>
              <w:spacing w:line="288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00C85">
            <w:pPr>
              <w:spacing w:line="288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538" w:type="dxa"/>
          </w:tcPr>
          <w:p w14:paraId="3C40CF49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D914A6">
        <w:tc>
          <w:tcPr>
            <w:tcW w:w="7796" w:type="dxa"/>
            <w:gridSpan w:val="4"/>
          </w:tcPr>
          <w:p w14:paraId="10B60386" w14:textId="77777777" w:rsidR="00BF0CD8" w:rsidRPr="00D914A6" w:rsidRDefault="00000000" w:rsidP="00357E97">
            <w:pPr>
              <w:spacing w:line="245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=1:16</m:t>
                </m:r>
              </m:oMath>
            </m:oMathPara>
          </w:p>
        </w:tc>
      </w:tr>
    </w:tbl>
    <w:p w14:paraId="514CB0E1" w14:textId="77777777" w:rsidR="004B6E34" w:rsidRPr="004B6E34" w:rsidRDefault="004B6E34" w:rsidP="00357E97">
      <w:pPr>
        <w:pStyle w:val="Q-Normal"/>
        <w:rPr>
          <w:sz w:val="16"/>
          <w:szCs w:val="16"/>
        </w:rPr>
      </w:pPr>
    </w:p>
    <w:p w14:paraId="3202BC24" w14:textId="153FF2A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7762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</w:tblGrid>
      <w:tr w:rsidR="00BF0CD8" w:rsidRPr="00590653" w14:paraId="1EDF35A4" w14:textId="77777777" w:rsidTr="00D914A6">
        <w:tc>
          <w:tcPr>
            <w:tcW w:w="7762" w:type="dxa"/>
            <w:gridSpan w:val="3"/>
          </w:tcPr>
          <w:p w14:paraId="2DF890EA" w14:textId="77777777" w:rsidR="00BF0CD8" w:rsidRPr="00D914A6" w:rsidRDefault="00BF0CD8" w:rsidP="004A5C4D">
            <w:pPr>
              <w:pStyle w:val="Q-Xndir"/>
            </w:pPr>
            <w:r w:rsidRPr="00D914A6">
              <w:t xml:space="preserve">Խնդիր 3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33DC20B3" w14:textId="77777777" w:rsidR="00BF0CD8" w:rsidRPr="00D914A6" w:rsidRDefault="00BF0CD8" w:rsidP="004A5C4D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 այդ դեպքում</w:t>
            </w:r>
          </w:p>
        </w:tc>
      </w:tr>
      <w:tr w:rsidR="00BF0CD8" w14:paraId="008D756D" w14:textId="77777777" w:rsidTr="00D914A6">
        <w:tc>
          <w:tcPr>
            <w:tcW w:w="2587" w:type="dxa"/>
          </w:tcPr>
          <w:p w14:paraId="74199A69" w14:textId="77777777" w:rsidR="00BF0CD8" w:rsidRPr="00D914A6" w:rsidRDefault="00000000" w:rsidP="004A5C4D">
            <w:pPr>
              <w:spacing w:line="245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 xml:space="preserve"> </w:t>
            </w:r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D914A6" w:rsidRDefault="00000000" w:rsidP="004A5C4D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D914A6" w:rsidRDefault="00000000" w:rsidP="004A5C4D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</w:tr>
      <w:tr w:rsidR="00BF0CD8" w14:paraId="262335D6" w14:textId="77777777" w:rsidTr="00D914A6">
        <w:tc>
          <w:tcPr>
            <w:tcW w:w="2587" w:type="dxa"/>
          </w:tcPr>
          <w:p w14:paraId="4DDE8B6C" w14:textId="77777777" w:rsidR="00BF0CD8" w:rsidRPr="00D914A6" w:rsidRDefault="00000000" w:rsidP="004A5C4D">
            <w:pPr>
              <w:spacing w:line="245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D914A6" w:rsidRDefault="00000000" w:rsidP="004A5C4D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3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D914A6" w:rsidRDefault="00000000" w:rsidP="004A5C4D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6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</w:tr>
      <w:tr w:rsidR="00BF0CD8" w14:paraId="0A858345" w14:textId="77777777" w:rsidTr="00D914A6">
        <w:tc>
          <w:tcPr>
            <w:tcW w:w="2587" w:type="dxa"/>
          </w:tcPr>
          <w:p w14:paraId="2FD51B20" w14:textId="77777777" w:rsidR="00BF0CD8" w:rsidRPr="00D914A6" w:rsidRDefault="00000000" w:rsidP="004A5C4D">
            <w:pPr>
              <w:spacing w:line="245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∙1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D914A6" w:rsidRDefault="00000000" w:rsidP="004A5C4D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∙32=32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D914A6" w:rsidRDefault="00000000" w:rsidP="004A5C4D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∙16=64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14:paraId="6FA6C1BE" w14:textId="77777777" w:rsidTr="00D914A6">
        <w:tc>
          <w:tcPr>
            <w:tcW w:w="7762" w:type="dxa"/>
            <w:gridSpan w:val="3"/>
          </w:tcPr>
          <w:p w14:paraId="3F09A25E" w14:textId="29FBD5C7" w:rsidR="0035647C" w:rsidRPr="0035647C" w:rsidRDefault="00000000" w:rsidP="004A5C4D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:64=1:16:32</m:t>
                </m:r>
              </m:oMath>
            </m:oMathPara>
          </w:p>
        </w:tc>
      </w:tr>
    </w:tbl>
    <w:p w14:paraId="76B614B3" w14:textId="4045D79D" w:rsidR="004A5C4D" w:rsidRDefault="00BF0CD8" w:rsidP="00A8408D">
      <w:pPr>
        <w:pStyle w:val="Q-Yentavernagir"/>
        <w:spacing w:after="360"/>
      </w:pPr>
      <w:bookmarkStart w:id="88" w:name="_Toc133876557"/>
      <w:bookmarkStart w:id="89" w:name="_Toc133963173"/>
      <w:bookmarkStart w:id="90" w:name="_Toc133965232"/>
      <w:bookmarkStart w:id="91" w:name="_Toc133965487"/>
      <w:bookmarkStart w:id="92" w:name="_Toc153319692"/>
      <w:r w:rsidRPr="003D1F6C">
        <w:t>ՏԱՐՐԻ ԶԱՆԳՎԱԾԱՅԻՆ ԲԱԺԻՆԸ ՄԻԱՑՈՒԹՅԱՆ ՄԵՋ</w:t>
      </w:r>
      <w:bookmarkEnd w:id="88"/>
      <w:bookmarkEnd w:id="89"/>
      <w:bookmarkEnd w:id="90"/>
      <w:bookmarkEnd w:id="91"/>
      <w:bookmarkEnd w:id="92"/>
    </w:p>
    <w:p w14:paraId="52E70527" w14:textId="0AF17592" w:rsidR="000556F2" w:rsidRDefault="004A5C4D" w:rsidP="00FD5531">
      <w:pPr>
        <w:pStyle w:val="Q-Yndgcvac"/>
        <w:ind w:left="360"/>
      </w:pPr>
      <w:r>
        <w:rPr>
          <w:noProof/>
        </w:rPr>
        <mc:AlternateContent>
          <mc:Choice Requires="wps">
            <w:drawing>
              <wp:inline distT="0" distB="0" distL="0" distR="0" wp14:anchorId="32B288AC" wp14:editId="39D62398">
                <wp:extent cx="4975446" cy="741600"/>
                <wp:effectExtent l="0" t="0" r="0" b="1905"/>
                <wp:docPr id="78" name="Прямоугольник: скругленные углы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5446" cy="7416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8F85C1" w14:textId="77777777" w:rsidR="002C726D" w:rsidRDefault="002C726D" w:rsidP="004A5C4D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320C70DE" w14:textId="77777777" w:rsidR="002C726D" w:rsidRDefault="002C726D" w:rsidP="004A5C4D">
                            <w:pPr>
                              <w:pStyle w:val="Q-Yndgcvac"/>
                            </w:pPr>
                          </w:p>
                          <w:p w14:paraId="2252C473" w14:textId="77777777" w:rsidR="002C726D" w:rsidRDefault="002C726D" w:rsidP="004A5C4D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B288AC" id="Прямоугольник: скругленные углы 78" o:spid="_x0000_s1120" style="width:391.75pt;height:58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368F85C1" w14:textId="77777777" w:rsidR="002C726D" w:rsidRDefault="002C726D" w:rsidP="004A5C4D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320C70DE" w14:textId="77777777" w:rsidR="002C726D" w:rsidRDefault="002C726D" w:rsidP="004A5C4D">
                      <w:pPr>
                        <w:pStyle w:val="Q-Yndgcvac"/>
                      </w:pPr>
                    </w:p>
                    <w:p w14:paraId="2252C473" w14:textId="77777777" w:rsidR="002C726D" w:rsidRDefault="002C726D" w:rsidP="004A5C4D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85649D0" w14:textId="69D759DB" w:rsidR="004A5C4D" w:rsidRDefault="004A5C4D" w:rsidP="004A5C4D">
      <w:pPr>
        <w:pStyle w:val="Q-Normal"/>
        <w:ind w:firstLine="2790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59F17EE" wp14:editId="2225DF2F">
                <wp:extent cx="1828800" cy="518400"/>
                <wp:effectExtent l="0" t="0" r="0" b="0"/>
                <wp:docPr id="81" name="Прямоугольник: скругленные углы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51840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0F2762E" w14:textId="77777777" w:rsidR="002C726D" w:rsidRPr="00F06863" w:rsidRDefault="002C726D" w:rsidP="004A5C4D">
                            <w:pPr>
                              <w:pStyle w:val="Q-Yndgcvac"/>
                              <w:jc w:val="center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  <w:p w14:paraId="6B9CF1DA" w14:textId="509721A4" w:rsidR="002C726D" w:rsidRPr="004A5C4D" w:rsidRDefault="002C726D" w:rsidP="004A5C4D">
                            <w:pPr>
                              <w:pStyle w:val="Q-Yndgcvac"/>
                            </w:pPr>
                          </w:p>
                          <w:p w14:paraId="55C97815" w14:textId="2D10AFF9" w:rsidR="002C726D" w:rsidRDefault="002C726D" w:rsidP="004A5C4D">
                            <w:pPr>
                              <w:pStyle w:val="Q-Yndgcvac"/>
                            </w:pPr>
                          </w:p>
                          <w:p w14:paraId="743B9DF9" w14:textId="2E285457" w:rsidR="002C726D" w:rsidRDefault="002C726D" w:rsidP="004A5C4D">
                            <w:pPr>
                              <w:pStyle w:val="Q-Yndgcvac"/>
                            </w:pPr>
                          </w:p>
                          <w:p w14:paraId="5C38633F" w14:textId="77777777" w:rsidR="002C726D" w:rsidRPr="00DC2FE4" w:rsidRDefault="002C726D" w:rsidP="004A5C4D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9F17EE" id="Прямоугольник: скругленные углы 81" o:spid="_x0000_s1121" style="width:2in;height:40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" fillcolor="#ffe8c8" stroked="f" strokeweight="1pt">
                <v:stroke joinstyle="miter"/>
                <v:textbox>
                  <w:txbxContent>
                    <w:p w14:paraId="50F2762E" w14:textId="77777777" w:rsidR="002C726D" w:rsidRPr="00F06863" w:rsidRDefault="002C726D" w:rsidP="004A5C4D">
                      <w:pPr>
                        <w:pStyle w:val="Q-Yndgcvac"/>
                        <w:jc w:val="center"/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  <w:p w14:paraId="6B9CF1DA" w14:textId="509721A4" w:rsidR="002C726D" w:rsidRPr="004A5C4D" w:rsidRDefault="002C726D" w:rsidP="004A5C4D">
                      <w:pPr>
                        <w:pStyle w:val="Q-Yndgcvac"/>
                      </w:pPr>
                    </w:p>
                    <w:p w14:paraId="55C97815" w14:textId="2D10AFF9" w:rsidR="002C726D" w:rsidRDefault="002C726D" w:rsidP="004A5C4D">
                      <w:pPr>
                        <w:pStyle w:val="Q-Yndgcvac"/>
                      </w:pPr>
                    </w:p>
                    <w:p w14:paraId="743B9DF9" w14:textId="2E285457" w:rsidR="002C726D" w:rsidRDefault="002C726D" w:rsidP="004A5C4D">
                      <w:pPr>
                        <w:pStyle w:val="Q-Yndgcvac"/>
                      </w:pPr>
                    </w:p>
                    <w:p w14:paraId="5C38633F" w14:textId="77777777" w:rsidR="002C726D" w:rsidRPr="00DC2FE4" w:rsidRDefault="002C726D" w:rsidP="004A5C4D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468762D3" w:rsidR="00BF0CD8" w:rsidRPr="003A1189" w:rsidRDefault="00BF0CD8" w:rsidP="00302A17">
      <w:pPr>
        <w:pStyle w:val="Q-Normal"/>
      </w:pPr>
      <w:r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3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3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14:paraId="50727376" w14:textId="77777777" w:rsidTr="004B6E34">
        <w:tc>
          <w:tcPr>
            <w:tcW w:w="7796" w:type="dxa"/>
          </w:tcPr>
          <w:p w14:paraId="445B3BDC" w14:textId="77777777" w:rsidR="00BF0CD8" w:rsidRPr="007E3303" w:rsidRDefault="00BF0CD8" w:rsidP="007E20AF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  <w:szCs w:val="20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39%</m:t>
                </m:r>
              </m:oMath>
            </m:oMathPara>
          </w:p>
          <w:p w14:paraId="510B6146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1%</m:t>
                </m:r>
              </m:oMath>
            </m:oMathPara>
          </w:p>
        </w:tc>
      </w:tr>
    </w:tbl>
    <w:p w14:paraId="767FBE67" w14:textId="4AA73C69" w:rsidR="00BF0CD8" w:rsidRPr="00EE43E9" w:rsidRDefault="00BF0CD8" w:rsidP="00A50215">
      <w:pPr>
        <w:pStyle w:val="Q-Yentavernagir"/>
        <w:rPr>
          <w:rFonts w:eastAsiaTheme="minorEastAsia"/>
          <w:szCs w:val="24"/>
        </w:rPr>
      </w:pPr>
      <w:bookmarkStart w:id="94" w:name="_Toc133876558"/>
      <w:bookmarkStart w:id="95" w:name="_Toc133963174"/>
      <w:bookmarkStart w:id="96" w:name="_Toc133965233"/>
      <w:bookmarkStart w:id="97" w:name="_Toc133965488"/>
      <w:bookmarkStart w:id="98" w:name="_Toc153319693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4"/>
      <w:bookmarkEnd w:id="95"/>
      <w:bookmarkEnd w:id="96"/>
      <w:bookmarkEnd w:id="97"/>
      <w:bookmarkEnd w:id="98"/>
    </w:p>
    <w:p w14:paraId="1DB85ED8" w14:textId="77777777" w:rsidR="00BF0CD8" w:rsidRPr="00357E97" w:rsidRDefault="00BF0CD8" w:rsidP="00302A17">
      <w:pPr>
        <w:pStyle w:val="Q-Normal"/>
        <w:rPr>
          <w:b/>
          <w:i/>
        </w:rPr>
      </w:pPr>
      <w:r w:rsidRPr="00357E97">
        <w:rPr>
          <w:b/>
          <w:i/>
        </w:rPr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4B6E3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522025D3">
                <wp:extent cx="3848431" cy="699715"/>
                <wp:effectExtent l="0" t="0" r="0" b="5715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431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2C726D" w:rsidRDefault="002C726D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122" style="width:303.0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4A980249" w14:textId="77777777" w:rsidR="002C726D" w:rsidRDefault="002C726D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590653" w14:paraId="5CFD6203" w14:textId="77777777" w:rsidTr="004B6E34">
        <w:tc>
          <w:tcPr>
            <w:tcW w:w="7796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7E20AF">
            <w:pPr>
              <w:pStyle w:val="Q-Xndir"/>
            </w:pPr>
            <w:r w:rsidRPr="00EE43E9"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4B6E34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61C4C8B9" w14:textId="34953AE0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Մանգանի և թթվածնի հարաբերական ատոմա</w:t>
            </w:r>
            <w:r w:rsidR="006B2DB9" w:rsidRPr="004B6E34">
              <w:rPr>
                <w:rFonts w:ascii="GHEA Grapalat" w:hAnsi="GHEA Grapalat"/>
                <w:sz w:val="20"/>
                <w:szCs w:val="20"/>
                <w:lang w:val="hy-AM"/>
              </w:rPr>
              <w:t>յին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 :16y</m:t>
              </m:r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  <w:p w14:paraId="55554BF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Եթե մանգանի զանգվածային բաժինը 63,2% է, ապա թթվածնինը կլինի՝</w:t>
            </w:r>
          </w:p>
          <w:p w14:paraId="4450AFCE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Հետևաբար</w:t>
            </w:r>
            <w:r w:rsidRPr="004B6E34">
              <w:rPr>
                <w:rFonts w:ascii="GHEA Grapalat" w:hAnsi="GHEA Grapalat"/>
                <w:sz w:val="20"/>
                <w:szCs w:val="20"/>
              </w:rPr>
              <w:t xml:space="preserve">`                         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:16y=63,2:36,8</m:t>
              </m:r>
            </m:oMath>
          </w:p>
          <w:p w14:paraId="3B3B90A9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</w:tc>
      </w:tr>
      <w:tr w:rsidR="00BF0CD8" w:rsidRPr="00590653" w14:paraId="1A59CCFB" w14:textId="77777777" w:rsidTr="004B6E34">
        <w:trPr>
          <w:trHeight w:val="100"/>
        </w:trPr>
        <w:tc>
          <w:tcPr>
            <w:tcW w:w="7796" w:type="dxa"/>
            <w:tcBorders>
              <w:left w:val="nil"/>
            </w:tcBorders>
          </w:tcPr>
          <w:p w14:paraId="7FA5E54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12"/>
                <w:szCs w:val="12"/>
                <w:lang w:val="hy-AM"/>
              </w:rPr>
            </w:pPr>
          </w:p>
        </w:tc>
      </w:tr>
    </w:tbl>
    <w:p w14:paraId="02197A27" w14:textId="21C7A22A" w:rsidR="00BF0CD8" w:rsidRDefault="00BF0CD8" w:rsidP="00DE425D">
      <w:pPr>
        <w:pStyle w:val="Q-Normal"/>
        <w:ind w:firstLine="432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DE425D">
      <w:pPr>
        <w:pStyle w:val="Q-Normal"/>
        <w:ind w:firstLine="432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590653" w14:paraId="4917F2E4" w14:textId="77777777" w:rsidTr="004B6E34">
        <w:tc>
          <w:tcPr>
            <w:tcW w:w="7796" w:type="dxa"/>
          </w:tcPr>
          <w:p w14:paraId="299D16E3" w14:textId="77777777" w:rsidR="00BF0CD8" w:rsidRPr="00DE425D" w:rsidRDefault="00BF0CD8" w:rsidP="00DE425D">
            <w:pPr>
              <w:pStyle w:val="Q-Xndir"/>
            </w:pPr>
            <w:r w:rsidRPr="00DE425D">
              <w:t>Խնդիր 6.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 xml:space="preserve">2 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  <w:p w14:paraId="6BCA407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Նյութի իրական բանաձևն է՝</w:t>
            </w:r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: </w:t>
            </w:r>
          </w:p>
        </w:tc>
      </w:tr>
    </w:tbl>
    <w:p w14:paraId="45B35219" w14:textId="77777777" w:rsidR="004B6E34" w:rsidRDefault="004B6E34" w:rsidP="00302A17">
      <w:pPr>
        <w:pStyle w:val="Q-Normal"/>
      </w:pPr>
    </w:p>
    <w:p w14:paraId="159A642D" w14:textId="4647A5E0" w:rsidR="00BF0CD8" w:rsidRPr="004B6E34" w:rsidRDefault="00BF0CD8" w:rsidP="00302A17">
      <w:pPr>
        <w:pStyle w:val="Q-Normal"/>
      </w:pPr>
      <w:r w:rsidRPr="004B6E34">
        <w:t>Քննարկենք մեկ այլ օրինակ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53B27047" w14:textId="77777777" w:rsidTr="004B6E34">
        <w:tc>
          <w:tcPr>
            <w:tcW w:w="7796" w:type="dxa"/>
          </w:tcPr>
          <w:p w14:paraId="5F01C513" w14:textId="163C7CE8" w:rsidR="00BF0CD8" w:rsidRPr="004B6E34" w:rsidRDefault="00BF0CD8" w:rsidP="007E20AF">
            <w:pPr>
              <w:pStyle w:val="Q-Xndir"/>
            </w:pPr>
            <w:r w:rsidRPr="004B6E34">
              <w:t xml:space="preserve">Խնդիր 7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4B6E34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4B6E34">
              <w:t xml:space="preserve"> է: Որոշել տարրի հարաբերական ատոմա</w:t>
            </w:r>
            <w:r w:rsidR="006B2DB9" w:rsidRPr="004B6E34">
              <w:t>յի</w:t>
            </w:r>
            <w:r w:rsidRPr="004B6E34">
              <w:t>ն զանգվածը:</w:t>
            </w:r>
          </w:p>
          <w:p w14:paraId="61F2429E" w14:textId="77777777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2=48%</m:t>
                </m:r>
              </m:oMath>
            </m:oMathPara>
          </w:p>
          <w:p w14:paraId="63B0CEB1" w14:textId="77777777" w:rsidR="00BF0CD8" w:rsidRPr="004B6E34" w:rsidRDefault="00BF0CD8" w:rsidP="00DE425D">
            <w:pPr>
              <w:spacing w:line="264" w:lineRule="auto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4B6E34" w:rsidRDefault="00000000" w:rsidP="00DE425D">
            <w:pPr>
              <w:spacing w:line="264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100-48=52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Pr="004B6E34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p w14:paraId="7704C37B" w14:textId="77777777" w:rsidR="00BF0CD8" w:rsidRPr="00357E97" w:rsidRDefault="00BF0CD8" w:rsidP="00302A17">
      <w:pPr>
        <w:pStyle w:val="Q-Normal"/>
        <w:rPr>
          <w:b/>
          <w:i/>
        </w:rPr>
      </w:pPr>
      <w:r w:rsidRPr="00357E97">
        <w:rPr>
          <w:b/>
          <w:i/>
        </w:rPr>
        <w:lastRenderedPageBreak/>
        <w:t>բ) ըստ տարրերի մոլային բաժինների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3367"/>
      </w:tblGrid>
      <w:tr w:rsidR="00BF0CD8" w:rsidRPr="00590653" w14:paraId="1231F7C5" w14:textId="77777777" w:rsidTr="004B6E34">
        <w:tc>
          <w:tcPr>
            <w:tcW w:w="7796" w:type="dxa"/>
            <w:gridSpan w:val="3"/>
          </w:tcPr>
          <w:p w14:paraId="0CCC3C4C" w14:textId="77777777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t>Խնդիր 8. Որոշել 30գ/մոլ մոլային զանգված ունեցող ածխաջրածնի մոլեկուլային բանաձևը, եթե դրանում ածխածնի մոլային բաժինը 0,25 է</w:t>
            </w:r>
            <w:r w:rsidRPr="004B6E34">
              <w:rPr>
                <w:rFonts w:eastAsiaTheme="minorEastAsia"/>
              </w:rPr>
              <w:t>:</w:t>
            </w:r>
          </w:p>
        </w:tc>
      </w:tr>
      <w:tr w:rsidR="00BF0CD8" w:rsidRPr="004B6E34" w14:paraId="55837AA0" w14:textId="77777777" w:rsidTr="004B6E34">
        <w:trPr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4B6E34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:rsidRPr="004B6E34" w14:paraId="575A9100" w14:textId="77777777" w:rsidTr="004B6E34">
        <w:trPr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0,25,</m:t>
              </m:r>
            </m:oMath>
          </w:p>
        </w:tc>
        <w:tc>
          <w:tcPr>
            <w:tcW w:w="3367" w:type="dxa"/>
          </w:tcPr>
          <w:p w14:paraId="5B1F35AA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590653" w14:paraId="56D5A0DB" w14:textId="77777777" w:rsidTr="004B6E34">
        <w:trPr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4B6E34" w:rsidRDefault="00BF0CD8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բանաձևը նշանակենք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4B6E34" w14:paraId="6C0EC84B" w14:textId="77777777" w:rsidTr="004B6E34">
        <w:trPr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4B6E34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պարզագույն բանաձևը կլինի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4B6E34" w14:paraId="62BC2EFD" w14:textId="77777777" w:rsidTr="004B6E34">
        <w:trPr>
          <w:trHeight w:val="157"/>
        </w:trPr>
        <w:tc>
          <w:tcPr>
            <w:tcW w:w="7796" w:type="dxa"/>
            <w:gridSpan w:val="3"/>
            <w:tcBorders>
              <w:bottom w:val="nil"/>
            </w:tcBorders>
          </w:tcPr>
          <w:p w14:paraId="0368B389" w14:textId="21AA20CE" w:rsidR="00AF538A" w:rsidRPr="004B6E34" w:rsidRDefault="00AF538A" w:rsidP="00DE425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="00F96375"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4B6E34" w14:paraId="4BDDC570" w14:textId="77777777" w:rsidTr="004B6E34">
        <w:tc>
          <w:tcPr>
            <w:tcW w:w="7796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295874D" w14:textId="5A91C050" w:rsidR="00BF0CD8" w:rsidRPr="00464931" w:rsidRDefault="00BF0CD8" w:rsidP="00A50215">
      <w:pPr>
        <w:pStyle w:val="Q-Yentavernagir"/>
      </w:pPr>
      <w:bookmarkStart w:id="99" w:name="_Toc133876559"/>
      <w:bookmarkStart w:id="100" w:name="_Toc133963175"/>
      <w:bookmarkStart w:id="101" w:name="_Toc133965234"/>
      <w:bookmarkStart w:id="102" w:name="_Toc133965489"/>
      <w:bookmarkStart w:id="103" w:name="_Toc153319694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99"/>
      <w:bookmarkEnd w:id="100"/>
      <w:bookmarkEnd w:id="101"/>
      <w:bookmarkEnd w:id="102"/>
      <w:bookmarkEnd w:id="103"/>
    </w:p>
    <w:p w14:paraId="5D74625F" w14:textId="77777777" w:rsidR="00BF0CD8" w:rsidRPr="009451AE" w:rsidRDefault="00BF0CD8" w:rsidP="00DE425D">
      <w:pPr>
        <w:pStyle w:val="Q-Normal"/>
        <w:ind w:firstLine="432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2283"/>
        <w:gridCol w:w="3528"/>
      </w:tblGrid>
      <w:tr w:rsidR="00BF0CD8" w:rsidRPr="00590653" w14:paraId="67967456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7E20AF">
            <w:pPr>
              <w:pStyle w:val="Q-Xndir"/>
              <w:rPr>
                <w:rFonts w:eastAsiaTheme="minorEastAsia"/>
              </w:rPr>
            </w:pPr>
            <w:r w:rsidRPr="009451AE">
              <w:t xml:space="preserve">Խնդիր </w:t>
            </w:r>
            <w: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590653" w14:paraId="68D640EB" w14:textId="77777777" w:rsidTr="004B6E34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53գ</m:t>
                </m:r>
              </m:oMath>
            </m:oMathPara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4B6E34" w14:paraId="46CB5700" w14:textId="77777777" w:rsidTr="00BD5476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83" w:type="dxa"/>
            <w:tcBorders>
              <w:left w:val="single" w:sz="4" w:space="0" w:color="auto"/>
            </w:tcBorders>
          </w:tcPr>
          <w:p w14:paraId="5BD6F2CC" w14:textId="77777777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528" w:type="dxa"/>
          </w:tcPr>
          <w:p w14:paraId="602D5965" w14:textId="7950D0CB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ոլ</m:t>
                </m:r>
              </m:oMath>
            </m:oMathPara>
          </w:p>
        </w:tc>
      </w:tr>
      <w:tr w:rsidR="00BF0CD8" w:rsidRPr="004B6E34" w14:paraId="13B2F210" w14:textId="77777777" w:rsidTr="004B6E34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4B6E34" w:rsidRDefault="00000000" w:rsidP="00DE425D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բանաձևից երևում է, որ 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դրա 1 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>ում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պարունակվում է </w:t>
            </w:r>
            <w:r w:rsidR="00BF0CD8" w:rsidRPr="004B6E34">
              <w:rPr>
                <w:rFonts w:ascii="GHEA Grapalat" w:hAnsi="GHEA Grapalat"/>
                <w:sz w:val="20"/>
                <w:szCs w:val="20"/>
              </w:rPr>
              <w:t>2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4B6E34" w14:paraId="4EC35333" w14:textId="77777777" w:rsidTr="00BD5476">
        <w:trPr>
          <w:trHeight w:val="441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1" w:type="dxa"/>
            <w:gridSpan w:val="2"/>
          </w:tcPr>
          <w:p w14:paraId="5281DC61" w14:textId="1BA721DE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,5=3մոլ</m:t>
                </m:r>
              </m:oMath>
            </m:oMathPara>
          </w:p>
          <w:p w14:paraId="5AF0463C" w14:textId="095AF99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4B6E34" w14:paraId="72F56F10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 xml:space="preserve">գ Al 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479"/>
        <w:gridCol w:w="5302"/>
        <w:gridCol w:w="15"/>
      </w:tblGrid>
      <w:tr w:rsidR="00BF0CD8" w:rsidRPr="00590653" w14:paraId="0B1A8B04" w14:textId="77777777" w:rsidTr="00BD5476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5623977" w14:textId="77777777" w:rsidR="00BD5476" w:rsidRDefault="00BF0CD8" w:rsidP="00BD5476">
            <w:pPr>
              <w:pStyle w:val="Q-Xndir"/>
              <w:contextualSpacing w:val="0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0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>):</w:t>
            </w:r>
          </w:p>
          <w:p w14:paraId="17614ED9" w14:textId="2FB6081E" w:rsidR="00BF0CD8" w:rsidRPr="00BD5476" w:rsidRDefault="00BF0CD8" w:rsidP="00BD5476">
            <w:pPr>
              <w:pStyle w:val="Q-Xndir"/>
              <w:contextualSpacing w:val="0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 xml:space="preserve"> </w:t>
            </w:r>
          </w:p>
        </w:tc>
      </w:tr>
      <w:tr w:rsidR="00BD5476" w:rsidRPr="004B6E34" w14:paraId="12B8FE3A" w14:textId="77777777" w:rsidTr="00BD5476">
        <w:trPr>
          <w:trHeight w:val="180"/>
        </w:trPr>
        <w:tc>
          <w:tcPr>
            <w:tcW w:w="2483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1453C410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C9568B6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5313" w:type="dxa"/>
            <w:gridSpan w:val="2"/>
            <w:tcBorders>
              <w:top w:val="nil"/>
              <w:bottom w:val="nil"/>
            </w:tcBorders>
          </w:tcPr>
          <w:p w14:paraId="3ADEF239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2C534CE0" w14:textId="09CB14FE" w:rsidR="00BD5476" w:rsidRPr="00BD5476" w:rsidRDefault="00BD5476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մոլ</m:t>
                </m:r>
              </m:oMath>
            </m:oMathPara>
          </w:p>
        </w:tc>
      </w:tr>
      <w:tr w:rsidR="00BD5476" w:rsidRPr="004B6E34" w14:paraId="6A455F52" w14:textId="77777777" w:rsidTr="00BD5476">
        <w:trPr>
          <w:gridAfter w:val="1"/>
          <w:wAfter w:w="15" w:type="dxa"/>
          <w:trHeight w:val="890"/>
        </w:trPr>
        <w:tc>
          <w:tcPr>
            <w:tcW w:w="2483" w:type="dxa"/>
            <w:tcBorders>
              <w:left w:val="double" w:sz="4" w:space="0" w:color="auto"/>
              <w:bottom w:val="nil"/>
            </w:tcBorders>
          </w:tcPr>
          <w:p w14:paraId="67762F2D" w14:textId="7E6ADDB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sub>
              </m:sSub>
            </m:oMath>
          </w:p>
        </w:tc>
        <w:tc>
          <w:tcPr>
            <w:tcW w:w="5313" w:type="dxa"/>
            <w:tcBorders>
              <w:top w:val="nil"/>
              <w:bottom w:val="nil"/>
            </w:tcBorders>
          </w:tcPr>
          <w:p w14:paraId="70798A8D" w14:textId="77777777" w:rsidR="00BD5476" w:rsidRPr="004B6E34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ցետիլենի բանաձևից երևում է, որ </w:t>
            </w:r>
            <w:r w:rsidRPr="00BD5476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1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ացետիլենում կա </w:t>
            </w:r>
            <w:r w:rsidRPr="00BD5476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2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ջրածին, հետևաբար</w:t>
            </w:r>
          </w:p>
          <w:p w14:paraId="3BFCBF58" w14:textId="220D41D8" w:rsidR="00BD5476" w:rsidRPr="00BD5476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</w:tc>
      </w:tr>
      <w:tr w:rsidR="00BD5476" w:rsidRPr="004B6E34" w14:paraId="377EAF26" w14:textId="77777777" w:rsidTr="00BD5476">
        <w:trPr>
          <w:gridAfter w:val="1"/>
          <w:wAfter w:w="15" w:type="dxa"/>
          <w:trHeight w:val="596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tcBorders>
              <w:top w:val="nil"/>
              <w:left w:val="nil"/>
              <w:bottom w:val="nil"/>
            </w:tcBorders>
          </w:tcPr>
          <w:p w14:paraId="3CF51496" w14:textId="77777777" w:rsidR="00BD5476" w:rsidRPr="004B6E34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379A5A15" w14:textId="212385F5" w:rsidR="00BD5476" w:rsidRPr="004B6E34" w:rsidRDefault="00000000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4B6E34" w14:paraId="5AC721C7" w14:textId="77777777" w:rsidTr="00BD5476">
        <w:trPr>
          <w:gridAfter w:val="1"/>
          <w:wAfter w:w="15" w:type="dxa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1212154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</w:rPr>
      </w:pPr>
    </w:p>
    <w:p w14:paraId="3A34937A" w14:textId="77777777" w:rsidR="00BF0CD8" w:rsidRPr="004B6E34" w:rsidRDefault="00BF0CD8" w:rsidP="00302A17">
      <w:pPr>
        <w:pStyle w:val="Q-Normal"/>
      </w:pPr>
      <w:r w:rsidRPr="004B6E34">
        <w:t xml:space="preserve"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=1000մոլ, </w:t>
      </w:r>
      <m:oMath>
        <m:r>
          <w:rPr>
            <w:rFonts w:ascii="Cambria Math" w:hAnsi="Cambria Math"/>
          </w:rPr>
          <m:t>1մգմոլ</m:t>
        </m:r>
      </m:oMath>
      <w:r w:rsidRPr="004B6E34">
        <w:t xml:space="preserve"> </w:t>
      </w:r>
      <m:oMath>
        <m:r>
          <w:rPr>
            <w:rFonts w:ascii="Cambria Math" w:hAnsi="Cambria Math"/>
          </w:rPr>
          <m:t>=</m:t>
        </m:r>
      </m:oMath>
      <w:r w:rsidRPr="004B6E3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 w:rsidRPr="004B6E34">
        <w:t>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2572"/>
        <w:gridCol w:w="3258"/>
      </w:tblGrid>
      <w:tr w:rsidR="00BF0CD8" w:rsidRPr="00590653" w14:paraId="45DAD474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t xml:space="preserve">Խնդիր 11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4B6E34">
              <w:rPr>
                <w:rFonts w:eastAsiaTheme="minorEastAsia"/>
              </w:rPr>
              <w:t xml:space="preserve"> </w:t>
            </w:r>
            <w:r w:rsidRPr="004B6E34">
              <w:t>է անհրաժեշտ 84տ երկաթ ստանալու համար:</w:t>
            </w:r>
          </w:p>
        </w:tc>
      </w:tr>
      <w:tr w:rsidR="00BF0CD8" w:rsidRPr="004B6E34" w14:paraId="0A4B8BBF" w14:textId="77777777" w:rsidTr="004B6E34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5BA2C8F" w14:textId="77777777" w:rsidR="00BF0CD8" w:rsidRPr="00BD547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84տ</m:t>
                </m:r>
              </m:oMath>
            </m:oMathPara>
          </w:p>
        </w:tc>
        <w:tc>
          <w:tcPr>
            <w:tcW w:w="5830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14"/>
            </w:tblGrid>
            <w:tr w:rsidR="00BF0CD8" w:rsidRPr="004B6E34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4B6E34" w:rsidRDefault="00BF0CD8" w:rsidP="00DE425D">
                  <w:pPr>
                    <w:spacing w:line="264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  <w:sz w:val="20"/>
                      <w:szCs w:val="20"/>
                    </w:rPr>
                  </w:pPr>
                  <w:r w:rsidRPr="004B6E34">
                    <w:rPr>
                      <w:rFonts w:ascii="GHEA Grapalat" w:hAnsi="GHEA Grapalat"/>
                      <w:i/>
                      <w:sz w:val="20"/>
                      <w:szCs w:val="20"/>
                      <w:lang w:val="hy-AM"/>
                    </w:rPr>
                    <w:t>Լուծում:</w:t>
                  </w:r>
                  <w:r w:rsidRPr="004B6E34">
                    <w:rPr>
                      <w:rFonts w:ascii="GHEA Grapalat" w:hAnsi="GHEA Grapalat"/>
                      <w:sz w:val="20"/>
                      <w:szCs w:val="20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4B6E34" w14:paraId="19C806A7" w14:textId="77777777" w:rsidTr="00BD5476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257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3258" w:type="dxa"/>
          </w:tcPr>
          <w:p w14:paraId="459C5725" w14:textId="7E56DF72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գմոլ</m:t>
                </m:r>
              </m:oMath>
            </m:oMathPara>
          </w:p>
        </w:tc>
      </w:tr>
      <w:tr w:rsidR="00BF0CD8" w:rsidRPr="004B6E34" w14:paraId="452103EB" w14:textId="77777777" w:rsidTr="00BD5476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57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.</w:t>
            </w:r>
          </w:p>
        </w:tc>
        <w:tc>
          <w:tcPr>
            <w:tcW w:w="3258" w:type="dxa"/>
            <w:tcBorders>
              <w:bottom w:val="nil"/>
            </w:tcBorders>
          </w:tcPr>
          <w:p w14:paraId="4AFC1E3E" w14:textId="44AAF206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0,5մգմոլ</m:t>
                </m:r>
              </m:oMath>
            </m:oMathPara>
          </w:p>
        </w:tc>
      </w:tr>
      <w:tr w:rsidR="00BF0CD8" w:rsidRPr="004B6E34" w14:paraId="5390D5E4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րոշենք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-ի </w:t>
            </w: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զանգվածը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.</w:t>
            </w:r>
          </w:p>
          <w:p w14:paraId="4AEF25FA" w14:textId="646798C1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:rsidRPr="004B6E34" w14:paraId="52859F3B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5∙232=116տ</m:t>
                </m:r>
              </m:oMath>
            </m:oMathPara>
          </w:p>
        </w:tc>
      </w:tr>
      <w:tr w:rsidR="00BF0CD8" w:rsidRPr="004B6E34" w14:paraId="3DC1E523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F96375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B11C69C" w14:textId="1D5E5F7E" w:rsidR="00BF0CD8" w:rsidRPr="00C47BD0" w:rsidRDefault="00BF0CD8" w:rsidP="00A50215">
      <w:pPr>
        <w:pStyle w:val="Q-Yentavernagir"/>
        <w:rPr>
          <w:lang w:val="en-US"/>
        </w:rPr>
      </w:pPr>
      <w:bookmarkStart w:id="104" w:name="_Toc133876560"/>
      <w:bookmarkStart w:id="105" w:name="_Toc133963176"/>
      <w:bookmarkStart w:id="106" w:name="_Toc133965235"/>
      <w:bookmarkStart w:id="107" w:name="_Toc133965490"/>
      <w:bookmarkStart w:id="108" w:name="_Toc153319695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4"/>
      <w:bookmarkEnd w:id="105"/>
      <w:bookmarkEnd w:id="106"/>
      <w:bookmarkEnd w:id="107"/>
      <w:bookmarkEnd w:id="108"/>
    </w:p>
    <w:p w14:paraId="13FD157B" w14:textId="77777777" w:rsidR="00BF0CD8" w:rsidRPr="00081188" w:rsidRDefault="00BF0CD8" w:rsidP="00BD5476">
      <w:pPr>
        <w:pStyle w:val="Q-Normal"/>
        <w:ind w:firstLine="432"/>
        <w:contextualSpacing w:val="0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BD5476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3657DF9A">
                <wp:extent cx="4770783" cy="1025718"/>
                <wp:effectExtent l="0" t="0" r="0" b="317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0783" cy="102571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2C726D" w:rsidRPr="00492EE4" w:rsidRDefault="002C726D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2C726D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2C726D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2C726D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2C726D" w:rsidRDefault="002C726D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123" style="width:375.65pt;height:8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4452064D" w14:textId="77777777" w:rsidR="002C726D" w:rsidRPr="00492EE4" w:rsidRDefault="002C726D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2C726D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2C726D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2C726D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2C726D" w:rsidRDefault="002C726D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4B6E34" w:rsidRDefault="00BF0CD8" w:rsidP="00302A17">
      <w:pPr>
        <w:pStyle w:val="Q-Normal"/>
        <w:rPr>
          <w:i/>
        </w:rPr>
      </w:pPr>
      <w:r w:rsidRPr="00F344F5">
        <w:t xml:space="preserve">Ինչպես տեսնում ենք, զանգվածային բաժինը կարող է լինել միավորի մաս կամ </w:t>
      </w:r>
      <w:r w:rsidRPr="004B6E34">
        <w:t>արտահայտվել տոկոսներով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5621"/>
      </w:tblGrid>
      <w:tr w:rsidR="00BF0CD8" w:rsidRPr="00590653" w14:paraId="539C46CB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lastRenderedPageBreak/>
              <w:t xml:space="preserve">Խնդիր 12. Քանի՞ գրամ ալյումին և մագնեզիում է պարունակվում 5% զանգվածային բաժնով ալյումին և 2% մագնեզիում պարունակող 200գ համաձուլվածքում: </w:t>
            </w:r>
          </w:p>
        </w:tc>
      </w:tr>
      <w:tr w:rsidR="00BF0CD8" w:rsidRPr="004B6E34" w14:paraId="75D29EED" w14:textId="77777777" w:rsidTr="004B6E34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00գ</m:t>
              </m:r>
            </m:oMath>
            <w:r w:rsidR="00BF0CD8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6C8320D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%</m:t>
              </m:r>
            </m:oMath>
            <w:r w:rsidR="00BF0CD8" w:rsidRPr="004B6E34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21" w:type="dxa"/>
            <w:tcBorders>
              <w:left w:val="single" w:sz="4" w:space="0" w:color="auto"/>
            </w:tcBorders>
          </w:tcPr>
          <w:p w14:paraId="72A9C40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F96375" w:rsidRPr="004B6E34" w14:paraId="426FEC5A" w14:textId="77777777" w:rsidTr="004B6E34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4B6E34" w:rsidRDefault="00F96375" w:rsidP="00DE425D">
            <w:pPr>
              <w:pBdr>
                <w:right w:val="thinThickLargeGap" w:sz="24" w:space="4" w:color="auto"/>
              </w:pBd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21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F96375" w:rsidRPr="004B6E34" w14:paraId="2C86BC92" w14:textId="77777777" w:rsidTr="004B6E34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4B6E34" w:rsidRDefault="00F96375" w:rsidP="00DE425D">
            <w:pPr>
              <w:pBdr>
                <w:right w:val="thinThickLargeGap" w:sz="24" w:space="4" w:color="auto"/>
              </w:pBd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5621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4B6E34" w:rsidRDefault="00F96375" w:rsidP="00DE425D">
            <w:pPr>
              <w:spacing w:line="264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13A14B2" w14:textId="77777777" w:rsidTr="004B6E34">
        <w:trPr>
          <w:trHeight w:val="60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34565D" w:rsidRDefault="00BF0CD8" w:rsidP="0034565D">
      <w:pPr>
        <w:pStyle w:val="Q-Normal"/>
        <w:spacing w:after="0"/>
        <w:rPr>
          <w:sz w:val="6"/>
          <w:szCs w:val="6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148"/>
      </w:tblGrid>
      <w:tr w:rsidR="00BF0CD8" w:rsidRPr="00590653" w14:paraId="237D1E2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3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200կգ հանքաքարից: </w:t>
            </w:r>
          </w:p>
        </w:tc>
      </w:tr>
      <w:tr w:rsidR="00BD5476" w:rsidRPr="004B6E34" w14:paraId="34C0FD40" w14:textId="77777777" w:rsidTr="004B6E34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40B84776" w14:textId="77777777" w:rsidR="00BD5476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sz w:val="20"/>
                                  <w:szCs w:val="20"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D5476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148" w:type="dxa"/>
            <w:vMerge w:val="restart"/>
            <w:tcBorders>
              <w:left w:val="single" w:sz="4" w:space="0" w:color="auto"/>
            </w:tcBorders>
          </w:tcPr>
          <w:p w14:paraId="33A7B598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0F330E87" w14:textId="43EE4BE1" w:rsidR="00BD5476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5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BD5476" w:rsidRPr="004B6E34" w14:paraId="22E8E790" w14:textId="77777777" w:rsidTr="00BD5476">
        <w:trPr>
          <w:trHeight w:val="26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71442AE7" w14:textId="0905E09A" w:rsidR="00BD5476" w:rsidRPr="00BD5476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P</m:t>
                  </m:r>
                </m:sub>
              </m:sSub>
            </m:oMath>
          </w:p>
        </w:tc>
        <w:tc>
          <w:tcPr>
            <w:tcW w:w="5148" w:type="dxa"/>
            <w:vMerge/>
            <w:tcBorders>
              <w:left w:val="single" w:sz="4" w:space="0" w:color="auto"/>
            </w:tcBorders>
          </w:tcPr>
          <w:p w14:paraId="5F2ED687" w14:textId="43E7EE24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</w:p>
        </w:tc>
      </w:tr>
      <w:tr w:rsidR="00BF0CD8" w:rsidRPr="004B6E34" w14:paraId="6FA14A68" w14:textId="77777777" w:rsidTr="004B6E34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46DB242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ի նյութաքանակը.</w:t>
            </w:r>
          </w:p>
          <w:p w14:paraId="600661FA" w14:textId="02784B03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0,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Որոշենք ֆոսֆորի նյութաքանակը և զանգվածը.</w:t>
            </w:r>
          </w:p>
        </w:tc>
      </w:tr>
      <w:tr w:rsidR="00BF0CD8" w:rsidRPr="004B6E34" w14:paraId="2010FA8A" w14:textId="77777777" w:rsidTr="004B6E34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2009668A" w14:textId="1057E919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կգ</m:t>
                </m:r>
              </m:oMath>
            </m:oMathPara>
          </w:p>
        </w:tc>
      </w:tr>
      <w:tr w:rsidR="00BF0CD8" w:rsidRPr="004B6E34" w14:paraId="290BFCC4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31կգ ֆոսֆո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4B6E34" w:rsidRDefault="00BF0CD8" w:rsidP="0034565D">
      <w:pPr>
        <w:pStyle w:val="Q-Normal"/>
        <w:spacing w:after="0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351"/>
        <w:gridCol w:w="2367"/>
        <w:gridCol w:w="3078"/>
      </w:tblGrid>
      <w:tr w:rsidR="00BF0CD8" w:rsidRPr="00590653" w14:paraId="2284219B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E485BC0" w14:textId="77777777" w:rsidR="00BF0CD8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4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 w:rsidRPr="004B6E34">
              <w:rPr>
                <w:rFonts w:eastAsia="Times New Roman"/>
                <w:lang w:eastAsia="ru-RU" w:bidi="he-IL"/>
              </w:rPr>
              <w:t>կրաքար</w:t>
            </w:r>
            <w:r w:rsidRPr="004B6E34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 </w:t>
            </w:r>
          </w:p>
          <w:p w14:paraId="50FD5A75" w14:textId="05EFDEF0" w:rsidR="00BD5476" w:rsidRPr="004B6E34" w:rsidRDefault="00BD5476" w:rsidP="007E20AF">
            <w:pPr>
              <w:pStyle w:val="Q-Xndir"/>
              <w:rPr>
                <w:rFonts w:eastAsia="Times New Roman"/>
                <w:lang w:eastAsia="ru-RU" w:bidi="he-IL"/>
              </w:rPr>
            </w:pPr>
          </w:p>
        </w:tc>
      </w:tr>
      <w:tr w:rsidR="00BF0CD8" w:rsidRPr="004B6E34" w14:paraId="26516041" w14:textId="77777777" w:rsidTr="00BD5476">
        <w:trPr>
          <w:trHeight w:val="684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4B6E34" w14:paraId="3B968835" w14:textId="77777777" w:rsidTr="00BD5476">
        <w:trPr>
          <w:trHeight w:val="458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6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4B6E34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3078" w:type="dxa"/>
            <w:tcBorders>
              <w:top w:val="nil"/>
              <w:left w:val="nil"/>
              <w:bottom w:val="nil"/>
              <w:right w:val="nil"/>
            </w:tcBorders>
          </w:tcPr>
          <w:p w14:paraId="01808C64" w14:textId="5DABED8A" w:rsidR="00BF0CD8" w:rsidRPr="00BD5476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</m:t>
                </m:r>
              </m:oMath>
            </m:oMathPara>
          </w:p>
        </w:tc>
      </w:tr>
      <w:tr w:rsidR="00BF0CD8" w:rsidRPr="004B6E34" w14:paraId="6389A91A" w14:textId="77777777" w:rsidTr="00BD5476">
        <w:trPr>
          <w:trHeight w:val="26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4B6E34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4B6E34" w14:paraId="7EE919AE" w14:textId="77777777" w:rsidTr="004B6E34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4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կ</w:t>
            </w:r>
            <w:r w:rsidR="00D92D38"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րաքար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 զանգվածը.</w:t>
            </w:r>
          </w:p>
          <w:p w14:paraId="69A7294B" w14:textId="0A88B34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4B6E34" w14:paraId="29609342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կգ կրաքա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610F1219" w14:textId="77777777" w:rsidR="00BD5476" w:rsidRDefault="00BD5476" w:rsidP="00943098">
      <w:pPr>
        <w:pStyle w:val="Q-Normal"/>
        <w:rPr>
          <w:lang w:eastAsia="ru-RU" w:bidi="he-IL"/>
        </w:rPr>
      </w:pPr>
      <w:bookmarkStart w:id="109" w:name="_Toc133876561"/>
      <w:bookmarkStart w:id="110" w:name="_Toc133963177"/>
      <w:bookmarkStart w:id="111" w:name="_Toc133965236"/>
      <w:bookmarkStart w:id="112" w:name="_Toc133965491"/>
    </w:p>
    <w:p w14:paraId="466773A9" w14:textId="1A363F89" w:rsidR="00BF0CD8" w:rsidRDefault="00D82277" w:rsidP="00A50215">
      <w:pPr>
        <w:pStyle w:val="Q-Yentavernagir"/>
        <w:rPr>
          <w:lang w:eastAsia="ru-RU" w:bidi="he-IL"/>
        </w:rPr>
      </w:pPr>
      <w:bookmarkStart w:id="113" w:name="_Toc153319696"/>
      <w:r>
        <w:rPr>
          <w:lang w:eastAsia="ru-RU" w:bidi="he-IL"/>
        </w:rPr>
        <w:lastRenderedPageBreak/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09"/>
      <w:bookmarkEnd w:id="110"/>
      <w:bookmarkEnd w:id="111"/>
      <w:bookmarkEnd w:id="112"/>
      <w:bookmarkEnd w:id="113"/>
    </w:p>
    <w:p w14:paraId="01B49C2C" w14:textId="77777777" w:rsidR="00BD5476" w:rsidRPr="00993362" w:rsidRDefault="00BD5476" w:rsidP="00943098">
      <w:pPr>
        <w:pStyle w:val="Q-Normal"/>
        <w:rPr>
          <w:lang w:eastAsia="ru-RU" w:bidi="he-IL"/>
        </w:rPr>
      </w:pPr>
    </w:p>
    <w:p w14:paraId="09CCFFC7" w14:textId="704CCA0D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0F2E1F">
        <w:tab/>
      </w:r>
      <w:r w:rsidR="007A3F8C" w:rsidRPr="004909E3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7A3F8C" w:rsidRPr="004909E3">
        <w:rPr>
          <w:rStyle w:val="PatasxanChar"/>
        </w:rPr>
        <w:t xml:space="preserve">, </w:t>
      </w:r>
      <m:oMath>
        <m:r>
          <w:rPr>
            <w:rStyle w:val="PatasxanChar"/>
            <w:rFonts w:ascii="Cambria Math" w:hAnsi="Cambria Math"/>
          </w:rPr>
          <m:t>K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7A3F8C" w:rsidRPr="004909E3">
        <w:rPr>
          <w:rStyle w:val="PatasxanChar"/>
        </w:rPr>
        <w:t>:</w:t>
      </w:r>
    </w:p>
    <w:p w14:paraId="681EF096" w14:textId="2CED1FB7" w:rsidR="001E2754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4909E3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Al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7A3F8C" w:rsidRPr="004909E3">
        <w:rPr>
          <w:rStyle w:val="PatasxanChar"/>
        </w:rPr>
        <w:t>:</w:t>
      </w:r>
    </w:p>
    <w:p w14:paraId="13304F26" w14:textId="55F68F72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4909E3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KM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1E2754" w:rsidRPr="004909E3">
        <w:rPr>
          <w:rStyle w:val="PatasxanChar"/>
        </w:rPr>
        <w:t>:</w:t>
      </w:r>
    </w:p>
    <w:p w14:paraId="3F592000" w14:textId="1FC0EC09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1E2754" w:rsidRPr="004909E3">
        <w:rPr>
          <w:rStyle w:val="PatasxanChar"/>
        </w:rPr>
        <w:t xml:space="preserve"> </w:t>
      </w:r>
      <m:oMath>
        <m:r>
          <w:rPr>
            <w:rStyle w:val="PatasxanChar"/>
            <w:rFonts w:ascii="Cambria Math" w:hAnsi="Cambria Math"/>
          </w:rPr>
          <m:t>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1E2754" w:rsidRPr="004909E3">
        <w:rPr>
          <w:rStyle w:val="PatasxanChar"/>
        </w:rPr>
        <w:t>:</w:t>
      </w:r>
    </w:p>
    <w:p w14:paraId="592D6682" w14:textId="0F6F240C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1E2754" w:rsidRPr="004909E3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1E2754" w:rsidRPr="004909E3">
        <w:rPr>
          <w:rStyle w:val="PatasxanChar"/>
        </w:rPr>
        <w:t>:</w:t>
      </w:r>
    </w:p>
    <w:p w14:paraId="3DC26025" w14:textId="3444FBCD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1E2754" w:rsidRPr="004909E3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C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1E2754" w:rsidRPr="004909E3">
        <w:rPr>
          <w:rStyle w:val="PatasxanChar"/>
        </w:rPr>
        <w:t>:</w:t>
      </w:r>
    </w:p>
    <w:p w14:paraId="64EF39E4" w14:textId="2F167FF8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4909E3">
        <w:rPr>
          <w:rStyle w:val="PatasxanChar"/>
        </w:rPr>
        <w:t>Պատ.՝</w:t>
      </w:r>
      <w:r w:rsidR="0014110A" w:rsidRPr="004909E3">
        <w:rPr>
          <w:rStyle w:val="PatasxanChar"/>
        </w:rPr>
        <w:t xml:space="preserve">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14110A" w:rsidRPr="004909E3">
        <w:rPr>
          <w:rStyle w:val="PatasxanChar"/>
        </w:rPr>
        <w:t>:</w:t>
      </w:r>
    </w:p>
    <w:p w14:paraId="488CC07C" w14:textId="39B4049D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1:</w:t>
      </w:r>
    </w:p>
    <w:p w14:paraId="5AC13B06" w14:textId="108B748E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2,6,1:</w:t>
      </w:r>
    </w:p>
    <w:p w14:paraId="42023730" w14:textId="7E9CB1B5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0,4:</w:t>
      </w:r>
    </w:p>
    <w:p w14:paraId="6A0BF664" w14:textId="65DA074B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31:</w:t>
      </w:r>
    </w:p>
    <w:p w14:paraId="67F83EE1" w14:textId="613C4526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</w:t>
      </w:r>
      <m:oMath>
        <m:r>
          <m:rPr>
            <m:sty m:val="p"/>
          </m:rPr>
          <w:rPr>
            <w:rStyle w:val="PatasxanChar"/>
            <w:rFonts w:ascii="Cambria Math" w:hAnsi="Cambria Math"/>
          </w:rPr>
          <m:t>3,612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24</m:t>
            </m:r>
          </m:sup>
        </m:sSup>
      </m:oMath>
      <w:r w:rsidR="0077211C" w:rsidRPr="004909E3">
        <w:rPr>
          <w:rStyle w:val="PatasxanChar"/>
        </w:rPr>
        <w:t>:</w:t>
      </w:r>
    </w:p>
    <w:p w14:paraId="399134CD" w14:textId="21180859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21:</w:t>
      </w:r>
    </w:p>
    <w:p w14:paraId="12A36801" w14:textId="74690D6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46</w:t>
      </w:r>
      <w:r w:rsidR="00682ACE" w:rsidRPr="004909E3">
        <w:rPr>
          <w:rStyle w:val="PatasxanChar"/>
        </w:rPr>
        <w:t>,</w:t>
      </w:r>
      <w:r w:rsidR="003F2EF2" w:rsidRPr="004909E3">
        <w:rPr>
          <w:rStyle w:val="PatasxanChar"/>
        </w:rPr>
        <w:t>5:</w:t>
      </w:r>
    </w:p>
    <w:p w14:paraId="21D9A570" w14:textId="4D02E281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328:</w:t>
      </w:r>
    </w:p>
    <w:p w14:paraId="35AC8092" w14:textId="18C835DB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13,5:</w:t>
      </w:r>
    </w:p>
    <w:p w14:paraId="35CD346F" w14:textId="0F682DC0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140:</w:t>
      </w:r>
    </w:p>
    <w:p w14:paraId="30FF388F" w14:textId="47846DFE" w:rsidR="00BF0CD8" w:rsidRPr="004909E3" w:rsidRDefault="00BF0CD8" w:rsidP="00F65C22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340:</w:t>
      </w:r>
    </w:p>
    <w:p w14:paraId="32221A79" w14:textId="0EA47063" w:rsidR="00A26461" w:rsidRDefault="00A26461" w:rsidP="008E7086">
      <w:bookmarkStart w:id="114" w:name="_Toc133876562"/>
      <w:bookmarkStart w:id="115" w:name="_Toc133963178"/>
      <w:bookmarkStart w:id="116" w:name="_Toc133965237"/>
      <w:bookmarkStart w:id="117" w:name="_Toc133965492"/>
      <w:r>
        <w:rPr>
          <w:noProof/>
        </w:rPr>
        <w:lastRenderedPageBreak/>
        <mc:AlternateContent>
          <mc:Choice Requires="wpc">
            <w:drawing>
              <wp:inline distT="0" distB="0" distL="0" distR="0" wp14:anchorId="55782EF3" wp14:editId="0A1F31AC">
                <wp:extent cx="5060950" cy="872115"/>
                <wp:effectExtent l="0" t="0" r="6350" b="4445"/>
                <wp:docPr id="1892167617" name="Canvas 18921676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83423932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485439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15E6DB8" w14:textId="7A1A3F3D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31880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28C32C2" w14:textId="77777777" w:rsidR="002C726D" w:rsidRPr="004909E3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Ի ԱԳՐԵԳԱՏԱՅԻՆ ՎԻՃԱԿՆԵՐԸ, </w:t>
                                </w:r>
                              </w:p>
                              <w:p w14:paraId="78F5F427" w14:textId="47841E08" w:rsidR="002C726D" w:rsidRPr="004909E3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ԳԱԶԱՅԻՆ ՕՐԵՆ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4159653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5782EF3" id="Canvas 1892167617" o:spid="_x0000_s112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s4RFMYEEAAD6DQAA&#10;DgAAAAAAAAAAAAAAAAAuAgAAZHJzL2Uyb0RvYy54bWxQSwECLQAUAAYACAAAACEAK1qLPdgAAAAF&#10;AQAADwAAAAAAAAAAAAAAAADbBgAAZHJzL2Rvd25yZXYueG1sUEsFBgAAAAAEAAQA8wAAAOAHAAAA&#10;AA==&#10;">
                <v:shape id="_x0000_s112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2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">
                  <v:shape id="Hexagon 1" o:spid="_x0000_s112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615E6DB8" w14:textId="7A1A3F3D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shape>
                  <v:rect id="Rectangle 1" o:spid="_x0000_s112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" filled="f" stroked="f" strokeweight="1.5pt">
                    <v:textbox>
                      <w:txbxContent>
                        <w:p w14:paraId="328C32C2" w14:textId="77777777" w:rsidR="002C726D" w:rsidRPr="004909E3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Ի ԱԳՐԵԳԱՏԱՅԻՆ ՎԻՃԱԿՆԵՐԸ, </w:t>
                          </w:r>
                        </w:p>
                        <w:p w14:paraId="78F5F427" w14:textId="47841E08" w:rsidR="002C726D" w:rsidRPr="004909E3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ԳԱԶԱՅԻՆ ՕՐԵՆ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2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A298DA8" w14:textId="4F826743" w:rsidR="00BF0CD8" w:rsidRDefault="00125E04" w:rsidP="00627D74">
      <w:pPr>
        <w:pStyle w:val="ParagrafInvisible"/>
      </w:pPr>
      <w:bookmarkStart w:id="118" w:name="_Toc153319697"/>
      <w:r>
        <w:t xml:space="preserve">§1.9. </w:t>
      </w:r>
      <w:r w:rsidR="00BA4D5F">
        <w:t xml:space="preserve">ՆՅՈՒԹԻ ԱԳՐԵԳԱՏԱՅԻՆ ՎԻՃԱԿՆԵՐԸ, </w:t>
      </w:r>
      <w:r w:rsidR="00BF0CD8">
        <w:t>ԳԱԶԱՅԻՆ ՕՐԵՆՔՆԵՐԸ</w:t>
      </w:r>
      <w:bookmarkEnd w:id="114"/>
      <w:bookmarkEnd w:id="115"/>
      <w:bookmarkEnd w:id="116"/>
      <w:bookmarkEnd w:id="117"/>
      <w:bookmarkEnd w:id="118"/>
    </w:p>
    <w:p w14:paraId="5E7FBFF7" w14:textId="3E91C28F" w:rsidR="005E4F75" w:rsidRDefault="00D30C32" w:rsidP="000A45FE">
      <w:pPr>
        <w:pStyle w:val="Q-Yentavernagir"/>
        <w:spacing w:before="120"/>
      </w:pPr>
      <w:bookmarkStart w:id="119" w:name="_Toc153319698"/>
      <w:r>
        <w:t>ՆՅՈՒԹԻ ԱԳՐԵԳԱՏԱՅԻՆ ՎԻՃԱԿՆԵՐԸ</w:t>
      </w:r>
      <w:bookmarkEnd w:id="119"/>
      <w:r>
        <w:t xml:space="preserve"> </w:t>
      </w:r>
    </w:p>
    <w:p w14:paraId="1F2C0AB8" w14:textId="0DC9F081" w:rsidR="00F65C22" w:rsidRDefault="00386263" w:rsidP="00F65C22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8"/>
      </w:tblGrid>
      <w:tr w:rsidR="00E91364" w14:paraId="19336223" w14:textId="77777777" w:rsidTr="00E91364">
        <w:tc>
          <w:tcPr>
            <w:tcW w:w="4758" w:type="dxa"/>
          </w:tcPr>
          <w:p w14:paraId="1364B2FD" w14:textId="171C44C8" w:rsidR="00E91364" w:rsidRPr="00F65C22" w:rsidRDefault="00F65C22" w:rsidP="00F65C22">
            <w:pPr>
              <w:pStyle w:val="Q-Nkar"/>
              <w:numPr>
                <w:ilvl w:val="0"/>
                <w:numId w:val="0"/>
              </w:numPr>
              <w:jc w:val="left"/>
              <w:rPr>
                <w:rFonts w:ascii="Sylfaen" w:hAnsi="Sylfaen"/>
              </w:rPr>
            </w:pPr>
            <w:r>
              <w:rPr>
                <w:noProof/>
              </w:rPr>
              <w:drawing>
                <wp:inline distT="0" distB="0" distL="0" distR="0" wp14:anchorId="7EE824DA" wp14:editId="2ADAC94A">
                  <wp:extent cx="2810653" cy="2362200"/>
                  <wp:effectExtent l="0" t="0" r="8890" b="0"/>
                  <wp:docPr id="867996178" name="Рисунок 867996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004 (3).jpg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948" cy="2363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74DA5B91" w14:textId="77777777" w:rsidTr="00E91364">
        <w:tc>
          <w:tcPr>
            <w:tcW w:w="4758" w:type="dxa"/>
          </w:tcPr>
          <w:p w14:paraId="6348A477" w14:textId="7CFD8239" w:rsidR="00E91364" w:rsidRDefault="00E91364" w:rsidP="00E91364">
            <w:pPr>
              <w:pStyle w:val="Q-Nkar"/>
              <w:spacing w:before="120" w:after="120"/>
            </w:pPr>
            <w:r>
              <w:t>Նյութի ագրեգատային վիճակները</w:t>
            </w:r>
          </w:p>
        </w:tc>
      </w:tr>
    </w:tbl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48D195D9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</w:t>
      </w:r>
      <w:r w:rsidR="00E91364" w:rsidRPr="00E91364">
        <w:t>-</w:t>
      </w:r>
      <w:r w:rsidR="004D60C1">
        <w:t>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A50215">
      <w:pPr>
        <w:pStyle w:val="Q-Yentavernagir"/>
      </w:pPr>
      <w:bookmarkStart w:id="120" w:name="_Toc153319699"/>
      <w:r>
        <w:t>ԳԱԶԱՅԻՆ ՕՐԵՆՔՆԵՐԸ</w:t>
      </w:r>
      <w:bookmarkEnd w:id="120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lastRenderedPageBreak/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Pr="000A45FE" w:rsidRDefault="00310AB5" w:rsidP="00302A17">
      <w:pPr>
        <w:pStyle w:val="Q-Normal"/>
      </w:pPr>
      <w:r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 xml:space="preserve">ի  ֆիզիկական վիճակը բնութագրվում է երեք </w:t>
      </w:r>
      <w:r w:rsidR="00155345" w:rsidRPr="000A45FE">
        <w:t>մեծությ</w:t>
      </w:r>
      <w:r w:rsidR="00AC237B" w:rsidRPr="000A45FE">
        <w:t>ուններով</w:t>
      </w:r>
      <w:r w:rsidR="00155345" w:rsidRPr="000A45FE">
        <w:t>՝</w:t>
      </w:r>
      <w:r w:rsidR="00B53A4B" w:rsidRPr="000A45FE">
        <w:t xml:space="preserve"> </w:t>
      </w:r>
      <w:r w:rsidR="00B53A4B" w:rsidRPr="000A45FE">
        <w:rPr>
          <w:b/>
        </w:rPr>
        <w:t>ջերմաստիճան (T), ճնշում (P) և ծավալ (V):</w:t>
      </w:r>
      <w:r w:rsidR="00BC280A" w:rsidRPr="000A45FE">
        <w:t xml:space="preserve"> Գազային օրենքները կապ են հաստատում այս մեծությունների միջև:</w:t>
      </w:r>
      <w:r w:rsidR="000B2AFA" w:rsidRPr="000A45FE">
        <w:t xml:space="preserve"> Այդ օրենքները երեքն են՝ Բոյլ--Մարիոտի, Գեյ-Լյուսակի (Շառլի) և Ավոգադրոյի:</w:t>
      </w:r>
    </w:p>
    <w:p w14:paraId="2A3CE41E" w14:textId="0859E9AA" w:rsidR="00310AB5" w:rsidRPr="000A45FE" w:rsidRDefault="00310AB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>Բոյլ-Մարիոտի օրենքը</w:t>
      </w:r>
      <w:r w:rsidRPr="000A45FE">
        <w:rPr>
          <w:color w:val="006464"/>
        </w:rPr>
        <w:t xml:space="preserve"> </w:t>
      </w:r>
      <w:r w:rsidRPr="000A45FE">
        <w:t>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 w:rsidRPr="000A45FE">
        <w:t>Հաստատուն ջերմաստիճանում գազի վրա արտաքին ճնշում գործադրելիս</w:t>
      </w:r>
      <w:r w:rsidR="000B2AFA" w:rsidRPr="000A45FE">
        <w:t>՝</w:t>
      </w:r>
      <w:r w:rsidRPr="000A45FE">
        <w:t xml:space="preserve"> գազի մոլեկուլները մոտենում են իրար, փոքրանում</w:t>
      </w:r>
      <w:r w:rsidRPr="002E53F2">
        <w:t xml:space="preserve">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E91364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5AD85FE" wp14:editId="423FF0BC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629F3E84" w:rsidR="00087106" w:rsidRPr="002510D1" w:rsidRDefault="00183595" w:rsidP="00F447C0">
      <w:pPr>
        <w:pStyle w:val="Q-Nkar"/>
      </w:pPr>
      <w:r>
        <w:t>Հաստատուն ջերմաստիճանում գ</w:t>
      </w:r>
      <w:r w:rsidR="00192783">
        <w:t>ազի ծավալի փոփոխությունը</w:t>
      </w:r>
      <w:r>
        <w:t>՝</w:t>
      </w:r>
      <w:r w:rsidR="00192783">
        <w:t xml:space="preserve"> </w:t>
      </w:r>
      <w:r w:rsidR="00E91364">
        <w:br/>
      </w:r>
      <w:r w:rsidR="00192783">
        <w:t>ճնշման փոփոխությունից կախված</w:t>
      </w:r>
    </w:p>
    <w:p w14:paraId="4349E92F" w14:textId="745F0D72" w:rsidR="00B53A4B" w:rsidRDefault="00B53A4B" w:rsidP="00F65C22">
      <w:pPr>
        <w:pStyle w:val="Q-Normal"/>
        <w:ind w:firstLine="432"/>
        <w:contextualSpacing w:val="0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F65C22">
      <w:pPr>
        <w:pStyle w:val="Q-Normal"/>
        <w:ind w:firstLine="432"/>
        <w:contextualSpacing w:val="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1A424FF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p w14:paraId="74E320D8" w14:textId="77777777" w:rsidR="00F65C22" w:rsidRDefault="00F65C22" w:rsidP="00F65C22">
      <w:pPr>
        <w:pStyle w:val="Q-Normal"/>
        <w:ind w:firstLine="432"/>
        <w:contextualSpacing w:val="0"/>
      </w:pPr>
      <w:r>
        <w:t xml:space="preserve">Այստեղից բխում է, որ </w:t>
      </w:r>
    </w:p>
    <w:p w14:paraId="212C1977" w14:textId="17C884E7" w:rsidR="00F65C22" w:rsidRDefault="00F65C22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54C0075" wp14:editId="69C15186">
                <wp:extent cx="4834128" cy="822960"/>
                <wp:effectExtent l="0" t="0" r="5080" b="0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34128" cy="8229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CB620DA" w14:textId="77777777" w:rsidR="002C726D" w:rsidRDefault="002C726D" w:rsidP="00F65C22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2217499A" w14:textId="77777777" w:rsidR="002C726D" w:rsidRDefault="00000000" w:rsidP="00F65C22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4C0075" id="Прямоугольник: скругленные углы 230532036" o:spid="_x0000_s1130" style="width:380.65pt;height:6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" fillcolor="#def1f7" stroked="f" strokeweight="1pt">
                <v:stroke joinstyle="miter"/>
                <v:textbox>
                  <w:txbxContent>
                    <w:p w14:paraId="6CB620DA" w14:textId="77777777" w:rsidR="002C726D" w:rsidRDefault="002C726D" w:rsidP="00F65C22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2217499A" w14:textId="77777777" w:rsidR="002C726D" w:rsidRDefault="00000000" w:rsidP="00F65C22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0DF4D5E" w14:textId="77777777" w:rsidR="00F65C22" w:rsidRDefault="00F65C22" w:rsidP="00F65C22">
      <w:pPr>
        <w:pStyle w:val="Q-Normal"/>
      </w:pPr>
      <w:r>
        <w:t xml:space="preserve">Ճնշման կախումը ծավալից գրաֆիկորեն արտահայտվում է կորերի ձևով, որոնք կոչվում են </w:t>
      </w:r>
      <w:r w:rsidRPr="00477A7A">
        <w:rPr>
          <w:b/>
        </w:rPr>
        <w:t xml:space="preserve">իզոթերմեր </w:t>
      </w:r>
      <w:r>
        <w:t>(նկար 1.14):</w:t>
      </w:r>
    </w:p>
    <w:p w14:paraId="029F5475" w14:textId="77777777" w:rsidR="00F65C22" w:rsidRDefault="00F65C22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37"/>
        <w:gridCol w:w="484"/>
        <w:gridCol w:w="3816"/>
      </w:tblGrid>
      <w:tr w:rsidR="00F65C22" w14:paraId="4E939406" w14:textId="5F1665FE" w:rsidTr="00E8628E">
        <w:trPr>
          <w:trHeight w:val="2918"/>
        </w:trPr>
        <w:tc>
          <w:tcPr>
            <w:tcW w:w="3513" w:type="dxa"/>
          </w:tcPr>
          <w:p w14:paraId="66A7CDEB" w14:textId="6AD10C52" w:rsidR="00F65C22" w:rsidRDefault="00F65C22" w:rsidP="00E8628E">
            <w:pPr>
              <w:pStyle w:val="Q-Normal"/>
              <w:ind w:firstLine="0"/>
              <w:contextualSpacing w:val="0"/>
            </w:pPr>
            <w:r>
              <w:rPr>
                <w:noProof/>
              </w:rPr>
              <w:lastRenderedPageBreak/>
              <w:drawing>
                <wp:inline distT="0" distB="0" distL="0" distR="0" wp14:anchorId="70D294E8" wp14:editId="2A033829">
                  <wp:extent cx="2172576" cy="1948069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ԻԶՈԹԵՐՄ.png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9224" cy="1962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" w:type="dxa"/>
          </w:tcPr>
          <w:p w14:paraId="7C2C030E" w14:textId="77777777" w:rsidR="00F65C22" w:rsidRDefault="00F65C22" w:rsidP="00E8628E">
            <w:pPr>
              <w:pStyle w:val="Q-Normal"/>
              <w:ind w:firstLine="0"/>
              <w:contextualSpacing w:val="0"/>
              <w:rPr>
                <w:noProof/>
              </w:rPr>
            </w:pPr>
          </w:p>
        </w:tc>
        <w:tc>
          <w:tcPr>
            <w:tcW w:w="3678" w:type="dxa"/>
          </w:tcPr>
          <w:p w14:paraId="7953B449" w14:textId="600D6016" w:rsidR="00F65C22" w:rsidRDefault="00F65C22" w:rsidP="00E8628E">
            <w:pPr>
              <w:pStyle w:val="Q-Normal"/>
              <w:ind w:firstLine="0"/>
              <w:contextualSpacing w:val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FA5C111" wp14:editId="2C3721BF">
                  <wp:extent cx="2279904" cy="1846817"/>
                  <wp:effectExtent l="0" t="0" r="6350" b="1270"/>
                  <wp:docPr id="1896366659" name="Рисунок 18963666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8" name="Գեյ-լյուսակի օրենքը 4.gif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1231" cy="18478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C22" w:rsidRPr="00590653" w14:paraId="0F081EF4" w14:textId="1B384DC2" w:rsidTr="00E8628E">
        <w:trPr>
          <w:trHeight w:val="650"/>
        </w:trPr>
        <w:tc>
          <w:tcPr>
            <w:tcW w:w="3513" w:type="dxa"/>
          </w:tcPr>
          <w:p w14:paraId="0EA29A5A" w14:textId="4605F85F" w:rsidR="00F65C22" w:rsidRDefault="00F65C22" w:rsidP="00E8628E">
            <w:pPr>
              <w:pStyle w:val="Q-Nkar"/>
              <w:spacing w:before="0" w:after="0"/>
              <w:contextualSpacing w:val="0"/>
            </w:pPr>
            <w:r>
              <w:t>Իդեալական գազի իզոթերմերը</w:t>
            </w:r>
          </w:p>
        </w:tc>
        <w:tc>
          <w:tcPr>
            <w:tcW w:w="484" w:type="dxa"/>
          </w:tcPr>
          <w:p w14:paraId="6771143B" w14:textId="77777777" w:rsidR="00F65C22" w:rsidRPr="007D7785" w:rsidRDefault="00F65C22" w:rsidP="00E8628E">
            <w:pPr>
              <w:pStyle w:val="Q-Nkar"/>
              <w:numPr>
                <w:ilvl w:val="0"/>
                <w:numId w:val="0"/>
              </w:numPr>
              <w:spacing w:before="0" w:after="0"/>
              <w:ind w:left="360"/>
              <w:contextualSpacing w:val="0"/>
            </w:pPr>
          </w:p>
        </w:tc>
        <w:tc>
          <w:tcPr>
            <w:tcW w:w="3678" w:type="dxa"/>
          </w:tcPr>
          <w:p w14:paraId="5A0BBB0E" w14:textId="3F7E32D6" w:rsidR="00F65C22" w:rsidRDefault="00F65C22" w:rsidP="00E8628E">
            <w:pPr>
              <w:pStyle w:val="Q-Nkar"/>
              <w:spacing w:before="0" w:after="0"/>
              <w:contextualSpacing w:val="0"/>
            </w:pPr>
            <w:r w:rsidRPr="007D7785">
              <w:t>Գազի ծավալի փոփոխությունը ջերմաստիճանը մեծացնելիս հաստատուն ճնշման պայմաններում:</w:t>
            </w:r>
          </w:p>
        </w:tc>
      </w:tr>
    </w:tbl>
    <w:p w14:paraId="104CC495" w14:textId="6AF4CBB9" w:rsidR="002510D1" w:rsidRDefault="004E373F" w:rsidP="00E8628E">
      <w:pPr>
        <w:pStyle w:val="Q-Normal"/>
        <w:ind w:firstLine="432"/>
        <w:contextualSpacing w:val="0"/>
      </w:pPr>
      <w:r w:rsidRPr="000A45FE">
        <w:rPr>
          <w:rStyle w:val="Q-Yenta-yenta-vernagirChar"/>
          <w:sz w:val="20"/>
          <w:szCs w:val="20"/>
        </w:rPr>
        <w:t xml:space="preserve">Գեյ-Լյուսակի </w:t>
      </w:r>
      <w:r w:rsidR="008316BB" w:rsidRPr="000A45FE">
        <w:rPr>
          <w:rStyle w:val="Q-Yenta-yenta-vernagirChar"/>
          <w:sz w:val="20"/>
          <w:szCs w:val="20"/>
        </w:rPr>
        <w:t>օրենքը</w:t>
      </w:r>
      <w:r w:rsidR="008316BB" w:rsidRPr="000A45FE">
        <w:rPr>
          <w:color w:val="006464"/>
        </w:rPr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>աստատուն ճնշման 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p w14:paraId="110025DD" w14:textId="446CCFFC" w:rsidR="00750F5F" w:rsidRPr="007D7785" w:rsidRDefault="00000000" w:rsidP="00E8628E">
      <w:pPr>
        <w:pStyle w:val="Q-Normal"/>
        <w:ind w:firstLine="432"/>
        <w:contextualSpacing w:val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E8628E">
      <w:pPr>
        <w:pStyle w:val="Q-Normal"/>
        <w:ind w:right="254" w:firstLine="99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2ADE843" wp14:editId="3357B4E6">
                <wp:extent cx="4415282" cy="999744"/>
                <wp:effectExtent l="0" t="0" r="4445" b="0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5282" cy="99974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2C726D" w:rsidRPr="008316BB" w:rsidRDefault="002C726D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09D638E7" w:rsidR="002C726D" w:rsidRPr="00477A7A" w:rsidRDefault="00000000" w:rsidP="00C454C8">
                            <w:pPr>
                              <w:pStyle w:val="Q-Yndgcvac"/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   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131" style="width:347.65pt;height:7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" fillcolor="#def1f7" stroked="f" strokeweight="1pt">
                <v:stroke joinstyle="miter"/>
                <v:textbox inset="0,,0">
                  <w:txbxContent>
                    <w:p w14:paraId="25106DEF" w14:textId="7EAF5BE7" w:rsidR="002C726D" w:rsidRPr="008316BB" w:rsidRDefault="002C726D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09D638E7" w:rsidR="002C726D" w:rsidRPr="00477A7A" w:rsidRDefault="00000000" w:rsidP="00C454C8">
                      <w:pPr>
                        <w:pStyle w:val="Q-Yndgcvac"/>
                        <w:rPr>
                          <w:i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   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E8628E">
      <w:pPr>
        <w:pStyle w:val="Q-Normal"/>
        <w:ind w:firstLine="432"/>
        <w:contextualSpacing w:val="0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E8628E">
      <w:pPr>
        <w:pStyle w:val="Q-Normal"/>
        <w:ind w:firstLine="432"/>
        <w:contextualSpacing w:val="0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8132BE7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p w14:paraId="6CFCFE32" w14:textId="7E6DD944" w:rsidR="00E8628E" w:rsidRDefault="00E8628E" w:rsidP="00E8628E">
      <w:pPr>
        <w:pStyle w:val="Q-Normal"/>
      </w:pPr>
      <w:r w:rsidRPr="000A45FE">
        <w:rPr>
          <w:rStyle w:val="Q-Yenta-yenta-vernagirChar"/>
          <w:sz w:val="20"/>
          <w:szCs w:val="20"/>
        </w:rPr>
        <w:t>Գեյ-Լյուսակի երկրորդ օրենքը կամ Շառլի օրենքը</w:t>
      </w:r>
      <w:r w:rsidRPr="000A45FE">
        <w:rPr>
          <w:color w:val="006464"/>
        </w:rPr>
        <w:t xml:space="preserve"> </w:t>
      </w:r>
      <w:r w:rsidRPr="007D7785">
        <w:t xml:space="preserve">կապ է հաստատում գազի ճնշման և ջերմաստիճանի միջև: </w:t>
      </w:r>
      <w:r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72882B96" w14:textId="502948F5" w:rsidR="00E8628E" w:rsidRDefault="00E8628E" w:rsidP="00E8628E">
      <w:pPr>
        <w:pStyle w:val="Q-Normal"/>
        <w:ind w:left="360" w:firstLine="990"/>
      </w:pPr>
      <w:r>
        <w:rPr>
          <w:noProof/>
        </w:rPr>
        <mc:AlternateContent>
          <mc:Choice Requires="wps">
            <w:drawing>
              <wp:inline distT="0" distB="0" distL="0" distR="0" wp14:anchorId="06B817B9" wp14:editId="46C3BB8A">
                <wp:extent cx="4190337" cy="954157"/>
                <wp:effectExtent l="0" t="0" r="1270" b="0"/>
                <wp:docPr id="1896366660" name="Прямоугольник: скругленные углы 18963666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0337" cy="9541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52E57A" w14:textId="77777777" w:rsidR="002C726D" w:rsidRDefault="002C726D" w:rsidP="00E8628E">
                            <w:pPr>
                              <w:pStyle w:val="Q-Yndgcvac"/>
                              <w:jc w:val="left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0F3A4E98" w14:textId="223F2E59" w:rsidR="002C726D" w:rsidRPr="007D7785" w:rsidRDefault="00000000" w:rsidP="00E8628E">
                            <w:pPr>
                              <w:pStyle w:val="Q-Yndgcvac"/>
                              <w:jc w:val="left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          (4)</m:t>
                                </m:r>
                              </m:oMath>
                            </m:oMathPara>
                          </w:p>
                          <w:p w14:paraId="4AE5C574" w14:textId="77777777" w:rsidR="002C726D" w:rsidRPr="007D7785" w:rsidRDefault="002C726D" w:rsidP="00E8628E">
                            <w:pPr>
                              <w:pStyle w:val="Q-Yndgcvac"/>
                              <w:jc w:val="left"/>
                            </w:pPr>
                          </w:p>
                          <w:p w14:paraId="6BD4E1BC" w14:textId="77777777" w:rsidR="002C726D" w:rsidRDefault="002C726D" w:rsidP="00E8628E">
                            <w:pPr>
                              <w:pStyle w:val="Q-Yndgcvac"/>
                              <w:jc w:val="left"/>
                            </w:pPr>
                          </w:p>
                          <w:p w14:paraId="60E4C708" w14:textId="77777777" w:rsidR="002C726D" w:rsidRDefault="002C726D" w:rsidP="00E8628E">
                            <w:pPr>
                              <w:pStyle w:val="Q-Yndgcvac"/>
                              <w:jc w:val="left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817B9" id="Прямоугольник: скругленные углы 1896366660" o:spid="_x0000_s1132" style="width:329.9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" fillcolor="#def1f7" stroked="f" strokeweight="1pt">
                <v:stroke joinstyle="miter"/>
                <v:textbox>
                  <w:txbxContent>
                    <w:p w14:paraId="2852E57A" w14:textId="77777777" w:rsidR="002C726D" w:rsidRDefault="002C726D" w:rsidP="00E8628E">
                      <w:pPr>
                        <w:pStyle w:val="Q-Yndgcvac"/>
                        <w:jc w:val="left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0F3A4E98" w14:textId="223F2E59" w:rsidR="002C726D" w:rsidRPr="007D7785" w:rsidRDefault="00000000" w:rsidP="00E8628E">
                      <w:pPr>
                        <w:pStyle w:val="Q-Yndgcvac"/>
                        <w:jc w:val="left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          (4)</m:t>
                          </m:r>
                        </m:oMath>
                      </m:oMathPara>
                    </w:p>
                    <w:p w14:paraId="4AE5C574" w14:textId="77777777" w:rsidR="002C726D" w:rsidRPr="007D7785" w:rsidRDefault="002C726D" w:rsidP="00E8628E">
                      <w:pPr>
                        <w:pStyle w:val="Q-Yndgcvac"/>
                        <w:jc w:val="left"/>
                      </w:pPr>
                    </w:p>
                    <w:p w14:paraId="6BD4E1BC" w14:textId="77777777" w:rsidR="002C726D" w:rsidRDefault="002C726D" w:rsidP="00E8628E">
                      <w:pPr>
                        <w:pStyle w:val="Q-Yndgcvac"/>
                        <w:jc w:val="left"/>
                      </w:pPr>
                    </w:p>
                    <w:p w14:paraId="60E4C708" w14:textId="77777777" w:rsidR="002C726D" w:rsidRDefault="002C726D" w:rsidP="00E8628E">
                      <w:pPr>
                        <w:pStyle w:val="Q-Yndgcvac"/>
                        <w:jc w:val="left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2"/>
        <w:gridCol w:w="3992"/>
      </w:tblGrid>
      <w:tr w:rsidR="00E91364" w14:paraId="0C64FF1B" w14:textId="77777777" w:rsidTr="00E91364">
        <w:tc>
          <w:tcPr>
            <w:tcW w:w="3992" w:type="dxa"/>
          </w:tcPr>
          <w:p w14:paraId="7E943E47" w14:textId="7055335F" w:rsidR="00E91364" w:rsidRPr="00851FE6" w:rsidRDefault="00E91364" w:rsidP="00302A17">
            <w:pPr>
              <w:pStyle w:val="Q-Normal"/>
              <w:ind w:firstLine="0"/>
              <w:rPr>
                <w:lang w:val="en-US"/>
              </w:rPr>
            </w:pPr>
            <w:r>
              <w:rPr>
                <w:rFonts w:eastAsiaTheme="minorEastAsia"/>
                <w:noProof/>
                <w:sz w:val="24"/>
                <w:szCs w:val="24"/>
              </w:rPr>
              <w:lastRenderedPageBreak/>
              <w:drawing>
                <wp:inline distT="0" distB="0" distL="0" distR="0" wp14:anchorId="27D0027F" wp14:editId="08924D3D">
                  <wp:extent cx="2194560" cy="1801104"/>
                  <wp:effectExtent l="0" t="0" r="0" b="8890"/>
                  <wp:docPr id="230532033" name="Рисунок 230532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3" name="իզոթերմեր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8792" cy="1812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851FE6">
              <w:rPr>
                <w:lang w:val="en-US"/>
              </w:rPr>
              <w:t xml:space="preserve">        </w:t>
            </w:r>
          </w:p>
        </w:tc>
        <w:tc>
          <w:tcPr>
            <w:tcW w:w="3992" w:type="dxa"/>
          </w:tcPr>
          <w:p w14:paraId="18263251" w14:textId="0EBC0D62" w:rsidR="00E91364" w:rsidRDefault="00E91364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F5A1A04" wp14:editId="6FA9D5E1">
                  <wp:extent cx="1917469" cy="2093824"/>
                  <wp:effectExtent l="0" t="0" r="6985" b="1905"/>
                  <wp:docPr id="230532034" name="Рисунок 230532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4" name="շառլի օրենքը 2.jpg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3410" cy="21003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:rsidRPr="00590653" w14:paraId="4018333F" w14:textId="77777777" w:rsidTr="00E91364">
        <w:tc>
          <w:tcPr>
            <w:tcW w:w="3992" w:type="dxa"/>
          </w:tcPr>
          <w:p w14:paraId="199B72B2" w14:textId="52909727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F746A">
              <w:t>Գազի ծավալի կախումը ջերմաստիճանից հաստատուն ճնշման պայմաններում</w:t>
            </w:r>
            <w:r>
              <w:rPr>
                <w:rFonts w:ascii="Sylfaen" w:hAnsi="Sylfaen"/>
              </w:rPr>
              <w:t xml:space="preserve"> </w:t>
            </w:r>
          </w:p>
        </w:tc>
        <w:tc>
          <w:tcPr>
            <w:tcW w:w="3992" w:type="dxa"/>
          </w:tcPr>
          <w:p w14:paraId="7B8BDFDE" w14:textId="1DED5356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E7F90">
              <w:t>Ճնշման կախումը ջերմաստիճանից հաստատուն ծավալի դեպքում</w:t>
            </w:r>
          </w:p>
        </w:tc>
      </w:tr>
    </w:tbl>
    <w:p w14:paraId="4A08A68A" w14:textId="30180B2D" w:rsidR="008D4C5E" w:rsidRDefault="008D4C5E" w:rsidP="00E8628E">
      <w:pPr>
        <w:pStyle w:val="Q-Xndir"/>
        <w:ind w:firstLine="0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8D4C5E" w:rsidRPr="00590653" w14:paraId="610A303F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Pr="000A45FE" w:rsidRDefault="008D4C5E" w:rsidP="007E20AF">
            <w:pPr>
              <w:pStyle w:val="Q-Xndir"/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6F2038" w:rsidRPr="000A45FE">
              <w:rPr>
                <w:rFonts w:eastAsia="Times New Roman"/>
                <w:lang w:eastAsia="ru-RU" w:bidi="he-IL"/>
              </w:rPr>
              <w:t>1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Pr="000A45FE"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0A45FE" w:rsidRDefault="008D4C5E" w:rsidP="00627697">
            <w:pPr>
              <w:pStyle w:val="Q-Xndir"/>
              <w:spacing w:after="120"/>
              <w:contextualSpacing w:val="0"/>
              <w:rPr>
                <w:rFonts w:eastAsia="Times New Roman" w:cs="Times New Roman"/>
                <w:lang w:eastAsia="ru-RU" w:bidi="he-IL"/>
              </w:rPr>
            </w:pPr>
            <w:r w:rsidRPr="000A45FE">
              <w:t>Ո՞ր ջերմաստիճանում (Կ) գազի ճնշումը կկրկնապատվի:</w:t>
            </w:r>
          </w:p>
        </w:tc>
      </w:tr>
      <w:tr w:rsidR="00144166" w:rsidRPr="000A45FE" w14:paraId="5D5918AA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4736E415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մթն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Pr="00627697" w:rsidRDefault="00144166" w:rsidP="00302A17">
            <w:pPr>
              <w:pStyle w:val="Q-Normal"/>
              <w:rPr>
                <w:i/>
                <w:lang w:eastAsia="ru-RU" w:bidi="he-IL"/>
              </w:rPr>
            </w:pPr>
            <w:r w:rsidRPr="00627697">
              <w:rPr>
                <w:i/>
                <w:lang w:eastAsia="ru-RU" w:bidi="he-IL"/>
              </w:rPr>
              <w:t xml:space="preserve">Լուծում:  </w:t>
            </w:r>
          </w:p>
          <w:p w14:paraId="132C40E9" w14:textId="3BEC69D2" w:rsidR="00144166" w:rsidRPr="000A45FE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0A45FE" w:rsidRDefault="00144166" w:rsidP="0013179F">
            <w:pPr>
              <w:pStyle w:val="Q-Normal"/>
              <w:spacing w:after="120"/>
              <w:ind w:firstLine="432"/>
              <w:contextualSpacing w:val="0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>Կարող ենք որոշել նաև ըստ (4) բանաձևի.</w:t>
            </w:r>
          </w:p>
          <w:p w14:paraId="327C15B2" w14:textId="2F5BF5EA" w:rsidR="00144166" w:rsidRPr="000A45FE" w:rsidRDefault="00000000" w:rsidP="00E8628E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</w:tc>
      </w:tr>
      <w:tr w:rsidR="00144166" w:rsidRPr="000A45FE" w14:paraId="11F43A13" w14:textId="77777777" w:rsidTr="00627697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0A45FE" w14:paraId="5D7E83F4" w14:textId="77777777" w:rsidTr="00627697">
        <w:trPr>
          <w:trHeight w:val="53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D3BE2F4" w14:textId="31640306" w:rsidR="008D4C5E" w:rsidRPr="000A45FE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600Կ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61C8D80C" w14:textId="6B1A1EE8" w:rsidR="000A7BB8" w:rsidRDefault="000A7BB8" w:rsidP="00A50215">
      <w:pPr>
        <w:pStyle w:val="Q-Yentavernagir"/>
      </w:pPr>
      <w:bookmarkStart w:id="121" w:name="_Toc153319700"/>
      <w:r>
        <w:t>ԱՎՈԳԱԴՐՈՅԻ ՕՐԵՆՔԸ</w:t>
      </w:r>
      <w:bookmarkEnd w:id="121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0A45F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79DAFFD" wp14:editId="5DFE7925">
                <wp:extent cx="4532244" cy="811033"/>
                <wp:effectExtent l="0" t="0" r="1905" b="8255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4" cy="81103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2C726D" w:rsidRDefault="002C726D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2C726D" w:rsidRDefault="002C726D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133" style="width:356.8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" fillcolor="#def1f7" stroked="f" strokeweight="1pt">
                <v:stroke joinstyle="miter"/>
                <v:textbox>
                  <w:txbxContent>
                    <w:p w14:paraId="7ED47699" w14:textId="77777777" w:rsidR="002C726D" w:rsidRDefault="002C726D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2C726D" w:rsidRDefault="002C726D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2C068319" w:rsidR="00BF0CD8" w:rsidRDefault="000A45FE" w:rsidP="000A45FE">
      <w:pPr>
        <w:pStyle w:val="Q-Normal"/>
        <w:jc w:val="center"/>
      </w:pPr>
      <w:r>
        <w:rPr>
          <w:noProof/>
        </w:rPr>
        <w:object w:dxaOrig="3274" w:dyaOrig="1130" w14:anchorId="44DF6E5D">
          <v:shape id="_x0000_i1035" type="#_x0000_t75" style="width:134.8pt;height:46.9pt" o:ole="">
            <v:imagedata r:id="rId43" o:title=""/>
          </v:shape>
          <o:OLEObject Type="Embed" ProgID="ChemDraw.Document.6.0" ShapeID="_x0000_i1035" DrawAspect="Content" ObjectID="_1764038564" r:id="rId44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0A45FE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30B494FB">
            <wp:extent cx="5017273" cy="1829525"/>
            <wp:effectExtent l="0" t="0" r="0" b="0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924" cy="18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E8628E">
      <w:pPr>
        <w:pStyle w:val="Q-Normal"/>
        <w:ind w:firstLine="432"/>
        <w:contextualSpacing w:val="0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067A5C62">
                <wp:extent cx="3570136" cy="516835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136" cy="51683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2C726D" w:rsidRDefault="002C726D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134" style="width:281.1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477E5EE" w14:textId="48660C8A" w:rsidR="002C726D" w:rsidRDefault="002C726D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62762E9D" w:rsidR="00BF0CD8" w:rsidRDefault="000A45FE" w:rsidP="000A45FE">
      <w:pPr>
        <w:pStyle w:val="Q-Normal"/>
        <w:jc w:val="center"/>
      </w:pPr>
      <w:r>
        <w:rPr>
          <w:noProof/>
        </w:rPr>
        <w:object w:dxaOrig="3253" w:dyaOrig="1130" w14:anchorId="4A99B79B">
          <v:shape id="_x0000_i1036" type="#_x0000_t75" style="width:134.8pt;height:47.7pt" o:ole="">
            <v:imagedata r:id="rId46" o:title=""/>
          </v:shape>
          <o:OLEObject Type="Embed" ProgID="ChemDraw.Document.6.0" ShapeID="_x0000_i1036" DrawAspect="Content" ObjectID="_1764038565" r:id="rId47"/>
        </w:object>
      </w:r>
    </w:p>
    <w:p w14:paraId="7C39A59B" w14:textId="77777777" w:rsidR="00BF0CD8" w:rsidRPr="00D84F94" w:rsidRDefault="00BF0CD8" w:rsidP="00E8628E">
      <w:pPr>
        <w:pStyle w:val="Q-Normal"/>
        <w:ind w:firstLine="432"/>
        <w:contextualSpacing w:val="0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E8628E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1F36CA36">
                <wp:extent cx="4492487" cy="326004"/>
                <wp:effectExtent l="0" t="0" r="3810" b="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32600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2C726D" w:rsidRDefault="002C726D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135" style="width:353.75pt;height:2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1A79A239" w14:textId="77777777" w:rsidR="002C726D" w:rsidRDefault="002C726D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40BA05F7" w14:textId="2F639ABC" w:rsidR="00C4147E" w:rsidRDefault="00F23C00" w:rsidP="000A45FE">
      <w:pPr>
        <w:pStyle w:val="Q-Normal"/>
        <w:ind w:firstLine="0"/>
        <w:rPr>
          <w:noProof/>
        </w:rPr>
      </w:pPr>
      <w:r>
        <w:rPr>
          <w:noProof/>
        </w:rPr>
        <w:lastRenderedPageBreak/>
        <w:drawing>
          <wp:inline distT="0" distB="0" distL="0" distR="0" wp14:anchorId="66A520DF" wp14:editId="32F419B8">
            <wp:extent cx="5076190" cy="1106758"/>
            <wp:effectExtent l="0" t="0" r="0" b="17780"/>
            <wp:docPr id="2119832973" name="Diagram 211983297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8" r:lo="rId49" r:qs="rId50" r:cs="rId51"/>
              </a:graphicData>
            </a:graphic>
          </wp:inline>
        </w:drawing>
      </w:r>
    </w:p>
    <w:p w14:paraId="14745DEE" w14:textId="3B369056" w:rsidR="00BF0CD8" w:rsidRPr="00153147" w:rsidRDefault="00BF0CD8" w:rsidP="00627697">
      <w:pPr>
        <w:pStyle w:val="Q-Normal"/>
        <w:spacing w:after="120"/>
        <w:ind w:firstLine="432"/>
        <w:contextualSpacing w:val="0"/>
        <w:jc w:val="right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13F82C59">
                <wp:extent cx="2814762" cy="572494"/>
                <wp:effectExtent l="0" t="0" r="508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4762" cy="57249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2C726D" w:rsidRDefault="002C726D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136" style="width:221.65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" fillcolor="#def1f7" stroked="f" strokeweight="1pt">
                <v:stroke joinstyle="miter"/>
                <v:textbox>
                  <w:txbxContent>
                    <w:p w14:paraId="11976105" w14:textId="77777777" w:rsidR="002C726D" w:rsidRDefault="002C726D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0A45FE">
      <w:pPr>
        <w:pStyle w:val="Q-Normal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3983484B" wp14:editId="06C22FDD">
                <wp:extent cx="1828800" cy="365760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6576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2C726D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137" style="width:2in;height:2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" fillcolor="#ffe8c8" stroked="f" strokeweight="1pt">
                <v:stroke joinstyle="miter"/>
                <v:textbox>
                  <w:txbxContent>
                    <w:p w14:paraId="68906EF8" w14:textId="2D09B772" w:rsidR="002C726D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0A45FE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7CA6085B">
                <wp:extent cx="882594" cy="469127"/>
                <wp:effectExtent l="0" t="0" r="0" b="762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94" cy="469127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2C726D" w:rsidRPr="00DC2FE4" w:rsidRDefault="002C726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138" style="width:69.5pt;height:3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" fillcolor="#ffe8c8" stroked="f" strokeweight="1pt">
                <v:stroke joinstyle="miter"/>
                <v:textbox>
                  <w:txbxContent>
                    <w:p w14:paraId="5FA1BDA0" w14:textId="03FCBC33" w:rsidR="002C726D" w:rsidRPr="00DC2FE4" w:rsidRDefault="002C726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403E7D" w:rsidRPr="00590653" w14:paraId="4E3F1A9F" w14:textId="77777777" w:rsidTr="00E8628E">
        <w:trPr>
          <w:trHeight w:val="657"/>
        </w:trPr>
        <w:tc>
          <w:tcPr>
            <w:tcW w:w="7796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0A45FE" w:rsidRDefault="00403E7D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2</w:t>
            </w:r>
            <w:r w:rsidRPr="000A45FE">
              <w:rPr>
                <w:rFonts w:eastAsia="Times New Roman"/>
                <w:lang w:eastAsia="ru-RU" w:bidi="he-IL"/>
              </w:rPr>
              <w:t xml:space="preserve">. Նորմալ պայմաններում ի՞նչ ծավալ է գրավում </w:t>
            </w:r>
          </w:p>
          <w:p w14:paraId="3402107B" w14:textId="6BF1D9AA" w:rsidR="00403E7D" w:rsidRPr="000A45FE" w:rsidRDefault="00403E7D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0A45FE" w14:paraId="400B6271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0A45FE" w:rsidRDefault="00FB3287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0A45FE" w:rsidRDefault="00FB3287" w:rsidP="00E8628E">
            <w:pPr>
              <w:spacing w:line="245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403E7D" w:rsidRPr="000A45FE" w14:paraId="0106A06F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Pr="000A45FE" w:rsidRDefault="00403E7D" w:rsidP="00E8628E">
            <w:pPr>
              <w:spacing w:line="245" w:lineRule="auto"/>
              <w:contextualSpacing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Pr="000A45FE" w:rsidRDefault="00403E7D" w:rsidP="00E8628E">
            <w:pPr>
              <w:spacing w:line="245" w:lineRule="auto"/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0A45FE" w14:paraId="4E9BDB55" w14:textId="77777777" w:rsidTr="0013179F">
        <w:trPr>
          <w:trHeight w:val="38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2D3B9595" w:rsidR="00E8628E" w:rsidRPr="000A45FE" w:rsidRDefault="00403E7D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0A45FE" w:rsidRDefault="00403E7D" w:rsidP="00E8628E">
            <w:pPr>
              <w:spacing w:line="245" w:lineRule="auto"/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82D1BE3" w14:textId="77777777" w:rsidTr="00E8628E">
        <w:trPr>
          <w:trHeight w:val="369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707D7637" w14:textId="1C3B17F1" w:rsidR="00BF0CD8" w:rsidRPr="000A45FE" w:rsidRDefault="00BF0CD8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67,2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  <w:tr w:rsidR="00BF0CD8" w:rsidRPr="000A45FE" w14:paraId="239F3B33" w14:textId="77777777" w:rsidTr="000A45FE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6DD76719" w:rsidR="00BF0CD8" w:rsidRPr="000A45FE" w:rsidRDefault="00BF0CD8" w:rsidP="00E8628E">
            <w:pPr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58089915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12E7AC67" w:rsidR="00BF0CD8" w:rsidRPr="000A45FE" w:rsidRDefault="00BF0CD8" w:rsidP="00E8628E">
            <w:pPr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0A45FE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0A45FE" w14:paraId="216003BA" w14:textId="77777777" w:rsidTr="000A45FE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B2EC66D" w14:textId="77777777" w:rsidTr="00E8628E">
        <w:trPr>
          <w:trHeight w:val="35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9D27DBE" w14:textId="48616E58" w:rsidR="00BF0CD8" w:rsidRPr="00E8628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7 գ ազոտը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(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ն.պ.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)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5,6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 ծավալ:</w:t>
            </w:r>
          </w:p>
        </w:tc>
      </w:tr>
    </w:tbl>
    <w:p w14:paraId="5C7F2CB8" w14:textId="77777777" w:rsidR="00BF0CD8" w:rsidRPr="000A45FE" w:rsidRDefault="00BF0CD8" w:rsidP="007128ED">
      <w:pPr>
        <w:spacing w:line="360" w:lineRule="auto"/>
        <w:contextualSpacing/>
        <w:rPr>
          <w:rFonts w:ascii="Arial Armenian" w:hAnsi="Arial Armenian"/>
          <w:b/>
          <w:i/>
          <w:color w:val="5B9BD5" w:themeColor="accent5"/>
          <w:sz w:val="20"/>
          <w:szCs w:val="20"/>
        </w:rPr>
      </w:pPr>
    </w:p>
    <w:p w14:paraId="15E388FB" w14:textId="77777777" w:rsidR="00BF0CD8" w:rsidRPr="000A45FE" w:rsidRDefault="00BF0CD8" w:rsidP="00302A17">
      <w:pPr>
        <w:pStyle w:val="Q-Normal"/>
      </w:pPr>
      <w:r w:rsidRPr="000A45FE">
        <w:t>Եթե գազի զանգվածն արտահայտվում է կիլոգրամներով, ապա դրան համապատասխան նյութաքանակն արտահայտվում է կիլոմոլերով, իսկ ծավալը՝ մ</w:t>
      </w:r>
      <w:r w:rsidRPr="000A45FE">
        <w:rPr>
          <w:vertAlign w:val="superscript"/>
        </w:rPr>
        <w:t>3</w:t>
      </w:r>
      <w:r w:rsidRPr="000A45FE">
        <w:t>-ներով:</w:t>
      </w: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590653" w14:paraId="771F0668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17C83828" w14:textId="0655EA74" w:rsidR="00BF0CD8" w:rsidRPr="007128ED" w:rsidRDefault="00BF0CD8" w:rsidP="0013179F">
            <w:pPr>
              <w:pStyle w:val="Q-Xndir"/>
              <w:spacing w:after="120"/>
              <w:contextualSpacing w:val="0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3</w:t>
            </w:r>
            <w:r w:rsidRPr="000A45FE">
              <w:rPr>
                <w:rFonts w:eastAsia="Times New Roman"/>
                <w:lang w:eastAsia="ru-RU" w:bidi="he-IL"/>
              </w:rPr>
              <w:t>. Նորմալ պայմաններում ի՞նչ ծավալ է գրավում 220կգ ածխաթթու գազը:</w:t>
            </w:r>
          </w:p>
        </w:tc>
      </w:tr>
      <w:tr w:rsidR="007128ED" w:rsidRPr="000A45FE" w14:paraId="21802FA5" w14:textId="77777777" w:rsidTr="007128ED">
        <w:trPr>
          <w:trHeight w:val="270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BE107D8" w14:textId="77777777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m=220կ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 </w:t>
            </w:r>
          </w:p>
          <w:p w14:paraId="23A3E19B" w14:textId="77777777" w:rsidR="007128ED" w:rsidRPr="000A45FE" w:rsidRDefault="007128ED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w:lastRenderedPageBreak/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կմոլ</m:t>
                </m:r>
              </m:oMath>
            </m:oMathPara>
          </w:p>
          <w:p w14:paraId="6D599A45" w14:textId="6112CA67" w:rsidR="007128ED" w:rsidRPr="000A45FE" w:rsidRDefault="007128ED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7128ED" w:rsidRPr="000A45FE" w14:paraId="1C0DBC8E" w14:textId="77777777" w:rsidTr="007128ED">
        <w:trPr>
          <w:trHeight w:val="37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1453114" w14:textId="329D7ACE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6789C37" w14:textId="159F8451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7128ED" w:rsidRPr="000A45FE" w14:paraId="5D1ED67E" w14:textId="77777777" w:rsidTr="007128ED">
        <w:trPr>
          <w:trHeight w:val="242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DB09A0B" w14:textId="7EF5B13D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0B126E51" w14:textId="522A196F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6D7EB40" w14:textId="77777777" w:rsidTr="007128ED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03177B0A" w14:textId="77777777" w:rsidR="00BF0CD8" w:rsidRPr="000A45FE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3</m:t>
                  </m:r>
                </m:sup>
              </m:sSup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128ED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7868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230"/>
        <w:gridCol w:w="1588"/>
        <w:gridCol w:w="360"/>
        <w:gridCol w:w="3690"/>
      </w:tblGrid>
      <w:tr w:rsidR="00BF0CD8" w:rsidRPr="00590653" w14:paraId="6D8CE9C2" w14:textId="77777777" w:rsidTr="0063561E">
        <w:trPr>
          <w:trHeight w:val="591"/>
        </w:trPr>
        <w:tc>
          <w:tcPr>
            <w:tcW w:w="7868" w:type="dxa"/>
            <w:gridSpan w:val="4"/>
            <w:tcBorders>
              <w:top w:val="nil"/>
              <w:bottom w:val="nil"/>
              <w:right w:val="nil"/>
            </w:tcBorders>
          </w:tcPr>
          <w:p w14:paraId="1B24CB03" w14:textId="084362F9" w:rsidR="00BF0CD8" w:rsidRPr="0063561E" w:rsidRDefault="00BF0CD8" w:rsidP="0063561E">
            <w:pPr>
              <w:pStyle w:val="Q-Xndir"/>
              <w:rPr>
                <w:rFonts w:ascii="Sylfaen" w:eastAsia="Times New Roman" w:hAnsi="Sylfae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4</w:t>
            </w:r>
            <w:r w:rsidRPr="000A45FE">
              <w:rPr>
                <w:rFonts w:eastAsia="Times New Roman"/>
                <w:lang w:eastAsia="ru-RU" w:bidi="he-IL"/>
              </w:rPr>
              <w:t>.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0A45FE">
              <w:rPr>
                <w:rFonts w:eastAsia="Times New Roman"/>
                <w:lang w:eastAsia="ru-RU" w:bidi="he-IL"/>
              </w:rPr>
              <w:t>Որքա՞ն է գազի մոլային զանգվածը, եթե 11 գ զանգվածով այդ գազը գրավում է 5,6լ ծավալ (ն.պ.)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</w:tc>
      </w:tr>
      <w:tr w:rsidR="00BF0CD8" w:rsidRPr="000A45FE" w14:paraId="77E83B68" w14:textId="77777777" w:rsidTr="0063561E">
        <w:trPr>
          <w:trHeight w:val="330"/>
        </w:trPr>
        <w:tc>
          <w:tcPr>
            <w:tcW w:w="2230" w:type="dxa"/>
            <w:vMerge w:val="restart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38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3150186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</w:p>
        </w:tc>
      </w:tr>
      <w:tr w:rsidR="00BF0CD8" w:rsidRPr="000A45FE" w14:paraId="03AE02D7" w14:textId="77777777" w:rsidTr="0063561E">
        <w:trPr>
          <w:trHeight w:val="357"/>
        </w:trPr>
        <w:tc>
          <w:tcPr>
            <w:tcW w:w="2230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1948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F111AE2" w14:textId="37EC9E80" w:rsidR="00BF0CD8" w:rsidRPr="000A45FE" w:rsidRDefault="00C715D1" w:rsidP="0063561E">
            <w:pPr>
              <w:spacing w:line="245" w:lineRule="auto"/>
              <w:contextualSpacing/>
              <w:jc w:val="both"/>
              <w:rPr>
                <w:rFonts w:eastAsiaTheme="minorEastAsia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sz w:val="20"/>
                    <w:szCs w:val="20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            </m:t>
                </m:r>
              </m:oMath>
            </m:oMathPara>
          </w:p>
        </w:tc>
        <w:tc>
          <w:tcPr>
            <w:tcW w:w="3690" w:type="dxa"/>
            <w:tcBorders>
              <w:top w:val="nil"/>
              <w:left w:val="nil"/>
              <w:bottom w:val="nil"/>
              <w:right w:val="nil"/>
            </w:tcBorders>
          </w:tcPr>
          <w:p w14:paraId="5E412179" w14:textId="33A28289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0A45FE" w14:paraId="38273CD7" w14:textId="77777777" w:rsidTr="0063561E">
        <w:trPr>
          <w:trHeight w:val="411"/>
        </w:trPr>
        <w:tc>
          <w:tcPr>
            <w:tcW w:w="2230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158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2AEE64" w14:textId="6BC1126A" w:rsidR="00BF0CD8" w:rsidRPr="000A45FE" w:rsidRDefault="00C715D1" w:rsidP="0063561E">
            <w:pPr>
              <w:spacing w:line="245" w:lineRule="auto"/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40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D0872C2" w14:textId="4C508AB3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7D5B7CA5" w14:textId="77777777" w:rsidTr="0063561E">
        <w:tc>
          <w:tcPr>
            <w:tcW w:w="7868" w:type="dxa"/>
            <w:gridSpan w:val="4"/>
            <w:tcBorders>
              <w:top w:val="nil"/>
              <w:bottom w:val="single" w:sz="4" w:space="0" w:color="auto"/>
              <w:right w:val="nil"/>
            </w:tcBorders>
          </w:tcPr>
          <w:p w14:paraId="5455DF11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մոլային զանգվածը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6F458E65" w14:textId="70225A84" w:rsidR="00EE1E34" w:rsidRDefault="00EE1E34" w:rsidP="00A50215">
      <w:pPr>
        <w:pStyle w:val="Q-Yentavernagir"/>
      </w:pPr>
      <w:bookmarkStart w:id="122" w:name="_Toc153319701"/>
      <w:bookmarkStart w:id="123" w:name="_Toc133876563"/>
      <w:bookmarkStart w:id="124" w:name="_Toc133963179"/>
      <w:bookmarkStart w:id="125" w:name="_Toc133965238"/>
      <w:bookmarkStart w:id="126" w:name="_Toc133965493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2"/>
    </w:p>
    <w:bookmarkEnd w:id="123"/>
    <w:bookmarkEnd w:id="124"/>
    <w:bookmarkEnd w:id="125"/>
    <w:bookmarkEnd w:id="126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4E30BBB7" w:rsidR="003A0115" w:rsidRDefault="003A0115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</w:t>
      </w:r>
      <w:r w:rsidR="0063561E">
        <w:t xml:space="preserve">որևէ </w:t>
      </w:r>
      <w:r>
        <w:t>գազ, որ</w:t>
      </w:r>
      <w:r w:rsidR="0063561E">
        <w:t>ը</w:t>
      </w:r>
      <w: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0A45FE">
      <w:pPr>
        <w:pStyle w:val="Q-Normal"/>
        <w:ind w:firstLine="0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0CE6F0DF">
                <wp:extent cx="1606163" cy="477078"/>
                <wp:effectExtent l="0" t="0" r="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163" cy="47707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2C726D" w:rsidRPr="000A45FE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2C726D" w:rsidRPr="000A45FE" w:rsidRDefault="002C726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139" style="width:126.4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" fillcolor="#ffe8c8" stroked="f" strokeweight="1pt">
                <v:stroke joinstyle="miter"/>
                <v:textbox>
                  <w:txbxContent>
                    <w:p w14:paraId="4534EF59" w14:textId="77777777" w:rsidR="002C726D" w:rsidRPr="000A45FE" w:rsidRDefault="00000000" w:rsidP="00302A17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2C726D" w:rsidRPr="000A45FE" w:rsidRDefault="002C726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63561E">
        <w:rPr>
          <w:b/>
        </w:rPr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0F597771" w:rsidR="001E23DD" w:rsidRPr="008D22CB" w:rsidRDefault="003A0115" w:rsidP="00302A17">
      <w:pPr>
        <w:pStyle w:val="Q-Normal"/>
      </w:pPr>
      <w:r>
        <w:t>Եթե վիճակներից մեկ</w:t>
      </w:r>
      <w:r w:rsidR="0063561E">
        <w:t>ի համար</w:t>
      </w:r>
      <w:r w:rsidR="001E23DD">
        <w:t xml:space="preserve">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6A22C91B" w:rsidR="00F63110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593E1CAF">
                <wp:extent cx="1574358" cy="477078"/>
                <wp:effectExtent l="0" t="0" r="698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4358" cy="47707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2F89A075" w:rsidR="002C726D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140" style="width:123.9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" fillcolor="#ffe8c8" stroked="f" strokeweight="1pt">
                <v:stroke joinstyle="miter"/>
                <v:textbox>
                  <w:txbxContent>
                    <w:p w14:paraId="6FEC6717" w14:textId="2F89A075" w:rsidR="002C726D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7B9733" w14:textId="3252986A" w:rsidR="00BF0CD8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6458412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13179F">
      <w:pPr>
        <w:pStyle w:val="Q-Normal"/>
        <w:ind w:firstLine="432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63561E">
      <w:pPr>
        <w:pStyle w:val="Q-Normal"/>
        <w:ind w:firstLine="432"/>
        <w:contextualSpacing w:val="0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5B89FD86" w:rsidR="0023715F" w:rsidRPr="0023715F" w:rsidRDefault="0023715F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10)</m:t>
          </m:r>
        </m:oMath>
      </m:oMathPara>
    </w:p>
    <w:p w14:paraId="1683D899" w14:textId="05BB5300" w:rsidR="0023715F" w:rsidRPr="0023715F" w:rsidRDefault="0023715F" w:rsidP="0063561E">
      <w:pPr>
        <w:pStyle w:val="Q-Normal"/>
        <w:ind w:firstLine="432"/>
        <w:contextualSpacing w:val="0"/>
      </w:pPr>
      <w:r>
        <w:t xml:space="preserve">Այս հավասարումը կոչվում է </w:t>
      </w:r>
      <w:r w:rsidRPr="0063561E">
        <w:rPr>
          <w:b/>
        </w:rPr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63561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162B82DE">
                <wp:extent cx="1981200" cy="505968"/>
                <wp:effectExtent l="0" t="0" r="0" b="8890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1200" cy="50596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422106B5" w:rsidR="002C726D" w:rsidRDefault="002C726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           (11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141" style="width:156pt;height:39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" fillcolor="#ffe8c8" stroked="f" strokeweight="1pt">
                <v:stroke joinstyle="miter"/>
                <v:textbox>
                  <w:txbxContent>
                    <w:p w14:paraId="210BDB94" w14:textId="422106B5" w:rsidR="002C726D" w:rsidRDefault="002C726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           (11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4225"/>
        <w:gridCol w:w="2437"/>
      </w:tblGrid>
      <w:tr w:rsidR="000A45FE" w14:paraId="3C5AEB33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F1E19AE" w14:textId="77777777" w:rsidR="000A45FE" w:rsidRPr="000A45FE" w:rsidRDefault="000A45FE" w:rsidP="001A24B4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0CBFAA2" w14:textId="77777777" w:rsidR="000A45FE" w:rsidRPr="000A45FE" w:rsidRDefault="000A45FE" w:rsidP="001A24B4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i/>
                <w:sz w:val="20"/>
                <w:szCs w:val="20"/>
              </w:rPr>
              <w:t>R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-ի արժեքները</w:t>
            </w:r>
          </w:p>
        </w:tc>
      </w:tr>
      <w:tr w:rsidR="002B7427" w14:paraId="1BA1ECC8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  <w:vAlign w:val="center"/>
          </w:tcPr>
          <w:p w14:paraId="06FDCEE9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Պա և 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vertAlign w:val="superscript"/>
              </w:rPr>
              <w:t>3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0A45FE"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  <w:t>կա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Պա և լ</w:t>
            </w:r>
          </w:p>
        </w:tc>
        <w:tc>
          <w:tcPr>
            <w:tcW w:w="2437" w:type="dxa"/>
            <w:shd w:val="clear" w:color="auto" w:fill="DEF1F7"/>
          </w:tcPr>
          <w:p w14:paraId="51F769C8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3BE7C17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auto"/>
            <w:vAlign w:val="center"/>
          </w:tcPr>
          <w:p w14:paraId="2E05874E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թն և լ</w:t>
            </w:r>
          </w:p>
        </w:tc>
        <w:tc>
          <w:tcPr>
            <w:tcW w:w="2437" w:type="dxa"/>
            <w:shd w:val="clear" w:color="auto" w:fill="auto"/>
          </w:tcPr>
          <w:p w14:paraId="25247C3A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01F0D91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  <w:vAlign w:val="center"/>
          </w:tcPr>
          <w:p w14:paraId="3DAB289E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մ սնդ. սյ. և լ</w:t>
            </w:r>
          </w:p>
        </w:tc>
        <w:tc>
          <w:tcPr>
            <w:tcW w:w="2437" w:type="dxa"/>
            <w:shd w:val="clear" w:color="auto" w:fill="DEF1F7"/>
          </w:tcPr>
          <w:p w14:paraId="6A41F9F5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p w14:paraId="69391D18" w14:textId="04F7704A" w:rsidR="000A45FE" w:rsidRDefault="000A45FE" w:rsidP="000A45FE">
      <w:pPr>
        <w:pStyle w:val="Q-Normal"/>
        <w:rPr>
          <w:sz w:val="10"/>
          <w:szCs w:val="10"/>
        </w:rPr>
      </w:pPr>
    </w:p>
    <w:p w14:paraId="239B6DFF" w14:textId="77777777" w:rsidR="0063561E" w:rsidRPr="000A45FE" w:rsidRDefault="0063561E" w:rsidP="000A45FE">
      <w:pPr>
        <w:pStyle w:val="Q-Normal"/>
        <w:rPr>
          <w:sz w:val="10"/>
          <w:szCs w:val="1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DC1822" w:rsidRPr="00590653" w14:paraId="4CAFBBC2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EE1D124" w14:textId="0D0AD798" w:rsidR="00DC1822" w:rsidRPr="000A45FE" w:rsidRDefault="00DC1822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5. 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0A45FE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0A45FE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B8466CE" w14:textId="77777777" w:rsidTr="0063561E">
        <w:trPr>
          <w:trHeight w:val="990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 Տրված է.</w:t>
            </w:r>
          </w:p>
          <w:p w14:paraId="29257274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1լ</m:t>
              </m:r>
            </m:oMath>
            <w:r w:rsidRPr="000A45FE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0A45FE" w:rsidRDefault="00DC1822" w:rsidP="004D0237">
            <w:pPr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7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0A45FE" w:rsidRDefault="00DC1822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0A45FE" w:rsidRDefault="00DC1822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0A45FE" w:rsidRDefault="00000000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DC1822" w:rsidRPr="000A45FE" w14:paraId="207676D8" w14:textId="77777777" w:rsidTr="0063561E">
        <w:trPr>
          <w:trHeight w:val="40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F5CF246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F4BBFD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1B672421" w14:textId="77777777" w:rsidR="00DC1822" w:rsidRPr="000A45FE" w:rsidRDefault="00DC1822" w:rsidP="005F0681">
      <w:pPr>
        <w:contextualSpacing/>
        <w:jc w:val="both"/>
        <w:rPr>
          <w:rFonts w:ascii="GHEA Grapalat" w:eastAsiaTheme="minorEastAsia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BF0CD8" w:rsidRPr="00590653" w14:paraId="2B661A0A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0A45FE" w:rsidRDefault="00BF0CD8" w:rsidP="0013179F">
            <w:pPr>
              <w:pStyle w:val="Q-Xndir"/>
              <w:spacing w:after="120"/>
              <w:contextualSpacing w:val="0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6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="00DC1822" w:rsidRPr="000A45FE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0A45FE" w14:paraId="54DABE15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0A45FE" w:rsidRDefault="00BF0CD8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12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4D44526" w14:textId="3181A41B" w:rsidR="006B14E1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կՊա</m:t>
                </m:r>
              </m:oMath>
            </m:oMathPara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Pr="000A45FE" w:rsidRDefault="00BF0CD8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5)</m:t>
              </m:r>
            </m:oMath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</w:t>
            </w:r>
            <w:r w:rsidR="006B14E1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.</w:t>
            </w:r>
          </w:p>
          <w:p w14:paraId="4FD32780" w14:textId="6A09FBF9" w:rsidR="006B14E1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,</m:t>
                </m:r>
              </m:oMath>
            </m:oMathPara>
          </w:p>
          <w:p w14:paraId="37D24FD2" w14:textId="44B7F5BC" w:rsidR="006B14E1" w:rsidRPr="000A45FE" w:rsidRDefault="006B14E1" w:rsidP="0013179F">
            <w:pPr>
              <w:spacing w:after="120" w:line="264" w:lineRule="auto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0A45FE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-ը.</w:t>
            </w:r>
          </w:p>
          <w:p w14:paraId="597411C6" w14:textId="49817BA1" w:rsidR="00BF0CD8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=500լ</m:t>
                </m:r>
              </m:oMath>
            </m:oMathPara>
          </w:p>
        </w:tc>
      </w:tr>
      <w:tr w:rsidR="00BF0CD8" w:rsidRPr="000A45FE" w14:paraId="607EF010" w14:textId="77777777" w:rsidTr="0063561E">
        <w:trPr>
          <w:trHeight w:val="341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46BC201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00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Pr="000A45FE" w:rsidRDefault="00BF0CD8" w:rsidP="00735DD0">
      <w:pPr>
        <w:rPr>
          <w:rFonts w:ascii="GHEA Grapalat" w:eastAsiaTheme="minorEastAsia" w:hAnsi="GHEA Grapalat"/>
          <w:b/>
          <w:i/>
          <w:sz w:val="20"/>
          <w:szCs w:val="20"/>
        </w:rPr>
      </w:pPr>
    </w:p>
    <w:tbl>
      <w:tblPr>
        <w:tblStyle w:val="TableGrid"/>
        <w:tblW w:w="7778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1974"/>
        <w:gridCol w:w="266"/>
      </w:tblGrid>
      <w:tr w:rsidR="00BF0CD8" w:rsidRPr="000A45FE" w14:paraId="11C66FB7" w14:textId="77777777" w:rsidTr="00851FE6">
        <w:trPr>
          <w:gridAfter w:val="1"/>
          <w:wAfter w:w="266" w:type="dxa"/>
        </w:trPr>
        <w:tc>
          <w:tcPr>
            <w:tcW w:w="7512" w:type="dxa"/>
            <w:gridSpan w:val="3"/>
            <w:tcBorders>
              <w:left w:val="double" w:sz="4" w:space="0" w:color="auto"/>
            </w:tcBorders>
          </w:tcPr>
          <w:p w14:paraId="5E6CDF7C" w14:textId="69BA052C" w:rsidR="00BF0CD8" w:rsidRPr="00851FE6" w:rsidRDefault="00BF0CD8" w:rsidP="0013179F">
            <w:pPr>
              <w:pStyle w:val="Q-Xndir"/>
              <w:spacing w:after="120"/>
              <w:contextualSpacing w:val="0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7</w:t>
            </w:r>
            <w:r w:rsidRPr="000A45FE">
              <w:rPr>
                <w:rFonts w:eastAsia="Times New Roman"/>
                <w:lang w:eastAsia="ru-RU" w:bidi="he-IL"/>
              </w:rPr>
              <w:t xml:space="preserve">. 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0A45FE">
              <w:rPr>
                <w:rFonts w:eastAsia="Times New Roman"/>
                <w:lang w:eastAsia="ru-RU" w:bidi="he-IL"/>
              </w:rPr>
              <w:t xml:space="preserve"> (Պա)</w:t>
            </w:r>
            <w:r w:rsidRPr="000A45FE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0A45FE">
              <w:rPr>
                <w:rFonts w:eastAsia="Times New Roman"/>
                <w:lang w:eastAsia="ru-RU" w:bidi="he-IL"/>
              </w:rPr>
              <w:t>:</w:t>
            </w:r>
          </w:p>
        </w:tc>
      </w:tr>
      <w:tr w:rsidR="00F1657E" w:rsidRPr="000A45FE" w14:paraId="5E54E40C" w14:textId="77777777" w:rsidTr="00851FE6">
        <w:trPr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227" w:type="dxa"/>
            <w:gridSpan w:val="3"/>
            <w:tcBorders>
              <w:left w:val="single" w:sz="4" w:space="0" w:color="auto"/>
            </w:tcBorders>
          </w:tcPr>
          <w:p w14:paraId="03F5699F" w14:textId="083934C2" w:rsidR="00F1657E" w:rsidRPr="000A45FE" w:rsidRDefault="00F1657E" w:rsidP="0013179F">
            <w:pPr>
              <w:spacing w:line="264" w:lineRule="auto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11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</w:p>
          <w:p w14:paraId="5815FB41" w14:textId="14D784B8" w:rsidR="00F1657E" w:rsidRPr="007128ED" w:rsidRDefault="007128ED" w:rsidP="0013179F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R∙T</m:t>
                </m:r>
              </m:oMath>
            </m:oMathPara>
          </w:p>
        </w:tc>
      </w:tr>
      <w:tr w:rsidR="00BF0CD8" w:rsidRPr="000A45FE" w14:paraId="013B7BF6" w14:textId="77777777" w:rsidTr="00851FE6">
        <w:trPr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27" w:type="dxa"/>
            <w:gridSpan w:val="3"/>
            <w:tcBorders>
              <w:left w:val="single" w:sz="4" w:space="0" w:color="auto"/>
            </w:tcBorders>
          </w:tcPr>
          <w:p w14:paraId="781964C3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0A45FE" w14:paraId="64562DF6" w14:textId="77777777" w:rsidTr="0013179F">
        <w:trPr>
          <w:trHeight w:val="179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240" w:type="dxa"/>
            <w:gridSpan w:val="2"/>
          </w:tcPr>
          <w:p w14:paraId="24E79BF1" w14:textId="77777777" w:rsidR="00BF0CD8" w:rsidRPr="000A45FE" w:rsidRDefault="00000000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68E80475" w14:textId="77777777" w:rsidTr="00851FE6">
        <w:trPr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P</m:t>
              </m:r>
            </m:oMath>
          </w:p>
        </w:tc>
        <w:tc>
          <w:tcPr>
            <w:tcW w:w="5227" w:type="dxa"/>
            <w:gridSpan w:val="3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Sylfaen" w:eastAsia="Times New Roman" w:hAnsi="Sylfae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3,32կ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3320Պա</m:t>
                </m:r>
              </m:oMath>
            </m:oMathPara>
          </w:p>
        </w:tc>
      </w:tr>
      <w:tr w:rsidR="00BF0CD8" w:rsidRPr="000A45FE" w14:paraId="1F4CE2EF" w14:textId="77777777" w:rsidTr="00851FE6">
        <w:tc>
          <w:tcPr>
            <w:tcW w:w="7778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320Պա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2456B856" w14:textId="2BFDD8ED" w:rsidR="00BF0CD8" w:rsidRPr="009F4625" w:rsidRDefault="00D82277" w:rsidP="00A50215">
      <w:pPr>
        <w:pStyle w:val="Q-Yentavernagir"/>
        <w:rPr>
          <w:lang w:eastAsia="ru-RU" w:bidi="he-IL"/>
        </w:rPr>
      </w:pPr>
      <w:bookmarkStart w:id="127" w:name="_Toc133876564"/>
      <w:bookmarkStart w:id="128" w:name="_Toc133963180"/>
      <w:bookmarkStart w:id="129" w:name="_Toc133965239"/>
      <w:bookmarkStart w:id="130" w:name="_Toc133965494"/>
      <w:bookmarkStart w:id="131" w:name="_Toc153319702"/>
      <w:r w:rsidRPr="009F4625">
        <w:rPr>
          <w:lang w:eastAsia="ru-RU" w:bidi="he-IL"/>
        </w:rPr>
        <w:t>ԽՆԴԻՐՆԵՐ ԻՆՔՆՈՒՐՈՒՅՆ ԼՈՒԾՄԱՆ ՀԱՄԱՐ</w:t>
      </w:r>
      <w:bookmarkEnd w:id="127"/>
      <w:bookmarkEnd w:id="128"/>
      <w:bookmarkEnd w:id="129"/>
      <w:bookmarkEnd w:id="130"/>
      <w:bookmarkEnd w:id="131"/>
    </w:p>
    <w:p w14:paraId="1F204E24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2D545474" w14:textId="77777777" w:rsidR="00726067" w:rsidRDefault="00BF0CD8" w:rsidP="0013179F">
      <w:pPr>
        <w:pStyle w:val="Q-Normal"/>
        <w:ind w:left="432" w:firstLine="0"/>
      </w:pPr>
      <w:r w:rsidRPr="00D323EA">
        <w:t xml:space="preserve">ա) </w:t>
      </w:r>
      <w:r w:rsidR="001322C1" w:rsidRPr="00726067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726067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6067">
        <w:rPr>
          <w:i/>
        </w:rPr>
        <w:t xml:space="preserve">, </w:t>
      </w:r>
      <w:r w:rsidRPr="00D323EA">
        <w:t>գ)</w:t>
      </w:r>
      <w:r w:rsidRPr="00726067"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726067">
        <w:rPr>
          <w:i/>
        </w:rPr>
        <w:t>,</w:t>
      </w:r>
      <w:r w:rsidRPr="00D323EA">
        <w:t xml:space="preserve"> </w:t>
      </w:r>
    </w:p>
    <w:p w14:paraId="74C86D45" w14:textId="77777777" w:rsidR="00726067" w:rsidRDefault="00726067" w:rsidP="0013179F">
      <w:pPr>
        <w:pStyle w:val="Q-Normal"/>
        <w:ind w:left="432" w:firstLine="0"/>
      </w:pPr>
      <w:r>
        <w:t>դ</w:t>
      </w:r>
      <w:r w:rsidR="00BF0CD8" w:rsidRPr="00D323EA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726067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 w:rsidRPr="00D323EA">
        <w:t xml:space="preserve">, </w:t>
      </w:r>
      <w:r>
        <w:t>ե</w:t>
      </w:r>
      <w:r w:rsidR="00BF0CD8" w:rsidRPr="00D323EA">
        <w:t xml:space="preserve">) </w:t>
      </w:r>
      <w:r w:rsidR="001322C1" w:rsidRPr="00726067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D323EA">
        <w:t>:</w:t>
      </w:r>
      <w:r w:rsidR="00571523">
        <w:tab/>
      </w:r>
    </w:p>
    <w:p w14:paraId="171C09B5" w14:textId="1738B019" w:rsidR="00BF0CD8" w:rsidRPr="004909E3" w:rsidRDefault="0006485C" w:rsidP="0013179F">
      <w:pPr>
        <w:pStyle w:val="Q-Normal"/>
        <w:ind w:left="432" w:firstLine="0"/>
        <w:jc w:val="right"/>
        <w:rPr>
          <w:color w:val="11597D"/>
        </w:rPr>
      </w:pPr>
      <w:r w:rsidRPr="004909E3">
        <w:rPr>
          <w:color w:val="11597D"/>
        </w:rPr>
        <w:t>Պատ.՝</w:t>
      </w:r>
      <w:r w:rsidR="00FF3C6F" w:rsidRPr="004909E3">
        <w:rPr>
          <w:color w:val="11597D"/>
        </w:rPr>
        <w:t xml:space="preserve"> ա) 11,2, բ) 2,24, գ) 56, դ) 1120, ե) 1120:</w:t>
      </w:r>
    </w:p>
    <w:p w14:paraId="64F3A897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006464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</w:p>
    <w:p w14:paraId="3B13061A" w14:textId="77777777" w:rsidR="00726067" w:rsidRDefault="00BF0CD8" w:rsidP="0013179F">
      <w:pPr>
        <w:pStyle w:val="Q-Normal"/>
        <w:ind w:left="432" w:firstLine="0"/>
        <w:rPr>
          <w:color w:val="0070C0"/>
        </w:rPr>
      </w:pPr>
      <w:r w:rsidRPr="007079D1">
        <w:lastRenderedPageBreak/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</w:p>
    <w:p w14:paraId="70A9DF8D" w14:textId="72978D42" w:rsidR="00BF0CD8" w:rsidRPr="004909E3" w:rsidRDefault="00FF3C6F" w:rsidP="0013179F">
      <w:pPr>
        <w:pStyle w:val="Q-Normal"/>
        <w:ind w:left="432" w:firstLine="0"/>
        <w:jc w:val="right"/>
        <w:rPr>
          <w:color w:val="11597D"/>
        </w:rPr>
      </w:pPr>
      <w:r w:rsidRPr="004909E3">
        <w:rPr>
          <w:color w:val="11597D"/>
        </w:rPr>
        <w:t>Պատ.՝ ա) 0,089, բ) 1,43,</w:t>
      </w:r>
      <w:r w:rsidR="00302626" w:rsidRPr="004909E3">
        <w:rPr>
          <w:color w:val="11597D"/>
        </w:rPr>
        <w:t xml:space="preserve"> </w:t>
      </w:r>
      <w:r w:rsidRPr="004909E3">
        <w:rPr>
          <w:color w:val="11597D"/>
        </w:rPr>
        <w:t>գ) 1964,3:</w:t>
      </w:r>
    </w:p>
    <w:p w14:paraId="7CBB5511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006464"/>
        </w:r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</w:p>
    <w:p w14:paraId="3FF218E3" w14:textId="065818C8" w:rsidR="00BF0CD8" w:rsidRPr="004909E3" w:rsidRDefault="00FF3C6F" w:rsidP="00726067">
      <w:pPr>
        <w:pStyle w:val="Q-Normal"/>
        <w:tabs>
          <w:tab w:val="right" w:pos="7938"/>
        </w:tabs>
        <w:ind w:left="426" w:firstLine="0"/>
        <w:jc w:val="right"/>
        <w:rPr>
          <w:color w:val="11597D"/>
        </w:rPr>
      </w:pPr>
      <w:r w:rsidRPr="004909E3">
        <w:rPr>
          <w:color w:val="11597D"/>
        </w:rPr>
        <w:t>Պատ.՝ 40:</w:t>
      </w:r>
    </w:p>
    <w:p w14:paraId="45B18F43" w14:textId="21827111" w:rsidR="00BF0CD8" w:rsidRPr="004909E3" w:rsidRDefault="00BF0CD8" w:rsidP="00726067">
      <w:pPr>
        <w:pStyle w:val="Q-Normal"/>
        <w:numPr>
          <w:ilvl w:val="0"/>
          <w:numId w:val="6"/>
        </w:numPr>
        <w:tabs>
          <w:tab w:val="right" w:pos="6946"/>
        </w:tabs>
        <w:ind w:left="426"/>
        <w:rPr>
          <w:color w:val="11597D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726067">
        <w:t xml:space="preserve">         </w:t>
      </w:r>
      <w:r w:rsidR="00FF3C6F" w:rsidRPr="004909E3">
        <w:rPr>
          <w:color w:val="11597D"/>
        </w:rPr>
        <w:t xml:space="preserve">Պատ.՝ </w:t>
      </w:r>
      <m:oMath>
        <m:r>
          <w:rPr>
            <w:rFonts w:ascii="Cambria Math" w:hAnsi="Cambria Math"/>
            <w:color w:val="11597D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11597D"/>
              </w:rPr>
            </m:ctrlPr>
          </m:sSupPr>
          <m:e>
            <m:r>
              <w:rPr>
                <w:rFonts w:ascii="Cambria Math" w:hAnsi="Cambria Math"/>
                <w:color w:val="11597D"/>
              </w:rPr>
              <m:t>10</m:t>
            </m:r>
          </m:e>
          <m:sup>
            <m:r>
              <w:rPr>
                <w:rFonts w:ascii="Cambria Math" w:hAnsi="Cambria Math"/>
                <w:color w:val="11597D"/>
              </w:rPr>
              <m:t>19</m:t>
            </m:r>
          </m:sup>
        </m:sSup>
      </m:oMath>
      <w:r w:rsidR="00FF3C6F" w:rsidRPr="004909E3">
        <w:rPr>
          <w:rFonts w:eastAsiaTheme="minorEastAsia"/>
          <w:color w:val="11597D"/>
        </w:rPr>
        <w:t>:</w:t>
      </w:r>
    </w:p>
    <w:p w14:paraId="47D1CC2A" w14:textId="101EDA5A" w:rsidR="00BF0CD8" w:rsidRPr="004909E3" w:rsidRDefault="00BF0CD8" w:rsidP="00726067">
      <w:pPr>
        <w:pStyle w:val="Q-Normal"/>
        <w:numPr>
          <w:ilvl w:val="0"/>
          <w:numId w:val="6"/>
        </w:numPr>
        <w:ind w:left="426"/>
        <w:rPr>
          <w:color w:val="11597D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726067">
        <w:t xml:space="preserve">   </w:t>
      </w:r>
      <w:r w:rsidR="00FF3C6F" w:rsidRPr="004909E3">
        <w:rPr>
          <w:color w:val="11597D"/>
        </w:rPr>
        <w:t>Պատ.՝ 1008:</w:t>
      </w:r>
    </w:p>
    <w:p w14:paraId="56924465" w14:textId="1641890A" w:rsidR="00BF0CD8" w:rsidRPr="004909E3" w:rsidRDefault="00BF0CD8" w:rsidP="00726067">
      <w:pPr>
        <w:pStyle w:val="Q-Normal"/>
        <w:numPr>
          <w:ilvl w:val="0"/>
          <w:numId w:val="6"/>
        </w:numPr>
        <w:ind w:left="426"/>
        <w:rPr>
          <w:color w:val="11597D"/>
        </w:rPr>
      </w:pPr>
      <w:r w:rsidRPr="00D323EA"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726067">
        <w:rPr>
          <w:rFonts w:eastAsiaTheme="minorEastAsia"/>
        </w:rPr>
        <w:t xml:space="preserve">     </w:t>
      </w:r>
      <w:r w:rsidR="00FF3C6F" w:rsidRPr="004909E3">
        <w:rPr>
          <w:color w:val="11597D"/>
        </w:rPr>
        <w:t>Պատ.՝ 220:</w:t>
      </w:r>
    </w:p>
    <w:p w14:paraId="117195B3" w14:textId="77777777" w:rsidR="001322C1" w:rsidRPr="001322C1" w:rsidRDefault="00CD6CE3" w:rsidP="00726067">
      <w:pPr>
        <w:pStyle w:val="Q-Normal"/>
        <w:numPr>
          <w:ilvl w:val="0"/>
          <w:numId w:val="6"/>
        </w:numPr>
        <w:ind w:left="426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2CA6DFB5" w14:textId="495926A4" w:rsidR="00292E20" w:rsidRPr="004909E3" w:rsidRDefault="001322C1" w:rsidP="00851FE6">
      <w:pPr>
        <w:pStyle w:val="Q-Normal"/>
        <w:jc w:val="right"/>
        <w:rPr>
          <w:color w:val="11597D"/>
        </w:rPr>
      </w:pPr>
      <w:r w:rsidRPr="004909E3">
        <w:rPr>
          <w:color w:val="11597D"/>
        </w:rPr>
        <w:t>Պատ.՝ 200:</w:t>
      </w:r>
      <w:bookmarkStart w:id="132" w:name="_Toc133876565"/>
      <w:bookmarkStart w:id="133" w:name="_Toc133963181"/>
      <w:bookmarkStart w:id="134" w:name="_Toc133965240"/>
      <w:bookmarkStart w:id="135" w:name="_Toc133965495"/>
    </w:p>
    <w:p w14:paraId="7C2C3BA3" w14:textId="32030463" w:rsidR="00A26461" w:rsidRDefault="00A26461">
      <w:pPr>
        <w:rPr>
          <w:rFonts w:ascii="GHEA Grapalat" w:hAnsi="GHEA Grapalat" w:cs="Arial"/>
          <w:color w:val="006464"/>
          <w:sz w:val="20"/>
          <w:szCs w:val="20"/>
          <w:lang w:val="hy-AM"/>
        </w:rPr>
      </w:pPr>
      <w:r>
        <w:rPr>
          <w:color w:val="006464"/>
        </w:rPr>
        <w:br w:type="page"/>
      </w:r>
    </w:p>
    <w:p w14:paraId="38CC1784" w14:textId="50F6A0B6" w:rsidR="0063561E" w:rsidRDefault="00A26461" w:rsidP="00A26461">
      <w:r>
        <w:rPr>
          <w:noProof/>
        </w:rPr>
        <w:lastRenderedPageBreak/>
        <mc:AlternateContent>
          <mc:Choice Requires="wpc">
            <w:drawing>
              <wp:inline distT="0" distB="0" distL="0" distR="0" wp14:anchorId="20804F65" wp14:editId="205958EF">
                <wp:extent cx="5060950" cy="872115"/>
                <wp:effectExtent l="0" t="0" r="6350" b="4445"/>
                <wp:docPr id="920464757" name="Canvas 9204647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3167561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463260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F91038" w14:textId="3CA39AFD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645357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F8323E1" w14:textId="7930B83B" w:rsidR="002C726D" w:rsidRPr="004909E3" w:rsidRDefault="002C726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 ՀԱՎԱՍԱՐՈՒՄ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2812269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0804F65" id="Canvas 920464757" o:spid="_x0000_s114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7685YoQEAAD7&#10;DQAADgAAAAAAAAAAAAAAAAAuAgAAZHJzL2Uyb0RvYy54bWxQSwECLQAUAAYACAAAACEAK1qLPdgA&#10;AAAFAQAADwAAAAAAAAAAAAAAAADeBgAAZHJzL2Rvd25yZXYueG1sUEsFBgAAAAAEAAQA8wAAAOMH&#10;AAAAAA==&#10;">
                <v:shape id="_x0000_s114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44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">
                  <v:shape id="Hexagon 1" o:spid="_x0000_s114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EF91038" w14:textId="3CA39AFD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shape>
                  <v:rect id="Rectangle 1" o:spid="_x0000_s1146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" filled="f" stroked="f" strokeweight="1.5pt">
                    <v:textbox>
                      <w:txbxContent>
                        <w:p w14:paraId="5F8323E1" w14:textId="7930B83B" w:rsidR="002C726D" w:rsidRPr="004909E3" w:rsidRDefault="002C726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ՌԵԱԿՑԻԱՆԵՐԻ ՀԱՎԱՍԱՐՈՒՄ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4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1318758" w14:textId="496619C7" w:rsidR="00BF0CD8" w:rsidRPr="00AB4CA1" w:rsidRDefault="00125E04" w:rsidP="00627D74">
      <w:pPr>
        <w:pStyle w:val="ParagrafInvisible"/>
      </w:pPr>
      <w:bookmarkStart w:id="136" w:name="_Toc153319703"/>
      <w:r>
        <w:t xml:space="preserve">§1.10. </w:t>
      </w:r>
      <w:r w:rsidR="00BF0CD8">
        <w:t>ՔԻՄԻԱԿԱՆ ՌԵԱԿՑԻԱՆԵՐԻ ՀԱՎԱՍԱՐՈՒՄՆԵՐ</w:t>
      </w:r>
      <w:bookmarkEnd w:id="132"/>
      <w:bookmarkEnd w:id="133"/>
      <w:bookmarkEnd w:id="134"/>
      <w:bookmarkEnd w:id="135"/>
      <w:bookmarkEnd w:id="136"/>
      <w:r w:rsidR="00BF0CD8">
        <w:t xml:space="preserve"> </w:t>
      </w:r>
    </w:p>
    <w:p w14:paraId="74221508" w14:textId="77777777" w:rsidR="00BF0CD8" w:rsidRDefault="00BF0CD8" w:rsidP="007128ED">
      <w:pPr>
        <w:pStyle w:val="Q-Normal"/>
        <w:ind w:firstLine="432"/>
        <w:contextualSpacing w:val="0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292E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49E0B6A5">
                <wp:extent cx="4581525" cy="571500"/>
                <wp:effectExtent l="0" t="0" r="9525" b="0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1525" cy="5715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2C726D" w:rsidRDefault="002C726D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</w:t>
                            </w:r>
                            <w:r w:rsidRPr="00C67695">
                              <w:t xml:space="preserve">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148" style="width:360.75pt;height: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" fillcolor="#def1f7" stroked="f" strokeweight="1pt">
                <v:stroke joinstyle="miter"/>
                <v:textbox>
                  <w:txbxContent>
                    <w:p w14:paraId="410DF3AE" w14:textId="7D25E5C0" w:rsidR="002C726D" w:rsidRDefault="002C726D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</w:t>
                      </w:r>
                      <w:r w:rsidRPr="00C67695">
                        <w:t xml:space="preserve">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63561E">
      <w:pPr>
        <w:pStyle w:val="Q-Normal"/>
        <w:ind w:firstLine="432"/>
        <w:contextualSpacing w:val="0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7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37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63561E">
      <w:pPr>
        <w:pStyle w:val="Q-Normal"/>
        <w:ind w:firstLine="432"/>
        <w:contextualSpacing w:val="0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63561E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8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38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63561E">
      <w:pPr>
        <w:pStyle w:val="Q-Normal"/>
        <w:ind w:firstLine="432"/>
        <w:contextualSpacing w:val="0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3E4B2FA9" w:rsidR="00BF0CD8" w:rsidRPr="00415E6D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63561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33405097">
                <wp:extent cx="4467225" cy="566670"/>
                <wp:effectExtent l="0" t="0" r="9525" b="508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7225" cy="56667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2C726D" w:rsidRDefault="002C726D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149" style="width:351.75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6CFDC56B" w14:textId="77777777" w:rsidR="002C726D" w:rsidRDefault="002C726D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63561E">
      <w:pPr>
        <w:pStyle w:val="Q-Normal"/>
        <w:ind w:firstLine="432"/>
        <w:contextualSpacing w:val="0"/>
        <w:rPr>
          <w:rFonts w:eastAsiaTheme="minorEastAsia"/>
        </w:rPr>
      </w:pPr>
      <w:r w:rsidRPr="00E11063">
        <w:lastRenderedPageBreak/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A252B1">
      <w:pPr>
        <w:pStyle w:val="Q-Normal"/>
        <w:ind w:left="720"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36C52E47">
                <wp:extent cx="3914775" cy="670560"/>
                <wp:effectExtent l="0" t="0" r="9525" b="0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4775" cy="6705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2C726D" w:rsidRDefault="002C726D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150" style="width:308.25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29DC9C85" w14:textId="77777777" w:rsidR="002C726D" w:rsidRDefault="002C726D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0E6F52" w:rsidRDefault="00CD3EAC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A50215">
      <w:pPr>
        <w:pStyle w:val="Q-Yentavernagir"/>
      </w:pPr>
      <w:bookmarkStart w:id="139" w:name="_Toc153319704"/>
      <w:r w:rsidRPr="00237B33">
        <w:t>ՀԱՇՎԱՐԿՆԵՐ ԸՍՏ ՔԻՄԻԱԿԱՆ ՀԱՎԱՍԱՐՈՒՄՆԵՐԻ</w:t>
      </w:r>
      <w:bookmarkEnd w:id="139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3029"/>
      </w:tblGrid>
      <w:tr w:rsidR="00BF0CD8" w:rsidRPr="00590653" w14:paraId="5FB813A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292E20" w:rsidRDefault="00BF0CD8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1.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292E20" w14:paraId="6EC76E14" w14:textId="77777777" w:rsidTr="0063561E">
        <w:trPr>
          <w:trHeight w:val="612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.</w:t>
            </w:r>
          </w:p>
          <w:p w14:paraId="5EC8411A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40գ</m:t>
                </m:r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32F7FD91" w14:textId="066B3E74" w:rsidR="00BF0CD8" w:rsidRPr="00292E20" w:rsidRDefault="00D314BD" w:rsidP="00A64E9B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279" w:dyaOrig="392" w14:anchorId="7E8E4BB1">
                <v:shape id="_x0000_i1037" type="#_x0000_t75" style="width:140.65pt;height:15.05pt" o:ole="">
                  <v:imagedata r:id="rId53" o:title=""/>
                </v:shape>
                <o:OLEObject Type="Embed" ProgID="ChemDraw.Document.6.0" ShapeID="_x0000_i1037" DrawAspect="Content" ObjectID="_1764038566" r:id="rId54"/>
              </w:object>
            </w:r>
          </w:p>
        </w:tc>
      </w:tr>
      <w:tr w:rsidR="00BF0CD8" w:rsidRPr="00292E20" w14:paraId="6BECAB5F" w14:textId="77777777" w:rsidTr="00292E20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Al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,</w:t>
            </w:r>
          </w:p>
          <w:p w14:paraId="14F3580A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292E20" w:rsidRDefault="00BF0CD8" w:rsidP="00A64E9B">
            <w:pPr>
              <w:spacing w:line="264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երկաթի մոլերի թիվը.</w:t>
            </w:r>
          </w:p>
          <w:p w14:paraId="51C77552" w14:textId="31B905A2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292E20" w14:paraId="3ECB0010" w14:textId="77777777" w:rsidTr="00292E20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292E20" w:rsidRDefault="00BF0CD8" w:rsidP="00A64E9B">
            <w:pPr>
              <w:spacing w:line="245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Ըստ ռեակցիայի հավասարման՝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Al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-ի նյութաքանակը հավասար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նյութաքանակին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</w:p>
          <w:p w14:paraId="17EECA13" w14:textId="6A36AF0A" w:rsidR="00BF0CD8" w:rsidRPr="00292E20" w:rsidRDefault="00BF0CD8" w:rsidP="00A64E9B">
            <w:pPr>
              <w:spacing w:line="264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2,5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,</w:t>
            </w:r>
          </w:p>
        </w:tc>
      </w:tr>
      <w:tr w:rsidR="00BF0CD8" w:rsidRPr="00590653" w14:paraId="6B7D8EB9" w14:textId="77777777" w:rsidTr="00292E20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ը 2 անգամ պակաս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292E20" w:rsidRDefault="00BF0CD8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1,25</m:t>
              </m:r>
            </m:oMath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մոլ</w:t>
            </w:r>
          </w:p>
          <w:p w14:paraId="3AD07DF9" w14:textId="77777777" w:rsidR="00BF0CD8" w:rsidRPr="00292E20" w:rsidRDefault="00BF0CD8" w:rsidP="00A64E9B">
            <w:pPr>
              <w:spacing w:line="264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Al</m:t>
              </m:r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-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զանգվածները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</w:p>
        </w:tc>
      </w:tr>
      <w:tr w:rsidR="00BF0CD8" w:rsidRPr="00292E20" w14:paraId="71903C20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292E20" w14:paraId="6F3759A3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292E20" w14:paraId="1A050C1A" w14:textId="77777777" w:rsidTr="00292E20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851FE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lastRenderedPageBreak/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67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00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երկաթի (III) օքսիդ:</w:t>
            </w:r>
          </w:p>
        </w:tc>
      </w:tr>
    </w:tbl>
    <w:p w14:paraId="636E9AAA" w14:textId="77777777" w:rsidR="00292E20" w:rsidRPr="00292E20" w:rsidRDefault="00292E20" w:rsidP="0063561E">
      <w:pPr>
        <w:pStyle w:val="Q-Normal"/>
        <w:ind w:firstLine="0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2179"/>
      </w:tblGrid>
      <w:tr w:rsidR="00BF0CD8" w:rsidRPr="00590653" w14:paraId="34426FAC" w14:textId="77777777" w:rsidTr="00851FE6">
        <w:tc>
          <w:tcPr>
            <w:tcW w:w="7796" w:type="dxa"/>
            <w:gridSpan w:val="4"/>
            <w:tcBorders>
              <w:left w:val="double" w:sz="4" w:space="0" w:color="auto"/>
              <w:bottom w:val="nil"/>
            </w:tcBorders>
          </w:tcPr>
          <w:p w14:paraId="072BBEC6" w14:textId="77777777" w:rsidR="00BF0CD8" w:rsidRPr="00292E20" w:rsidRDefault="00BF0CD8" w:rsidP="00A64E9B">
            <w:pPr>
              <w:pStyle w:val="Q-Xndir"/>
              <w:spacing w:after="120"/>
              <w:contextualSpacing w:val="0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2. Քանի՞ գրամ ֆոսֆորի օքսիդ է գոյացել 15,5գ ֆոսֆորի այրումից:</w:t>
            </w:r>
          </w:p>
        </w:tc>
      </w:tr>
      <w:tr w:rsidR="00BF0CD8" w:rsidRPr="00292E20" w14:paraId="7142D866" w14:textId="77777777" w:rsidTr="000E6F52">
        <w:trPr>
          <w:trHeight w:val="63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71A9E8E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5,5գ</m:t>
                </m:r>
              </m:oMath>
            </m:oMathPara>
          </w:p>
        </w:tc>
        <w:tc>
          <w:tcPr>
            <w:tcW w:w="6116" w:type="dxa"/>
            <w:gridSpan w:val="3"/>
            <w:tcBorders>
              <w:top w:val="nil"/>
              <w:left w:val="single" w:sz="4" w:space="0" w:color="auto"/>
              <w:bottom w:val="nil"/>
            </w:tcBorders>
          </w:tcPr>
          <w:p w14:paraId="7341628F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2E6EF1E6" w14:textId="33A1EB97" w:rsidR="00BF0CD8" w:rsidRPr="00292E20" w:rsidRDefault="000E6F52" w:rsidP="00A64E9B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>
              <w:object w:dxaOrig="1724" w:dyaOrig="323" w14:anchorId="7CD933B7">
                <v:shape id="_x0000_i1038" type="#_x0000_t75" style="width:85.4pt;height:15.05pt" o:ole="">
                  <v:imagedata r:id="rId55" o:title=""/>
                </v:shape>
                <o:OLEObject Type="Embed" ProgID="ChemDraw.Document.6.0" ShapeID="_x0000_i1038" DrawAspect="Content" ObjectID="_1764038567" r:id="rId56"/>
              </w:object>
            </w:r>
          </w:p>
        </w:tc>
      </w:tr>
      <w:tr w:rsidR="00BF0CD8" w:rsidRPr="00292E20" w14:paraId="40D0086B" w14:textId="77777777" w:rsidTr="000E6F52">
        <w:trPr>
          <w:trHeight w:val="3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ֆոսֆորի մոլերի թիվը.</w:t>
            </w:r>
          </w:p>
        </w:tc>
        <w:tc>
          <w:tcPr>
            <w:tcW w:w="2179" w:type="dxa"/>
            <w:tcBorders>
              <w:left w:val="nil"/>
              <w:bottom w:val="nil"/>
            </w:tcBorders>
          </w:tcPr>
          <w:p w14:paraId="4BA62B18" w14:textId="59018BDF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79FC8A6C" w14:textId="77777777" w:rsidTr="000E6F52">
        <w:tc>
          <w:tcPr>
            <w:tcW w:w="1680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07DFBC67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D4B727E" w14:textId="7FF86514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3029" w:type="dxa"/>
            <w:gridSpan w:val="2"/>
            <w:tcBorders>
              <w:top w:val="nil"/>
              <w:left w:val="nil"/>
              <w:bottom w:val="nil"/>
            </w:tcBorders>
          </w:tcPr>
          <w:p w14:paraId="427412A8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292E20" w14:paraId="0F27F42D" w14:textId="77777777" w:rsidTr="000E6F52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</w:tcBorders>
          </w:tcPr>
          <w:p w14:paraId="79D05C5D" w14:textId="77777777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gridSpan w:val="2"/>
            <w:tcBorders>
              <w:bottom w:val="nil"/>
            </w:tcBorders>
          </w:tcPr>
          <w:p w14:paraId="49745684" w14:textId="77777777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5∙142=35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292E20" w14:paraId="46A1A485" w14:textId="77777777" w:rsidTr="000E6F52">
        <w:tc>
          <w:tcPr>
            <w:tcW w:w="7796" w:type="dxa"/>
            <w:gridSpan w:val="4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35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 ֆոսֆորի (</w:t>
            </w:r>
            <w:r w:rsidR="00D92D38" w:rsidRPr="00292E20">
              <w:rPr>
                <w:rFonts w:ascii="GHEA Grapalat" w:eastAsia="Times New Roman" w:hAnsi="GHEA Grapalat" w:cs="Arial"/>
                <w:sz w:val="20"/>
                <w:szCs w:val="20"/>
              </w:rPr>
              <w:t>V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) օքսիդ:</w:t>
            </w:r>
          </w:p>
        </w:tc>
      </w:tr>
    </w:tbl>
    <w:p w14:paraId="423169B8" w14:textId="77777777" w:rsidR="00BF0CD8" w:rsidRPr="00292E20" w:rsidRDefault="00BF0CD8" w:rsidP="00BB6320"/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6111"/>
      </w:tblGrid>
      <w:tr w:rsidR="00BF0CD8" w:rsidRPr="00292E20" w14:paraId="41404E7E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292E20" w:rsidRDefault="00BF0CD8" w:rsidP="00A64E9B">
            <w:pPr>
              <w:pStyle w:val="Q-Xndir"/>
              <w:spacing w:after="120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3. Ի՞նչ ծավալով (մլ) ջրածին կանջատվի (ն.պ.) 10,8գ ալյումինի և աղաթթվի փոխազդեցությունից:</w:t>
            </w:r>
          </w:p>
        </w:tc>
      </w:tr>
      <w:tr w:rsidR="00BF0CD8" w:rsidRPr="00292E20" w14:paraId="1EC40682" w14:textId="77777777" w:rsidTr="00292E2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0F72A8E3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0,8գ</m:t>
                </m:r>
              </m:oMath>
            </m:oMathPara>
          </w:p>
        </w:tc>
        <w:tc>
          <w:tcPr>
            <w:tcW w:w="6111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 xml:space="preserve">Լուծում: </w:t>
            </w:r>
          </w:p>
          <w:p w14:paraId="0A920485" w14:textId="23035222" w:rsidR="00BF0CD8" w:rsidRPr="00292E20" w:rsidRDefault="00476887" w:rsidP="0063561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80" w:dyaOrig="389" w14:anchorId="2B5B7449">
                <v:shape id="_x0000_i1039" type="#_x0000_t75" style="width:128.95pt;height:15.05pt" o:ole="">
                  <v:imagedata r:id="rId57" o:title=""/>
                </v:shape>
                <o:OLEObject Type="Embed" ProgID="ChemDraw.Document.6.0" ShapeID="_x0000_i1039" DrawAspect="Content" ObjectID="_1764038568" r:id="rId58"/>
              </w:object>
            </w:r>
          </w:p>
        </w:tc>
      </w:tr>
      <w:tr w:rsidR="00BF0CD8" w:rsidRPr="00292E20" w14:paraId="7A895733" w14:textId="77777777" w:rsidTr="00292E2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111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009ED970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0261E51A" w14:textId="26A31618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0,4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46CD0881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7F0A3CD7" w14:textId="35AC6F34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6∙22,4=13,4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2A564BA7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Pr="00292E20" w:rsidRDefault="00CD3EAC" w:rsidP="00BB6320">
      <w:pPr>
        <w:pStyle w:val="Q-Normal"/>
      </w:pPr>
    </w:p>
    <w:p w14:paraId="33321A7A" w14:textId="317E39B1" w:rsidR="00292E20" w:rsidRPr="00292E20" w:rsidRDefault="00CD3EAC" w:rsidP="00292E20">
      <w:pPr>
        <w:pStyle w:val="Q-Normal"/>
      </w:pPr>
      <w:r w:rsidRPr="00292E20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7654" w:type="dxa"/>
        <w:tblLook w:val="04A0" w:firstRow="1" w:lastRow="0" w:firstColumn="1" w:lastColumn="0" w:noHBand="0" w:noVBand="1"/>
      </w:tblPr>
      <w:tblGrid>
        <w:gridCol w:w="1875"/>
        <w:gridCol w:w="2636"/>
        <w:gridCol w:w="3143"/>
      </w:tblGrid>
      <w:tr w:rsidR="00CD3EAC" w:rsidRPr="00590653" w14:paraId="14A073A1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62653E2" w:rsidR="00CD3EAC" w:rsidRPr="00292E20" w:rsidRDefault="00CD3EAC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 xml:space="preserve">Խնդիր 4. Քանի՞ կիլոգրամ ցինկի օքսիդ և </w:t>
            </w:r>
            <w:r w:rsidR="0041414C">
              <w:rPr>
                <w:rFonts w:eastAsiaTheme="minorEastAsia"/>
              </w:rPr>
              <w:t>քանի</w:t>
            </w:r>
            <w:r w:rsidR="00A3609D">
              <w:rPr>
                <w:rFonts w:eastAsiaTheme="minorEastAsia"/>
              </w:rPr>
              <w:t>՞ մ</w:t>
            </w:r>
            <w:r w:rsidR="00A3609D" w:rsidRPr="00A3609D">
              <w:rPr>
                <w:rFonts w:eastAsiaTheme="minorEastAsia"/>
                <w:vertAlign w:val="superscript"/>
              </w:rPr>
              <w:t>3</w:t>
            </w:r>
            <w:r w:rsidRPr="00292E20">
              <w:rPr>
                <w:rFonts w:eastAsiaTheme="minorEastAsia"/>
              </w:rPr>
              <w:t xml:space="preserve"> ծծմբային գազ կարելի է ստանալ 25% ցինկի սուլֆիդ պարունակող 1,552տ հանքաքարի բովումից</w:t>
            </w:r>
            <w:r w:rsidR="00A3609D">
              <w:rPr>
                <w:rFonts w:eastAsiaTheme="minorEastAsia"/>
              </w:rPr>
              <w:t xml:space="preserve"> (ն.պ.)</w:t>
            </w:r>
            <w:r w:rsidRPr="00292E20">
              <w:rPr>
                <w:rFonts w:eastAsiaTheme="minorEastAsia"/>
              </w:rPr>
              <w:t>:</w:t>
            </w:r>
          </w:p>
        </w:tc>
      </w:tr>
      <w:tr w:rsidR="00F37582" w:rsidRPr="00292E20" w14:paraId="656DEA10" w14:textId="77777777" w:rsidTr="0063561E">
        <w:tc>
          <w:tcPr>
            <w:tcW w:w="187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625E4C0E" w14:textId="557581B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,552տ</m:t>
                </m:r>
              </m:oMath>
            </m:oMathPara>
          </w:p>
        </w:tc>
        <w:tc>
          <w:tcPr>
            <w:tcW w:w="5779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3A9AF320" w14:textId="13F3804B" w:rsidR="00CD3EAC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 </w:t>
            </w:r>
            <w:r w:rsidR="0063561E">
              <w:object w:dxaOrig="2654" w:dyaOrig="324" w14:anchorId="7751B0AB">
                <v:shape id="_x0000_i1040" type="#_x0000_t75" style="width:132.3pt;height:15.05pt" o:ole="">
                  <v:imagedata r:id="rId59" o:title=""/>
                </v:shape>
                <o:OLEObject Type="Embed" ProgID="ChemDraw.Document.6.0" ShapeID="_x0000_i1040" DrawAspect="Content" ObjectID="_1764038569" r:id="rId60"/>
              </w:object>
            </w:r>
          </w:p>
        </w:tc>
      </w:tr>
      <w:tr w:rsidR="00CD3EAC" w:rsidRPr="00292E20" w14:paraId="60E0E62A" w14:textId="77777777" w:rsidTr="0063561E">
        <w:tc>
          <w:tcPr>
            <w:tcW w:w="1875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ZnO</m:t>
                  </m:r>
                </m:sub>
              </m:sSub>
            </m:oMath>
          </w:p>
          <w:p w14:paraId="17B2D4CF" w14:textId="7777777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779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ZnS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477B510B" w14:textId="7777777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7F14E391" w14:textId="77777777" w:rsidTr="0063561E">
        <w:trPr>
          <w:trHeight w:val="454"/>
        </w:trPr>
        <w:tc>
          <w:tcPr>
            <w:tcW w:w="1875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</w:tr>
      <w:tr w:rsidR="00F37582" w:rsidRPr="00292E20" w14:paraId="4B1A18F7" w14:textId="77777777" w:rsidTr="0063561E">
        <w:tc>
          <w:tcPr>
            <w:tcW w:w="18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5DEE23FC" w14:textId="77777777" w:rsidTr="0063561E">
        <w:tc>
          <w:tcPr>
            <w:tcW w:w="18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1DD46B33" w:rsidR="0063561E" w:rsidRPr="0063561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292E20" w14:paraId="5B5634AD" w14:textId="77777777" w:rsidTr="00851FE6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445365F6" w:rsidR="00CD3EAC" w:rsidRPr="00292E20" w:rsidRDefault="00292E2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324կգ ցինկի օքսիդ, 89,6մ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vertAlign w:val="superscript"/>
                <w:lang w:val="hy-AM"/>
              </w:rPr>
              <w:t>3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292E20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2736"/>
      </w:tblGrid>
      <w:tr w:rsidR="00BF0CD8" w:rsidRPr="00590653" w14:paraId="4A06EFD7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71F050C3" w14:textId="77777777" w:rsidR="00BF0CD8" w:rsidRDefault="00BF0CD8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lastRenderedPageBreak/>
              <w:t xml:space="preserve">Խնդիր 5. </w:t>
            </w:r>
            <w:r w:rsidR="00C67DFA" w:rsidRPr="00292E20">
              <w:rPr>
                <w:rFonts w:eastAsiaTheme="minorEastAsia"/>
              </w:rPr>
              <w:t>Պ</w:t>
            </w:r>
            <w:r w:rsidRPr="00292E20">
              <w:rPr>
                <w:rFonts w:eastAsiaTheme="minorEastAsia"/>
              </w:rPr>
              <w:t xml:space="preserve">ղնձի և մագնեզիումի տաշեղների </w:t>
            </w:r>
            <w:r w:rsidR="00C67DFA" w:rsidRPr="00292E20">
              <w:rPr>
                <w:rFonts w:eastAsiaTheme="minorEastAsia"/>
              </w:rPr>
              <w:t xml:space="preserve">1,5 գ զանգվածով </w:t>
            </w:r>
            <w:r w:rsidRPr="00292E20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  <w:p w14:paraId="5663B440" w14:textId="58B6A54D" w:rsidR="000E6F52" w:rsidRPr="00292E20" w:rsidRDefault="000E6F52" w:rsidP="0063561E">
            <w:pPr>
              <w:pStyle w:val="Q-Xndir"/>
              <w:rPr>
                <w:rFonts w:eastAsiaTheme="minorEastAsia"/>
              </w:rPr>
            </w:pPr>
          </w:p>
        </w:tc>
      </w:tr>
      <w:tr w:rsidR="00BF0CD8" w:rsidRPr="00292E20" w14:paraId="6F9DE6D6" w14:textId="77777777" w:rsidTr="00292E2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37DE81E6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560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լ</m:t>
                </m:r>
              </m:oMath>
            </m:oMathPara>
          </w:p>
        </w:tc>
        <w:tc>
          <w:tcPr>
            <w:tcW w:w="5870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0D696CE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ղաթթվի հետ կփոխազդի միայն մագնեզիումը.</w:t>
            </w:r>
          </w:p>
          <w:p w14:paraId="20837EA3" w14:textId="740755C9" w:rsidR="00BF0CD8" w:rsidRPr="00292E20" w:rsidRDefault="000E6F52" w:rsidP="0063561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>
              <w:object w:dxaOrig="2660" w:dyaOrig="338" w14:anchorId="54FC7452">
                <v:shape id="_x0000_i1041" type="#_x0000_t75" style="width:133.1pt;height:15.9pt" o:ole="">
                  <v:imagedata r:id="rId61" o:title=""/>
                </v:shape>
                <o:OLEObject Type="Embed" ProgID="ChemDraw.Document.6.0" ShapeID="_x0000_i1041" DrawAspect="Content" ObjectID="_1764038570" r:id="rId62"/>
              </w:object>
            </w:r>
          </w:p>
        </w:tc>
      </w:tr>
      <w:tr w:rsidR="00BF0CD8" w:rsidRPr="00292E20" w14:paraId="1BF08B18" w14:textId="77777777" w:rsidTr="00292E2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587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56F8A576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3B858BF2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736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649A4881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70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292E20" w14:paraId="59AF00C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պղնձի զանգվածային բաժինը խառնուրդում 60% է:</w:t>
            </w:r>
          </w:p>
        </w:tc>
      </w:tr>
    </w:tbl>
    <w:p w14:paraId="78A79A17" w14:textId="77777777" w:rsidR="00BF0CD8" w:rsidRPr="00237B33" w:rsidRDefault="00BF0CD8" w:rsidP="00A50215">
      <w:pPr>
        <w:pStyle w:val="Q-Yentavernagir"/>
        <w:rPr>
          <w:lang w:eastAsia="ru-RU" w:bidi="he-IL"/>
        </w:rPr>
      </w:pPr>
      <w:bookmarkStart w:id="140" w:name="_Toc133876566"/>
      <w:bookmarkStart w:id="141" w:name="_Toc133963182"/>
      <w:bookmarkStart w:id="142" w:name="_Toc133965241"/>
      <w:bookmarkStart w:id="143" w:name="_Toc133965496"/>
      <w:bookmarkStart w:id="144" w:name="_Toc153319705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0"/>
      <w:bookmarkEnd w:id="141"/>
      <w:bookmarkEnd w:id="142"/>
      <w:bookmarkEnd w:id="143"/>
      <w:bookmarkEnd w:id="144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5867"/>
      </w:tblGrid>
      <w:tr w:rsidR="00BF0CD8" w:rsidRPr="00590653" w14:paraId="5BF67B24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292E20" w:rsidRDefault="00BF0CD8" w:rsidP="00A64E9B">
            <w:pPr>
              <w:pStyle w:val="Q-Xndir"/>
              <w:spacing w:after="120"/>
              <w:contextualSpacing w:val="0"/>
            </w:pPr>
            <w:r w:rsidRPr="00292E20">
              <w:rPr>
                <w:rFonts w:eastAsiaTheme="minorEastAsia"/>
              </w:rPr>
              <w:t xml:space="preserve">Խնդիր 6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292E20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292E20">
              <w:t xml:space="preserve"> պարունակող լուծույթ: Ի</w:t>
            </w:r>
            <w:r w:rsidR="00F37582" w:rsidRPr="00292E20">
              <w:t>՞</w:t>
            </w:r>
            <w:r w:rsidRPr="00292E20">
              <w:t>նչ զանգվածով նստվածք կառաջանա:</w:t>
            </w:r>
          </w:p>
        </w:tc>
      </w:tr>
      <w:tr w:rsidR="00BF0CD8" w:rsidRPr="00CB0A42" w14:paraId="61526018" w14:textId="77777777" w:rsidTr="00292E20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292E20" w:rsidRDefault="00BF0CD8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87F805D" w14:textId="77777777" w:rsidR="00BF0CD8" w:rsidRPr="00292E20" w:rsidRDefault="00000000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292E20" w:rsidRDefault="00000000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7,8գ</m:t>
                </m:r>
              </m:oMath>
            </m:oMathPara>
          </w:p>
        </w:tc>
        <w:tc>
          <w:tcPr>
            <w:tcW w:w="5867" w:type="dxa"/>
            <w:tcBorders>
              <w:left w:val="single" w:sz="4" w:space="0" w:color="auto"/>
            </w:tcBorders>
          </w:tcPr>
          <w:p w14:paraId="48F88BD3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 </w:t>
            </w:r>
          </w:p>
          <w:p w14:paraId="0219086E" w14:textId="37406815" w:rsidR="00BF0CD8" w:rsidRPr="00292E20" w:rsidRDefault="00BF0CD8" w:rsidP="00A64E9B">
            <w:pPr>
              <w:spacing w:after="120" w:line="245" w:lineRule="auto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Որոշենք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նյութերի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յութաքանակներ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.</w:t>
            </w:r>
          </w:p>
          <w:p w14:paraId="15651138" w14:textId="5FE80DA3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292E20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5867" w:type="dxa"/>
            <w:tcBorders>
              <w:left w:val="single" w:sz="4" w:space="0" w:color="auto"/>
              <w:bottom w:val="nil"/>
            </w:tcBorders>
          </w:tcPr>
          <w:p w14:paraId="3E7AA841" w14:textId="7E582825" w:rsidR="00BF0CD8" w:rsidRPr="00292E20" w:rsidRDefault="0063561E" w:rsidP="0063561E">
            <w:pPr>
              <w:spacing w:line="245" w:lineRule="auto"/>
              <w:jc w:val="center"/>
              <w:rPr>
                <w:rFonts w:ascii="GHEA Grapalat" w:hAnsi="GHEA Grapalat"/>
                <w:b/>
                <w:i/>
                <w:sz w:val="20"/>
                <w:szCs w:val="20"/>
              </w:rPr>
            </w:pPr>
            <w:r>
              <w:object w:dxaOrig="3499" w:dyaOrig="338" w14:anchorId="106E9BB5">
                <v:shape id="_x0000_i1042" type="#_x0000_t75" style="width:175pt;height:15.9pt" o:ole="">
                  <v:imagedata r:id="rId63" o:title=""/>
                </v:shape>
                <o:OLEObject Type="Embed" ProgID="ChemDraw.Document.6.0" ShapeID="_x0000_i1042" DrawAspect="Content" ObjectID="_1764038571" r:id="rId64"/>
              </w:object>
            </w:r>
          </w:p>
        </w:tc>
      </w:tr>
      <w:tr w:rsidR="00BF0CD8" w:rsidRPr="00590653" w14:paraId="7203EC4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</w:tcBorders>
          </w:tcPr>
          <w:p w14:paraId="5E154BA5" w14:textId="77777777" w:rsidR="00BF0CD8" w:rsidRPr="00292E20" w:rsidRDefault="00BF0CD8" w:rsidP="00A64E9B">
            <w:pPr>
              <w:pStyle w:val="ListParagraph"/>
              <w:spacing w:before="100" w:beforeAutospacing="1" w:after="100" w:afterAutospacing="1" w:line="245" w:lineRule="auto"/>
              <w:ind w:left="0" w:firstLine="706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>-ի.</w:t>
            </w:r>
          </w:p>
        </w:tc>
      </w:tr>
      <w:tr w:rsidR="00BF0CD8" w:rsidRPr="00CB0A42" w14:paraId="740A74C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  <w:bottom w:val="nil"/>
            </w:tcBorders>
          </w:tcPr>
          <w:p w14:paraId="4E2F56E1" w14:textId="2A2BCD2F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մոլ</m:t>
                </m:r>
              </m:oMath>
            </m:oMathPara>
          </w:p>
          <w:p w14:paraId="666CB938" w14:textId="77777777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8,6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:</w:t>
            </w:r>
          </w:p>
        </w:tc>
      </w:tr>
    </w:tbl>
    <w:p w14:paraId="4F76955D" w14:textId="2832A175" w:rsidR="00D82277" w:rsidRDefault="00D82277" w:rsidP="00BB6320">
      <w:pPr>
        <w:pStyle w:val="Q-Normal"/>
        <w:rPr>
          <w:lang w:eastAsia="ru-RU" w:bidi="he-IL"/>
        </w:rPr>
      </w:pPr>
      <w:bookmarkStart w:id="145" w:name="_Toc133876567"/>
      <w:bookmarkStart w:id="146" w:name="_Toc133963183"/>
      <w:bookmarkStart w:id="147" w:name="_Toc133965242"/>
      <w:bookmarkStart w:id="148" w:name="_Toc133965497"/>
    </w:p>
    <w:p w14:paraId="700C55B5" w14:textId="7FC54F0D" w:rsidR="00BF0CD8" w:rsidRPr="007F0C2E" w:rsidRDefault="00D82277" w:rsidP="00A50215">
      <w:pPr>
        <w:pStyle w:val="Q-Yentavernagir"/>
        <w:rPr>
          <w:lang w:eastAsia="ru-RU" w:bidi="he-IL"/>
        </w:rPr>
      </w:pPr>
      <w:bookmarkStart w:id="149" w:name="_Toc153319706"/>
      <w:r w:rsidRPr="007F0C2E">
        <w:rPr>
          <w:lang w:eastAsia="ru-RU" w:bidi="he-IL"/>
        </w:rPr>
        <w:lastRenderedPageBreak/>
        <w:t>ԽՆԴԻՐՆԵՐ ԻՆՔՆՈՒՐՈՒՅՆ ԼՈՒԾՄԱՆ ՀԱՄԱՐ</w:t>
      </w:r>
      <w:bookmarkEnd w:id="145"/>
      <w:bookmarkEnd w:id="146"/>
      <w:bookmarkEnd w:id="147"/>
      <w:bookmarkEnd w:id="148"/>
      <w:bookmarkEnd w:id="149"/>
    </w:p>
    <w:p w14:paraId="2440E8C2" w14:textId="57FF78AD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941629">
        <w:rPr>
          <w:rStyle w:val="PatasxanChar"/>
        </w:rPr>
        <w:t>Պատ.՝ 1:</w:t>
      </w:r>
    </w:p>
    <w:p w14:paraId="692E1272" w14:textId="7769399A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941629">
        <w:rPr>
          <w:rStyle w:val="PatasxanChar"/>
        </w:rPr>
        <w:t>Պատ.՝  33,6:</w:t>
      </w:r>
    </w:p>
    <w:p w14:paraId="2786938E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941629" w:rsidRDefault="00BF0CD8" w:rsidP="00CD6DD8">
      <w:pPr>
        <w:pStyle w:val="Q-Normal"/>
        <w:tabs>
          <w:tab w:val="right" w:pos="7938"/>
        </w:tabs>
        <w:ind w:left="426"/>
        <w:jc w:val="center"/>
        <w:rPr>
          <w:rStyle w:val="PatasxanChar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 1:</w:t>
      </w:r>
    </w:p>
    <w:p w14:paraId="14F8ED89" w14:textId="48C98A88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15</w:t>
      </w:r>
      <w:r w:rsidR="00BC2E9A" w:rsidRPr="00941629">
        <w:rPr>
          <w:rStyle w:val="PatasxanChar"/>
        </w:rPr>
        <w:t>;</w:t>
      </w:r>
      <w:r w:rsidR="006E2827" w:rsidRPr="00941629">
        <w:rPr>
          <w:rStyle w:val="PatasxanChar"/>
        </w:rPr>
        <w:t>400:</w:t>
      </w:r>
    </w:p>
    <w:p w14:paraId="2CBD590B" w14:textId="66BF458E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255:</w:t>
      </w:r>
    </w:p>
    <w:p w14:paraId="770DBE47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699:</w:t>
      </w:r>
    </w:p>
    <w:p w14:paraId="56B225E2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344:</w:t>
      </w:r>
    </w:p>
    <w:p w14:paraId="1C2A5B3C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78,4:</w:t>
      </w:r>
    </w:p>
    <w:p w14:paraId="73839A05" w14:textId="3F053EB3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2240:</w:t>
      </w:r>
    </w:p>
    <w:p w14:paraId="1AB89E04" w14:textId="2A43F0F1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CD6DD8">
        <w:t xml:space="preserve"> </w:t>
      </w:r>
      <w:r w:rsidR="00CD6DD8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92:</w:t>
      </w:r>
    </w:p>
    <w:p w14:paraId="3792BE05" w14:textId="10FD6987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560:</w:t>
      </w:r>
    </w:p>
    <w:p w14:paraId="139092FF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92</w:t>
      </w:r>
      <w:r w:rsidR="00BC2E9A" w:rsidRPr="00941629">
        <w:rPr>
          <w:rStyle w:val="PatasxanChar"/>
        </w:rPr>
        <w:t>;</w:t>
      </w:r>
      <w:r w:rsidR="006E2827" w:rsidRPr="00941629">
        <w:rPr>
          <w:rStyle w:val="PatasxanChar"/>
        </w:rPr>
        <w:t xml:space="preserve"> 33600:</w:t>
      </w:r>
    </w:p>
    <w:p w14:paraId="121D084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788:</w:t>
      </w:r>
    </w:p>
    <w:p w14:paraId="7275117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4BE14D4C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CD6DD8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50:</w:t>
      </w:r>
    </w:p>
    <w:p w14:paraId="2846055E" w14:textId="121599B2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lastRenderedPageBreak/>
        <w:t>Ի</w:t>
      </w:r>
      <w:r>
        <w:t>՞</w:t>
      </w:r>
      <w:r w:rsidRPr="00A5750B">
        <w:t xml:space="preserve">նչ ծավալով </w:t>
      </w:r>
      <w:r w:rsidR="00A3609D" w:rsidRPr="00A5750B">
        <w:t>(լ</w:t>
      </w:r>
      <w:r w:rsidR="00A3609D">
        <w:t>)</w:t>
      </w:r>
      <w:r w:rsidR="00A3609D" w:rsidRPr="00A5750B">
        <w:t xml:space="preserve"> </w:t>
      </w:r>
      <w:r w:rsidRPr="00A5750B">
        <w:t>քլոր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28:</w:t>
      </w:r>
    </w:p>
    <w:p w14:paraId="7BA8438A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17:</w:t>
      </w:r>
    </w:p>
    <w:p w14:paraId="44C8D9E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96:</w:t>
      </w:r>
    </w:p>
    <w:p w14:paraId="20F7B49A" w14:textId="70CD3E70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CD6DD8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60816:</w:t>
      </w:r>
      <w:r w:rsidR="006E2827" w:rsidRPr="00CD6DD8">
        <w:rPr>
          <w:color w:val="006464"/>
        </w:rPr>
        <w:t xml:space="preserve"> </w:t>
      </w:r>
    </w:p>
    <w:p w14:paraId="715CF4B0" w14:textId="77777777" w:rsidR="00AF1749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941629" w:rsidRDefault="00AF1749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43,05:</w:t>
      </w:r>
    </w:p>
    <w:p w14:paraId="15166CFF" w14:textId="77777777" w:rsidR="00FF18D8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CD6DD8" w:rsidRDefault="006E2827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941629">
        <w:rPr>
          <w:rStyle w:val="PatasxanChar"/>
        </w:rPr>
        <w:t>Պատ.՝</w:t>
      </w:r>
      <w:r w:rsidRPr="00941629">
        <w:rPr>
          <w:rStyle w:val="PatasxanChar"/>
        </w:rPr>
        <w:t xml:space="preserve"> 86,1:</w:t>
      </w:r>
    </w:p>
    <w:p w14:paraId="3D7C5269" w14:textId="1A3F5D9C" w:rsidR="00293438" w:rsidRDefault="00A535B4" w:rsidP="00292E20">
      <w:pPr>
        <w:pStyle w:val="Q-Normal"/>
        <w:numPr>
          <w:ilvl w:val="0"/>
          <w:numId w:val="7"/>
        </w:numPr>
        <w:ind w:left="426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941629" w:rsidRDefault="00A535B4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14,8:</w:t>
      </w:r>
    </w:p>
    <w:p w14:paraId="60768DCB" w14:textId="082A293E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941629" w:rsidRDefault="00A535B4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4,48:</w:t>
      </w:r>
    </w:p>
    <w:p w14:paraId="28D512F6" w14:textId="5FAEB9E1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941629" w:rsidRDefault="00A535B4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44,8:</w:t>
      </w:r>
    </w:p>
    <w:p w14:paraId="2EB6951C" w14:textId="25BCFA5C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941629" w:rsidRDefault="00AE61FA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05C70684" w:rsidR="00DC74EC" w:rsidRDefault="00DC74EC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21BA467F" w14:textId="287591F8" w:rsidR="00A26461" w:rsidRDefault="00A26461" w:rsidP="00DC74EC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16DABFD" wp14:editId="4E4AB5A3">
                <wp:extent cx="5060950" cy="872115"/>
                <wp:effectExtent l="0" t="0" r="6350" b="4445"/>
                <wp:docPr id="1806833100" name="Canvas 18068331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4934202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1468719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2F33E2" w14:textId="47C0DDBF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97252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092A5CE" w14:textId="77777777" w:rsidR="002C726D" w:rsidRPr="00941629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Ի ԽՏՈՒԹՅՈՒՆ,  </w:t>
                                </w:r>
                              </w:p>
                              <w:p w14:paraId="44EFB85C" w14:textId="77777777" w:rsidR="002C726D" w:rsidRPr="00941629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Ի ՀԱՐԱԲԵՐԱԿԱՆ ԽՏՈՒԹՅՈՒՆ, </w:t>
                                </w:r>
                              </w:p>
                              <w:p w14:paraId="25D9B673" w14:textId="3B808A3F" w:rsidR="002C726D" w:rsidRPr="00941629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ԳԱԶԻ ԾԱՎԱԼԱՅԻՆ ԲԱԺ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187889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6DABFD" id="Canvas 1806833100" o:spid="_x0000_s115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NLnSLYEEAAD7DQAA&#10;DgAAAAAAAAAAAAAAAAAuAgAAZHJzL2Uyb0RvYy54bWxQSwECLQAUAAYACAAAACEAK1qLPdgAAAAF&#10;AQAADwAAAAAAAAAAAAAAAADbBgAAZHJzL2Rvd25yZXYueG1sUEsFBgAAAAAEAAQA8wAAAOAHAAAA&#10;AA==&#10;">
                <v:shape id="_x0000_s115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5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">
                  <v:shape id="Hexagon 1" o:spid="_x0000_s115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022F33E2" w14:textId="47C0DDBF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1</w:t>
                          </w:r>
                        </w:p>
                      </w:txbxContent>
                    </v:textbox>
                  </v:shape>
                  <v:rect id="Rectangle 1" o:spid="_x0000_s115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" filled="f" stroked="f" strokeweight="1.5pt">
                    <v:textbox>
                      <w:txbxContent>
                        <w:p w14:paraId="7092A5CE" w14:textId="77777777" w:rsidR="002C726D" w:rsidRPr="00941629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ԱԶԻ ԽՏՈՒԹՅՈՒՆ,  </w:t>
                          </w:r>
                        </w:p>
                        <w:p w14:paraId="44EFB85C" w14:textId="77777777" w:rsidR="002C726D" w:rsidRPr="00941629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ԱԶԻ ՀԱՐԱԲԵՐԱԿԱՆ ԽՏՈՒԹՅՈՒՆ, </w:t>
                          </w:r>
                        </w:p>
                        <w:p w14:paraId="25D9B673" w14:textId="3B808A3F" w:rsidR="002C726D" w:rsidRPr="00941629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ԳԱԶԻ ԾԱՎԱԼԱՅԻՆ ԲԱԺ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15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8062764" w14:textId="27DB7206" w:rsidR="00BF0CD8" w:rsidRDefault="00125E04" w:rsidP="00627D74">
      <w:pPr>
        <w:pStyle w:val="ParagrafInvisible"/>
      </w:pPr>
      <w:bookmarkStart w:id="150" w:name="_Toc133876568"/>
      <w:bookmarkStart w:id="151" w:name="_Toc133963184"/>
      <w:bookmarkStart w:id="152" w:name="_Toc133965243"/>
      <w:bookmarkStart w:id="153" w:name="_Toc133965498"/>
      <w:bookmarkStart w:id="154" w:name="_Toc153319707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0"/>
      <w:bookmarkEnd w:id="151"/>
      <w:bookmarkEnd w:id="152"/>
      <w:bookmarkEnd w:id="153"/>
      <w:bookmarkEnd w:id="154"/>
    </w:p>
    <w:p w14:paraId="1F221F84" w14:textId="77777777" w:rsidR="00BF0CD8" w:rsidRPr="002B3051" w:rsidRDefault="00BF0CD8" w:rsidP="00DC74EC">
      <w:pPr>
        <w:pStyle w:val="Q-Yentavernagir"/>
        <w:spacing w:before="0"/>
      </w:pPr>
      <w:bookmarkStart w:id="155" w:name="_Toc133876569"/>
      <w:bookmarkStart w:id="156" w:name="_Toc133963185"/>
      <w:bookmarkStart w:id="157" w:name="_Toc133965244"/>
      <w:bookmarkStart w:id="158" w:name="_Toc133965499"/>
      <w:bookmarkStart w:id="159" w:name="_Toc153319708"/>
      <w:r w:rsidRPr="002B3051">
        <w:t>ԳԱԶԻ ԽՏՈՒԹՅՈՒՆ,  ԳԱԶԻ ՀԱՐԱԲԵՐԱԿԱՆ ԽՏՈՒԹՅՈՒՆ</w:t>
      </w:r>
      <w:bookmarkEnd w:id="155"/>
      <w:bookmarkEnd w:id="156"/>
      <w:bookmarkEnd w:id="157"/>
      <w:bookmarkEnd w:id="158"/>
      <w:bookmarkEnd w:id="159"/>
    </w:p>
    <w:p w14:paraId="7B1FCBEA" w14:textId="77777777" w:rsidR="00BF0CD8" w:rsidRPr="00643766" w:rsidRDefault="00BF0CD8" w:rsidP="005A684A">
      <w:pPr>
        <w:pStyle w:val="Q-Normal"/>
        <w:ind w:firstLine="432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5A684A">
      <w:pPr>
        <w:pStyle w:val="Q-Normal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5A684A">
      <w:pPr>
        <w:pStyle w:val="Q-Normal"/>
        <w:ind w:firstLine="432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5A684A">
      <w:pPr>
        <w:pStyle w:val="Q-Normal"/>
        <w:ind w:firstLine="432"/>
        <w:jc w:val="center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0CA842E1">
                <wp:extent cx="733425" cy="457200"/>
                <wp:effectExtent l="0" t="0" r="9525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45720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2C726D" w:rsidRPr="00DC74EC" w:rsidRDefault="002C726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157" style="width:57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" fillcolor="#ffe8c8" stroked="f" strokeweight="1pt">
                <v:stroke joinstyle="miter"/>
                <v:textbox>
                  <w:txbxContent>
                    <w:p w14:paraId="724DB3E3" w14:textId="77777777" w:rsidR="002C726D" w:rsidRPr="00DC74EC" w:rsidRDefault="002C726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5A684A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0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654EF5">
      <w:pPr>
        <w:pStyle w:val="Q-Normal"/>
        <w:ind w:firstLine="432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30815DA1">
                <wp:extent cx="742950" cy="466725"/>
                <wp:effectExtent l="0" t="0" r="0" b="9525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66725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2C726D" w:rsidRPr="00DC74EC" w:rsidRDefault="002C726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158" style="width:58.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" fillcolor="#ffe8c8" stroked="f" strokeweight="1pt">
                <v:stroke joinstyle="miter"/>
                <v:textbox>
                  <w:txbxContent>
                    <w:p w14:paraId="1AFEFEB5" w14:textId="77777777" w:rsidR="002C726D" w:rsidRPr="00DC74EC" w:rsidRDefault="002C726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0E6F5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232700DD">
                <wp:extent cx="4000500" cy="504825"/>
                <wp:effectExtent l="0" t="0" r="0" b="9525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2C726D" w:rsidRDefault="002C726D" w:rsidP="00C454C8">
                            <w:pPr>
                              <w:pStyle w:val="Q-Yndgcvac"/>
                            </w:pPr>
                            <w:r w:rsidRPr="006618B2">
                              <w:t xml:space="preserve">Մի </w:t>
                            </w:r>
                            <w:r w:rsidRPr="006618B2">
                              <w:t>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159" style="width:31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" fillcolor="#def1f7" stroked="f" strokeweight="1pt">
                <v:stroke joinstyle="miter"/>
                <v:textbox>
                  <w:txbxContent>
                    <w:p w14:paraId="584FD5F5" w14:textId="77777777" w:rsidR="002C726D" w:rsidRDefault="002C726D" w:rsidP="00C454C8">
                      <w:pPr>
                        <w:pStyle w:val="Q-Yndgcvac"/>
                      </w:pPr>
                      <w:r w:rsidRPr="006618B2">
                        <w:t xml:space="preserve">Մի </w:t>
                      </w:r>
                      <w:r w:rsidRPr="006618B2">
                        <w:t>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654EF5">
      <w:pPr>
        <w:pStyle w:val="Q-Normal"/>
        <w:ind w:firstLine="432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654EF5">
      <w:pPr>
        <w:pStyle w:val="Q-Normal"/>
        <w:ind w:firstLine="432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654EF5">
      <w:pPr>
        <w:pStyle w:val="Q-Normal"/>
        <w:ind w:firstLine="432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4498"/>
      </w:tblGrid>
      <w:tr w:rsidR="00BF0CD8" w:rsidRPr="00590653" w14:paraId="444BBD09" w14:textId="77777777" w:rsidTr="00DC74EC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1. </w:t>
            </w:r>
            <w:r w:rsidRPr="00DC74EC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ա) </w:t>
            </w:r>
            <w:r w:rsidRPr="00DC74EC">
              <w:rPr>
                <w:rFonts w:eastAsiaTheme="minorEastAsia"/>
              </w:rPr>
              <w:t>ըստ ջրածնի,  բ) հելիումի</w:t>
            </w:r>
            <w:r w:rsidR="00F37582" w:rsidRPr="00DC74EC">
              <w:rPr>
                <w:rFonts w:eastAsiaTheme="minorEastAsia"/>
              </w:rPr>
              <w:t>:</w:t>
            </w:r>
          </w:p>
        </w:tc>
      </w:tr>
      <w:tr w:rsidR="00BF0CD8" w:rsidRPr="00DC74EC" w14:paraId="1726DF99" w14:textId="77777777" w:rsidTr="00DC74EC">
        <w:trPr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</w:t>
            </w:r>
            <w:r w:rsidRPr="00DC74EC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14EEF0D3" w14:textId="77777777" w:rsidR="00BF0CD8" w:rsidRPr="00DC74EC" w:rsidRDefault="00000000" w:rsidP="00654EF5">
            <w:pPr>
              <w:spacing w:line="245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DC74EC" w:rsidRDefault="00000000" w:rsidP="00654EF5">
            <w:pPr>
              <w:spacing w:line="245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DC74EC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2AA5C8" w14:textId="38AAD9B9" w:rsidR="00BF0CD8" w:rsidRPr="00DC74EC" w:rsidRDefault="00000000" w:rsidP="005A684A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2</m:t>
                </m:r>
              </m:oMath>
            </m:oMathPara>
          </w:p>
        </w:tc>
      </w:tr>
      <w:tr w:rsidR="00BF0CD8" w:rsidRPr="00DC74EC" w14:paraId="59AD94E6" w14:textId="77777777" w:rsidTr="000E6F52">
        <w:trPr>
          <w:trHeight w:val="27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DC74EC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10581B9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22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  <w:tr w:rsidR="005A684A" w:rsidRPr="00DC74EC" w14:paraId="6E6329B5" w14:textId="77777777" w:rsidTr="005A684A">
        <w:trPr>
          <w:trHeight w:val="323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43E8D883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8EDA4E8" w14:textId="204CDE35" w:rsidR="005A684A" w:rsidRPr="00DC74EC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</w:tc>
        <w:tc>
          <w:tcPr>
            <w:tcW w:w="449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7816B23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77721381" w14:textId="3FF54CAE" w:rsidR="005A684A" w:rsidRPr="005A684A" w:rsidRDefault="005A684A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5A684A" w:rsidRPr="00DC74EC" w14:paraId="2A6AD890" w14:textId="77777777" w:rsidTr="005A684A">
        <w:trPr>
          <w:trHeight w:val="477"/>
        </w:trPr>
        <w:tc>
          <w:tcPr>
            <w:tcW w:w="3298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26239DF" w14:textId="77777777" w:rsidR="005A684A" w:rsidRPr="00DC74EC" w:rsidRDefault="00000000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ABE0C21" w14:textId="0D52D271" w:rsidR="005A684A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tcBorders>
              <w:left w:val="single" w:sz="4" w:space="0" w:color="auto"/>
              <w:bottom w:val="nil"/>
              <w:right w:val="nil"/>
            </w:tcBorders>
          </w:tcPr>
          <w:p w14:paraId="3E26E8EF" w14:textId="77777777" w:rsidR="005A684A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1</m:t>
                </m:r>
              </m:oMath>
            </m:oMathPara>
          </w:p>
          <w:p w14:paraId="17E43FA8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0794A1FC" w14:textId="77777777" w:rsidTr="005A684A">
        <w:trPr>
          <w:trHeight w:val="305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DC74EC" w:rsidRDefault="00BF0CD8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DC74EC" w:rsidRDefault="00BF0CD8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8DB6D7F" w14:textId="77777777" w:rsidTr="00DC74EC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DC74EC" w:rsidRDefault="00BF0CD8" w:rsidP="001D45FA">
            <w:pPr>
              <w:spacing w:line="245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1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5398"/>
      </w:tblGrid>
      <w:tr w:rsidR="00BF0CD8" w:rsidRPr="00590653" w14:paraId="5413E57F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bookmarkStart w:id="161" w:name="_Hlk48069725"/>
            <w:r w:rsidRPr="00DC74EC">
              <w:rPr>
                <w:rFonts w:eastAsia="Times New Roman"/>
                <w:lang w:eastAsia="ru-RU" w:bidi="he-IL"/>
              </w:rPr>
              <w:t xml:space="preserve">Խնդիր 2. </w:t>
            </w:r>
            <w:r w:rsidRPr="00DC74EC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DC74EC" w:rsidRDefault="00BF0CD8" w:rsidP="000E6F52">
            <w:pPr>
              <w:pStyle w:val="ListParagraph"/>
              <w:spacing w:line="245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Սա նշանակում է</w:t>
            </w:r>
            <w:r w:rsidR="001A1739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՝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DC74EC" w14:paraId="31A05BE5" w14:textId="77777777" w:rsidTr="000E6F52">
        <w:trPr>
          <w:trHeight w:val="972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E5E83B1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DC74EC" w:rsidRDefault="00000000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398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8E7EB8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5,5</m:t>
                </m:r>
              </m:oMath>
            </m:oMathPara>
          </w:p>
        </w:tc>
      </w:tr>
      <w:tr w:rsidR="00BF0CD8" w:rsidRPr="00DC74EC" w14:paraId="745EAA6D" w14:textId="77777777" w:rsidTr="000E6F52">
        <w:trPr>
          <w:trHeight w:val="314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398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829FB13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A1DCDB8" w:rsidR="00BF0CD8" w:rsidRPr="00DC74EC" w:rsidRDefault="00BF0CD8" w:rsidP="000E6F52">
            <w:pPr>
              <w:spacing w:line="245" w:lineRule="auto"/>
              <w:ind w:left="171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քլորը ջրածնից ծանր է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35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5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նգամ:</w:t>
            </w:r>
          </w:p>
        </w:tc>
      </w:tr>
      <w:bookmarkEnd w:id="161"/>
    </w:tbl>
    <w:p w14:paraId="2D920303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5736"/>
      </w:tblGrid>
      <w:tr w:rsidR="00BF0CD8" w:rsidRPr="00590653" w14:paraId="35E9B882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DC74EC" w:rsidRDefault="00BF0CD8" w:rsidP="000E6F52">
            <w:pPr>
              <w:pStyle w:val="Q-Xndir"/>
            </w:pPr>
            <w:r w:rsidRPr="00DC74EC">
              <w:rPr>
                <w:rFonts w:eastAsia="Times New Roman"/>
                <w:lang w:eastAsia="ru-RU" w:bidi="he-IL"/>
              </w:rPr>
              <w:t xml:space="preserve">Խնդիր 3. </w:t>
            </w:r>
            <w:r w:rsidRPr="00DC74EC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DC74EC" w14:paraId="3391DC47" w14:textId="77777777" w:rsidTr="000E6F52">
        <w:trPr>
          <w:trHeight w:val="540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BF694A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6DB1845C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DC74EC" w:rsidRDefault="00000000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DC74EC" w:rsidRDefault="00000000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736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02220BD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F2C996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966</m:t>
                </m:r>
              </m:oMath>
            </m:oMathPara>
          </w:p>
        </w:tc>
      </w:tr>
      <w:tr w:rsidR="00BF0CD8" w:rsidRPr="00DC74EC" w14:paraId="3863AF99" w14:textId="77777777" w:rsidTr="000E6F52">
        <w:trPr>
          <w:trHeight w:val="260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736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21B8114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DC74EC" w:rsidRDefault="00BF0CD8" w:rsidP="000E6F52">
            <w:pPr>
              <w:spacing w:line="245" w:lineRule="auto"/>
              <w:ind w:left="171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հարաբերական խտությունն ըստ օդի</w:t>
            </w:r>
            <w:r w:rsidRPr="00DC74EC">
              <w:rPr>
                <w:rFonts w:ascii="GHEA Grapalat" w:hAnsi="GHEA Grapalat" w:cs="Times New Roman"/>
                <w:sz w:val="20"/>
                <w:szCs w:val="20"/>
              </w:rPr>
              <w:t xml:space="preserve"> </w:t>
            </w:r>
            <w:r w:rsidRPr="00DC74EC">
              <w:rPr>
                <w:rFonts w:ascii="GHEA Grapalat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966</m:t>
              </m:r>
            </m:oMath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 </w:t>
            </w:r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է:</w:t>
            </w:r>
          </w:p>
        </w:tc>
      </w:tr>
    </w:tbl>
    <w:p w14:paraId="64339CB4" w14:textId="77777777" w:rsidR="00BF0CD8" w:rsidRPr="00DC74EC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242"/>
      </w:tblGrid>
      <w:tr w:rsidR="00BF0CD8" w:rsidRPr="00DC74EC" w14:paraId="2FA7AD64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4.</w:t>
            </w:r>
            <w:r w:rsidRPr="00DC74EC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DC74EC" w:rsidRDefault="006F40A7" w:rsidP="000E6F52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:rsidRPr="00DC74EC" w14:paraId="2AD596EA" w14:textId="77777777" w:rsidTr="00DC74EC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CE6C6B7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242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Որոշենք 11,2լ ազոտի զանգվածը.</w:t>
            </w:r>
          </w:p>
          <w:p w14:paraId="3DD782B3" w14:textId="0E653E98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2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2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8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 գազի զանգվածը.</w:t>
            </w:r>
          </w:p>
          <w:p w14:paraId="00E78000" w14:textId="77777777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3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Որոշենք գազի մոլային զանգվածը.</w:t>
            </w:r>
          </w:p>
          <w:p w14:paraId="706F228B" w14:textId="08BE0619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DC74EC" w14:paraId="41C9EF0F" w14:textId="77777777" w:rsidTr="00DC74EC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64D9AF14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գազ</m:t>
                  </m:r>
                </m:sub>
              </m:sSub>
            </m:oMath>
          </w:p>
        </w:tc>
        <w:tc>
          <w:tcPr>
            <w:tcW w:w="5242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3B46E10" w14:textId="77777777" w:rsidTr="000E6F52">
        <w:trPr>
          <w:trHeight w:val="594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2" w:type="dxa"/>
            <w:vMerge/>
            <w:tcBorders>
              <w:bottom w:val="nil"/>
            </w:tcBorders>
          </w:tcPr>
          <w:p w14:paraId="3B638364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5878F97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DC74EC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մոլային զանգվածը</w:t>
            </w:r>
            <w:r w:rsidR="009C5184"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9C5184"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է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:</w:t>
            </w:r>
          </w:p>
        </w:tc>
      </w:tr>
    </w:tbl>
    <w:p w14:paraId="340777B1" w14:textId="77777777" w:rsidR="00BF0CD8" w:rsidRPr="00DC74EC" w:rsidRDefault="00BF0CD8" w:rsidP="00DC74EC">
      <w:pPr>
        <w:pStyle w:val="Q-Normal"/>
      </w:pPr>
    </w:p>
    <w:p w14:paraId="1D8787E3" w14:textId="77777777" w:rsidR="00BF0CD8" w:rsidRPr="000A6D62" w:rsidRDefault="00BF0CD8" w:rsidP="000E6F52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2A58DF2D">
                <wp:extent cx="3952875" cy="633984"/>
                <wp:effectExtent l="0" t="0" r="9525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3398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2C726D" w:rsidRDefault="002C726D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160" style="width:311.25pt;height:49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0AC28E88" w14:textId="77777777" w:rsidR="002C726D" w:rsidRDefault="002C726D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2" w:name="_Toc133876570"/>
      <w:bookmarkStart w:id="163" w:name="_Toc133963186"/>
      <w:bookmarkStart w:id="164" w:name="_Toc133965245"/>
      <w:bookmarkStart w:id="165" w:name="_Toc133965500"/>
    </w:p>
    <w:p w14:paraId="6202A23D" w14:textId="2E1C4B2A" w:rsidR="00BF0CD8" w:rsidRPr="002B3051" w:rsidRDefault="00BF0CD8" w:rsidP="00A50215">
      <w:pPr>
        <w:pStyle w:val="Q-Yentavernagir"/>
      </w:pPr>
      <w:bookmarkStart w:id="166" w:name="_Toc153319709"/>
      <w:r w:rsidRPr="002B3051">
        <w:t>ԳԱԶԻ ԾԱՎԱԼԱՅԻՆ ԲԱԺԻՆ</w:t>
      </w:r>
      <w:bookmarkEnd w:id="162"/>
      <w:bookmarkEnd w:id="163"/>
      <w:bookmarkEnd w:id="164"/>
      <w:bookmarkEnd w:id="165"/>
      <w:bookmarkEnd w:id="166"/>
    </w:p>
    <w:p w14:paraId="1A16DF32" w14:textId="77777777" w:rsidR="00BF0CD8" w:rsidRDefault="00BF0CD8" w:rsidP="000E6F5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2E76805D">
                <wp:extent cx="3952875" cy="695325"/>
                <wp:effectExtent l="0" t="0" r="9525" b="9525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2C726D" w:rsidRDefault="002C726D" w:rsidP="000E6F52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161" style="width:311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5E51BBB" w14:textId="77777777" w:rsidR="002C726D" w:rsidRDefault="002C726D" w:rsidP="000E6F52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0E6F5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480DF456">
                <wp:extent cx="1276350" cy="476250"/>
                <wp:effectExtent l="0" t="0" r="0" b="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47625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2C726D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162" style="width:100.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" fillcolor="#ffe8c8" stroked="f" strokeweight="1pt">
                <v:stroke joinstyle="miter"/>
                <v:textbox>
                  <w:txbxContent>
                    <w:p w14:paraId="566D0266" w14:textId="77777777" w:rsidR="002C726D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0E6F5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705BE6E" wp14:editId="5005BA71">
                <wp:extent cx="1609725" cy="495300"/>
                <wp:effectExtent l="0" t="0" r="9525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49530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2C726D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163" style="width:126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" fillcolor="#ffe8c8" stroked="f" strokeweight="1pt">
                <v:stroke joinstyle="miter"/>
                <v:textbox>
                  <w:txbxContent>
                    <w:p w14:paraId="798C006F" w14:textId="77777777" w:rsidR="002C726D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2C43D29F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</w:t>
      </w:r>
      <w:r w:rsidRPr="00120B01">
        <w:t>հետևաբար</w:t>
      </w:r>
    </w:p>
    <w:p w14:paraId="2FC16DEA" w14:textId="564D6F10" w:rsidR="00BF0CD8" w:rsidRPr="00361F65" w:rsidRDefault="00000000" w:rsidP="000E6F52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0E6F52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077B9255">
                <wp:extent cx="1524000" cy="457200"/>
                <wp:effectExtent l="0" t="0" r="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45720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2C726D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164" style="width:120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" fillcolor="#ffe8c8" stroked="f" strokeweight="1pt">
                <v:stroke joinstyle="miter"/>
                <v:textbox>
                  <w:txbxContent>
                    <w:p w14:paraId="228CECDE" w14:textId="2B71B987" w:rsidR="002C726D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590653" w14:paraId="31073A79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1FE50BED" w14:textId="77777777" w:rsidR="00BF0CD8" w:rsidRPr="00DC74EC" w:rsidRDefault="00BF0CD8" w:rsidP="000E6F52">
            <w:pPr>
              <w:pStyle w:val="Q-Xndir"/>
            </w:pPr>
            <w:r w:rsidRPr="00DC74EC">
              <w:rPr>
                <w:rFonts w:eastAsia="Times New Roman" w:cs="Times New Roman"/>
                <w:lang w:eastAsia="ru-RU" w:bidi="he-IL"/>
              </w:rPr>
              <w:t xml:space="preserve">Խնդիր 5. </w:t>
            </w:r>
            <w:r w:rsidRPr="00DC74EC">
              <w:t>Որոշել 2 լիտր թթվածնից և 8 լիտր ազոտից բաղկացած գազային խառնուրդում գազերի ծավալային բաժինները (%):</w:t>
            </w:r>
          </w:p>
        </w:tc>
      </w:tr>
      <w:tr w:rsidR="00BF0CD8" w:rsidRPr="00DC74EC" w14:paraId="5B000F44" w14:textId="77777777" w:rsidTr="000E6F52">
        <w:trPr>
          <w:trHeight w:val="819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4C36F9C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8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2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B13701F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</m:t>
                </m:r>
              </m:oMath>
            </m:oMathPara>
          </w:p>
          <w:p w14:paraId="53C124D6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20%</m:t>
                </m:r>
              </m:oMath>
            </m:oMathPara>
          </w:p>
          <w:p w14:paraId="33AEFBD6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</m:oMathPara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="00BF0CD8" w:rsidRPr="001573F6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կամ</w:t>
            </w:r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100-20=80%</m:t>
              </m:r>
            </m:oMath>
          </w:p>
        </w:tc>
      </w:tr>
      <w:tr w:rsidR="00BF0CD8" w:rsidRPr="00DC74EC" w14:paraId="225CECA0" w14:textId="77777777" w:rsidTr="00DC74EC">
        <w:trPr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A67573E" w14:textId="77777777" w:rsidTr="000E6F52">
        <w:trPr>
          <w:trHeight w:val="621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590653" w14:paraId="75182105" w14:textId="77777777" w:rsidTr="00DC74EC">
        <w:trPr>
          <w:trHeight w:val="76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2CA489FA" w:rsidR="00BF0CD8" w:rsidRPr="00DC74EC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թթվածնի ծավալային բաժինը հավասար է 2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0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%</m:t>
              </m:r>
            </m:oMath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,</w:t>
            </w:r>
          </w:p>
          <w:p w14:paraId="47752BA5" w14:textId="2CF31BFF" w:rsidR="00BF0CD8" w:rsidRPr="001573F6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ազոտի ծավալային բաժինը հավասար է  80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%</m:t>
              </m:r>
            </m:oMath>
            <w:r w:rsidR="001573F6" w:rsidRPr="001573F6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39B7B2FB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2088"/>
        <w:gridCol w:w="5708"/>
      </w:tblGrid>
      <w:tr w:rsidR="00BF0CD8" w:rsidRPr="00590653" w14:paraId="529E3789" w14:textId="77777777" w:rsidTr="001573F6">
        <w:trPr>
          <w:trHeight w:val="538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75A0BE4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6. </w:t>
            </w:r>
            <w:r w:rsidRPr="00DC74EC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DC74EC" w14:paraId="5E5EC68A" w14:textId="77777777" w:rsidTr="001573F6">
        <w:trPr>
          <w:trHeight w:val="446"/>
        </w:trPr>
        <w:tc>
          <w:tcPr>
            <w:tcW w:w="2088" w:type="dxa"/>
            <w:tcBorders>
              <w:top w:val="nil"/>
              <w:left w:val="double" w:sz="4" w:space="0" w:color="auto"/>
            </w:tcBorders>
          </w:tcPr>
          <w:p w14:paraId="1AC5708B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37B3BF2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9B7764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</w:tc>
        <w:tc>
          <w:tcPr>
            <w:tcW w:w="5708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311068E8" w14:textId="77777777" w:rsidTr="000E6F52">
        <w:trPr>
          <w:trHeight w:val="593"/>
        </w:trPr>
        <w:tc>
          <w:tcPr>
            <w:tcW w:w="2088" w:type="dxa"/>
            <w:tcBorders>
              <w:left w:val="double" w:sz="4" w:space="0" w:color="auto"/>
              <w:bottom w:val="nil"/>
            </w:tcBorders>
          </w:tcPr>
          <w:p w14:paraId="74F37C90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08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705AA3C" w14:textId="77777777" w:rsidTr="001573F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D95630C" w14:textId="5E9D68A4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  <w:t xml:space="preserve"> </w:t>
            </w:r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է:</w:t>
            </w:r>
          </w:p>
        </w:tc>
      </w:tr>
    </w:tbl>
    <w:p w14:paraId="3F60A8B2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139"/>
      </w:tblGrid>
      <w:tr w:rsidR="00BF0CD8" w:rsidRPr="00DC74EC" w14:paraId="3E312AAF" w14:textId="77777777" w:rsidTr="001573F6">
        <w:trPr>
          <w:trHeight w:val="538"/>
        </w:trPr>
        <w:tc>
          <w:tcPr>
            <w:tcW w:w="779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F00A8E1" w14:textId="57C439B0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7. </w:t>
            </w:r>
            <w:r w:rsidRPr="00DC74EC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DC74EC" w:rsidRDefault="00E23D87" w:rsidP="000E6F52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DC74EC" w14:paraId="5E8F1F2B" w14:textId="77777777" w:rsidTr="001573F6">
        <w:trPr>
          <w:trHeight w:val="1190"/>
        </w:trPr>
        <w:tc>
          <w:tcPr>
            <w:tcW w:w="208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7F3F40E1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8A8F89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556890F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1,25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710" w:type="dxa"/>
            <w:gridSpan w:val="2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I եղանակ</w:t>
            </w:r>
          </w:p>
          <w:p w14:paraId="2A44D547" w14:textId="718648F4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  Նախ որոշենք 1լիտր օդում թթվածնի ծավալը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</w:p>
          <w:p w14:paraId="595CF77B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5A2A9809" w14:textId="77777777" w:rsidTr="001573F6">
        <w:trPr>
          <w:trHeight w:val="418"/>
        </w:trPr>
        <w:tc>
          <w:tcPr>
            <w:tcW w:w="2086" w:type="dxa"/>
            <w:gridSpan w:val="2"/>
            <w:tcBorders>
              <w:left w:val="double" w:sz="4" w:space="0" w:color="auto"/>
              <w:bottom w:val="nil"/>
            </w:tcBorders>
          </w:tcPr>
          <w:p w14:paraId="33ABADA2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10" w:type="dxa"/>
            <w:gridSpan w:val="2"/>
            <w:vMerge/>
            <w:tcBorders>
              <w:bottom w:val="nil"/>
              <w:right w:val="nil"/>
            </w:tcBorders>
          </w:tcPr>
          <w:p w14:paraId="5C30E0BD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590653" w14:paraId="22724719" w14:textId="77777777" w:rsidTr="000E6F52">
        <w:trPr>
          <w:trHeight w:val="900"/>
        </w:trPr>
        <w:tc>
          <w:tcPr>
            <w:tcW w:w="75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F178842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2) Նշանակենք ավելացվող թթվածնի ծավալը՝ x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  <w:p w14:paraId="202E3954" w14:textId="3858D7D1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</w:p>
          <w:p w14:paraId="285A1206" w14:textId="7E5D83E1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</w:tc>
      </w:tr>
      <w:tr w:rsidR="00BF0CD8" w:rsidRPr="00DC74EC" w14:paraId="7409F063" w14:textId="77777777" w:rsidTr="000E6F52">
        <w:trPr>
          <w:trHeight w:val="909"/>
        </w:trPr>
        <w:tc>
          <w:tcPr>
            <w:tcW w:w="75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151E5889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DC74EC" w:rsidRDefault="00000000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DC74EC" w14:paraId="153BF159" w14:textId="77777777" w:rsidTr="000E6F52">
        <w:trPr>
          <w:trHeight w:val="531"/>
        </w:trPr>
        <w:tc>
          <w:tcPr>
            <w:tcW w:w="754" w:type="dxa"/>
            <w:vMerge w:val="restart"/>
            <w:tcBorders>
              <w:top w:val="nil"/>
              <w:left w:val="double" w:sz="4" w:space="0" w:color="auto"/>
              <w:right w:val="nil"/>
            </w:tcBorders>
          </w:tcPr>
          <w:p w14:paraId="3C57F648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</w:tc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DC74EC" w14:paraId="5DA734F2" w14:textId="77777777" w:rsidTr="000E6F52">
        <w:trPr>
          <w:trHeight w:val="3491"/>
        </w:trPr>
        <w:tc>
          <w:tcPr>
            <w:tcW w:w="75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37A69AC8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:</m:t>
                </m:r>
              </m:oMath>
            </m:oMathPara>
          </w:p>
          <w:p w14:paraId="68FCB49B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  <w:t xml:space="preserve">II </w:t>
            </w: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եղանակ</w:t>
            </w:r>
          </w:p>
          <w:p w14:paraId="41A98064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2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7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վելացվող թթվածնի ծավալը կլինի.</w:t>
            </w:r>
          </w:p>
          <w:p w14:paraId="0740D7E6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0E202216" w14:textId="77777777" w:rsidTr="001573F6">
        <w:tc>
          <w:tcPr>
            <w:tcW w:w="7796" w:type="dxa"/>
            <w:gridSpan w:val="4"/>
            <w:tcBorders>
              <w:top w:val="nil"/>
              <w:left w:val="double" w:sz="4" w:space="0" w:color="auto"/>
              <w:right w:val="nil"/>
            </w:tcBorders>
          </w:tcPr>
          <w:p w14:paraId="72A71010" w14:textId="51D8CE81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067լ</m:t>
              </m:r>
            </m:oMath>
            <w:r w:rsidR="00A8294D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00D4C2F9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095"/>
      </w:tblGrid>
      <w:tr w:rsidR="00BF0CD8" w:rsidRPr="001A24B4" w14:paraId="236277CB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487DA2" w14:textId="57BDE500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8.</w:t>
            </w:r>
            <w:r w:rsidRPr="00DC74EC">
              <w:rPr>
                <w:rFonts w:eastAsiaTheme="minorEastAsia"/>
              </w:rPr>
              <w:t xml:space="preserve"> Որոշել գազերի զանգվածային բաժիններ</w:t>
            </w:r>
            <w:r w:rsidR="00A8294D" w:rsidRPr="00DC74EC">
              <w:rPr>
                <w:rFonts w:eastAsiaTheme="minorEastAsia"/>
              </w:rPr>
              <w:t>ն</w:t>
            </w:r>
            <w:r w:rsidRPr="00DC74EC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4FCA92E0" w:rsidR="00BF0CD8" w:rsidRPr="00DC74EC" w:rsidRDefault="001573F6" w:rsidP="000E6F52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0E6F52" w:rsidRPr="00DC74EC" w14:paraId="09E1F4DB" w14:textId="77777777" w:rsidTr="000E6F52">
        <w:trPr>
          <w:trHeight w:val="691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0E6F52" w:rsidRPr="00DC74EC" w:rsidRDefault="000E6F52" w:rsidP="000E6F52">
            <w:pPr>
              <w:spacing w:line="245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597D675" w14:textId="6963101B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4D0AFE66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40%</m:t>
              </m:r>
            </m:oMath>
            <w:r w:rsidR="000E6F52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6095" w:type="dxa"/>
            <w:vMerge w:val="restart"/>
            <w:tcBorders>
              <w:left w:val="single" w:sz="4" w:space="0" w:color="auto"/>
              <w:bottom w:val="nil"/>
            </w:tcBorders>
          </w:tcPr>
          <w:p w14:paraId="7B27B176" w14:textId="499AB97B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նթադրենք ունենք 1մոլ գազային խառնուրդ:</w:t>
            </w:r>
          </w:p>
          <w:p w14:paraId="3CD00463" w14:textId="6B9B287C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2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5E366A9C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∙17=6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8A4D23D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∙28=5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162259C3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∙0.4=0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3EDA3B06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3,2գ</m:t>
                </m:r>
              </m:oMath>
            </m:oMathPara>
          </w:p>
          <w:p w14:paraId="55171CF6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72BEE3A7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,1%</m:t>
                </m:r>
              </m:oMath>
            </m:oMathPara>
          </w:p>
        </w:tc>
      </w:tr>
      <w:tr w:rsidR="000E6F52" w:rsidRPr="00DC74EC" w14:paraId="724ED5BE" w14:textId="77777777" w:rsidTr="000E6F52">
        <w:trPr>
          <w:trHeight w:val="691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6631A021" w14:textId="77777777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A9FB348" w14:textId="395AED68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095" w:type="dxa"/>
            <w:vMerge/>
            <w:tcBorders>
              <w:left w:val="single" w:sz="4" w:space="0" w:color="auto"/>
              <w:bottom w:val="nil"/>
            </w:tcBorders>
          </w:tcPr>
          <w:p w14:paraId="1BADB6E9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</w:tr>
      <w:tr w:rsidR="000E6F52" w:rsidRPr="00DC74EC" w14:paraId="7EA49D20" w14:textId="77777777" w:rsidTr="000E6F52">
        <w:trPr>
          <w:trHeight w:val="704"/>
        </w:trPr>
        <w:tc>
          <w:tcPr>
            <w:tcW w:w="170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C7B2C55" w14:textId="5C790F45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nil"/>
              <w:bottom w:val="nil"/>
            </w:tcBorders>
          </w:tcPr>
          <w:p w14:paraId="5C608A40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0E6F52" w:rsidRPr="00DC74EC" w14:paraId="6C350E38" w14:textId="77777777" w:rsidTr="000E6F52">
        <w:trPr>
          <w:trHeight w:val="1422"/>
        </w:trPr>
        <w:tc>
          <w:tcPr>
            <w:tcW w:w="1701" w:type="dxa"/>
            <w:tcBorders>
              <w:top w:val="nil"/>
              <w:left w:val="double" w:sz="4" w:space="0" w:color="auto"/>
              <w:right w:val="nil"/>
            </w:tcBorders>
          </w:tcPr>
          <w:p w14:paraId="0C2CD9B3" w14:textId="2DAE57D5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nil"/>
              <w:bottom w:val="nil"/>
            </w:tcBorders>
          </w:tcPr>
          <w:p w14:paraId="2FA87248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DE60AD6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61C431D3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ի զանգվածային բաժինները</w:t>
            </w:r>
            <w:r w:rsidR="00654EF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հավասար են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համապատասխանաբար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51,5%, 42,4%, 6,1%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2E3D0D91" w14:textId="0A78C69D" w:rsidR="003852F5" w:rsidRPr="00DC74EC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0"/>
          <w:szCs w:val="20"/>
          <w:lang w:val="hy-AM"/>
        </w:rPr>
      </w:pPr>
    </w:p>
    <w:p w14:paraId="79CF44E0" w14:textId="271D5754" w:rsidR="00BF0CD8" w:rsidRPr="00C81EAA" w:rsidRDefault="00D82277" w:rsidP="00A50215">
      <w:pPr>
        <w:pStyle w:val="Q-Yentavernagir"/>
        <w:rPr>
          <w:lang w:eastAsia="ru-RU" w:bidi="he-IL"/>
        </w:rPr>
      </w:pPr>
      <w:bookmarkStart w:id="167" w:name="_Toc133876571"/>
      <w:bookmarkStart w:id="168" w:name="_Toc133963187"/>
      <w:bookmarkStart w:id="169" w:name="_Toc133965246"/>
      <w:bookmarkStart w:id="170" w:name="_Toc133965501"/>
      <w:bookmarkStart w:id="171" w:name="_Toc153319710"/>
      <w:r w:rsidRPr="00C81EAA">
        <w:rPr>
          <w:lang w:eastAsia="ru-RU" w:bidi="he-IL"/>
        </w:rPr>
        <w:t>ԽՆԴԻՐՆԵՐ ԻՆՔՆՈՒՐՈՒՅՆ ԼՈՒԾՄԱՆ ՀԱՄԱՐ</w:t>
      </w:r>
      <w:bookmarkEnd w:id="167"/>
      <w:bookmarkEnd w:id="168"/>
      <w:bookmarkEnd w:id="169"/>
      <w:bookmarkEnd w:id="170"/>
      <w:bookmarkEnd w:id="171"/>
    </w:p>
    <w:p w14:paraId="4C165BF9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</w:t>
      </w:r>
    </w:p>
    <w:p w14:paraId="240A9FD0" w14:textId="77777777" w:rsidR="00941629" w:rsidRDefault="00BF0CD8" w:rsidP="00941629">
      <w:pPr>
        <w:pStyle w:val="Q-Normal"/>
        <w:ind w:left="426" w:firstLine="0"/>
        <w:jc w:val="left"/>
      </w:pPr>
      <w:r w:rsidRPr="00144C8B">
        <w:t>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46A1BE96" w:rsidR="00BF0CD8" w:rsidRPr="00DC74EC" w:rsidRDefault="00DC74EC" w:rsidP="00941629">
      <w:pPr>
        <w:pStyle w:val="Q-Normal"/>
        <w:ind w:left="426" w:firstLine="0"/>
        <w:jc w:val="right"/>
      </w:pPr>
      <w:r>
        <w:tab/>
      </w:r>
      <w:r w:rsidR="007F56AA" w:rsidRPr="00941629">
        <w:rPr>
          <w:rStyle w:val="PatasxanChar"/>
        </w:rPr>
        <w:t>Պատ.՝ ա) 8 և 0,55; բ) 16 և 1,10; գ) 18,25 և 1,26:</w:t>
      </w:r>
    </w:p>
    <w:p w14:paraId="119A922C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 xml:space="preserve">Որոշել գազի մոլային զանգվածը, որի հարաբերական խտությունը </w:t>
      </w:r>
    </w:p>
    <w:p w14:paraId="2F859DB8" w14:textId="77777777" w:rsidR="00DC74EC" w:rsidRDefault="00BF0CD8" w:rsidP="00DC74EC">
      <w:pPr>
        <w:pStyle w:val="Q-Normal"/>
        <w:ind w:left="426" w:firstLine="0"/>
      </w:pPr>
      <w:r w:rsidRPr="00144C8B">
        <w:t xml:space="preserve">ա) ըստ ջրածնի հավասար է 32, բ) ըստ օդի հավասար է 2,45, </w:t>
      </w:r>
    </w:p>
    <w:p w14:paraId="51BA9EAD" w14:textId="34005850" w:rsidR="007F56AA" w:rsidRPr="00941629" w:rsidRDefault="00BF0CD8" w:rsidP="00DC74EC">
      <w:pPr>
        <w:pStyle w:val="Q-Normal"/>
        <w:tabs>
          <w:tab w:val="right" w:pos="7938"/>
        </w:tabs>
        <w:ind w:left="426" w:firstLine="0"/>
        <w:rPr>
          <w:rStyle w:val="PatasxanChar"/>
        </w:rPr>
      </w:pPr>
      <w:r w:rsidRPr="00144C8B">
        <w:t>գ) ըստ արգոնի հավասար է 0,43:</w:t>
      </w:r>
      <w:r w:rsidR="00DC74EC">
        <w:rPr>
          <w:color w:val="006464"/>
        </w:rPr>
        <w:tab/>
      </w:r>
      <w:r w:rsidR="007F56AA" w:rsidRPr="00941629">
        <w:rPr>
          <w:rStyle w:val="PatasxanChar"/>
        </w:rPr>
        <w:t>Պատ.՝ ա) 64, բ) 71, գ) 17:</w:t>
      </w:r>
    </w:p>
    <w:p w14:paraId="07FA97C4" w14:textId="1B1E578D" w:rsidR="00BF0CD8" w:rsidRPr="00941629" w:rsidRDefault="00BF0CD8" w:rsidP="00DC74EC">
      <w:pPr>
        <w:pStyle w:val="Q-Normal"/>
        <w:numPr>
          <w:ilvl w:val="0"/>
          <w:numId w:val="8"/>
        </w:numPr>
        <w:tabs>
          <w:tab w:val="right" w:pos="7938"/>
        </w:tabs>
        <w:ind w:left="426"/>
        <w:rPr>
          <w:rStyle w:val="PatasxanChar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941629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8,0625∙</m:t>
        </m:r>
        <m:sSup>
          <m:sSupPr>
            <m:ctrlPr>
              <w:rPr>
                <w:rStyle w:val="PatasxanChar"/>
                <w:rFonts w:ascii="Cambria Math" w:hAnsi="Cambria Math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18</m:t>
            </m:r>
          </m:sup>
        </m:sSup>
      </m:oMath>
      <w:r w:rsidR="007F56AA" w:rsidRPr="00941629">
        <w:rPr>
          <w:rStyle w:val="PatasxanChar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7C05564" w14:textId="1C6BADF4" w:rsidR="00A26461" w:rsidRDefault="00A26461" w:rsidP="008E7086">
      <w:bookmarkStart w:id="172" w:name="_Toc133876572"/>
      <w:bookmarkStart w:id="173" w:name="_Toc133963188"/>
      <w:bookmarkStart w:id="174" w:name="_Toc133965247"/>
      <w:bookmarkStart w:id="175" w:name="_Toc133965502"/>
      <w:r>
        <w:rPr>
          <w:noProof/>
        </w:rPr>
        <w:lastRenderedPageBreak/>
        <mc:AlternateContent>
          <mc:Choice Requires="wpc">
            <w:drawing>
              <wp:inline distT="0" distB="0" distL="0" distR="0" wp14:anchorId="69FD3398" wp14:editId="6CBE930C">
                <wp:extent cx="5060950" cy="872115"/>
                <wp:effectExtent l="0" t="0" r="6350" b="4445"/>
                <wp:docPr id="807820617" name="Canvas 8078206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954703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04497824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898A3D5" w14:textId="65592732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407244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7DD755E" w14:textId="77777777" w:rsidR="002C726D" w:rsidRPr="00941629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ԱՅԻՆ ԽԱՌՆՈՒՐԴԻ </w:t>
                                </w:r>
                              </w:p>
                              <w:p w14:paraId="29CA9321" w14:textId="35EC98B3" w:rsidR="002C726D" w:rsidRPr="00941629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ԻՋԻՆ ՄՈ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1230110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9FD3398" id="Canvas 807820617" o:spid="_x0000_s116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OC5/bB/BAAA/A0AAA4A&#10;AAAAAAAAAAAAAAAALgIAAGRycy9lMm9Eb2MueG1sUEsBAi0AFAAGAAgAAAAhACtaiz3YAAAABQEA&#10;AA8AAAAAAAAAAAAAAAAA2QYAAGRycy9kb3ducmV2LnhtbFBLBQYAAAAABAAEAPMAAADeBwAAAAA=&#10;">
                <v:shape id="_x0000_s116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6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">
                  <v:shape id="Hexagon 1" o:spid="_x0000_s116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898A3D5" w14:textId="65592732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2</w:t>
                          </w:r>
                        </w:p>
                      </w:txbxContent>
                    </v:textbox>
                  </v:shape>
                  <v:rect id="Rectangle 1" o:spid="_x0000_s116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" filled="f" stroked="f" strokeweight="1.5pt">
                    <v:textbox>
                      <w:txbxContent>
                        <w:p w14:paraId="67DD755E" w14:textId="77777777" w:rsidR="002C726D" w:rsidRPr="00941629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ԱԶԱՅԻՆ ԽԱՌՆՈՒՐԴԻ </w:t>
                          </w:r>
                        </w:p>
                        <w:p w14:paraId="29CA9321" w14:textId="35EC98B3" w:rsidR="002C726D" w:rsidRPr="00941629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ԻՋԻՆ ՄՈ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17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51ACC1C" w14:textId="1B78789E" w:rsidR="00BF0CD8" w:rsidRPr="00E81E50" w:rsidRDefault="00630C3F" w:rsidP="00627D74">
      <w:pPr>
        <w:pStyle w:val="ParagrafInvisible"/>
      </w:pPr>
      <w:bookmarkStart w:id="176" w:name="_Toc153319711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2"/>
      <w:bookmarkEnd w:id="173"/>
      <w:bookmarkEnd w:id="174"/>
      <w:bookmarkEnd w:id="175"/>
      <w:bookmarkEnd w:id="176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A6023D">
      <w:pPr>
        <w:pStyle w:val="Q-Normal"/>
        <w:ind w:firstLine="432"/>
        <w:contextualSpacing w:val="0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A6023D">
      <w:pPr>
        <w:pStyle w:val="Q-Normal"/>
        <w:ind w:firstLine="0"/>
        <w:contextualSpacing w:val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5ACF5241">
                <wp:extent cx="1905000" cy="505968"/>
                <wp:effectExtent l="0" t="0" r="0" b="8890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50596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2C726D" w:rsidRDefault="00000000" w:rsidP="00BE168B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171" style="width:150pt;height:39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" fillcolor="#ffe8c8" stroked="f" strokeweight="1pt">
                <v:stroke joinstyle="miter"/>
                <v:textbox>
                  <w:txbxContent>
                    <w:p w14:paraId="105B746D" w14:textId="77777777" w:rsidR="002C726D" w:rsidRDefault="00000000" w:rsidP="00BE168B">
                      <w:pPr>
                        <w:pStyle w:val="Q-Yndgcvac"/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A6023D">
      <w:pPr>
        <w:pStyle w:val="Q-Normal"/>
        <w:ind w:firstLine="432"/>
        <w:contextualSpacing w:val="0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A6023D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7743CD75">
                <wp:extent cx="2809875" cy="438150"/>
                <wp:effectExtent l="0" t="0" r="9525" b="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3815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2C726D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172" style="width:221.25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" fillcolor="#ffe8c8" stroked="f" strokeweight="1pt">
                <v:stroke joinstyle="miter"/>
                <v:textbox>
                  <w:txbxContent>
                    <w:p w14:paraId="2ABD7696" w14:textId="77777777" w:rsidR="002C726D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A6023D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424DA78B">
                <wp:extent cx="1876425" cy="933450"/>
                <wp:effectExtent l="0" t="0" r="9525" b="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93345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2C726D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2C726D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2C726D" w:rsidRDefault="002C726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173" style="width:147.75pt;height:7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" fillcolor="#ffe8c8" stroked="f" strokeweight="1pt">
                <v:stroke joinstyle="miter"/>
                <v:textbox>
                  <w:txbxContent>
                    <w:p w14:paraId="2D01E72B" w14:textId="77777777" w:rsidR="002C726D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2C726D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2C726D" w:rsidRDefault="002C726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3A6A6083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–ը՝  նյութաքանակները:</w:t>
      </w:r>
    </w:p>
    <w:tbl>
      <w:tblPr>
        <w:tblStyle w:val="TableGrid"/>
        <w:tblW w:w="10635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5958"/>
        <w:gridCol w:w="2839"/>
      </w:tblGrid>
      <w:tr w:rsidR="00BF0CD8" w:rsidRPr="00BE168B" w14:paraId="7134379C" w14:textId="77777777" w:rsidTr="00A6023D">
        <w:trPr>
          <w:gridAfter w:val="1"/>
          <w:wAfter w:w="2839" w:type="dxa"/>
        </w:trPr>
        <w:tc>
          <w:tcPr>
            <w:tcW w:w="7796" w:type="dxa"/>
            <w:gridSpan w:val="2"/>
          </w:tcPr>
          <w:p w14:paraId="61D0AEF1" w14:textId="36B59FF7" w:rsidR="00BF0CD8" w:rsidRPr="00BE168B" w:rsidRDefault="00BF0CD8" w:rsidP="00A6023D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1. </w:t>
            </w:r>
            <w:r w:rsidRPr="00BE168B">
              <w:t xml:space="preserve">Որոշել գազային խառնուրդի միջին մոլային զանգվածը, եթե այն բաղկացած է ա) </w:t>
            </w:r>
            <w:r w:rsidR="00A24C16" w:rsidRPr="00A24C16">
              <w:t>4</w:t>
            </w:r>
            <w:r w:rsidRPr="00BE168B">
              <w:t xml:space="preserve">0% ջրածնից և 60% թթվածնից (ըստ ծավալի), </w:t>
            </w:r>
            <w:r w:rsidRPr="00BE168B">
              <w:rPr>
                <w:rFonts w:eastAsiaTheme="minorEastAsia" w:cs="Times New Roman"/>
              </w:rPr>
              <w:t>բ)</w:t>
            </w:r>
            <w:r w:rsidRPr="00BE168B">
              <w:t xml:space="preserve"> 4լ ջրածնից և 12լ մեթանից:</w:t>
            </w:r>
          </w:p>
          <w:p w14:paraId="1DD4364F" w14:textId="7A4A20A4" w:rsidR="00BF0CD8" w:rsidRPr="00BE168B" w:rsidRDefault="00BF0CD8" w:rsidP="00A6023D">
            <w:pPr>
              <w:spacing w:line="245" w:lineRule="auto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E960BA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A6023D" w:rsidRPr="00BE168B" w14:paraId="644C7348" w14:textId="77777777" w:rsidTr="00A6023D">
        <w:trPr>
          <w:gridAfter w:val="1"/>
          <w:wAfter w:w="2839" w:type="dxa"/>
          <w:trHeight w:val="612"/>
        </w:trPr>
        <w:tc>
          <w:tcPr>
            <w:tcW w:w="1838" w:type="dxa"/>
            <w:vMerge w:val="restart"/>
            <w:tcBorders>
              <w:right w:val="single" w:sz="4" w:space="0" w:color="auto"/>
            </w:tcBorders>
          </w:tcPr>
          <w:p w14:paraId="7B463D60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ա) Տրված է.</w:t>
            </w:r>
          </w:p>
          <w:p w14:paraId="50AD86AF" w14:textId="77777777" w:rsidR="00A6023D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40%</m:t>
                </m:r>
              </m:oMath>
            </m:oMathPara>
          </w:p>
          <w:p w14:paraId="2C14B653" w14:textId="77777777" w:rsidR="00A6023D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60%</m:t>
                </m:r>
              </m:oMath>
            </m:oMathPara>
          </w:p>
        </w:tc>
        <w:tc>
          <w:tcPr>
            <w:tcW w:w="5958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31A36452" w14:textId="603E4497" w:rsidR="00A6023D" w:rsidRPr="00BE168B" w:rsidRDefault="00000000" w:rsidP="00A6023D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</w:tc>
      </w:tr>
      <w:tr w:rsidR="00A6023D" w:rsidRPr="00BE168B" w14:paraId="086A235C" w14:textId="77777777" w:rsidTr="00A6023D">
        <w:trPr>
          <w:gridAfter w:val="1"/>
          <w:wAfter w:w="2839" w:type="dxa"/>
          <w:trHeight w:val="259"/>
        </w:trPr>
        <w:tc>
          <w:tcPr>
            <w:tcW w:w="1838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3DF8A169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958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06551097" w14:textId="0A6C98E9" w:rsidR="00A6023D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A6023D" w:rsidRPr="00BE168B" w14:paraId="5666FB27" w14:textId="6C99913F" w:rsidTr="00A6023D">
        <w:trPr>
          <w:trHeight w:val="440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3F4596" w14:textId="3CAE2CB6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958" w:type="dxa"/>
            <w:tcBorders>
              <w:top w:val="nil"/>
              <w:left w:val="single" w:sz="4" w:space="0" w:color="auto"/>
              <w:bottom w:val="nil"/>
            </w:tcBorders>
          </w:tcPr>
          <w:p w14:paraId="6C5D67E0" w14:textId="3D97E858" w:rsidR="00A6023D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839" w:type="dxa"/>
          </w:tcPr>
          <w:p w14:paraId="5A660669" w14:textId="1BAF2653" w:rsidR="00A6023D" w:rsidRPr="00BE168B" w:rsidRDefault="00A6023D" w:rsidP="00A6023D"/>
        </w:tc>
      </w:tr>
      <w:tr w:rsidR="00A6023D" w:rsidRPr="00BE168B" w14:paraId="3BC85FE6" w14:textId="77777777" w:rsidTr="00A6023D">
        <w:trPr>
          <w:gridAfter w:val="1"/>
          <w:wAfter w:w="2839" w:type="dxa"/>
        </w:trPr>
        <w:tc>
          <w:tcPr>
            <w:tcW w:w="7796" w:type="dxa"/>
            <w:gridSpan w:val="2"/>
            <w:tcBorders>
              <w:top w:val="nil"/>
            </w:tcBorders>
          </w:tcPr>
          <w:p w14:paraId="288CC759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113C7BC" w14:textId="77777777" w:rsidR="00BF0CD8" w:rsidRPr="00BE168B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1E73853A" w14:textId="77777777" w:rsidTr="00BE168B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BE168B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62EB2ACB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  <w:tc>
          <w:tcPr>
            <w:tcW w:w="5812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50FB62A8" w14:textId="77777777" w:rsidTr="00A6023D">
        <w:trPr>
          <w:trHeight w:val="530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BE168B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812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84E94AA" w14:textId="77777777" w:rsidTr="00A6023D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704A584" w14:textId="2136A070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9AA2430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2644"/>
      </w:tblGrid>
      <w:tr w:rsidR="00BF0CD8" w:rsidRPr="00590653" w14:paraId="162986A3" w14:textId="77777777" w:rsidTr="00BE168B">
        <w:trPr>
          <w:trHeight w:val="538"/>
        </w:trPr>
        <w:tc>
          <w:tcPr>
            <w:tcW w:w="7796" w:type="dxa"/>
            <w:gridSpan w:val="3"/>
          </w:tcPr>
          <w:p w14:paraId="307A8D58" w14:textId="77777777" w:rsidR="00BF0CD8" w:rsidRDefault="00BF0CD8" w:rsidP="00A6023D">
            <w:pPr>
              <w:pStyle w:val="Q-Xndir"/>
              <w:contextualSpacing w:val="0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2. </w:t>
            </w:r>
            <w:r w:rsidRPr="00BE168B">
              <w:t>Որոշել գազային խառնուրդի հարաբերական խտությունն ըստ ջրածնի, եթե այն կազմված է 2մոլ ազոտից և 6մոլ ջրածնից</w:t>
            </w:r>
            <w:r w:rsidR="00A6023D">
              <w:t>:</w:t>
            </w:r>
          </w:p>
          <w:p w14:paraId="7F3B0486" w14:textId="5E244511" w:rsidR="00A6023D" w:rsidRPr="00BE168B" w:rsidRDefault="00A6023D" w:rsidP="00A6023D">
            <w:pPr>
              <w:pStyle w:val="Q-Xndir"/>
              <w:contextualSpacing w:val="0"/>
            </w:pPr>
          </w:p>
        </w:tc>
      </w:tr>
      <w:tr w:rsidR="00BF0CD8" w:rsidRPr="00BE168B" w14:paraId="4ED4A268" w14:textId="77777777" w:rsidTr="00A6023D">
        <w:trPr>
          <w:trHeight w:val="863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04E05779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D887BD3" w14:textId="6F1F56E7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6227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5896A668" w14:textId="408F5417" w:rsidR="00BF0CD8" w:rsidRPr="00BE168B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  <w:r w:rsidRPr="00BE168B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</w:p>
          <w:p w14:paraId="267AC497" w14:textId="24B02BD2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BE168B" w14:paraId="2E769381" w14:textId="77777777" w:rsidTr="0048724C">
        <w:trPr>
          <w:trHeight w:val="341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  <w:right w:val="nil"/>
            </w:tcBorders>
          </w:tcPr>
          <w:p w14:paraId="6B7D4A90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644" w:type="dxa"/>
            <w:tcBorders>
              <w:left w:val="nil"/>
              <w:bottom w:val="nil"/>
            </w:tcBorders>
          </w:tcPr>
          <w:p w14:paraId="40A253D3" w14:textId="77777777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840A89F" w14:textId="77777777" w:rsidTr="00A6023D">
        <w:trPr>
          <w:trHeight w:val="495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6E7CE2D6" w14:textId="77777777" w:rsidTr="00A6023D">
        <w:trPr>
          <w:trHeight w:val="530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top w:val="nil"/>
              <w:left w:val="nil"/>
              <w:bottom w:val="nil"/>
            </w:tcBorders>
          </w:tcPr>
          <w:p w14:paraId="240853A0" w14:textId="77777777" w:rsidR="00BF0CD8" w:rsidRPr="00BE168B" w:rsidRDefault="00000000" w:rsidP="005A684A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,25</m:t>
                </m:r>
              </m:oMath>
            </m:oMathPara>
          </w:p>
        </w:tc>
      </w:tr>
      <w:tr w:rsidR="00BF0CD8" w:rsidRPr="00BE168B" w14:paraId="37F5C304" w14:textId="77777777" w:rsidTr="00BE168B">
        <w:tc>
          <w:tcPr>
            <w:tcW w:w="7796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BE168B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BE168B" w14:paraId="4967AE89" w14:textId="77777777" w:rsidTr="00BE168B">
        <w:trPr>
          <w:trHeight w:val="53"/>
        </w:trPr>
        <w:tc>
          <w:tcPr>
            <w:tcW w:w="7796" w:type="dxa"/>
            <w:gridSpan w:val="3"/>
            <w:tcBorders>
              <w:top w:val="nil"/>
            </w:tcBorders>
          </w:tcPr>
          <w:p w14:paraId="6A473922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</w:tbl>
    <w:p w14:paraId="299F87CD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590653" w14:paraId="3C8D5633" w14:textId="77777777" w:rsidTr="00BE168B">
        <w:trPr>
          <w:trHeight w:val="538"/>
        </w:trPr>
        <w:tc>
          <w:tcPr>
            <w:tcW w:w="7796" w:type="dxa"/>
            <w:gridSpan w:val="2"/>
          </w:tcPr>
          <w:p w14:paraId="682988A1" w14:textId="77777777" w:rsidR="00BF0CD8" w:rsidRPr="00BE168B" w:rsidRDefault="00BF0CD8" w:rsidP="00A6023D">
            <w:pPr>
              <w:pStyle w:val="Q-Xndir"/>
            </w:pPr>
            <w:bookmarkStart w:id="177" w:name="_Hlk48080039"/>
            <w:r w:rsidRPr="00BE168B">
              <w:rPr>
                <w:rFonts w:eastAsia="Times New Roman" w:cs="Times New Roman"/>
                <w:lang w:eastAsia="ru-RU" w:bidi="he-IL"/>
              </w:rPr>
              <w:t xml:space="preserve">Խնդիր 3. </w:t>
            </w:r>
            <w:r w:rsidRPr="00BE168B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BE168B" w:rsidRDefault="00BF0CD8" w:rsidP="00A6023D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  <w:p w14:paraId="626AF6DD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BE168B" w14:paraId="254F3187" w14:textId="77777777" w:rsidTr="00A6023D">
        <w:trPr>
          <w:trHeight w:val="5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98935E5" w14:textId="77777777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լ</m:t>
                </m:r>
              </m:oMath>
            </m:oMathPara>
          </w:p>
        </w:tc>
        <w:tc>
          <w:tcPr>
            <w:tcW w:w="5812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802EC7" w14:textId="77777777" w:rsidTr="00BE168B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812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BE168B" w:rsidRDefault="00BF0CD8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708374A" w14:textId="77777777" w:rsidTr="00BE168B">
        <w:trPr>
          <w:trHeight w:val="694"/>
        </w:trPr>
        <w:tc>
          <w:tcPr>
            <w:tcW w:w="7796" w:type="dxa"/>
            <w:gridSpan w:val="2"/>
          </w:tcPr>
          <w:p w14:paraId="058F56F9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BE168B" w14:paraId="0481C07B" w14:textId="77777777" w:rsidTr="00BE168B">
        <w:trPr>
          <w:trHeight w:val="556"/>
        </w:trPr>
        <w:tc>
          <w:tcPr>
            <w:tcW w:w="1984" w:type="dxa"/>
          </w:tcPr>
          <w:p w14:paraId="413E11DC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</w:tcPr>
          <w:p w14:paraId="0540080E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2725668E" w14:textId="77777777" w:rsidTr="00BE168B">
        <w:tc>
          <w:tcPr>
            <w:tcW w:w="7796" w:type="dxa"/>
            <w:gridSpan w:val="2"/>
          </w:tcPr>
          <w:p w14:paraId="00C1D56D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:</w:t>
            </w:r>
          </w:p>
        </w:tc>
      </w:tr>
      <w:bookmarkEnd w:id="177"/>
    </w:tbl>
    <w:p w14:paraId="60DC12A7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148"/>
        <w:gridCol w:w="3528"/>
      </w:tblGrid>
      <w:tr w:rsidR="00BF0CD8" w:rsidRPr="00BE168B" w14:paraId="1F1D1127" w14:textId="77777777" w:rsidTr="00BE168B">
        <w:trPr>
          <w:trHeight w:val="538"/>
        </w:trPr>
        <w:tc>
          <w:tcPr>
            <w:tcW w:w="7796" w:type="dxa"/>
            <w:gridSpan w:val="4"/>
          </w:tcPr>
          <w:p w14:paraId="75C4776E" w14:textId="77777777" w:rsidR="00BF0CD8" w:rsidRPr="00BE168B" w:rsidRDefault="00BF0CD8" w:rsidP="0048724C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lastRenderedPageBreak/>
              <w:t xml:space="preserve">Խնդիր 4. </w:t>
            </w:r>
            <w:r w:rsidRPr="00BE168B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BE168B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BE168B" w:rsidRDefault="00BF0CD8" w:rsidP="0048724C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02B27200" w14:textId="77777777" w:rsidTr="00A6023D">
        <w:trPr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438487E2" w14:textId="77777777" w:rsidR="00BF0CD8" w:rsidRPr="00BE168B" w:rsidRDefault="00000000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</m:t>
                </m:r>
              </m:oMath>
            </m:oMathPara>
          </w:p>
        </w:tc>
        <w:tc>
          <w:tcPr>
            <w:tcW w:w="5812" w:type="dxa"/>
            <w:gridSpan w:val="3"/>
            <w:vMerge w:val="restart"/>
            <w:tcBorders>
              <w:left w:val="single" w:sz="4" w:space="0" w:color="auto"/>
              <w:bottom w:val="nil"/>
            </w:tcBorders>
          </w:tcPr>
          <w:p w14:paraId="4E5DB108" w14:textId="77777777" w:rsidR="00BF0CD8" w:rsidRPr="00BE168B" w:rsidRDefault="00000000" w:rsidP="00470B1B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BE168B" w:rsidRDefault="00000000" w:rsidP="00470B1B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BE168B" w:rsidRDefault="00BF0CD8" w:rsidP="00470B1B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շանակենք՝</w:t>
            </w:r>
          </w:p>
        </w:tc>
      </w:tr>
      <w:tr w:rsidR="00BF0CD8" w:rsidRPr="00BE168B" w14:paraId="455B4097" w14:textId="77777777" w:rsidTr="0048724C">
        <w:trPr>
          <w:trHeight w:val="332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BE168B" w:rsidRDefault="00000000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72CD3445" w14:textId="77777777" w:rsidR="00BF0CD8" w:rsidRPr="00BE168B" w:rsidRDefault="00BF0CD8" w:rsidP="00470B1B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54FCD0A2" w14:textId="77777777" w:rsidTr="00A6023D">
        <w:trPr>
          <w:trHeight w:val="323"/>
        </w:trPr>
        <w:tc>
          <w:tcPr>
            <w:tcW w:w="1984" w:type="dxa"/>
            <w:vMerge w:val="restart"/>
            <w:tcBorders>
              <w:top w:val="nil"/>
              <w:bottom w:val="nil"/>
            </w:tcBorders>
          </w:tcPr>
          <w:p w14:paraId="58C9AEB4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84" w:type="dxa"/>
            <w:gridSpan w:val="2"/>
            <w:tcBorders>
              <w:top w:val="nil"/>
              <w:bottom w:val="nil"/>
              <w:right w:val="nil"/>
            </w:tcBorders>
          </w:tcPr>
          <w:p w14:paraId="4C402507" w14:textId="4AF25FFE" w:rsidR="00BF0CD8" w:rsidRPr="00BE168B" w:rsidRDefault="00000000" w:rsidP="00470B1B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x%,</m:t>
                </m:r>
              </m:oMath>
            </m:oMathPara>
          </w:p>
        </w:tc>
        <w:tc>
          <w:tcPr>
            <w:tcW w:w="3528" w:type="dxa"/>
            <w:tcBorders>
              <w:top w:val="nil"/>
              <w:left w:val="nil"/>
              <w:bottom w:val="nil"/>
            </w:tcBorders>
          </w:tcPr>
          <w:p w14:paraId="53D95E20" w14:textId="13270849" w:rsidR="00BF0CD8" w:rsidRPr="00BE168B" w:rsidRDefault="00000000" w:rsidP="00470B1B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%</m:t>
                </m:r>
              </m:oMath>
            </m:oMathPara>
          </w:p>
        </w:tc>
      </w:tr>
      <w:tr w:rsidR="00BF0CD8" w:rsidRPr="00BE168B" w14:paraId="544D6F4E" w14:textId="77777777" w:rsidTr="00A6023D">
        <w:trPr>
          <w:trHeight w:val="409"/>
        </w:trPr>
        <w:tc>
          <w:tcPr>
            <w:tcW w:w="1984" w:type="dxa"/>
            <w:vMerge/>
            <w:tcBorders>
              <w:top w:val="single" w:sz="4" w:space="0" w:color="auto"/>
              <w:bottom w:val="nil"/>
            </w:tcBorders>
          </w:tcPr>
          <w:p w14:paraId="01DCBCFC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BE168B" w:rsidRDefault="00000000" w:rsidP="00470B1B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676" w:type="dxa"/>
            <w:gridSpan w:val="2"/>
          </w:tcPr>
          <w:p w14:paraId="28B8CAEB" w14:textId="77777777" w:rsidR="00BF0CD8" w:rsidRPr="00BE168B" w:rsidRDefault="00000000" w:rsidP="00470B1B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B6FCA4" w14:textId="77777777" w:rsidTr="00A6023D">
        <w:trPr>
          <w:trHeight w:val="700"/>
        </w:trPr>
        <w:tc>
          <w:tcPr>
            <w:tcW w:w="1984" w:type="dxa"/>
            <w:vMerge/>
            <w:tcBorders>
              <w:top w:val="single" w:sz="4" w:space="0" w:color="auto"/>
              <w:bottom w:val="nil"/>
            </w:tcBorders>
          </w:tcPr>
          <w:p w14:paraId="39B3DB0A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3"/>
          </w:tcPr>
          <w:p w14:paraId="43E6ECBE" w14:textId="77777777" w:rsidR="00BF0CD8" w:rsidRPr="00BE168B" w:rsidRDefault="00000000" w:rsidP="00470B1B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BE168B" w:rsidRDefault="00BF0CD8" w:rsidP="00470B1B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0</m:t>
                </m:r>
              </m:oMath>
            </m:oMathPara>
          </w:p>
        </w:tc>
      </w:tr>
      <w:tr w:rsidR="00BF0CD8" w:rsidRPr="00BE168B" w14:paraId="26DFCE90" w14:textId="77777777" w:rsidTr="0048724C">
        <w:trPr>
          <w:trHeight w:val="135"/>
        </w:trPr>
        <w:tc>
          <w:tcPr>
            <w:tcW w:w="1984" w:type="dxa"/>
            <w:tcBorders>
              <w:top w:val="nil"/>
            </w:tcBorders>
          </w:tcPr>
          <w:p w14:paraId="13072986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3"/>
          </w:tcPr>
          <w:p w14:paraId="14D0BC98" w14:textId="77777777" w:rsidR="00BF0CD8" w:rsidRPr="00BE168B" w:rsidRDefault="00000000" w:rsidP="00470B1B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60%</m:t>
                </m:r>
              </m:oMath>
            </m:oMathPara>
          </w:p>
        </w:tc>
      </w:tr>
      <w:tr w:rsidR="00BF0CD8" w:rsidRPr="00BE168B" w14:paraId="04E86728" w14:textId="77777777" w:rsidTr="00BE168B">
        <w:tc>
          <w:tcPr>
            <w:tcW w:w="7796" w:type="dxa"/>
            <w:gridSpan w:val="4"/>
          </w:tcPr>
          <w:p w14:paraId="73043EC1" w14:textId="19C64AB2" w:rsidR="00BF0CD8" w:rsidRPr="00BE168B" w:rsidRDefault="00BF0CD8" w:rsidP="00470B1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BE168B" w:rsidRDefault="00BF0CD8" w:rsidP="0048724C">
      <w:pPr>
        <w:pStyle w:val="Q-Normal"/>
      </w:pPr>
      <w:r w:rsidRPr="00BE168B">
        <w:t xml:space="preserve"> </w:t>
      </w:r>
    </w:p>
    <w:tbl>
      <w:tblPr>
        <w:tblStyle w:val="TableGrid"/>
        <w:tblW w:w="7816" w:type="dxa"/>
        <w:tblInd w:w="127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</w:tblGrid>
      <w:tr w:rsidR="00BF0CD8" w:rsidRPr="00BE168B" w14:paraId="4A4EE39E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BE168B" w:rsidRDefault="00BF0CD8" w:rsidP="0048724C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>Խնդիր 5</w:t>
            </w:r>
            <w:r w:rsidRPr="00BE168B">
              <w:rPr>
                <w:rFonts w:eastAsiaTheme="minorEastAsia"/>
              </w:rPr>
              <w:t xml:space="preserve">.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BE168B" w:rsidRDefault="00BF0CD8" w:rsidP="0048724C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</w:t>
            </w:r>
            <w:r w:rsidR="00A816F2" w:rsidRPr="00BE168B">
              <w:rPr>
                <w:rFonts w:ascii="GHEA Grapalat" w:eastAsiaTheme="minorEastAsia" w:hAnsi="GHEA Grapalat"/>
                <w:i/>
                <w:sz w:val="20"/>
                <w:szCs w:val="20"/>
              </w:rPr>
              <w:t>:</w:t>
            </w:r>
          </w:p>
        </w:tc>
      </w:tr>
      <w:tr w:rsidR="00BF0CD8" w:rsidRPr="00590653" w14:paraId="678C2142" w14:textId="77777777" w:rsidTr="00BE168B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56521E9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6132" w:type="dxa"/>
            <w:gridSpan w:val="3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BE168B" w:rsidRDefault="00BF0CD8" w:rsidP="00A6023D">
            <w:pPr>
              <w:spacing w:line="245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Վերցնենք </w:t>
            </w:r>
            <w:r w:rsidR="00DA5A56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1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ոլ գազային խառնուրդ և նշանակենք՝</w:t>
            </w:r>
          </w:p>
        </w:tc>
      </w:tr>
      <w:tr w:rsidR="00BF0CD8" w:rsidRPr="00BE168B" w14:paraId="6092F04A" w14:textId="77777777" w:rsidTr="00BE168B"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xմոլ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</w:tr>
      <w:tr w:rsidR="00BF0CD8" w:rsidRPr="00BE168B" w14:paraId="0A2D0374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CAD685" w14:textId="77777777" w:rsidTr="00BE168B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1A9DA7C5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,4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x=0,4</m:t>
                </m:r>
              </m:oMath>
            </m:oMathPara>
          </w:p>
        </w:tc>
      </w:tr>
      <w:tr w:rsidR="00BF0CD8" w:rsidRPr="00BE168B" w14:paraId="18E93A16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BE168B" w14:paraId="1E2D176D" w14:textId="77777777" w:rsidTr="00A6023D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BE168B" w14:paraId="6A032B2C" w14:textId="77777777" w:rsidTr="00A6023D">
        <w:tc>
          <w:tcPr>
            <w:tcW w:w="7816" w:type="dxa"/>
            <w:gridSpan w:val="4"/>
            <w:tcBorders>
              <w:top w:val="nil"/>
              <w:left w:val="double" w:sz="4" w:space="0" w:color="auto"/>
              <w:right w:val="nil"/>
            </w:tcBorders>
          </w:tcPr>
          <w:p w14:paraId="42E86F50" w14:textId="226AE77C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Պատասխան՝</w:t>
            </w:r>
            <w:r w:rsidR="006A699B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Pr="00BE168B" w:rsidRDefault="00BF0CD8" w:rsidP="00BE168B">
      <w:pPr>
        <w:pStyle w:val="Q-Normal"/>
      </w:pPr>
    </w:p>
    <w:p w14:paraId="01460664" w14:textId="602C249B" w:rsidR="00BF0CD8" w:rsidRPr="00BE168B" w:rsidRDefault="00BF0CD8" w:rsidP="00302A17">
      <w:pPr>
        <w:pStyle w:val="Q-Normal"/>
      </w:pPr>
      <w:r w:rsidRPr="00BE168B">
        <w:t xml:space="preserve">Հաճախ անհրաժեշտ է լինում </w:t>
      </w:r>
      <w:r w:rsidR="00DC256B" w:rsidRPr="00BE168B">
        <w:t xml:space="preserve">գազային խառնուրդի միջին մոլային զանգվածը </w:t>
      </w:r>
      <w:r w:rsidRPr="00BE168B">
        <w:t xml:space="preserve">որոշել ինչ-որ միջակայքում, սակայն </w:t>
      </w:r>
      <w:r w:rsidR="006A699B" w:rsidRPr="00BE168B">
        <w:t>խառնուրդի բաղադրիչների քանակական հարաբերությունը տրված չի լի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6"/>
      </w:tblGrid>
      <w:tr w:rsidR="00BF0CD8" w:rsidRPr="00590653" w14:paraId="43C427DF" w14:textId="77777777" w:rsidTr="00BE168B">
        <w:trPr>
          <w:trHeight w:val="931"/>
        </w:trPr>
        <w:tc>
          <w:tcPr>
            <w:tcW w:w="7796" w:type="dxa"/>
          </w:tcPr>
          <w:p w14:paraId="766FD88E" w14:textId="0169286F" w:rsidR="00BF0CD8" w:rsidRPr="00BE168B" w:rsidRDefault="00BF0CD8" w:rsidP="00A6023D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</w:t>
            </w:r>
            <w:r w:rsidR="00AD7977" w:rsidRPr="00BE168B">
              <w:rPr>
                <w:rFonts w:eastAsia="Times New Roman" w:cs="Times New Roman"/>
                <w:lang w:eastAsia="ru-RU" w:bidi="he-IL"/>
              </w:rPr>
              <w:t>6</w:t>
            </w:r>
            <w:r w:rsidRPr="00BE168B">
              <w:rPr>
                <w:rFonts w:eastAsiaTheme="minorEastAsia"/>
              </w:rPr>
              <w:t>. Ունենք ազոտի և ածխաթթու գազի խառնուրդ: Այդ խառնուրդին ո՞ր</w:t>
            </w:r>
            <w:r w:rsidR="009667D5" w:rsidRPr="00BE168B">
              <w:rPr>
                <w:rFonts w:eastAsiaTheme="minorEastAsia"/>
              </w:rPr>
              <w:t xml:space="preserve"> </w:t>
            </w:r>
            <w:r w:rsidRPr="00BE168B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BE168B" w:rsidRDefault="00BF0CD8" w:rsidP="00A6023D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6E4C1905" w14:textId="77777777" w:rsidR="0048724C" w:rsidRDefault="0048724C" w:rsidP="00A6023D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</w:p>
          <w:p w14:paraId="45DBE0CF" w14:textId="13102AF1" w:rsidR="00BF0CD8" w:rsidRPr="00BE168B" w:rsidRDefault="00BF0CD8" w:rsidP="0048724C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1F4C3E84" w14:textId="77777777" w:rsidR="00BF0CD8" w:rsidRPr="00BE168B" w:rsidRDefault="00BF0CD8" w:rsidP="0048724C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>հայտնի չեն խառնուրդի բաղադրիչների քանակները: Սակայն գոյություն ունի այսպիսի մաթեմատիկական կանոն, ըստ որի.</w:t>
            </w: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w:t xml:space="preserve"> </w:t>
            </w:r>
          </w:p>
          <w:p w14:paraId="4B071536" w14:textId="77777777" w:rsidR="00BF0CD8" w:rsidRPr="00BE168B" w:rsidRDefault="00BF0CD8" w:rsidP="00234DD3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right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08261DB1">
                      <wp:extent cx="4352925" cy="1000125"/>
                      <wp:effectExtent l="0" t="0" r="9525" b="9525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2925" cy="10001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EF1F7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350C10CD" w:rsidR="002C726D" w:rsidRPr="005115C5" w:rsidRDefault="002C726D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 xml:space="preserve">բաղադրիչների </w:t>
                                  </w: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ցանկացած հարաբերության դեպքում գազային խառնուրդի միջին մոլային զանգվածը միշտ մեծ է թեթև բաղադրիչի մոլային զանգվածից և փոքր</w:t>
                                  </w:r>
                                  <w:r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՝</w:t>
                                  </w: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 xml:space="preserve">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174" style="width:342.7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" fillcolor="#def1f7" stroked="f" strokeweight="1pt">
                      <v:stroke joinstyle="miter"/>
                      <v:textbox>
                        <w:txbxContent>
                          <w:p w14:paraId="4B027145" w14:textId="350C10CD" w:rsidR="002C726D" w:rsidRPr="005115C5" w:rsidRDefault="002C726D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 xml:space="preserve">բաղադրիչների </w:t>
                            </w: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ցանկացած հարաբերության դեպքում գազային խառնուրդի միջին մոլային զանգվածը միշտ մեծ է թեթև բաղադրիչի մոլային զանգվածից և փոքր</w:t>
                            </w:r>
                            <w:r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՝</w:t>
                            </w: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 xml:space="preserve">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BE168B" w:rsidRDefault="00BF0CD8" w:rsidP="00A6023D">
            <w:pPr>
              <w:spacing w:before="100" w:beforeAutospacing="1" w:after="100" w:afterAutospacing="1" w:line="245" w:lineRule="auto"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noProof/>
                <w:color w:val="FF0000"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1CF6B2B8">
                      <wp:extent cx="1772285" cy="342900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7228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FFE8C8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127C8398" w:rsidR="002C726D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175" style="width:139.5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" fillcolor="#ffe8c8" stroked="f" strokeweight="1pt">
                      <v:stroke joinstyle="miter"/>
                      <v:textbox>
                        <w:txbxContent>
                          <w:p w14:paraId="63283511" w14:textId="127C8398" w:rsidR="002C726D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BE168B" w:rsidRDefault="00BF0CD8" w:rsidP="00A6023D">
            <w:pPr>
              <w:spacing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&lt;44</m:t>
              </m:r>
            </m:oMath>
          </w:p>
          <w:p w14:paraId="3D3DD4EB" w14:textId="77777777" w:rsidR="00BF0CD8" w:rsidRPr="00BE168B" w:rsidRDefault="00BF0CD8" w:rsidP="00234DD3">
            <w:pPr>
              <w:spacing w:before="100" w:beforeAutospacing="1" w:after="100" w:afterAutospacing="1" w:line="264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90"/>
            </w:tblGrid>
            <w:tr w:rsidR="00BF0CD8" w:rsidRPr="00590653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BE168B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BE168B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 xml:space="preserve">, </m:t>
                    </m:r>
                  </m:oMath>
                  <w:r w:rsidRPr="00BE168B"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  <w:t xml:space="preserve"> </w:t>
                  </w: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ետևաբար՝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&gt;28</m:t>
              </m:r>
            </m:oMath>
          </w:p>
          <w:p w14:paraId="0F20FB69" w14:textId="77777777" w:rsidR="00BF0CD8" w:rsidRPr="00BE168B" w:rsidRDefault="00000000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ինքն՝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  <w:p w14:paraId="5F125A74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ույն ձևով,</w:t>
            </w:r>
            <w:r w:rsidRPr="00BE168B"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BE168B" w:rsidRDefault="00BF0CD8" w:rsidP="00234DD3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</w:tc>
      </w:tr>
    </w:tbl>
    <w:p w14:paraId="573A765E" w14:textId="1EE749F9" w:rsidR="00BF0CD8" w:rsidRPr="00761131" w:rsidRDefault="00D82277" w:rsidP="00A50215">
      <w:pPr>
        <w:pStyle w:val="Q-Yentavernagir"/>
      </w:pPr>
      <w:bookmarkStart w:id="178" w:name="_Toc133876573"/>
      <w:bookmarkStart w:id="179" w:name="_Toc133963189"/>
      <w:bookmarkStart w:id="180" w:name="_Toc153319712"/>
      <w:bookmarkStart w:id="181" w:name="_Hlk66139080"/>
      <w:r w:rsidRPr="00761131">
        <w:lastRenderedPageBreak/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78"/>
      <w:bookmarkEnd w:id="179"/>
      <w:bookmarkEnd w:id="180"/>
    </w:p>
    <w:p w14:paraId="78DBE49D" w14:textId="7C996032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941629">
        <w:rPr>
          <w:rStyle w:val="PatasxanChar"/>
        </w:rPr>
        <w:t>Պատ.՝ 1,08:</w:t>
      </w:r>
    </w:p>
    <w:p w14:paraId="26DE4D87" w14:textId="2CEEC980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941629">
        <w:rPr>
          <w:rStyle w:val="PatasxanChar"/>
        </w:rPr>
        <w:t>Պատ.՝ 1 : 3:</w:t>
      </w:r>
    </w:p>
    <w:p w14:paraId="3950FC80" w14:textId="24656309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BE168B">
        <w:tab/>
      </w:r>
      <w:r w:rsidR="00F1677E" w:rsidRPr="00941629">
        <w:rPr>
          <w:rStyle w:val="PatasxanChar"/>
        </w:rPr>
        <w:t>Պատ.՝ 29,8:</w:t>
      </w:r>
    </w:p>
    <w:p w14:paraId="72F386C6" w14:textId="0B361438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941629">
        <w:rPr>
          <w:rStyle w:val="PatasxanChar"/>
        </w:rPr>
        <w:t>Պատ.՝ 14,4:</w:t>
      </w:r>
    </w:p>
    <w:p w14:paraId="038656B0" w14:textId="3B3CA4A8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941629">
        <w:rPr>
          <w:rStyle w:val="PatasxanChar"/>
        </w:rPr>
        <w:t>Պատ.՝ 40:</w:t>
      </w:r>
    </w:p>
    <w:p w14:paraId="53B8620C" w14:textId="77C036F4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BE168B">
        <w:tab/>
      </w:r>
      <w:r w:rsidR="00F1677E" w:rsidRPr="00941629">
        <w:rPr>
          <w:rStyle w:val="PatasxanChar"/>
        </w:rPr>
        <w:t>Պատ.՝ 2016:</w:t>
      </w:r>
    </w:p>
    <w:p w14:paraId="63964478" w14:textId="7420DFEE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941629">
        <w:rPr>
          <w:rStyle w:val="PatasxanChar"/>
        </w:rPr>
        <w:t>Պատ.՝ ա)</w:t>
      </w:r>
      <w:r w:rsidR="007B0EA7" w:rsidRPr="00941629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10</m:t>
            </m:r>
          </m:sub>
        </m:sSub>
      </m:oMath>
      <w:r w:rsidR="00F1677E" w:rsidRPr="00941629">
        <w:rPr>
          <w:rStyle w:val="PatasxanChar"/>
        </w:rPr>
        <w:t>, բ)</w:t>
      </w:r>
      <w:r w:rsidR="007B0EA7" w:rsidRPr="00941629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F1677E" w:rsidRPr="00941629">
        <w:rPr>
          <w:rStyle w:val="PatasxanChar"/>
        </w:rPr>
        <w:t>:</w:t>
      </w:r>
    </w:p>
    <w:p w14:paraId="16CD8ED5" w14:textId="31C0D943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BE168B">
        <w:tab/>
      </w:r>
      <w:r w:rsidR="00F1677E" w:rsidRPr="00941629">
        <w:rPr>
          <w:rStyle w:val="PatasxanChar"/>
        </w:rPr>
        <w:t>Պատ.՝</w:t>
      </w:r>
      <w:r w:rsidR="007B0EA7" w:rsidRPr="00941629">
        <w:rPr>
          <w:rStyle w:val="PatasxanChar"/>
        </w:rPr>
        <w:t xml:space="preserve"> 25% O</w:t>
      </w:r>
      <w:r w:rsidR="007B0EA7" w:rsidRPr="00941629">
        <w:rPr>
          <w:rStyle w:val="PatasxanChar"/>
          <w:vertAlign w:val="subscript"/>
        </w:rPr>
        <w:t>3</w:t>
      </w:r>
      <w:r w:rsidR="007B0EA7" w:rsidRPr="00941629">
        <w:rPr>
          <w:rStyle w:val="PatasxanChar"/>
        </w:rPr>
        <w:t>, 75% O</w:t>
      </w:r>
      <w:r w:rsidR="007B0EA7" w:rsidRPr="00941629">
        <w:rPr>
          <w:rStyle w:val="PatasxanChar"/>
          <w:vertAlign w:val="subscript"/>
        </w:rPr>
        <w:t>2</w:t>
      </w:r>
      <w:r w:rsidR="007B0EA7" w:rsidRPr="00941629">
        <w:rPr>
          <w:rStyle w:val="PatasxanChar"/>
        </w:rPr>
        <w:t>:</w:t>
      </w:r>
    </w:p>
    <w:p w14:paraId="66ED2FAF" w14:textId="55D03968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1"/>
      <w:r w:rsidR="00571523">
        <w:tab/>
      </w:r>
      <w:r w:rsidR="00F1677E" w:rsidRPr="00941629">
        <w:rPr>
          <w:rStyle w:val="PatasxanChar"/>
        </w:rPr>
        <w:t>Պատ.՝</w:t>
      </w:r>
      <w:r w:rsidR="007B0EA7" w:rsidRPr="00941629">
        <w:rPr>
          <w:rStyle w:val="PatasxanChar"/>
        </w:rPr>
        <w:t xml:space="preserve"> 75:</w:t>
      </w:r>
    </w:p>
    <w:p w14:paraId="3565EE2D" w14:textId="77777777" w:rsidR="00027EBA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</w:p>
    <w:p w14:paraId="11A2C964" w14:textId="77777777" w:rsidR="00943098" w:rsidRDefault="00943098" w:rsidP="00943098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D14C9A3" wp14:editId="35F2CA8D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08522921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11EC41" id="Шестиугольник 19" o:spid="_x0000_s1026" type="#_x0000_t9" style="position:absolute;margin-left:0;margin-top:2.35pt;width:130.9pt;height:116.95pt;z-index:25172172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30BB9639" wp14:editId="728A1273">
                <wp:extent cx="6234430" cy="1674496"/>
                <wp:effectExtent l="0" t="0" r="0" b="0"/>
                <wp:docPr id="719472967" name="Canvas 7194729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118135776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575135" name="Надпись 22"/>
                        <wps:cNvSpPr txBox="1"/>
                        <wps:spPr>
                          <a:xfrm>
                            <a:off x="264829" y="388794"/>
                            <a:ext cx="1185919" cy="9066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314A14" w14:textId="77777777" w:rsidR="002C726D" w:rsidRPr="00CD578D" w:rsidRDefault="002C726D" w:rsidP="00943098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CD578D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1EF3A2E8" w14:textId="37B63553" w:rsidR="002C726D" w:rsidRPr="00CD578D" w:rsidRDefault="002C726D" w:rsidP="00943098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CD578D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6594974" name="Надпись 23"/>
                        <wps:cNvSpPr txBox="1"/>
                        <wps:spPr>
                          <a:xfrm>
                            <a:off x="1715840" y="773429"/>
                            <a:ext cx="3418135" cy="779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50F21B9" w14:textId="77777777" w:rsidR="002C726D" w:rsidRDefault="002C726D" w:rsidP="00943098">
                              <w:pPr>
                                <w:spacing w:after="0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43098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 xml:space="preserve">ԱՆՕՐԳԱՆԱԿԱՆ ՄԻԱՑՈՒԹՅՈՒՆՆԵՐԻ ՀԻՄՆԱԿԱՆ ԴԱՍԵՐԸ: </w:t>
                              </w:r>
                            </w:p>
                            <w:p w14:paraId="03BD5642" w14:textId="79FE8A5E" w:rsidR="002C726D" w:rsidRPr="006A28E9" w:rsidRDefault="002C726D" w:rsidP="00943098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43098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ԽՆԴԻՐՆԵՐԻ ԼՈՒԾՄԱՆ ՄԵԹՈԴ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0BB9639" id="Canvas 719472967" o:spid="_x0000_s1176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">
                <v:shape id="_x0000_s1177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178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" adj="1742" fillcolor="#1982b4" stroked="f" strokeweight="1pt"/>
                <v:shape id="Надпись 22" o:spid="_x0000_s1179" type="#_x0000_t202" style="position:absolute;left:2648;top:3887;width:11859;height:9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" filled="f" stroked="f" strokeweight=".5pt">
                  <v:textbox>
                    <w:txbxContent>
                      <w:p w14:paraId="15314A14" w14:textId="77777777" w:rsidR="002C726D" w:rsidRPr="00CD578D" w:rsidRDefault="002C726D" w:rsidP="00943098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CD578D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1EF3A2E8" w14:textId="37B63553" w:rsidR="002C726D" w:rsidRPr="00CD578D" w:rsidRDefault="002C726D" w:rsidP="00943098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CD578D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2</w:t>
                        </w:r>
                      </w:p>
                    </w:txbxContent>
                  </v:textbox>
                </v:shape>
                <v:shape id="Надпись 23" o:spid="_x0000_s1180" type="#_x0000_t202" style="position:absolute;left:17158;top:7734;width:34181;height:7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" filled="f" stroked="f" strokeweight=".5pt">
                  <v:textbox>
                    <w:txbxContent>
                      <w:p w14:paraId="350F21B9" w14:textId="77777777" w:rsidR="002C726D" w:rsidRDefault="002C726D" w:rsidP="00943098">
                        <w:pPr>
                          <w:spacing w:after="0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43098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 xml:space="preserve">ԱՆՕՐԳԱՆԱԿԱՆ ՄԻԱՑՈՒԹՅՈՒՆՆԵՐԻ ՀԻՄՆԱԿԱՆ ԴԱՍԵՐԸ: </w:t>
                        </w:r>
                      </w:p>
                      <w:p w14:paraId="03BD5642" w14:textId="79FE8A5E" w:rsidR="002C726D" w:rsidRPr="006A28E9" w:rsidRDefault="002C726D" w:rsidP="00943098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43098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ԽՆԴԻՐՆԵՐԻ ԼՈՒԾՄԱՆ ՄԵԹՈԴ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4603957" w14:textId="4AD66700" w:rsidR="00D5592D" w:rsidRDefault="00D5592D" w:rsidP="00037E9B">
      <w:pPr>
        <w:pStyle w:val="Gluxinvisible"/>
      </w:pPr>
      <w:bookmarkStart w:id="182" w:name="_Toc153319713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2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3419A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AA514C6" wp14:editId="1829B1A5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5" r:lo="rId66" r:qs="rId67" r:cs="rId68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022C0B">
      <w:pPr>
        <w:pStyle w:val="Q-Normal"/>
        <w:numPr>
          <w:ilvl w:val="0"/>
          <w:numId w:val="87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022C0B">
      <w:pPr>
        <w:pStyle w:val="Q-Normal"/>
        <w:numPr>
          <w:ilvl w:val="0"/>
          <w:numId w:val="87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022C0B">
      <w:pPr>
        <w:pStyle w:val="Q-Normal"/>
        <w:numPr>
          <w:ilvl w:val="0"/>
          <w:numId w:val="87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022C0B">
      <w:pPr>
        <w:pStyle w:val="Q-Normal"/>
        <w:numPr>
          <w:ilvl w:val="0"/>
          <w:numId w:val="87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022C0B">
      <w:pPr>
        <w:pStyle w:val="Q-Normal"/>
        <w:numPr>
          <w:ilvl w:val="0"/>
          <w:numId w:val="87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022C0B">
      <w:pPr>
        <w:pStyle w:val="Q-Normal"/>
        <w:numPr>
          <w:ilvl w:val="0"/>
          <w:numId w:val="87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022C0B">
      <w:pPr>
        <w:pStyle w:val="Q-Normal"/>
        <w:numPr>
          <w:ilvl w:val="0"/>
          <w:numId w:val="87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022C0B">
      <w:pPr>
        <w:pStyle w:val="Q-Normal"/>
        <w:numPr>
          <w:ilvl w:val="0"/>
          <w:numId w:val="87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4D5C16CF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452DCE20" w:rsidR="003419AF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458B813A" w14:textId="4953DCCE" w:rsidR="00A26461" w:rsidRDefault="00A26461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14AA7E6" wp14:editId="49A74DDF">
                <wp:extent cx="5060950" cy="872115"/>
                <wp:effectExtent l="0" t="0" r="6350" b="4445"/>
                <wp:docPr id="990013224" name="Canvas 9900132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13814158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38251803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3E95555" w14:textId="58E6DFB7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589854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20798F0" w14:textId="6640A924" w:rsidR="002C726D" w:rsidRPr="00CD578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9630947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14AA7E6" id="Canvas 990013224" o:spid="_x0000_s118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YLjz6IEEAAD7DQAA&#10;DgAAAAAAAAAAAAAAAAAuAgAAZHJzL2Uyb0RvYy54bWxQSwECLQAUAAYACAAAACEAK1qLPdgAAAAF&#10;AQAADwAAAAAAAAAAAAAAAADbBgAAZHJzL2Rvd25yZXYueG1sUEsFBgAAAAAEAAQA8wAAAOAHAAAA&#10;AA==&#10;">
                <v:shape id="_x0000_s118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8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">
                  <v:shape id="Hexagon 1" o:spid="_x0000_s118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13E95555" w14:textId="58E6DFB7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8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" filled="f" stroked="f" strokeweight="1.5pt">
                    <v:textbox>
                      <w:txbxContent>
                        <w:p w14:paraId="720798F0" w14:textId="6640A924" w:rsidR="002C726D" w:rsidRPr="00CD578D" w:rsidRDefault="002C726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8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6E24B37" w14:textId="70B7FD93" w:rsidR="00BF0CD8" w:rsidRPr="00A542F0" w:rsidRDefault="00D5592D" w:rsidP="00606942">
      <w:pPr>
        <w:pStyle w:val="ParagrafInvisible"/>
      </w:pPr>
      <w:bookmarkStart w:id="183" w:name="_Toc133963190"/>
      <w:bookmarkStart w:id="184" w:name="_Toc133965248"/>
      <w:bookmarkStart w:id="185" w:name="_Toc133965503"/>
      <w:bookmarkStart w:id="186" w:name="_Toc153319714"/>
      <w:r>
        <w:t xml:space="preserve">§2.1. </w:t>
      </w:r>
      <w:r w:rsidR="00BF0CD8" w:rsidRPr="001F20F1">
        <w:t>ՕՔՍԻԴՆԵՐ</w:t>
      </w:r>
      <w:bookmarkEnd w:id="183"/>
      <w:bookmarkEnd w:id="184"/>
      <w:bookmarkEnd w:id="185"/>
      <w:bookmarkEnd w:id="186"/>
    </w:p>
    <w:p w14:paraId="726C5AB7" w14:textId="77777777" w:rsidR="00BF0CD8" w:rsidRDefault="00BF0CD8" w:rsidP="00606942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32633F20">
                <wp:extent cx="4808855" cy="532262"/>
                <wp:effectExtent l="0" t="0" r="0" b="127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8855" cy="53226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2C726D" w:rsidRPr="00B634EF" w:rsidRDefault="002C726D" w:rsidP="00C454C8">
                            <w:pPr>
                              <w:pStyle w:val="Q-Yndgcvac"/>
                            </w:pPr>
                            <w:r w:rsidRPr="00B634EF">
                              <w:t xml:space="preserve">Օքսիդներ </w:t>
                            </w:r>
                            <w:r w:rsidRPr="00B634EF">
                              <w:t>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187" style="width:378.65pt;height:4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" fillcolor="#def1f7" stroked="f" strokeweight=".5pt">
                <v:stroke joinstyle="miter"/>
                <v:textbox>
                  <w:txbxContent>
                    <w:p w14:paraId="038F49B4" w14:textId="27E1DD6D" w:rsidR="002C726D" w:rsidRPr="00B634EF" w:rsidRDefault="002C726D" w:rsidP="00C454C8">
                      <w:pPr>
                        <w:pStyle w:val="Q-Yndgcvac"/>
                      </w:pPr>
                      <w:r w:rsidRPr="00B634EF">
                        <w:t xml:space="preserve">Օքսիդներ </w:t>
                      </w:r>
                      <w:r w:rsidRPr="00B634EF">
                        <w:t>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A50215">
      <w:pPr>
        <w:pStyle w:val="Q-Yentavernagir"/>
      </w:pPr>
      <w:bookmarkStart w:id="187" w:name="_Toc133963191"/>
      <w:bookmarkStart w:id="188" w:name="_Toc133965249"/>
      <w:bookmarkStart w:id="189" w:name="_Toc133965504"/>
      <w:bookmarkStart w:id="190" w:name="_Toc153319715"/>
      <w:r w:rsidRPr="002D7A90">
        <w:t>ԱՆ</w:t>
      </w:r>
      <w:bookmarkStart w:id="191" w:name="_Hlk132853100"/>
      <w:r w:rsidRPr="002D7A90">
        <w:t>ՎԱՆ</w:t>
      </w:r>
      <w:bookmarkEnd w:id="191"/>
      <w:r w:rsidRPr="002D7A90">
        <w:t>ՈՒՄԸ</w:t>
      </w:r>
      <w:bookmarkEnd w:id="187"/>
      <w:bookmarkEnd w:id="188"/>
      <w:bookmarkEnd w:id="189"/>
      <w:bookmarkEnd w:id="190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8F3ACE1" w14:textId="38989284" w:rsidR="003419AF" w:rsidRDefault="00BF0CD8" w:rsidP="00606942">
      <w:pPr>
        <w:pStyle w:val="Q-Normal"/>
        <w:ind w:firstLine="432"/>
        <w:contextualSpacing w:val="0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60694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1D909A89">
                <wp:extent cx="4933803" cy="990600"/>
                <wp:effectExtent l="0" t="0" r="635" b="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803" cy="990600"/>
                        </a:xfrm>
                        <a:prstGeom prst="roundRect">
                          <a:avLst/>
                        </a:prstGeom>
                        <a:solidFill>
                          <a:srgbClr val="FFE8C8">
                            <a:alpha val="83000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18"/>
                              <w:gridCol w:w="283"/>
                              <w:gridCol w:w="1418"/>
                              <w:gridCol w:w="540"/>
                              <w:gridCol w:w="2437"/>
                              <w:gridCol w:w="450"/>
                              <w:gridCol w:w="825"/>
                            </w:tblGrid>
                            <w:tr w:rsidR="002C726D" w:rsidRPr="0024631E" w14:paraId="0A52F8DC" w14:textId="77777777" w:rsidTr="001A24B4">
                              <w:trPr>
                                <w:trHeight w:val="1592"/>
                              </w:trPr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6F404A6" w14:textId="77777777" w:rsidR="002C726D" w:rsidRPr="0024631E" w:rsidRDefault="002C726D" w:rsidP="003419AF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4A6319FD" w14:textId="77777777" w:rsidR="002C726D" w:rsidRPr="0024631E" w:rsidRDefault="002C726D" w:rsidP="003419AF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56E8D5E7" w14:textId="77777777" w:rsidR="002C726D" w:rsidRPr="0024631E" w:rsidRDefault="002C726D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D62D456" w14:textId="77777777" w:rsidR="002C726D" w:rsidRPr="0024631E" w:rsidRDefault="002C726D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1378C3C8" w14:textId="77777777" w:rsidR="002C726D" w:rsidRPr="0024631E" w:rsidRDefault="002C726D" w:rsidP="003419AF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1AFB8FA6" w14:textId="77777777" w:rsidR="002C726D" w:rsidRPr="0024631E" w:rsidRDefault="002C726D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437" w:type="dxa"/>
                                  <w:vAlign w:val="center"/>
                                </w:tcPr>
                                <w:p w14:paraId="3FC28B6D" w14:textId="77777777" w:rsidR="002C726D" w:rsidRPr="0024631E" w:rsidRDefault="002C726D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256BB050" w14:textId="77777777" w:rsidR="002C726D" w:rsidRPr="0024631E" w:rsidRDefault="002C726D" w:rsidP="003419AF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2F57AD21" w14:textId="77777777" w:rsidR="002C726D" w:rsidRPr="0024631E" w:rsidRDefault="002C726D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14:paraId="51998A14" w14:textId="77777777" w:rsidR="002C726D" w:rsidRPr="0024631E" w:rsidRDefault="002C726D" w:rsidP="003419AF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2C726D" w:rsidRDefault="002C726D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188" style="width:388.5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" fillcolor="#ffe8c8" stroked="f" strokeweight=".5pt">
                <v:fill opacity="54484f"/>
                <v:stroke joinstyle="miter"/>
                <v:textbox inset=",0"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18"/>
                        <w:gridCol w:w="283"/>
                        <w:gridCol w:w="1418"/>
                        <w:gridCol w:w="540"/>
                        <w:gridCol w:w="2437"/>
                        <w:gridCol w:w="450"/>
                        <w:gridCol w:w="825"/>
                      </w:tblGrid>
                      <w:tr w:rsidR="002C726D" w:rsidRPr="0024631E" w14:paraId="0A52F8DC" w14:textId="77777777" w:rsidTr="001A24B4">
                        <w:trPr>
                          <w:trHeight w:val="1592"/>
                        </w:trPr>
                        <w:tc>
                          <w:tcPr>
                            <w:tcW w:w="1418" w:type="dxa"/>
                            <w:vAlign w:val="center"/>
                          </w:tcPr>
                          <w:p w14:paraId="36F404A6" w14:textId="77777777" w:rsidR="002C726D" w:rsidRPr="0024631E" w:rsidRDefault="002C726D" w:rsidP="003419AF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4A6319FD" w14:textId="77777777" w:rsidR="002C726D" w:rsidRPr="0024631E" w:rsidRDefault="002C726D" w:rsidP="003419AF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56E8D5E7" w14:textId="77777777" w:rsidR="002C726D" w:rsidRPr="0024631E" w:rsidRDefault="002C726D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3D62D456" w14:textId="77777777" w:rsidR="002C726D" w:rsidRPr="0024631E" w:rsidRDefault="002C726D" w:rsidP="003419AF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1378C3C8" w14:textId="77777777" w:rsidR="002C726D" w:rsidRPr="0024631E" w:rsidRDefault="002C726D" w:rsidP="003419AF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1AFB8FA6" w14:textId="77777777" w:rsidR="002C726D" w:rsidRPr="0024631E" w:rsidRDefault="002C726D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437" w:type="dxa"/>
                            <w:vAlign w:val="center"/>
                          </w:tcPr>
                          <w:p w14:paraId="3FC28B6D" w14:textId="77777777" w:rsidR="002C726D" w:rsidRPr="0024631E" w:rsidRDefault="002C726D" w:rsidP="003419AF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256BB050" w14:textId="77777777" w:rsidR="002C726D" w:rsidRPr="0024631E" w:rsidRDefault="002C726D" w:rsidP="003419AF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2F57AD21" w14:textId="77777777" w:rsidR="002C726D" w:rsidRPr="0024631E" w:rsidRDefault="002C726D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14:paraId="51998A14" w14:textId="77777777" w:rsidR="002C726D" w:rsidRPr="0024631E" w:rsidRDefault="002C726D" w:rsidP="003419AF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2C726D" w:rsidRDefault="002C726D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606942">
      <w:pPr>
        <w:pStyle w:val="Q-Normal"/>
        <w:ind w:firstLine="432"/>
        <w:contextualSpacing w:val="0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2" w:name="_Toc133963192"/>
    <w:bookmarkStart w:id="193" w:name="_Toc133965250"/>
    <w:bookmarkStart w:id="194" w:name="_Toc133965505"/>
    <w:p w14:paraId="138E63F9" w14:textId="27035FD6" w:rsidR="003852F5" w:rsidRDefault="00F97E89" w:rsidP="003419AF">
      <w:pPr>
        <w:pStyle w:val="Q-Normal"/>
        <w:ind w:firstLine="0"/>
        <w:jc w:val="center"/>
        <w:rPr>
          <w:noProof/>
        </w:rPr>
      </w:pPr>
      <w:r>
        <w:object w:dxaOrig="7241" w:dyaOrig="934" w14:anchorId="79149E21">
          <v:shape id="_x0000_i1043" type="#_x0000_t75" style="width:361.65pt;height:46.9pt" o:ole="">
            <v:imagedata r:id="rId70" o:title=""/>
          </v:shape>
          <o:OLEObject Type="Embed" ProgID="ChemDraw.Document.6.0" ShapeID="_x0000_i1043" DrawAspect="Content" ObjectID="_1764038572" r:id="rId71"/>
        </w:object>
      </w:r>
    </w:p>
    <w:p w14:paraId="19A5245E" w14:textId="734E07CE" w:rsidR="00BF0CD8" w:rsidRPr="00D61D47" w:rsidRDefault="00D82277" w:rsidP="00A50215">
      <w:pPr>
        <w:pStyle w:val="Q-Yentavernagir"/>
      </w:pPr>
      <w:bookmarkStart w:id="195" w:name="_Toc153319716"/>
      <w:r w:rsidRPr="00D61D47">
        <w:t>ԴԱՍԱԿԱՐԳՈՒՄԸ</w:t>
      </w:r>
      <w:bookmarkEnd w:id="192"/>
      <w:bookmarkEnd w:id="193"/>
      <w:bookmarkEnd w:id="194"/>
      <w:bookmarkEnd w:id="195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606942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B5FD3DA" wp14:editId="64BD172D">
                <wp:extent cx="3857625" cy="485775"/>
                <wp:effectExtent l="0" t="0" r="9525" b="9525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485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2C726D" w:rsidRDefault="002C726D" w:rsidP="00C454C8">
                            <w:pPr>
                              <w:pStyle w:val="Q-Yndgcvac"/>
                            </w:pPr>
                            <w:r w:rsidRPr="00206F2F">
                              <w:t xml:space="preserve">Աղ </w:t>
                            </w:r>
                            <w:r w:rsidRPr="00206F2F">
                              <w:t>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189" style="width:303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77760DC1" w14:textId="77777777" w:rsidR="002C726D" w:rsidRDefault="002C726D" w:rsidP="00C454C8">
                      <w:pPr>
                        <w:pStyle w:val="Q-Yndgcvac"/>
                      </w:pPr>
                      <w:r w:rsidRPr="00206F2F">
                        <w:t xml:space="preserve">Աղ </w:t>
                      </w:r>
                      <w:r w:rsidRPr="00206F2F">
                        <w:t>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606942">
      <w:pPr>
        <w:pStyle w:val="Q-Normal"/>
        <w:ind w:firstLine="432"/>
        <w:contextualSpacing w:val="0"/>
      </w:pPr>
      <w:r w:rsidRPr="00E7205D"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452F144E">
                <wp:extent cx="3581400" cy="504825"/>
                <wp:effectExtent l="0" t="0" r="0" b="9525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2C726D" w:rsidRDefault="002C726D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190" style="width:282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54B113B2" w14:textId="367892A6" w:rsidR="002C726D" w:rsidRDefault="002C726D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606942">
      <w:pPr>
        <w:pStyle w:val="Q-Normal"/>
        <w:ind w:firstLine="432"/>
        <w:contextualSpacing w:val="0"/>
      </w:pPr>
      <w:r w:rsidRPr="00E7205D">
        <w:t>Օրինակ.</w:t>
      </w:r>
    </w:p>
    <w:p w14:paraId="26B7B35A" w14:textId="298340D8" w:rsidR="00462DE5" w:rsidRPr="00E7205D" w:rsidRDefault="000055FE" w:rsidP="00462DE5">
      <w:pPr>
        <w:pStyle w:val="Q-Normal"/>
        <w:ind w:firstLine="0"/>
        <w:contextualSpacing w:val="0"/>
        <w:jc w:val="center"/>
      </w:pPr>
      <w:r>
        <w:object w:dxaOrig="3687" w:dyaOrig="1314" w14:anchorId="1D2EDA8E">
          <v:shape id="_x0000_i1044" type="#_x0000_t75" style="width:184.2pt;height:66.15pt" o:ole="">
            <v:imagedata r:id="rId72" o:title=""/>
          </v:shape>
          <o:OLEObject Type="Embed" ProgID="ChemDraw.Document.6.0" ShapeID="_x0000_i1044" DrawAspect="Content" ObjectID="_1764038573" r:id="rId73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0B219B21" w14:textId="19EFA995" w:rsidR="00BF0CD8" w:rsidRDefault="002B7427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D00C3A8" wp14:editId="0C6E85CE">
            <wp:extent cx="5076190" cy="1730997"/>
            <wp:effectExtent l="0" t="0" r="0" b="22225"/>
            <wp:docPr id="1179554938" name="Diagram 117955493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4" r:lo="rId75" r:qs="rId76" r:cs="rId77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A50215">
      <w:pPr>
        <w:pStyle w:val="Q-Yentavernagir"/>
      </w:pPr>
      <w:bookmarkStart w:id="196" w:name="_Toc153319717"/>
      <w:r w:rsidRPr="00387835">
        <w:t>ՀԻՄՆԱՅԻՆ ՕՔՍԻԴՆԵՐ</w:t>
      </w:r>
      <w:bookmarkEnd w:id="196"/>
    </w:p>
    <w:p w14:paraId="77B822A5" w14:textId="77777777" w:rsidR="00BF0CD8" w:rsidRPr="00206F2F" w:rsidRDefault="00BF0CD8" w:rsidP="002515C6">
      <w:pPr>
        <w:pStyle w:val="Q-Normal"/>
        <w:ind w:firstLine="432"/>
        <w:contextualSpacing w:val="0"/>
        <w:jc w:val="right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247983AC">
                <wp:extent cx="3340100" cy="591312"/>
                <wp:effectExtent l="0" t="0" r="0" b="0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59131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2C726D" w:rsidRDefault="002C726D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191" style="width:263pt;height:4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3D54E0B3" w14:textId="4CD92ED8" w:rsidR="002C726D" w:rsidRDefault="002C726D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68505DED" w14:textId="4D803173" w:rsidR="00462DE5" w:rsidRDefault="000055FE" w:rsidP="00462DE5">
      <w:pPr>
        <w:pStyle w:val="Q-Normal"/>
        <w:ind w:firstLine="0"/>
        <w:jc w:val="center"/>
      </w:pPr>
      <w:r>
        <w:object w:dxaOrig="3865" w:dyaOrig="2947" w14:anchorId="52BD9168">
          <v:shape id="_x0000_i1045" type="#_x0000_t75" style="width:192.55pt;height:147.35pt" o:ole="">
            <v:imagedata r:id="rId79" o:title=""/>
          </v:shape>
          <o:OLEObject Type="Embed" ProgID="ChemDraw.Document.6.0" ShapeID="_x0000_i1045" DrawAspect="Content" ObjectID="_1764038574" r:id="rId80"/>
        </w:object>
      </w:r>
    </w:p>
    <w:p w14:paraId="523FAC22" w14:textId="77777777" w:rsidR="00462DE5" w:rsidRPr="00462DE5" w:rsidRDefault="00462DE5" w:rsidP="00462DE5">
      <w:pPr>
        <w:pStyle w:val="Q-Normal"/>
        <w:ind w:firstLine="0"/>
        <w:jc w:val="center"/>
      </w:pP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0A0D0D3A" w:rsidR="00BF0CD8" w:rsidRDefault="00BF0CD8" w:rsidP="005B3284">
      <w:pPr>
        <w:pStyle w:val="Q-Normal"/>
        <w:ind w:firstLine="432"/>
        <w:contextualSpacing w:val="0"/>
      </w:pPr>
      <w:r w:rsidRPr="00900019">
        <w:t xml:space="preserve">Հիմնային օքսիդների հիմնական քիմիական հատկությունը փոխազդեցությունն է թթուների հետ, առաջանում </w:t>
      </w:r>
      <w:r w:rsidR="0048724C">
        <w:t>են</w:t>
      </w:r>
      <w:r w:rsidRPr="00900019">
        <w:t xml:space="preserve"> աղ և ջուր.</w:t>
      </w:r>
    </w:p>
    <w:p w14:paraId="64A228CA" w14:textId="658B08C0" w:rsidR="00910E36" w:rsidRPr="00900019" w:rsidRDefault="00910E36" w:rsidP="005B3284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B9574" wp14:editId="501BE79B">
                <wp:extent cx="3397250" cy="701898"/>
                <wp:effectExtent l="0" t="0" r="0" b="3175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97250" cy="70189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87124" w14:textId="55A49B84" w:rsidR="002C726D" w:rsidRPr="00462DE5" w:rsidRDefault="002C726D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Հիմնային օքսիդ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 +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 xml:space="preserve">թթու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=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70A071A1" w14:textId="42F5541B" w:rsidR="002C726D" w:rsidRPr="00462DE5" w:rsidRDefault="002C726D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2C726D" w:rsidRPr="00462DE5" w:rsidRDefault="002C726D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2C726D" w:rsidRPr="00027EBA" w:rsidRDefault="002C726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192" style="width:267.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" fillcolor="#ffe8c8" stroked="f" strokeweight="1pt">
                <v:stroke joinstyle="miter"/>
                <v:textbox>
                  <w:txbxContent>
                    <w:p w14:paraId="58A87124" w14:textId="55A49B84" w:rsidR="002C726D" w:rsidRPr="00462DE5" w:rsidRDefault="002C726D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462DE5">
                        <w:rPr>
                          <w:b/>
                          <w:color w:val="000000" w:themeColor="text1"/>
                        </w:rPr>
                        <w:t>Հիմնային օքսիդ</w:t>
                      </w:r>
                      <w:r w:rsidRPr="00462DE5">
                        <w:rPr>
                          <w:b/>
                          <w:color w:val="000000" w:themeColor="text1"/>
                          <w:lang w:val="en-US"/>
                        </w:rPr>
                        <w:t xml:space="preserve"> + </w:t>
                      </w:r>
                      <w:r w:rsidRPr="00462DE5">
                        <w:rPr>
                          <w:b/>
                          <w:color w:val="000000" w:themeColor="text1"/>
                        </w:rPr>
                        <w:t xml:space="preserve">թթու </w:t>
                      </w:r>
                      <w:r w:rsidRPr="00462DE5">
                        <w:rPr>
                          <w:b/>
                          <w:color w:val="000000" w:themeColor="text1"/>
                          <w:lang w:val="en-US"/>
                        </w:rPr>
                        <w:t xml:space="preserve">= </w:t>
                      </w:r>
                      <w:r w:rsidRPr="00462DE5"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70A071A1" w14:textId="42F5541B" w:rsidR="002C726D" w:rsidRPr="00462DE5" w:rsidRDefault="002C726D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2C726D" w:rsidRPr="00462DE5" w:rsidRDefault="002C726D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2C726D" w:rsidRPr="00027EBA" w:rsidRDefault="002C726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5B3284">
      <w:pPr>
        <w:pStyle w:val="Q-Normal"/>
        <w:ind w:firstLine="432"/>
        <w:contextualSpacing w:val="0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p w14:paraId="416DF7ED" w14:textId="71D27FAA" w:rsidR="003419AF" w:rsidRDefault="003419AF" w:rsidP="003419AF">
      <w:pPr>
        <w:pStyle w:val="Q-Normal"/>
        <w:ind w:firstLine="0"/>
        <w:jc w:val="center"/>
        <w:rPr>
          <w:noProof/>
        </w:rPr>
      </w:pPr>
      <w:r w:rsidRPr="00027EBA">
        <w:rPr>
          <w:b/>
          <w:color w:val="000000" w:themeColor="text1"/>
        </w:rPr>
        <w:t>Հիմնային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ալկալի</w:t>
      </w:r>
    </w:p>
    <w:p w14:paraId="2BD32F63" w14:textId="3C39A54F" w:rsidR="00C00307" w:rsidRPr="003419AF" w:rsidRDefault="00C00307" w:rsidP="003419AF">
      <w:pPr>
        <w:pStyle w:val="Q-Normal"/>
      </w:pPr>
      <w:r w:rsidRPr="00C00307">
        <w:t>Օրի</w:t>
      </w:r>
      <w:r w:rsidRPr="003419AF">
        <w:t>նակ.</w:t>
      </w:r>
    </w:p>
    <w:p w14:paraId="7FF26435" w14:textId="4BB2F7A4" w:rsidR="00C00307" w:rsidRPr="003419AF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F71205" w14:textId="0A87AA3C" w:rsidR="00C00307" w:rsidRPr="003419AF" w:rsidRDefault="00C00307" w:rsidP="005B3284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3419AF" w:rsidRDefault="00BF0CD8" w:rsidP="005B3284">
      <w:pPr>
        <w:pStyle w:val="Q-Normal"/>
        <w:ind w:firstLine="432"/>
        <w:contextualSpacing w:val="0"/>
      </w:pPr>
      <w:r w:rsidRPr="003419AF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29705800" w14:textId="4AB34AB8" w:rsidR="00BF0CD8" w:rsidRPr="00387835" w:rsidRDefault="00BF0CD8" w:rsidP="00A50215">
      <w:pPr>
        <w:pStyle w:val="Q-Yentavernagir"/>
      </w:pPr>
      <w:bookmarkStart w:id="197" w:name="_Toc153319718"/>
      <w:r w:rsidRPr="00387835">
        <w:t>ԹԹՎԱՅԻՆ ՕՔՍԻԴՆԵՐ</w:t>
      </w:r>
      <w:bookmarkEnd w:id="197"/>
    </w:p>
    <w:p w14:paraId="55ECC52D" w14:textId="77777777" w:rsidR="00BF0CD8" w:rsidRPr="001E3430" w:rsidRDefault="00BF0CD8" w:rsidP="003419AF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0C4EC501">
                <wp:extent cx="3038475" cy="566670"/>
                <wp:effectExtent l="0" t="0" r="9525" b="5080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8475" cy="56667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2C726D" w:rsidRDefault="002C726D" w:rsidP="00C454C8">
                            <w:pPr>
                              <w:pStyle w:val="Q-Yndgcvac"/>
                            </w:pPr>
                            <w:r w:rsidRPr="001E3430">
                              <w:t xml:space="preserve">Թթվային </w:t>
                            </w:r>
                            <w:r w:rsidRPr="001E3430">
                              <w:t>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Прямоугольник: скругленные углы 13" o:spid="_x0000_s1193" style="width:239.25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23A092BB" w14:textId="77777777" w:rsidR="002C726D" w:rsidRDefault="002C726D" w:rsidP="00C454C8">
                      <w:pPr>
                        <w:pStyle w:val="Q-Yndgcvac"/>
                      </w:pPr>
                      <w:r w:rsidRPr="001E3430">
                        <w:t xml:space="preserve">Թթվային </w:t>
                      </w:r>
                      <w:r w:rsidRPr="001E3430">
                        <w:t>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0C1A0C15" w:rsidR="00BF0CD8" w:rsidRPr="000D48D2" w:rsidRDefault="004642B8" w:rsidP="005B3284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object w:dxaOrig="4520" w:dyaOrig="1635" w14:anchorId="6724DC08">
          <v:shape id="_x0000_i1046" type="#_x0000_t75" style="width:226.05pt;height:82.05pt" o:ole="">
            <v:imagedata r:id="rId81" o:title=""/>
          </v:shape>
          <o:OLEObject Type="Embed" ProgID="ChemDraw.Document.6.0" ShapeID="_x0000_i1046" DrawAspect="Content" ObjectID="_1764038575" r:id="rId82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5B3284">
      <w:pPr>
        <w:pStyle w:val="Q-Normal"/>
        <w:ind w:firstLine="432"/>
        <w:contextualSpacing w:val="0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72E1FC0D" w:rsidR="00BF0CD8" w:rsidRPr="009007B0" w:rsidRDefault="003419AF" w:rsidP="005B3284">
      <w:pPr>
        <w:pStyle w:val="Q-Normal"/>
        <w:ind w:firstLine="0"/>
        <w:contextualSpacing w:val="0"/>
        <w:jc w:val="center"/>
      </w:pPr>
      <w:r>
        <w:rPr>
          <w:noProof/>
        </w:rPr>
        <w:object w:dxaOrig="3989" w:dyaOrig="2021" w14:anchorId="066F97C5">
          <v:shape id="_x0000_i1047" type="#_x0000_t75" style="width:106.35pt;height:54.4pt" o:ole="">
            <v:imagedata r:id="rId83" o:title=""/>
          </v:shape>
          <o:OLEObject Type="Embed" ProgID="ChemDraw.Document.6.0" ShapeID="_x0000_i1047" DrawAspect="Content" ObjectID="_1764038576" r:id="rId84"/>
        </w:object>
      </w:r>
    </w:p>
    <w:p w14:paraId="12725C37" w14:textId="77777777" w:rsidR="00BF0CD8" w:rsidRDefault="00BF0CD8" w:rsidP="005B3284">
      <w:pPr>
        <w:pStyle w:val="Q-Normal"/>
        <w:ind w:firstLine="432"/>
        <w:contextualSpacing w:val="0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5B3284">
      <w:pPr>
        <w:pStyle w:val="Q-Normal"/>
        <w:ind w:firstLine="0"/>
        <w:contextualSpacing w:val="0"/>
        <w:jc w:val="center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4DAEAA66">
                <wp:extent cx="3380704" cy="650383"/>
                <wp:effectExtent l="0" t="0" r="0" b="0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0704" cy="650383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CF0ECF" w14:textId="4F7A7EB2" w:rsidR="002C726D" w:rsidRPr="00462DE5" w:rsidRDefault="002C726D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Թթվային օքսիդ + հիմք = աղ + ջուր</w:t>
                            </w:r>
                          </w:p>
                          <w:p w14:paraId="11E381A5" w14:textId="0E5A1F92" w:rsidR="002C726D" w:rsidRPr="00462DE5" w:rsidRDefault="002C726D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NaOH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2C726D" w:rsidRPr="00462DE5" w:rsidRDefault="002C726D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2C726D" w:rsidRPr="00462DE5" w:rsidRDefault="002C726D" w:rsidP="003419AF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94" style="width:266.2pt;height:5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" fillcolor="#ffe8c8" stroked="f" strokeweight="1pt">
                <v:stroke joinstyle="miter"/>
                <v:textbox>
                  <w:txbxContent>
                    <w:p w14:paraId="07CF0ECF" w14:textId="4F7A7EB2" w:rsidR="002C726D" w:rsidRPr="00462DE5" w:rsidRDefault="002C726D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462DE5">
                        <w:rPr>
                          <w:b/>
                          <w:color w:val="000000" w:themeColor="text1"/>
                        </w:rPr>
                        <w:t>Թթվային օքսիդ + հիմք = աղ + ջուր</w:t>
                      </w:r>
                    </w:p>
                    <w:p w14:paraId="11E381A5" w14:textId="0E5A1F92" w:rsidR="002C726D" w:rsidRPr="00462DE5" w:rsidRDefault="002C726D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NaOH</m:t>
                          </m:r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 xml:space="preserve"> 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2C726D" w:rsidRPr="00462DE5" w:rsidRDefault="002C726D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2C726D" w:rsidRPr="00462DE5" w:rsidRDefault="002C726D" w:rsidP="003419AF">
                      <w:pPr>
                        <w:pStyle w:val="Q-Normal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Default="00BF0CD8" w:rsidP="003419AF">
      <w:pPr>
        <w:pStyle w:val="Q-Normal"/>
      </w:pPr>
      <w:r w:rsidRPr="00E7205D">
        <w:t>Շատ թթվային օքսիդներ անմիջապես փոխազդում են ջրի հետ՝ առաջացնելով թթուներ.</w:t>
      </w:r>
    </w:p>
    <w:p w14:paraId="01A2D1DA" w14:textId="1A4BEB94" w:rsidR="003419AF" w:rsidRDefault="003419AF" w:rsidP="003419AF">
      <w:pPr>
        <w:pStyle w:val="Q-Normal"/>
        <w:ind w:firstLine="0"/>
        <w:jc w:val="center"/>
        <w:rPr>
          <w:noProof/>
        </w:rPr>
      </w:pPr>
      <w:r>
        <w:rPr>
          <w:b/>
          <w:color w:val="000000" w:themeColor="text1"/>
        </w:rPr>
        <w:t>Թթվային</w:t>
      </w:r>
      <w:r w:rsidRPr="00027EBA">
        <w:rPr>
          <w:b/>
          <w:color w:val="000000" w:themeColor="text1"/>
        </w:rPr>
        <w:t xml:space="preserve">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թթու</w:t>
      </w:r>
    </w:p>
    <w:p w14:paraId="64AA39BA" w14:textId="77777777" w:rsidR="00BF0CD8" w:rsidRPr="00E7205D" w:rsidRDefault="00BF0CD8" w:rsidP="003419AF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5B3284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419AF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097C36BB" w14:textId="77777777" w:rsidR="000879E6" w:rsidRDefault="00BF0CD8" w:rsidP="00A50215">
      <w:pPr>
        <w:pStyle w:val="Q-Yentavernagir"/>
        <w:rPr>
          <w:noProof/>
        </w:rPr>
      </w:pPr>
      <w:bookmarkStart w:id="198" w:name="_Toc133963193"/>
      <w:bookmarkStart w:id="199" w:name="_Toc133965251"/>
      <w:bookmarkStart w:id="200" w:name="_Toc133965506"/>
      <w:bookmarkStart w:id="201" w:name="_Toc153319719"/>
      <w:r w:rsidRPr="00D82277">
        <w:t>ԱՄՖՈՏԵՐ</w:t>
      </w:r>
      <w:r w:rsidRPr="008569FC">
        <w:rPr>
          <w:noProof/>
        </w:rPr>
        <w:t xml:space="preserve"> ՕՔՍԻԴՆԵՐ</w:t>
      </w:r>
      <w:bookmarkStart w:id="202" w:name="_Toc143534838"/>
      <w:bookmarkStart w:id="203" w:name="_Toc143537807"/>
      <w:bookmarkEnd w:id="198"/>
      <w:bookmarkEnd w:id="199"/>
      <w:bookmarkEnd w:id="200"/>
      <w:bookmarkEnd w:id="201"/>
    </w:p>
    <w:p w14:paraId="0BB90C71" w14:textId="2E054C95" w:rsidR="00597AA4" w:rsidRPr="008569FC" w:rsidRDefault="00351588" w:rsidP="005B3284">
      <w:pPr>
        <w:pStyle w:val="Q-Yndgcvac"/>
        <w:jc w:val="right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2058CCFD" wp14:editId="179EC13D">
                <wp:extent cx="3714750" cy="495300"/>
                <wp:effectExtent l="0" t="0" r="0" b="0"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2C726D" w:rsidRPr="000879E6" w:rsidRDefault="002C726D" w:rsidP="00C454C8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58CCFD" id="Прямоугольник: скругленные углы 15" o:spid="_x0000_s1195" style="width:29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59304B02" w14:textId="7EADEC64" w:rsidR="002C726D" w:rsidRPr="000879E6" w:rsidRDefault="002C726D" w:rsidP="00C454C8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End w:id="202"/>
      <w:bookmarkEnd w:id="203"/>
    </w:p>
    <w:p w14:paraId="6588D6EF" w14:textId="6FD48CEF" w:rsidR="00BF0CD8" w:rsidRPr="00E7205D" w:rsidRDefault="00BF0CD8" w:rsidP="00302A17">
      <w:pPr>
        <w:pStyle w:val="Q-Normal"/>
      </w:pPr>
      <w:r w:rsidRPr="00E7205D"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021648FC" w:rsidR="00BF0CD8" w:rsidRPr="00E7205D" w:rsidRDefault="004642B8" w:rsidP="00F810E7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9747" w:dyaOrig="2069" w14:anchorId="313359D9">
          <v:shape id="_x0000_i1048" type="#_x0000_t75" style="width:355.8pt;height:76.2pt" o:ole="">
            <v:imagedata r:id="rId85" o:title=""/>
          </v:shape>
          <o:OLEObject Type="Embed" ProgID="ChemDraw.Document.6.0" ShapeID="_x0000_i1048" DrawAspect="Content" ObjectID="_1764038577" r:id="rId86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5B3284">
      <w:pPr>
        <w:pStyle w:val="Q-Normal"/>
        <w:ind w:firstLine="432"/>
        <w:contextualSpacing w:val="0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5B3284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5B3284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5B3284">
      <w:pPr>
        <w:pStyle w:val="Q-Normal"/>
        <w:spacing w:line="288" w:lineRule="auto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5B3284">
      <w:pPr>
        <w:pStyle w:val="Q-Normal"/>
        <w:spacing w:line="288" w:lineRule="auto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Pr="00492DDE" w:rsidRDefault="00BF0CD8" w:rsidP="00022C0B">
      <w:pPr>
        <w:pStyle w:val="Q-Normal"/>
        <w:numPr>
          <w:ilvl w:val="0"/>
          <w:numId w:val="33"/>
        </w:numPr>
        <w:ind w:left="426"/>
      </w:pPr>
      <w:r w:rsidRPr="00B2701B">
        <w:rPr>
          <w:b/>
        </w:rPr>
        <w:t>Միավալենտ</w:t>
      </w:r>
      <w:r w:rsidRPr="004715BF">
        <w:t xml:space="preserve"> բոլոր </w:t>
      </w:r>
      <w:r w:rsidRPr="00492DDE">
        <w:t xml:space="preserve">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92DDE">
        <w:t xml:space="preserve"> և այլն) հիմնային են: </w:t>
      </w:r>
      <w:r w:rsidRPr="00492DDE">
        <w:rPr>
          <w:b/>
        </w:rPr>
        <w:t>Երկվալենտ</w:t>
      </w:r>
      <w:r w:rsidRPr="00492DDE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</w:rPr>
          <m:t>CaO, BaO, FeO</m:t>
        </m:r>
      </m:oMath>
      <w:r w:rsidRPr="00492DDE">
        <w:rPr>
          <w:b/>
          <w:i/>
        </w:rPr>
        <w:t xml:space="preserve"> </w:t>
      </w:r>
      <w:r w:rsidRPr="00492DDE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</w:rPr>
          <m:t>BeO, ZnO, PbO, SnO</m:t>
        </m:r>
      </m:oMath>
      <w:r w:rsidRPr="00492DDE">
        <w:t>, որոնք ամֆոտեր են:</w:t>
      </w:r>
    </w:p>
    <w:p w14:paraId="471D49C4" w14:textId="77777777" w:rsidR="00BF0CD8" w:rsidRPr="00492DDE" w:rsidRDefault="00BF0CD8" w:rsidP="00022C0B">
      <w:pPr>
        <w:pStyle w:val="Q-Normal"/>
        <w:numPr>
          <w:ilvl w:val="0"/>
          <w:numId w:val="33"/>
        </w:numPr>
        <w:ind w:left="426"/>
      </w:pPr>
      <w:r w:rsidRPr="00492DDE">
        <w:rPr>
          <w:b/>
        </w:rPr>
        <w:t>Եռավալենտ և քառավալենտ</w:t>
      </w:r>
      <w:r w:rsidRPr="00492DDE">
        <w:t xml:space="preserve"> մետաղների օքսիդների մեծամասնությունը ամֆոտեր է՝  </w:t>
      </w:r>
    </w:p>
    <w:p w14:paraId="49A3BFFD" w14:textId="3E672B4F" w:rsidR="00BF0CD8" w:rsidRPr="00492DDE" w:rsidRDefault="00492DDE" w:rsidP="003419AF">
      <w:pPr>
        <w:pStyle w:val="Q-Normal"/>
        <w:ind w:firstLine="0"/>
        <w:jc w:val="center"/>
      </w:pPr>
      <w:r w:rsidRPr="00492DDE">
        <w:rPr>
          <w:noProof/>
        </w:rPr>
        <w:object w:dxaOrig="4090" w:dyaOrig="549" w14:anchorId="549DD691">
          <v:shape id="_x0000_i1049" type="#_x0000_t75" style="width:161.6pt;height:22.6pt" o:ole="">
            <v:imagedata r:id="rId87" o:title=""/>
          </v:shape>
          <o:OLEObject Type="Embed" ProgID="ChemDraw.Document.6.0" ShapeID="_x0000_i1049" DrawAspect="Content" ObjectID="_1764038578" r:id="rId88"/>
        </w:object>
      </w:r>
    </w:p>
    <w:p w14:paraId="2A093A4F" w14:textId="77777777" w:rsidR="00BF0CD8" w:rsidRPr="00492DDE" w:rsidRDefault="00BF0CD8" w:rsidP="00022C0B">
      <w:pPr>
        <w:pStyle w:val="Q-Normal"/>
        <w:numPr>
          <w:ilvl w:val="0"/>
          <w:numId w:val="34"/>
        </w:numPr>
        <w:ind w:left="426"/>
      </w:pPr>
      <m:oMath>
        <m:r>
          <m:rPr>
            <m:sty m:val="bi"/>
          </m:rPr>
          <w:rPr>
            <w:rFonts w:ascii="Cambria Math" w:hAnsi="Cambria Math"/>
          </w:rPr>
          <m:t>V, VI, VII</m:t>
        </m:r>
      </m:oMath>
      <w:r w:rsidRPr="00492DDE">
        <w:rPr>
          <w:b/>
        </w:rPr>
        <w:t xml:space="preserve"> </w:t>
      </w:r>
      <w:r w:rsidRPr="00492DDE">
        <w:t xml:space="preserve">վալենտականությամբ մետաղների օքսիդների մեծամասնությունը թթվային է՝     </w:t>
      </w:r>
    </w:p>
    <w:p w14:paraId="3F0EA3AB" w14:textId="2E2158AF" w:rsidR="00BF0CD8" w:rsidRPr="00492DDE" w:rsidRDefault="00492DDE" w:rsidP="00492DDE">
      <w:pPr>
        <w:pStyle w:val="Q-Normal"/>
        <w:jc w:val="center"/>
        <w:rPr>
          <w:rFonts w:eastAsiaTheme="minorEastAsia"/>
        </w:rPr>
      </w:pPr>
      <w:r w:rsidRPr="00492DDE">
        <w:object w:dxaOrig="2578" w:dyaOrig="543" w14:anchorId="52FD74A3">
          <v:shape id="_x0000_i1050" type="#_x0000_t75" style="width:108.85pt;height:22.6pt" o:ole="">
            <v:imagedata r:id="rId89" o:title=""/>
          </v:shape>
          <o:OLEObject Type="Embed" ProgID="ChemDraw.Document.6.0" ShapeID="_x0000_i1050" DrawAspect="Content" ObjectID="_1764038579" r:id="rId90"/>
        </w:object>
      </w:r>
    </w:p>
    <w:p w14:paraId="2FA9AF17" w14:textId="77777777" w:rsidR="00BF0CD8" w:rsidRPr="00492DDE" w:rsidRDefault="00BF0CD8" w:rsidP="00302A17">
      <w:pPr>
        <w:pStyle w:val="Q-Normal"/>
      </w:pPr>
      <w:r w:rsidRPr="00492DDE">
        <w:t>Փոփոխական վալենտականությամբ մետաղները կարող են երեք տեսակ օքսիդ առաջացնել, օրինակ՝</w:t>
      </w:r>
    </w:p>
    <w:p w14:paraId="6D19F20C" w14:textId="59BA4CAB" w:rsidR="00BE7B31" w:rsidRDefault="00492DDE" w:rsidP="00492DDE">
      <w:pPr>
        <w:pStyle w:val="Q-Normal"/>
        <w:ind w:firstLine="0"/>
        <w:jc w:val="center"/>
      </w:pPr>
      <w:r w:rsidRPr="00492DDE">
        <w:object w:dxaOrig="2361" w:dyaOrig="1035" w14:anchorId="3540101E">
          <v:shape id="_x0000_i1051" type="#_x0000_t75" style="width:133.1pt;height:58.6pt" o:ole="">
            <v:imagedata r:id="rId91" o:title=""/>
          </v:shape>
          <o:OLEObject Type="Embed" ProgID="ChemDraw.Document.6.0" ShapeID="_x0000_i1051" DrawAspect="Content" ObjectID="_1764038580" r:id="rId92"/>
        </w:object>
      </w:r>
    </w:p>
    <w:p w14:paraId="670C0B55" w14:textId="6AFC8525" w:rsidR="00BF0CD8" w:rsidRPr="00D82277" w:rsidRDefault="00F6221F" w:rsidP="00A50215">
      <w:pPr>
        <w:pStyle w:val="Q-Yentavernagir"/>
      </w:pPr>
      <w:bookmarkStart w:id="204" w:name="_Toc133963194"/>
      <w:bookmarkStart w:id="205" w:name="_Toc133965252"/>
      <w:bookmarkStart w:id="206" w:name="_Toc133965507"/>
      <w:bookmarkStart w:id="207" w:name="_Toc153319720"/>
      <w:r>
        <w:t xml:space="preserve">ՕՔՍԻԴՆԵՐԻ </w:t>
      </w:r>
      <w:r w:rsidR="003852F5" w:rsidRPr="00D82277">
        <w:t>ՖԻԶԻԿԱԿԱՆ ՀԱՏԿՈՒԹՅՈՒՆՆԵՐԸ</w:t>
      </w:r>
      <w:bookmarkEnd w:id="204"/>
      <w:bookmarkEnd w:id="205"/>
      <w:bookmarkEnd w:id="206"/>
      <w:bookmarkEnd w:id="207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-ից, ջրում լուծելի են: Հիմնային օքսիդներից լուծելի են միայն ալկալիական (</w:t>
      </w:r>
      <w:bookmarkStart w:id="208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08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09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09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lastRenderedPageBreak/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A50215">
      <w:pPr>
        <w:pStyle w:val="Q-Yentavernagir"/>
      </w:pPr>
      <w:bookmarkStart w:id="210" w:name="_Toc133963195"/>
      <w:bookmarkStart w:id="211" w:name="_Toc133965253"/>
      <w:bookmarkStart w:id="212" w:name="_Toc133965508"/>
      <w:bookmarkStart w:id="213" w:name="_Toc153319721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0"/>
      <w:bookmarkEnd w:id="211"/>
      <w:bookmarkEnd w:id="212"/>
      <w:bookmarkEnd w:id="213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022C0B">
      <w:pPr>
        <w:pStyle w:val="Q-Normal"/>
        <w:numPr>
          <w:ilvl w:val="0"/>
          <w:numId w:val="23"/>
        </w:numPr>
        <w:contextualSpacing w:val="0"/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5B3284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Որոշ աղերի քայքայումից.</w:t>
      </w:r>
    </w:p>
    <w:p w14:paraId="3D03802C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5B3284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4" w:name="_Toc133963196"/>
      <w:bookmarkStart w:id="215" w:name="_Toc133965254"/>
      <w:bookmarkStart w:id="216" w:name="_Toc133965509"/>
    </w:p>
    <w:p w14:paraId="660AA374" w14:textId="168C08CC" w:rsidR="00BF0CD8" w:rsidRDefault="00F6221F" w:rsidP="00A50215">
      <w:pPr>
        <w:pStyle w:val="Q-Yentavernagir"/>
      </w:pPr>
      <w:bookmarkStart w:id="217" w:name="_Toc153319722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4"/>
      <w:bookmarkEnd w:id="215"/>
      <w:bookmarkEnd w:id="216"/>
      <w:bookmarkEnd w:id="217"/>
    </w:p>
    <w:p w14:paraId="0D6C1620" w14:textId="77777777" w:rsidR="00BF0CD8" w:rsidRPr="00E7205D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F810E7">
      <w:pPr>
        <w:pStyle w:val="Q-Normal"/>
        <w:spacing w:line="288" w:lineRule="auto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F810E7">
      <w:pPr>
        <w:pStyle w:val="Q-Normal"/>
        <w:spacing w:line="288" w:lineRule="auto"/>
        <w:ind w:left="432" w:firstLine="432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18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18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2B6DEA" w:rsidRDefault="00000000" w:rsidP="005B3284">
      <w:pPr>
        <w:pStyle w:val="Q-Normal"/>
        <w:spacing w:line="288" w:lineRule="auto"/>
        <w:ind w:firstLine="432"/>
        <w:rPr>
          <w:bCs/>
          <w:iCs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5B3284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A50215">
      <w:pPr>
        <w:pStyle w:val="Q-Yentavernagir"/>
      </w:pPr>
      <w:bookmarkStart w:id="219" w:name="_Toc133963197"/>
      <w:bookmarkStart w:id="220" w:name="_Toc133965255"/>
      <w:bookmarkStart w:id="221" w:name="_Toc133965510"/>
      <w:bookmarkStart w:id="222" w:name="_Toc153319723"/>
      <w:r w:rsidRPr="00C16936">
        <w:t>ՀԱՐՑԵՐ</w:t>
      </w:r>
      <w:r>
        <w:t xml:space="preserve"> ԵՎ ՎԱՐԺՈՒԹՅՈՒՆՆԵՐ</w:t>
      </w:r>
      <w:bookmarkEnd w:id="219"/>
      <w:bookmarkEnd w:id="220"/>
      <w:bookmarkEnd w:id="221"/>
      <w:bookmarkEnd w:id="222"/>
    </w:p>
    <w:p w14:paraId="1B03219C" w14:textId="77777777" w:rsidR="00BF0CD8" w:rsidRPr="003419AF" w:rsidRDefault="00BF0CD8" w:rsidP="00492DDE">
      <w:pPr>
        <w:pStyle w:val="Q-List"/>
        <w:spacing w:after="0" w:line="245" w:lineRule="auto"/>
        <w:ind w:left="426" w:hanging="360"/>
        <w:rPr>
          <w:rFonts w:ascii="GHEA Grapalat" w:hAnsi="GHEA Grapalat"/>
          <w:sz w:val="20"/>
          <w:szCs w:val="20"/>
        </w:rPr>
      </w:pPr>
      <w:r w:rsidRPr="003419AF">
        <w:rPr>
          <w:rFonts w:ascii="GHEA Grapalat" w:hAnsi="GHEA Grapalat"/>
          <w:sz w:val="20"/>
          <w:szCs w:val="20"/>
        </w:rPr>
        <w:t xml:space="preserve">Դասակարգել հետևյալ օքսիդները. </w:t>
      </w:r>
      <w:bookmarkStart w:id="223" w:name="_Hlk49191229"/>
    </w:p>
    <w:p w14:paraId="622D187D" w14:textId="77777777" w:rsidR="00BF0CD8" w:rsidRPr="003419AF" w:rsidRDefault="00BF0CD8" w:rsidP="00492DDE">
      <w:pPr>
        <w:pStyle w:val="ListParagraph"/>
        <w:spacing w:after="0" w:line="245" w:lineRule="auto"/>
        <w:ind w:left="426" w:hanging="360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23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w:bookmarkStart w:id="224" w:name="_Hlk4919179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w:bookmarkEnd w:id="22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5" w:name="_Hlk4919115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FeO</m:t>
        </m:r>
        <w:bookmarkEnd w:id="225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6" w:name="_Hlk49191130"/>
        <w:bookmarkStart w:id="227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  <w:bookmarkEnd w:id="22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End w:id="227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3ABB810A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նվանել հետևյալ օքսիդները. </w:t>
      </w:r>
    </w:p>
    <w:p w14:paraId="3667577B" w14:textId="77777777" w:rsidR="00492DDE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u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</w:p>
    <w:p w14:paraId="771163CD" w14:textId="1D85F07B" w:rsidR="00BF0CD8" w:rsidRPr="003419AF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 ժ)</w:t>
      </w:r>
      <w:bookmarkStart w:id="228" w:name="_Hlk4919286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bookmarkEnd w:id="22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174AB47F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Գրել հետևյալ օքսիդների բանաձևերը. </w:t>
      </w:r>
    </w:p>
    <w:p w14:paraId="712E9AFE" w14:textId="74902884" w:rsidR="00BF0CD8" w:rsidRPr="003419AF" w:rsidRDefault="00BF0CD8" w:rsidP="00492DDE">
      <w:pPr>
        <w:pStyle w:val="ListParagraph"/>
        <w:spacing w:after="0" w:line="245" w:lineRule="auto"/>
        <w:ind w:left="567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սնդիկի </w:t>
      </w:r>
      <w:bookmarkStart w:id="229" w:name="_Hlk491915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(II)</w:t>
      </w:r>
      <w:bookmarkEnd w:id="229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16C0991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  <w:t xml:space="preserve"> 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հի</w:t>
      </w:r>
      <w:r w:rsidR="006547E0"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երին համապատասխանող օքսիդների բանաձևերը. </w:t>
      </w:r>
      <w:bookmarkStart w:id="230" w:name="_Hlk49191734"/>
    </w:p>
    <w:p w14:paraId="23FCF54A" w14:textId="17724B54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30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20C890CC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օքսիդներին համապատասխանող հիդրօքսիդների բանաձևերը.</w:t>
      </w:r>
    </w:p>
    <w:p w14:paraId="3A5AEAD4" w14:textId="4967B428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4CEFA3C7" w14:textId="77777777" w:rsidR="00BF0CD8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Ավարտել հետևյալ ռեակցիաները.</w:t>
      </w:r>
    </w:p>
    <w:p w14:paraId="206ADE30" w14:textId="62531244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</m:oMath>
      </m:oMathPara>
    </w:p>
    <w:p w14:paraId="65A7AFC9" w14:textId="183B167F" w:rsidR="00BF0CD8" w:rsidRPr="00492DDE" w:rsidRDefault="00000000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                          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=  </m:t>
          </m:r>
        </m:oMath>
      </m:oMathPara>
    </w:p>
    <w:p w14:paraId="6D0F8DE1" w14:textId="6A6C3E83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37DBF3BB" w14:textId="53A1E89D" w:rsidR="00BF0CD8" w:rsidRPr="00492DDE" w:rsidRDefault="00492DDE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NaOH=                            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</m:oMath>
      </m:oMathPara>
    </w:p>
    <w:p w14:paraId="0D6CCE0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ածխածնի (IV) օքսիդը. </w:t>
      </w:r>
    </w:p>
    <w:p w14:paraId="206B2E01" w14:textId="4AD0941C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 NaOH,  Zn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0C222C3F" w14:textId="22292B34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1FDDCB74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ցինկի օքսիդը. </w:t>
      </w:r>
    </w:p>
    <w:p w14:paraId="26A93243" w14:textId="77777777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 xml:space="preserve">: </w:t>
      </w:r>
    </w:p>
    <w:p w14:paraId="1608222A" w14:textId="1AD2DE5C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65618D0B" w14:textId="77777777" w:rsidR="003419AF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Ո՞ր զույգ օքսիդները կփոխազդեն իրար հետ.</w:t>
      </w:r>
    </w:p>
    <w:p w14:paraId="75C9BFC0" w14:textId="57CE3072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sz w:val="20"/>
          <w:szCs w:val="20"/>
          <w:lang w:val="hy-AM"/>
        </w:rPr>
      </w:pPr>
      <w:bookmarkStart w:id="231" w:name="_Hlk49192758"/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O</m:t>
        </m:r>
      </m:oMath>
      <w:bookmarkEnd w:id="231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</w:t>
      </w:r>
      <w:r w:rsidRPr="003419AF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Ba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51135E5A" w14:textId="6C00CD1D" w:rsidR="00BF0CD8" w:rsidRPr="005A0BD8" w:rsidRDefault="00BF0CD8" w:rsidP="00492DDE">
      <w:pPr>
        <w:pStyle w:val="ListParagraph"/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59E7E854" w14:textId="2F41DD2F" w:rsidR="00A26461" w:rsidRDefault="00A26461" w:rsidP="008E7086">
      <w:bookmarkStart w:id="232" w:name="_Toc133963198"/>
      <w:bookmarkStart w:id="233" w:name="_Toc133965256"/>
      <w:bookmarkStart w:id="234" w:name="_Toc133965511"/>
      <w:r>
        <w:rPr>
          <w:noProof/>
        </w:rPr>
        <w:lastRenderedPageBreak/>
        <mc:AlternateContent>
          <mc:Choice Requires="wpc">
            <w:drawing>
              <wp:inline distT="0" distB="0" distL="0" distR="0" wp14:anchorId="0CCF2779" wp14:editId="64E6805A">
                <wp:extent cx="5060950" cy="872115"/>
                <wp:effectExtent l="0" t="0" r="6350" b="4445"/>
                <wp:docPr id="990637033" name="Canvas 9906370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888414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99269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0C8CED6" w14:textId="46FE69D4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5016105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E8EEA35" w14:textId="26E263A0" w:rsidR="002C726D" w:rsidRPr="00CD578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ԻՄՔ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71187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CCF2779" id="Canvas 990637033" o:spid="_x0000_s119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OKxzFt/BAAA+w0AAA4A&#10;AAAAAAAAAAAAAAAALgIAAGRycy9lMm9Eb2MueG1sUEsBAi0AFAAGAAgAAAAhACtaiz3YAAAABQEA&#10;AA8AAAAAAAAAAAAAAAAA2QYAAGRycy9kb3ducmV2LnhtbFBLBQYAAAAABAAEAPMAAADeBwAAAAA=&#10;">
                <v:shape id="_x0000_s119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9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">
                  <v:shape id="Hexagon 1" o:spid="_x0000_s119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30C8CED6" w14:textId="46FE69D4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20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" filled="f" stroked="f" strokeweight="1.5pt">
                    <v:textbox>
                      <w:txbxContent>
                        <w:p w14:paraId="2E8EEA35" w14:textId="26E263A0" w:rsidR="002C726D" w:rsidRPr="00CD578D" w:rsidRDefault="002C726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ԻՄՔ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0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F178C44" w14:textId="722745E0" w:rsidR="00BF0CD8" w:rsidRPr="003C5F04" w:rsidRDefault="00D5592D" w:rsidP="00627D74">
      <w:pPr>
        <w:pStyle w:val="ParagrafInvisible"/>
      </w:pPr>
      <w:bookmarkStart w:id="235" w:name="_Toc153319724"/>
      <w:r>
        <w:t xml:space="preserve">§2.2. </w:t>
      </w:r>
      <w:r w:rsidR="00BF0CD8" w:rsidRPr="003C5F04">
        <w:t>ՀԻՄՔԵՐ</w:t>
      </w:r>
      <w:bookmarkEnd w:id="235"/>
      <w:r w:rsidR="00BF0CD8" w:rsidRPr="003C5F04">
        <w:t xml:space="preserve"> </w:t>
      </w:r>
      <w:bookmarkEnd w:id="232"/>
      <w:bookmarkEnd w:id="233"/>
      <w:bookmarkEnd w:id="234"/>
    </w:p>
    <w:p w14:paraId="756D0A48" w14:textId="3695A5CE" w:rsidR="00BF0CD8" w:rsidRDefault="00BF0CD8" w:rsidP="00462DE5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1A7A0CBE">
                <wp:extent cx="4181475" cy="583200"/>
                <wp:effectExtent l="0" t="0" r="9525" b="7620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5832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2C726D" w:rsidRDefault="002C726D" w:rsidP="00C454C8">
                            <w:pPr>
                              <w:pStyle w:val="Q-Yndgcvac"/>
                            </w:pPr>
                            <w:r w:rsidRPr="003801BE">
                              <w:t xml:space="preserve">Հիմքերը </w:t>
                            </w:r>
                            <w:r w:rsidRPr="003801BE">
                              <w:t>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202" style="width:329.25pt;height:4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" fillcolor="#def1f7" stroked="f" strokeweight=".5pt">
                <v:stroke joinstyle="miter"/>
                <v:textbox>
                  <w:txbxContent>
                    <w:p w14:paraId="06BD3301" w14:textId="19BA861D" w:rsidR="002C726D" w:rsidRDefault="002C726D" w:rsidP="00C454C8">
                      <w:pPr>
                        <w:pStyle w:val="Q-Yndgcvac"/>
                      </w:pPr>
                      <w:r w:rsidRPr="003801BE">
                        <w:t xml:space="preserve">Հիմքերը </w:t>
                      </w:r>
                      <w:r w:rsidRPr="003801BE">
                        <w:t>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A50215">
      <w:pPr>
        <w:pStyle w:val="Q-Yentavernagir"/>
      </w:pPr>
      <w:bookmarkStart w:id="236" w:name="_Toc133963199"/>
      <w:bookmarkStart w:id="237" w:name="_Toc133965257"/>
      <w:bookmarkStart w:id="238" w:name="_Toc133965512"/>
      <w:bookmarkStart w:id="239" w:name="_Toc153319725"/>
      <w:r w:rsidRPr="00C16936">
        <w:t>ԱՆՎԱՆՈՒՄԸ</w:t>
      </w:r>
      <w:bookmarkEnd w:id="236"/>
      <w:bookmarkEnd w:id="237"/>
      <w:bookmarkEnd w:id="238"/>
      <w:bookmarkEnd w:id="239"/>
    </w:p>
    <w:p w14:paraId="68B5BEC6" w14:textId="77777777" w:rsidR="00A11FCD" w:rsidRDefault="00BF0CD8" w:rsidP="00F810E7">
      <w:pPr>
        <w:pStyle w:val="Q-Normal"/>
        <w:ind w:firstLine="432"/>
        <w:contextualSpacing w:val="0"/>
      </w:pPr>
      <w:r w:rsidRPr="003801BE">
        <w:t>Հիմքերի անվանումը կատարվում է նույն ձևով, ինչպես օքսիդների անվանումը.</w:t>
      </w:r>
    </w:p>
    <w:p w14:paraId="0894AD12" w14:textId="56DFE849" w:rsidR="00BF0CD8" w:rsidRDefault="00BF0CD8" w:rsidP="00F810E7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36078ACF">
                <wp:extent cx="4850130" cy="8763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0130" cy="87630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6"/>
                              <w:gridCol w:w="284"/>
                              <w:gridCol w:w="1417"/>
                              <w:gridCol w:w="270"/>
                              <w:gridCol w:w="2565"/>
                              <w:gridCol w:w="270"/>
                              <w:gridCol w:w="1289"/>
                            </w:tblGrid>
                            <w:tr w:rsidR="002C726D" w:rsidRPr="00A11FCD" w14:paraId="2DE29C89" w14:textId="77777777" w:rsidTr="00492DDE">
                              <w:trPr>
                                <w:trHeight w:val="827"/>
                              </w:trPr>
                              <w:tc>
                                <w:tcPr>
                                  <w:tcW w:w="1276" w:type="dxa"/>
                                  <w:vAlign w:val="center"/>
                                </w:tcPr>
                                <w:p w14:paraId="5F868FA7" w14:textId="77777777" w:rsidR="002C726D" w:rsidRPr="00492DDE" w:rsidRDefault="002C726D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4841DE99" w14:textId="77777777" w:rsidR="002C726D" w:rsidRPr="00492DDE" w:rsidRDefault="002C726D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220560C3" w14:textId="77777777" w:rsidR="002C726D" w:rsidRPr="00492DDE" w:rsidRDefault="002C726D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2C726D" w:rsidRPr="00492DDE" w:rsidRDefault="002C726D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2C726D" w:rsidRPr="00492DDE" w:rsidRDefault="002C726D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565" w:type="dxa"/>
                                  <w:vAlign w:val="center"/>
                                </w:tcPr>
                                <w:p w14:paraId="5067CC71" w14:textId="010477B2" w:rsidR="002C726D" w:rsidRPr="00492DDE" w:rsidRDefault="002C726D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օքսիդացման աստիճանը</w:t>
                                  </w:r>
                                </w:p>
                                <w:p w14:paraId="391AEA83" w14:textId="77777777" w:rsidR="002C726D" w:rsidRPr="00492DDE" w:rsidRDefault="002C726D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2C726D" w:rsidRPr="00492DDE" w:rsidRDefault="002C726D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289" w:type="dxa"/>
                                  <w:vAlign w:val="center"/>
                                </w:tcPr>
                                <w:p w14:paraId="116369E8" w14:textId="77777777" w:rsidR="002C726D" w:rsidRPr="00492DDE" w:rsidRDefault="002C726D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2C726D" w:rsidRPr="00A11FCD" w:rsidRDefault="002C726D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203" style="width:381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" fillcolor="#ffe8c8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76"/>
                        <w:gridCol w:w="284"/>
                        <w:gridCol w:w="1417"/>
                        <w:gridCol w:w="270"/>
                        <w:gridCol w:w="2565"/>
                        <w:gridCol w:w="270"/>
                        <w:gridCol w:w="1289"/>
                      </w:tblGrid>
                      <w:tr w:rsidR="002C726D" w:rsidRPr="00A11FCD" w14:paraId="2DE29C89" w14:textId="77777777" w:rsidTr="00492DDE">
                        <w:trPr>
                          <w:trHeight w:val="827"/>
                        </w:trPr>
                        <w:tc>
                          <w:tcPr>
                            <w:tcW w:w="1276" w:type="dxa"/>
                            <w:vAlign w:val="center"/>
                          </w:tcPr>
                          <w:p w14:paraId="5F868FA7" w14:textId="77777777" w:rsidR="002C726D" w:rsidRPr="00492DDE" w:rsidRDefault="002C726D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4841DE99" w14:textId="77777777" w:rsidR="002C726D" w:rsidRPr="00492DDE" w:rsidRDefault="002C726D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220560C3" w14:textId="77777777" w:rsidR="002C726D" w:rsidRPr="00492DDE" w:rsidRDefault="002C726D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2C726D" w:rsidRPr="00492DDE" w:rsidRDefault="002C726D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2C726D" w:rsidRPr="00492DDE" w:rsidRDefault="002C726D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565" w:type="dxa"/>
                            <w:vAlign w:val="center"/>
                          </w:tcPr>
                          <w:p w14:paraId="5067CC71" w14:textId="010477B2" w:rsidR="002C726D" w:rsidRPr="00492DDE" w:rsidRDefault="002C726D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օքսիդացման աստիճանը</w:t>
                            </w:r>
                          </w:p>
                          <w:p w14:paraId="391AEA83" w14:textId="77777777" w:rsidR="002C726D" w:rsidRPr="00492DDE" w:rsidRDefault="002C726D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2C726D" w:rsidRPr="00492DDE" w:rsidRDefault="002C726D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289" w:type="dxa"/>
                            <w:vAlign w:val="center"/>
                          </w:tcPr>
                          <w:p w14:paraId="116369E8" w14:textId="77777777" w:rsidR="002C726D" w:rsidRPr="00492DDE" w:rsidRDefault="002C726D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2C726D" w:rsidRPr="00A11FCD" w:rsidRDefault="002C726D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9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335"/>
        <w:gridCol w:w="3513"/>
      </w:tblGrid>
      <w:tr w:rsidR="00BF0CD8" w:rsidRPr="003C5F04" w14:paraId="12C53580" w14:textId="77777777" w:rsidTr="00F810E7">
        <w:tc>
          <w:tcPr>
            <w:tcW w:w="1450" w:type="dxa"/>
            <w:vAlign w:val="center"/>
          </w:tcPr>
          <w:p w14:paraId="4AC04A67" w14:textId="77777777" w:rsidR="00BF0CD8" w:rsidRPr="00492DDE" w:rsidRDefault="00BF0CD8" w:rsidP="00302A17">
            <w:pPr>
              <w:pStyle w:val="Q-Normal"/>
            </w:pPr>
            <w:r w:rsidRPr="00492DDE">
              <w:t>Օրինակ՝</w:t>
            </w:r>
          </w:p>
        </w:tc>
        <w:tc>
          <w:tcPr>
            <w:tcW w:w="1335" w:type="dxa"/>
            <w:vAlign w:val="center"/>
          </w:tcPr>
          <w:p w14:paraId="4DF33A7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513" w:type="dxa"/>
            <w:vAlign w:val="center"/>
          </w:tcPr>
          <w:p w14:paraId="0716DA66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3C5F04" w14:paraId="0676410D" w14:textId="77777777" w:rsidTr="00F810E7">
        <w:tc>
          <w:tcPr>
            <w:tcW w:w="1450" w:type="dxa"/>
            <w:vAlign w:val="center"/>
          </w:tcPr>
          <w:p w14:paraId="32A23D0D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150CF57D" w14:textId="6BE1C2BF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 -</m:t>
              </m:r>
            </m:oMath>
            <w:r w:rsidRPr="00492DDE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2D32871D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F810E7">
        <w:tc>
          <w:tcPr>
            <w:tcW w:w="1450" w:type="dxa"/>
            <w:vAlign w:val="center"/>
          </w:tcPr>
          <w:p w14:paraId="01AA3737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7A14E1E3" w14:textId="422CEC13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ajorHAnsi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theme="majorHAnsi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theme="majorHAnsi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HAnsi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HAnsi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ajorHAnsi"/>
                  <w:sz w:val="20"/>
                  <w:szCs w:val="20"/>
                  <w:lang w:val="hy-AM"/>
                </w:rPr>
                <m:t xml:space="preserve">  -</m:t>
              </m:r>
            </m:oMath>
            <w:r w:rsidR="00F810E7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0E2AC86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F810E7">
        <w:tc>
          <w:tcPr>
            <w:tcW w:w="1450" w:type="dxa"/>
            <w:vAlign w:val="center"/>
          </w:tcPr>
          <w:p w14:paraId="2275A140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15B7EB3F" w14:textId="701D6EBA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OH       -</m:t>
              </m:r>
            </m:oMath>
            <w:r w:rsidR="00F810E7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4BC87EF1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F810E7">
        <w:tc>
          <w:tcPr>
            <w:tcW w:w="1450" w:type="dxa"/>
            <w:vAlign w:val="center"/>
          </w:tcPr>
          <w:p w14:paraId="4867F258" w14:textId="77777777" w:rsidR="00BF0CD8" w:rsidRPr="00492DDE" w:rsidRDefault="00BF0CD8" w:rsidP="00F810E7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56C8F874" w14:textId="5CD96566" w:rsidR="00BF0CD8" w:rsidRPr="00492DDE" w:rsidRDefault="00BF0CD8" w:rsidP="00F810E7">
            <w:pPr>
              <w:rPr>
                <w:rFonts w:ascii="GHEA Grapalat" w:eastAsia="Calibri" w:hAnsi="GHEA Grapalat" w:cs="Arial"/>
                <w:b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Ca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 -</m:t>
              </m:r>
            </m:oMath>
            <w:r w:rsidR="00F810E7">
              <w:rPr>
                <w:rFonts w:ascii="GHEA Grapalat" w:eastAsia="Calibri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76F055D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ի հիդրօքսիդ</w:t>
            </w:r>
          </w:p>
        </w:tc>
      </w:tr>
    </w:tbl>
    <w:p w14:paraId="07D9A5AD" w14:textId="77777777" w:rsidR="00F810E7" w:rsidRDefault="00F810E7" w:rsidP="001D2577">
      <w:pPr>
        <w:pStyle w:val="Q-Normal"/>
        <w:spacing w:line="240" w:lineRule="auto"/>
        <w:ind w:firstLine="0"/>
      </w:pPr>
    </w:p>
    <w:p w14:paraId="38D2AC85" w14:textId="56975D0D" w:rsidR="00BF0CD8" w:rsidRPr="00492DDE" w:rsidRDefault="00BF0CD8" w:rsidP="00F810E7">
      <w:pPr>
        <w:pStyle w:val="Q-Normal"/>
        <w:spacing w:line="240" w:lineRule="auto"/>
        <w:ind w:firstLine="432"/>
      </w:pPr>
      <w:r w:rsidRPr="003C5F04">
        <w:t xml:space="preserve">Ըստ </w:t>
      </w:r>
      <w:r w:rsidRPr="00492DDE">
        <w:t>հիդրօքսի</w:t>
      </w:r>
      <w:r w:rsidR="000463F2" w:rsidRPr="00492DDE">
        <w:t>լ</w:t>
      </w:r>
      <w:r w:rsidRPr="00492DDE">
        <w:t xml:space="preserve"> խմբերի թվի՝ հիմքերը լինում են.</w:t>
      </w:r>
    </w:p>
    <w:p w14:paraId="725F8527" w14:textId="77777777" w:rsidR="00492DDE" w:rsidRDefault="00BF0CD8" w:rsidP="00F810E7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Միաթթու,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երբ մոլեկուլում պար</w:t>
      </w:r>
      <w:r w:rsidR="00292AF6" w:rsidRPr="00492DDE">
        <w:rPr>
          <w:rFonts w:ascii="GHEA Grapalat" w:eastAsiaTheme="minorEastAsia" w:hAnsi="GHEA Grapalat" w:cs="Arial"/>
          <w:sz w:val="20"/>
          <w:szCs w:val="20"/>
          <w:lang w:val="hy-AM"/>
        </w:rPr>
        <w:t>ո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ւնակվում է 1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 </w:t>
      </w:r>
    </w:p>
    <w:p w14:paraId="05312DAE" w14:textId="7EF75AB3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H</m:t>
        </m:r>
      </m:oMath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և այլն:</w:t>
      </w:r>
    </w:p>
    <w:p w14:paraId="71EC07BF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րկ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2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4AB22B00" w14:textId="3CADC85A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sz w:val="20"/>
            <w:szCs w:val="20"/>
            <w:vertAlign w:val="subscript"/>
            <w:lang w:val="hy-AM"/>
          </w:rPr>
          <m:t xml:space="preserve"> </m:t>
        </m:r>
      </m:oMath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այլն:</w:t>
      </w:r>
    </w:p>
    <w:p w14:paraId="14166C12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ռ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3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20961FD3" w14:textId="77777777" w:rsidR="00492DDE" w:rsidRDefault="00BF0CD8" w:rsidP="00F810E7">
      <w:pPr>
        <w:pStyle w:val="ListParagraph"/>
        <w:spacing w:line="240" w:lineRule="auto"/>
        <w:ind w:left="432"/>
        <w:contextualSpacing w:val="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492DDE">
        <w:rPr>
          <w:rFonts w:ascii="GHEA Grapalat" w:eastAsiaTheme="minorEastAsia" w:hAnsi="GHEA Grapalat" w:cs="Arial"/>
          <w:b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և այլն: </w:t>
      </w:r>
    </w:p>
    <w:p w14:paraId="1BE998E5" w14:textId="5A64E7DD" w:rsidR="001D2577" w:rsidRDefault="00BF0CD8" w:rsidP="00462DE5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Երկթթու և եռաթթու հիմքերը կոչվում են նաև </w:t>
      </w: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բազմ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:</w:t>
      </w:r>
      <w:bookmarkStart w:id="240" w:name="_Toc133963200"/>
      <w:bookmarkStart w:id="241" w:name="_Toc133965258"/>
      <w:bookmarkStart w:id="242" w:name="_Toc133965513"/>
    </w:p>
    <w:p w14:paraId="6C1FE538" w14:textId="746E8894" w:rsidR="006A082C" w:rsidRDefault="006A082C" w:rsidP="00462DE5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</w:p>
    <w:p w14:paraId="4F7A8E66" w14:textId="739518BE" w:rsidR="006A082C" w:rsidRDefault="006A082C" w:rsidP="00462DE5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</w:p>
    <w:p w14:paraId="39E32E61" w14:textId="77777777" w:rsidR="006A082C" w:rsidRPr="00462DE5" w:rsidRDefault="006A082C" w:rsidP="00462DE5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</w:p>
    <w:p w14:paraId="447CA8A8" w14:textId="59434DD8" w:rsidR="00BF0CD8" w:rsidRDefault="003852F5" w:rsidP="00A50215">
      <w:pPr>
        <w:pStyle w:val="Q-Yentavernagir"/>
      </w:pPr>
      <w:bookmarkStart w:id="243" w:name="_Toc153319726"/>
      <w:r w:rsidRPr="006E1F9A">
        <w:lastRenderedPageBreak/>
        <w:t>Ֆ</w:t>
      </w:r>
      <w:r>
        <w:t>ԻԶԻԿԱԿԱՆ ՀԱՏԿՈՒԹՅՈՒՆՆԵՐԸ</w:t>
      </w:r>
      <w:bookmarkEnd w:id="240"/>
      <w:bookmarkEnd w:id="241"/>
      <w:bookmarkEnd w:id="242"/>
      <w:bookmarkEnd w:id="243"/>
    </w:p>
    <w:p w14:paraId="417A01D1" w14:textId="77777777" w:rsidR="00BF0CD8" w:rsidRDefault="00BF0CD8" w:rsidP="00302A17">
      <w:pPr>
        <w:pStyle w:val="Q-Normal"/>
      </w:pPr>
      <w:r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4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4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5027E08F" w:rsidR="00BF0CD8" w:rsidRDefault="008E5C51" w:rsidP="00492DDE">
      <w:pPr>
        <w:pStyle w:val="Q-Normal"/>
        <w:ind w:firstLine="0"/>
        <w:jc w:val="center"/>
      </w:pPr>
      <w:r w:rsidRPr="003C5F04">
        <w:rPr>
          <w:noProof/>
          <w:lang w:eastAsia="ru-RU"/>
        </w:rPr>
        <w:drawing>
          <wp:inline distT="0" distB="0" distL="0" distR="0" wp14:anchorId="24DEAE75" wp14:editId="545DC096">
            <wp:extent cx="4392000" cy="1513890"/>
            <wp:effectExtent l="38100" t="0" r="27940" b="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3" r:lo="rId94" r:qs="rId95" r:cs="rId96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A50215">
      <w:pPr>
        <w:pStyle w:val="Q-Yentavernagir"/>
      </w:pPr>
      <w:bookmarkStart w:id="245" w:name="_Toc133963201"/>
      <w:bookmarkStart w:id="246" w:name="_Toc133965259"/>
      <w:bookmarkStart w:id="247" w:name="_Toc133965514"/>
      <w:bookmarkStart w:id="248" w:name="_Toc153319727"/>
      <w:r w:rsidRPr="003C5F04">
        <w:t>Ս</w:t>
      </w:r>
      <w:r>
        <w:t>ՏԱՑՈՒՄԸ</w:t>
      </w:r>
      <w:bookmarkEnd w:id="245"/>
      <w:bookmarkEnd w:id="246"/>
      <w:bookmarkEnd w:id="247"/>
      <w:bookmarkEnd w:id="248"/>
      <w:r w:rsidRPr="003C5F04">
        <w:t xml:space="preserve"> </w:t>
      </w:r>
    </w:p>
    <w:p w14:paraId="23FD5221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լկալիները ստանում են. </w:t>
      </w:r>
    </w:p>
    <w:p w14:paraId="48448079" w14:textId="397D5320" w:rsidR="00BF0CD8" w:rsidRPr="00492DDE" w:rsidRDefault="00BF0CD8" w:rsidP="00550254">
      <w:pPr>
        <w:pStyle w:val="ListParagraph"/>
        <w:spacing w:line="245" w:lineRule="auto"/>
        <w:ind w:left="360" w:firstLine="360"/>
        <w:contextualSpacing w:val="0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) </w:t>
      </w:r>
      <w:r w:rsidR="00B247C9" w:rsidRPr="00492DDE">
        <w:rPr>
          <w:rFonts w:ascii="GHEA Grapalat" w:hAnsi="GHEA Grapalat" w:cs="Arial"/>
          <w:sz w:val="20"/>
          <w:szCs w:val="20"/>
          <w:lang w:val="hy-AM"/>
        </w:rPr>
        <w:t xml:space="preserve">համապատասխան </w:t>
      </w:r>
      <w:r w:rsidRPr="00492DDE">
        <w:rPr>
          <w:rFonts w:ascii="GHEA Grapalat" w:hAnsi="GHEA Grapalat" w:cs="Arial"/>
          <w:sz w:val="20"/>
          <w:szCs w:val="20"/>
          <w:lang w:val="hy-AM"/>
        </w:rPr>
        <w:t>մետաղների և ջրի փոխազդեցությունից.</w:t>
      </w:r>
    </w:p>
    <w:p w14:paraId="07017C8D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5F13D17D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16587EF5" w14:textId="77777777" w:rsidR="00BF0CD8" w:rsidRPr="00492DDE" w:rsidRDefault="00BF0CD8" w:rsidP="00550254">
      <w:pPr>
        <w:pStyle w:val="ListParagraph"/>
        <w:spacing w:line="245" w:lineRule="auto"/>
        <w:ind w:left="360" w:firstLine="360"/>
        <w:contextualSpacing w:val="0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>բ) մետաղի օքսիդի  և ջրի փոխազդեցությունից.</w:t>
      </w:r>
    </w:p>
    <w:p w14:paraId="5C0B289C" w14:textId="77777777" w:rsidR="00BF0CD8" w:rsidRPr="00492DDE" w:rsidRDefault="00000000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3321DDF0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492DDE" w:rsidRDefault="00BF0CD8" w:rsidP="00550254">
      <w:pPr>
        <w:pStyle w:val="ListParagraph"/>
        <w:numPr>
          <w:ilvl w:val="0"/>
          <w:numId w:val="14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3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</m:t>
          </m:r>
        </m:oMath>
      </m:oMathPara>
    </w:p>
    <w:p w14:paraId="47FAB9B3" w14:textId="77777777" w:rsidR="00BF0CD8" w:rsidRPr="00492DDE" w:rsidRDefault="00BF0CD8" w:rsidP="00550254">
      <w:pPr>
        <w:pStyle w:val="ListParagraph"/>
        <w:numPr>
          <w:ilvl w:val="0"/>
          <w:numId w:val="14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sz w:val="20"/>
          <w:szCs w:val="20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492DDE" w:rsidRDefault="00BF0CD8" w:rsidP="00550254">
      <w:pPr>
        <w:pStyle w:val="ListParagraph"/>
        <w:spacing w:line="288" w:lineRule="auto"/>
        <w:ind w:left="0" w:firstLine="360"/>
        <w:jc w:val="center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w:lastRenderedPageBreak/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4E355D7D" w14:textId="1D7D2646" w:rsidR="00AD7977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63C30AB0" w14:textId="5240C671" w:rsidR="00BF0CD8" w:rsidRDefault="003852F5" w:rsidP="00A50215">
      <w:pPr>
        <w:pStyle w:val="Q-Yentavernagir"/>
      </w:pPr>
      <w:bookmarkStart w:id="249" w:name="_Toc133963202"/>
      <w:bookmarkStart w:id="250" w:name="_Toc133965260"/>
      <w:bookmarkStart w:id="251" w:name="_Toc133965515"/>
      <w:bookmarkStart w:id="252" w:name="_Toc153319728"/>
      <w:r w:rsidRPr="003C5F04">
        <w:t>Ք</w:t>
      </w:r>
      <w:r>
        <w:t xml:space="preserve">ԻՄԻԱԿԱՆ </w:t>
      </w:r>
      <w:r w:rsidRPr="003852F5">
        <w:t>ՀԱՏԿՈՒԹՅՈՒՆՆԵՐԸ</w:t>
      </w:r>
      <w:bookmarkEnd w:id="249"/>
      <w:bookmarkEnd w:id="250"/>
      <w:bookmarkEnd w:id="251"/>
      <w:bookmarkEnd w:id="252"/>
    </w:p>
    <w:p w14:paraId="160E184E" w14:textId="50D1E63C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Հիմնային լուծույթում ինդիկատորները փոխում են իրենց գույնը հիդրօքսի</w:t>
      </w:r>
      <w:r w:rsidR="00F34EDA" w:rsidRPr="00054921">
        <w:rPr>
          <w:rFonts w:ascii="GHEA Grapalat" w:hAnsi="GHEA Grapalat" w:cs="Arial"/>
          <w:sz w:val="20"/>
          <w:szCs w:val="20"/>
          <w:lang w:val="hy-AM"/>
        </w:rPr>
        <w:t>լ</w:t>
      </w:r>
      <w:r w:rsidRPr="00054921">
        <w:rPr>
          <w:rFonts w:ascii="GHEA Grapalat" w:hAnsi="GHEA Grapalat" w:cs="Arial"/>
          <w:sz w:val="20"/>
          <w:szCs w:val="20"/>
          <w:lang w:val="hy-AM"/>
        </w:rPr>
        <w:t xml:space="preserve"> խմբի 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ազդեցությամբ.</w:t>
      </w:r>
      <w:r w:rsidRPr="00054921"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  <w:t xml:space="preserve"> </w:t>
      </w:r>
    </w:p>
    <w:p w14:paraId="35C72E05" w14:textId="77777777" w:rsidR="00BF0CD8" w:rsidRPr="00054921" w:rsidRDefault="00BF0CD8" w:rsidP="00054921">
      <w:pPr>
        <w:pStyle w:val="Q-Normal"/>
        <w:ind w:firstLine="0"/>
        <w:jc w:val="center"/>
        <w:rPr>
          <w:color w:val="000000" w:themeColor="text1"/>
        </w:rPr>
      </w:pPr>
      <w:r w:rsidRPr="00054921">
        <w:rPr>
          <w:noProof/>
        </w:rPr>
        <mc:AlternateContent>
          <mc:Choice Requires="wps">
            <w:drawing>
              <wp:inline distT="0" distB="0" distL="0" distR="0" wp14:anchorId="7E31DBA8" wp14:editId="5DDCB7A1">
                <wp:extent cx="2105025" cy="304800"/>
                <wp:effectExtent l="57150" t="38100" r="66675" b="7620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2C726D" w:rsidRPr="00054921" w:rsidRDefault="002C726D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 xml:space="preserve">Լակմուսը </w:t>
                            </w: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204" style="width:165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2C726D" w:rsidRPr="00054921" w:rsidRDefault="002C726D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 xml:space="preserve">Լակմուսը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50019D54" w:rsidR="00BF0CD8" w:rsidRPr="00054921" w:rsidRDefault="001D2577" w:rsidP="001D2577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545BA758" wp14:editId="5B2FB362">
                <wp:extent cx="2076450" cy="304800"/>
                <wp:effectExtent l="57150" t="38100" r="57150" b="7620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3048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47554988" w14:textId="77777777" w:rsidR="002C726D" w:rsidRPr="00054921" w:rsidRDefault="002C726D" w:rsidP="001D2577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 xml:space="preserve">Ֆենոլֆտալեինը՝ </w:t>
                            </w: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5BA758" id="_x0000_s1205" style="width:163.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" fillcolor="#f80066" stroked="f">
                <v:fill opacity="60395f"/>
                <v:shadow on="t" color="black" opacity="41287f" offset="0,1.5pt"/>
                <v:textbox>
                  <w:txbxContent>
                    <w:p w14:paraId="47554988" w14:textId="77777777" w:rsidR="002C726D" w:rsidRPr="00054921" w:rsidRDefault="002C726D" w:rsidP="001D2577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 xml:space="preserve">Ֆենոլֆտալեինը՝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BF0CD8" w:rsidRPr="00054921">
        <w:rPr>
          <w:noProof/>
        </w:rPr>
        <mc:AlternateContent>
          <mc:Choice Requires="wps">
            <w:drawing>
              <wp:inline distT="0" distB="0" distL="0" distR="0" wp14:anchorId="6BCF379B" wp14:editId="777D8668">
                <wp:extent cx="2085975" cy="295275"/>
                <wp:effectExtent l="57150" t="38100" r="66675" b="85725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95275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2C726D" w:rsidRPr="00054921" w:rsidRDefault="002C726D" w:rsidP="00735DD0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 xml:space="preserve">Մեթիլնարնջագույնը՝ </w:t>
                            </w: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206" style="width:164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" fillcolor="#fc0" stroked="f">
                <v:shadow on="t" color="black" opacity="41287f" offset="0,1.5pt"/>
                <v:textbox>
                  <w:txbxContent>
                    <w:p w14:paraId="37EEC3E3" w14:textId="77777777" w:rsidR="002C726D" w:rsidRPr="00054921" w:rsidRDefault="002C726D" w:rsidP="00735D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 xml:space="preserve">Մեթիլնարնջագույնը՝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054921">
        <w:rPr>
          <w:rFonts w:ascii="GHEA Grapalat" w:hAnsi="GHEA Grapalat" w:cs="Arial"/>
          <w:b/>
          <w:color w:val="000000" w:themeColor="text1"/>
          <w:sz w:val="20"/>
          <w:szCs w:val="20"/>
          <w:lang w:val="hy-AM"/>
        </w:rPr>
        <w:t>չեզոքացման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.</w:t>
      </w:r>
    </w:p>
    <w:p w14:paraId="1743CD90" w14:textId="2760388A" w:rsidR="00054921" w:rsidRPr="00054921" w:rsidRDefault="00054921" w:rsidP="00550254">
      <w:pPr>
        <w:pStyle w:val="ListParagraph"/>
        <w:spacing w:line="288" w:lineRule="auto"/>
        <w:ind w:left="360"/>
        <w:jc w:val="center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b/>
          <w:sz w:val="20"/>
          <w:szCs w:val="20"/>
          <w:lang w:val="hy-AM"/>
        </w:rPr>
        <w:t>Հիմք</w:t>
      </w:r>
      <w:r>
        <w:rPr>
          <w:rFonts w:ascii="GHEA Grapalat" w:hAnsi="GHEA Grapalat" w:cs="Arial"/>
          <w:b/>
          <w:sz w:val="20"/>
          <w:szCs w:val="20"/>
          <w:lang w:val="hy-AM"/>
        </w:rPr>
        <w:t xml:space="preserve"> + թթու </w:t>
      </w:r>
      <w:r>
        <w:rPr>
          <w:rFonts w:ascii="GHEA Grapalat" w:hAnsi="GHEA Grapalat" w:cs="Arial"/>
          <w:b/>
          <w:sz w:val="20"/>
          <w:szCs w:val="20"/>
          <w:lang w:val="ru-RU"/>
        </w:rPr>
        <w:t xml:space="preserve">= </w:t>
      </w:r>
      <w:r>
        <w:rPr>
          <w:rFonts w:ascii="GHEA Grapalat" w:hAnsi="GHEA Grapalat" w:cs="Arial"/>
          <w:b/>
          <w:sz w:val="20"/>
          <w:szCs w:val="20"/>
          <w:lang w:val="hy-AM"/>
        </w:rPr>
        <w:t>աղ + ջուր</w:t>
      </w:r>
    </w:p>
    <w:p w14:paraId="3AA02517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O</m:t>
          </m:r>
        </m:oMath>
      </m:oMathPara>
    </w:p>
    <w:p w14:paraId="2CBBC9C9" w14:textId="77777777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3B38E31C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℃</m:t>
        </m:r>
      </m:oMath>
      <w:r w:rsidRPr="00054921">
        <w:rPr>
          <w:rFonts w:ascii="GHEA Grapalat" w:hAnsi="GHEA Grapalat" w:cs="Arial"/>
          <w:sz w:val="20"/>
          <w:szCs w:val="20"/>
          <w:lang w:val="hy-AM"/>
        </w:rPr>
        <w:t>–ում առանց քայքայվելու, իսկ ջրում անլուծելի հիդրօքսիդները տաքացնելիս քայքայվում են</w:t>
      </w:r>
      <w:r w:rsidRPr="00054921">
        <w:rPr>
          <w:rFonts w:ascii="GHEA Grapalat" w:hAnsi="GHEA Grapalat" w:cs="Arial"/>
          <w:sz w:val="20"/>
          <w:szCs w:val="20"/>
        </w:rPr>
        <w:t xml:space="preserve">` </w:t>
      </w:r>
      <w:r w:rsidRPr="00054921">
        <w:rPr>
          <w:rFonts w:ascii="GHEA Grapalat" w:hAnsi="GHEA Grapalat" w:cs="Arial"/>
          <w:sz w:val="20"/>
          <w:szCs w:val="20"/>
          <w:lang w:val="hy-AM"/>
        </w:rPr>
        <w:t>առաջացնելով օքսիդ և ջուր.</w:t>
      </w:r>
    </w:p>
    <w:p w14:paraId="106D80C4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53F19FA4" w14:textId="77777777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77863882" w14:textId="082F82AB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Ալկալիները փոխազդում են թթվային </w:t>
      </w:r>
      <w:r w:rsidR="00F34EDA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հատկություն ունեցող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օքսիդների հետ.</w:t>
      </w:r>
    </w:p>
    <w:p w14:paraId="7332BC93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7C793C39" w14:textId="062E93BC" w:rsidR="00BF0CD8" w:rsidRPr="00054921" w:rsidRDefault="00BF0CD8" w:rsidP="00550254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0242D832" w14:textId="73F0EEB4" w:rsidR="00F34EDA" w:rsidRPr="00054921" w:rsidRDefault="00F34EDA" w:rsidP="00550254">
      <w:pPr>
        <w:pStyle w:val="Q-Normal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փոխազդում են աղերի հետ: Ռեակցիան ընթանում է լուծույթում, արդյունքում առաջանում է ջրում անլուծելի հիմք կամ աղ.</w:t>
      </w:r>
    </w:p>
    <w:p w14:paraId="25A772A2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 </m:t>
          </m:r>
        </m:oMath>
      </m:oMathPara>
    </w:p>
    <w:p w14:paraId="23E58021" w14:textId="0E70A972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3</m:t>
              </m:r>
            </m:sub>
          </m:sSub>
        </m:oMath>
      </m:oMathPara>
    </w:p>
    <w:p w14:paraId="36712C35" w14:textId="5700A082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2EB9CC44" w14:textId="77777777" w:rsidR="00BF0CD8" w:rsidRPr="00C53086" w:rsidRDefault="00BF0CD8" w:rsidP="0055025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18FC1E96">
                <wp:extent cx="3295650" cy="547352"/>
                <wp:effectExtent l="0" t="0" r="0" b="5715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0" cy="54735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2C726D" w:rsidRDefault="002C726D" w:rsidP="00C454C8">
                            <w:pPr>
                              <w:pStyle w:val="Q-Yndgcvac"/>
                            </w:pPr>
                            <w:r w:rsidRPr="00C53086">
                              <w:t xml:space="preserve">Ամֆոտեր </w:t>
                            </w:r>
                            <w:r w:rsidRPr="00C53086">
                              <w:t>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207" style="width:259.5pt;height:43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371AA9FA" w14:textId="77777777" w:rsidR="002C726D" w:rsidRDefault="002C726D" w:rsidP="00C454C8">
                      <w:pPr>
                        <w:pStyle w:val="Q-Yndgcvac"/>
                      </w:pPr>
                      <w:r w:rsidRPr="00C53086">
                        <w:t xml:space="preserve">Ամֆոտեր </w:t>
                      </w:r>
                      <w:r w:rsidRPr="00C53086">
                        <w:t>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550254">
      <w:pPr>
        <w:pStyle w:val="Q-Normal"/>
        <w:ind w:firstLine="432"/>
        <w:contextualSpacing w:val="0"/>
      </w:pPr>
      <w:r w:rsidRPr="003C5F04">
        <w:lastRenderedPageBreak/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550254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A50215">
      <w:pPr>
        <w:pStyle w:val="Q-Yentavernagir"/>
      </w:pPr>
      <w:bookmarkStart w:id="253" w:name="_Toc133963203"/>
      <w:bookmarkStart w:id="254" w:name="_Toc133965261"/>
      <w:bookmarkStart w:id="255" w:name="_Toc133965516"/>
      <w:bookmarkStart w:id="256" w:name="_Toc153319729"/>
      <w:r w:rsidRPr="003C5F04">
        <w:t>Կ</w:t>
      </w:r>
      <w:r>
        <w:t>ԱԼՑԻՈՒՄԻ ՀԻԴՐՕՔՍԻԴ</w:t>
      </w:r>
      <w:bookmarkEnd w:id="253"/>
      <w:bookmarkEnd w:id="254"/>
      <w:bookmarkEnd w:id="255"/>
      <w:bookmarkEnd w:id="256"/>
    </w:p>
    <w:p w14:paraId="36F97F18" w14:textId="77777777" w:rsidR="00BF0CD8" w:rsidRPr="00054921" w:rsidRDefault="00BF0CD8" w:rsidP="00054921">
      <w:pPr>
        <w:pStyle w:val="Q-Normal"/>
      </w:pPr>
      <w:r w:rsidRPr="00054921">
        <w:t>Կալցիումի հիդրօքսիդը հայտնի է երեք անունով՝ հանգած կիր, կրակաթ և կրաջուր:</w:t>
      </w:r>
    </w:p>
    <w:p w14:paraId="1C8D84A0" w14:textId="77777777" w:rsidR="00BF0CD8" w:rsidRPr="00054921" w:rsidRDefault="00BF0CD8" w:rsidP="00550254">
      <w:pPr>
        <w:pStyle w:val="Q-Normal"/>
        <w:ind w:firstLine="432"/>
        <w:contextualSpacing w:val="0"/>
      </w:pPr>
      <w:r w:rsidRPr="00054921">
        <w:rPr>
          <w:b/>
          <w:i/>
        </w:rPr>
        <w:t>Հանգած կիրը</w:t>
      </w:r>
      <w:r w:rsidRPr="00054921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054921" w:rsidRDefault="00BF0CD8" w:rsidP="00550254">
      <w:pPr>
        <w:pStyle w:val="Q-Normal"/>
        <w:ind w:firstLine="432"/>
        <w:contextualSpacing w:val="0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O+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EF111DC" w14:textId="77777777" w:rsidR="00BF0CD8" w:rsidRPr="00054921" w:rsidRDefault="00BF0CD8" w:rsidP="00054921">
      <w:pPr>
        <w:pStyle w:val="Q-Normal"/>
      </w:pPr>
      <w:r w:rsidRPr="00054921">
        <w:t xml:space="preserve">Այս ռեակցիան կոչվում է </w:t>
      </w:r>
      <w:r w:rsidRPr="00054921">
        <w:rPr>
          <w:b/>
          <w:i/>
        </w:rPr>
        <w:t>կրի մարում</w:t>
      </w:r>
      <w:r w:rsidRPr="00054921">
        <w:t>:</w:t>
      </w:r>
    </w:p>
    <w:p w14:paraId="114711A5" w14:textId="77777777" w:rsidR="00BF0CD8" w:rsidRPr="00054921" w:rsidRDefault="00BF0CD8" w:rsidP="00054921">
      <w:pPr>
        <w:pStyle w:val="Q-Normal"/>
      </w:pPr>
      <w:r w:rsidRPr="00054921">
        <w:t xml:space="preserve">Հանգած կիրը ջրի հետ խառնելիս առաջանում է կաթի նման սպիտակ խառնուրդ (սուսպենզիա), որը կոչվում է </w:t>
      </w:r>
      <w:r w:rsidRPr="00054921">
        <w:rPr>
          <w:b/>
          <w:i/>
        </w:rPr>
        <w:t>կրակաթ</w:t>
      </w:r>
      <w:r w:rsidRPr="00054921">
        <w:t xml:space="preserve">: Կալցիումի հիդրօքսիդը ջրում քիչ է լուծվում, ուստի կրակաթը ֆիլտրելիս ֆիլտրի թղթի միջով անցնում է կալցիումի հիդրօքսիդի լուծույթը, որը կոչվում է </w:t>
      </w:r>
      <w:r w:rsidRPr="00054921">
        <w:rPr>
          <w:b/>
          <w:i/>
        </w:rPr>
        <w:t>կրաջուր</w:t>
      </w:r>
      <w:r w:rsidRPr="00054921">
        <w:t>: Երբ կրաջրի միջով անց են կացնում ածխաթթու գազ, այն պղտորվում է, քանի որ լուծույթում առաջանում է ջրում անլուծելի կալցիումի կարբոնատ.</w:t>
      </w:r>
    </w:p>
    <w:p w14:paraId="6E7CAFEB" w14:textId="77777777" w:rsidR="00BF0CD8" w:rsidRPr="00054921" w:rsidRDefault="00BF0CD8" w:rsidP="00550254">
      <w:pPr>
        <w:pStyle w:val="Q-Normal"/>
        <w:ind w:firstLine="432"/>
        <w:contextualSpacing w:val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+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=Ca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30D1DB4" w14:textId="6FB77FC0" w:rsidR="00F76434" w:rsidRDefault="00BF0CD8" w:rsidP="00054921">
      <w:pPr>
        <w:pStyle w:val="Q-Normal"/>
      </w:pPr>
      <w:r w:rsidRPr="00054921">
        <w:t>Այս ռեակցիայի միջոցով հայտնաբերում են ածխաթթու գազը</w:t>
      </w:r>
      <w:r w:rsidRPr="003C5F04">
        <w:t>:</w:t>
      </w:r>
    </w:p>
    <w:p w14:paraId="5401A1C1" w14:textId="7B24C5C4" w:rsidR="00BF0CD8" w:rsidRDefault="003852F5" w:rsidP="00A50215">
      <w:pPr>
        <w:pStyle w:val="Q-Yentavernagir"/>
      </w:pPr>
      <w:bookmarkStart w:id="257" w:name="_Toc133963204"/>
      <w:bookmarkStart w:id="258" w:name="_Toc133965262"/>
      <w:bookmarkStart w:id="259" w:name="_Toc133965517"/>
      <w:bookmarkStart w:id="260" w:name="_Toc153319730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57"/>
      <w:bookmarkEnd w:id="258"/>
      <w:bookmarkEnd w:id="259"/>
      <w:bookmarkEnd w:id="260"/>
    </w:p>
    <w:p w14:paraId="75C8DBE0" w14:textId="634F52FE" w:rsidR="00BF0CD8" w:rsidRDefault="0074581D" w:rsidP="00054921">
      <w:pPr>
        <w:pStyle w:val="ListParagraph"/>
        <w:numPr>
          <w:ilvl w:val="0"/>
          <w:numId w:val="16"/>
        </w:numPr>
        <w:spacing w:after="0" w:line="245" w:lineRule="auto"/>
        <w:ind w:right="-13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Ներքոբերյալ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բանաձևերով 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իացությունների մեջ գտնել հի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երը և անվանել դրանք.</w:t>
      </w:r>
    </w:p>
    <w:p w14:paraId="35A81C9B" w14:textId="77777777" w:rsidR="00BF0CD8" w:rsidRPr="00054921" w:rsidRDefault="00BF0CD8" w:rsidP="00054921">
      <w:pPr>
        <w:pStyle w:val="ListParagraph"/>
        <w:spacing w:after="0" w:line="245" w:lineRule="auto"/>
        <w:ind w:left="360" w:right="-144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054921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:</w:t>
      </w:r>
    </w:p>
    <w:p w14:paraId="50B49A6B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Գրել ստացման երկուական ռեակցիա </w:t>
      </w:r>
    </w:p>
    <w:p w14:paraId="0D5E4672" w14:textId="3BC35C31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) լիթիումի հիդրօքսիդի, բ) երկաթի (III) հիդրօքսիդի համար:</w:t>
      </w:r>
    </w:p>
    <w:p w14:paraId="578E9D57" w14:textId="77777777" w:rsidR="00054921" w:rsidRDefault="0074581D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Ստորև բերված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նյութերից 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՞նց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կալիումի հիդրօքսիդը.</w:t>
      </w:r>
    </w:p>
    <w:p w14:paraId="58A118DB" w14:textId="5721B35A" w:rsidR="00054921" w:rsidRDefault="0074581D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NaCl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O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Zn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 </m:t>
          </m:r>
        </m:oMath>
      </m:oMathPara>
    </w:p>
    <w:p w14:paraId="74C1389C" w14:textId="78B1D0B8" w:rsidR="00BF0CD8" w:rsidRPr="00054921" w:rsidRDefault="00BF0CD8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Գրել համապատասխան ռեակցիաների հավասարումները:</w:t>
      </w:r>
    </w:p>
    <w:p w14:paraId="2EBB8335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երքոբերյալ նյութերից ո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՞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ց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նատրիումի հիդրօքսիդը.</w:t>
      </w:r>
    </w:p>
    <w:p w14:paraId="33A5B787" w14:textId="564066FC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a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u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w:bookmarkStart w:id="261" w:name="_Hlk5085411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w:bookmarkEnd w:id="261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65B9A400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Կարելի՞ է արդյոք պատրաստել լուծույթ, որում միաժամանակ գտնվեն հետևյալ միացությունները.</w:t>
      </w:r>
    </w:p>
    <w:p w14:paraId="777E7D72" w14:textId="23B7D6AE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w:lastRenderedPageBreak/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OH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</w:p>
    <w:p w14:paraId="4A9F8296" w14:textId="70ADB30E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Քանի՞ գրամ երկաթի (III) հիդրօքսիդ պետք է քայքայել, որպեսզի ստացվի 32գ երկաթի (III) օքսիդ:</w:t>
      </w:r>
      <w:r w:rsidR="00A40F3A" w:rsidRPr="00054921">
        <w:rPr>
          <w:rFonts w:ascii="GHEA Grapalat" w:eastAsiaTheme="minorEastAsia" w:hAnsi="GHEA Grapalat" w:cs="Arial"/>
          <w:sz w:val="20"/>
          <w:szCs w:val="20"/>
          <w:lang w:val="hy-AM"/>
        </w:rPr>
        <w:tab/>
      </w:r>
      <w:r w:rsidR="0074581D" w:rsidRPr="00CD578D">
        <w:rPr>
          <w:rStyle w:val="PatasxanChar"/>
        </w:rPr>
        <w:t>Պատ.՝ 42,8:</w:t>
      </w:r>
    </w:p>
    <w:p w14:paraId="64619E37" w14:textId="266C6D1B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ողմից կլանված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ծխածնի (IV) օքսիդի ծավալը</w:t>
      </w:r>
      <w:r w:rsidR="00872D3F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(մլ)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.</w:t>
      </w:r>
    </w:p>
    <w:p w14:paraId="0FFF8923" w14:textId="25913A31" w:rsidR="00BF0CD8" w:rsidRPr="00462DE5" w:rsidRDefault="00234DD3" w:rsidP="00234DD3">
      <w:pPr>
        <w:pStyle w:val="Q-Normal"/>
        <w:tabs>
          <w:tab w:val="right" w:pos="7938"/>
        </w:tabs>
        <w:jc w:val="center"/>
        <w:rPr>
          <w:noProof/>
        </w:rPr>
      </w:pPr>
      <w:r w:rsidRPr="00054921">
        <w:rPr>
          <w:noProof/>
        </w:rPr>
        <w:object w:dxaOrig="3735" w:dyaOrig="789" w14:anchorId="2496943A">
          <v:shape id="_x0000_i1052" type="#_x0000_t75" style="width:180.85pt;height:35.15pt" o:ole="">
            <v:imagedata r:id="rId98" o:title=""/>
          </v:shape>
          <o:OLEObject Type="Embed" ProgID="ChemDraw.Document.6.0" ShapeID="_x0000_i1052" DrawAspect="Content" ObjectID="_1764038581" r:id="rId99"/>
        </w:object>
      </w:r>
      <w:r w:rsidR="00872D3F" w:rsidRPr="00054921">
        <w:rPr>
          <w:noProof/>
        </w:rPr>
        <w:t xml:space="preserve">  </w:t>
      </w:r>
      <w:r w:rsidR="00A40F3A" w:rsidRPr="00054921">
        <w:rPr>
          <w:noProof/>
        </w:rPr>
        <w:tab/>
      </w:r>
      <w:r w:rsidR="00872D3F" w:rsidRPr="00CD578D">
        <w:rPr>
          <w:rStyle w:val="PatasxanChar"/>
        </w:rPr>
        <w:t>Պատ.՝  2240:</w:t>
      </w:r>
    </w:p>
    <w:p w14:paraId="4170B129" w14:textId="1B4947EA" w:rsidR="00054921" w:rsidRDefault="00054921">
      <w:pPr>
        <w:rPr>
          <w:rFonts w:ascii="GHEA Grapalat" w:hAnsi="GHEA Grapalat" w:cs="Arial"/>
          <w:noProof/>
          <w:color w:val="0070C0"/>
          <w:sz w:val="20"/>
          <w:szCs w:val="20"/>
          <w:lang w:val="hy-AM"/>
        </w:rPr>
      </w:pPr>
      <w:r>
        <w:rPr>
          <w:noProof/>
          <w:color w:val="0070C0"/>
        </w:rPr>
        <w:br w:type="page"/>
      </w:r>
    </w:p>
    <w:p w14:paraId="03089484" w14:textId="1B00AEC6" w:rsidR="00A26461" w:rsidRDefault="00A26461" w:rsidP="00054921">
      <w:pPr>
        <w:pStyle w:val="Q-Normal"/>
        <w:ind w:firstLine="0"/>
        <w:rPr>
          <w:rFonts w:eastAsiaTheme="minorEastAsi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43DA658" wp14:editId="3D8E6E35">
                <wp:extent cx="5060950" cy="872115"/>
                <wp:effectExtent l="0" t="0" r="6350" b="4445"/>
                <wp:docPr id="2016811223" name="Canvas 20168112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1154354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36875193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363709" w14:textId="601A7317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324593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186AA35" w14:textId="74A98C08" w:rsidR="002C726D" w:rsidRPr="00CD578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ԹԹՈՒ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258208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43DA658" id="Canvas 2016811223" o:spid="_x0000_s120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BEbZ9CfQQAAP4NAAAOAAAA&#10;AAAAAAAAAAAAAC4CAABkcnMvZTJvRG9jLnhtbFBLAQItABQABgAIAAAAIQArWos92AAAAAUBAAAP&#10;AAAAAAAAAAAAAAAAANcGAABkcnMvZG93bnJldi54bWxQSwUGAAAAAAQABADzAAAA3AcAAAAA&#10;">
                <v:shape id="_x0000_s120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1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">
                  <v:shape id="Hexagon 1" o:spid="_x0000_s121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B363709" w14:textId="601A7317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21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" filled="f" stroked="f" strokeweight="1.5pt">
                    <v:textbox>
                      <w:txbxContent>
                        <w:p w14:paraId="2186AA35" w14:textId="74A98C08" w:rsidR="002C726D" w:rsidRPr="00CD578D" w:rsidRDefault="002C726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ԹԹՈՒ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1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900F52" w14:textId="223777AA" w:rsidR="00BF0CD8" w:rsidRPr="008775EA" w:rsidRDefault="00D5592D" w:rsidP="00627D74">
      <w:pPr>
        <w:pStyle w:val="ParagrafInvisible"/>
      </w:pPr>
      <w:bookmarkStart w:id="262" w:name="_Toc133963205"/>
      <w:bookmarkStart w:id="263" w:name="_Toc133965263"/>
      <w:bookmarkStart w:id="264" w:name="_Toc133965518"/>
      <w:bookmarkStart w:id="265" w:name="_Toc153319731"/>
      <w:r>
        <w:t xml:space="preserve">§2.3. </w:t>
      </w:r>
      <w:r w:rsidR="00BF0CD8" w:rsidRPr="008775EA">
        <w:t>ԹԹՈՒՆԵՐ</w:t>
      </w:r>
      <w:bookmarkEnd w:id="262"/>
      <w:bookmarkEnd w:id="263"/>
      <w:bookmarkEnd w:id="264"/>
      <w:bookmarkEnd w:id="265"/>
    </w:p>
    <w:p w14:paraId="37A88DDD" w14:textId="77777777" w:rsidR="00BF0CD8" w:rsidRPr="00FE61EC" w:rsidRDefault="00BF0CD8" w:rsidP="0033356E">
      <w:pPr>
        <w:pStyle w:val="Q-Normal"/>
        <w:ind w:firstLine="432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1C26AD77">
                <wp:extent cx="3743325" cy="751114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75111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2C726D" w:rsidRDefault="002C726D" w:rsidP="00C454C8">
                            <w:pPr>
                              <w:pStyle w:val="Q-Yndgcvac"/>
                            </w:pPr>
                            <w:r w:rsidRPr="00282427">
                              <w:t xml:space="preserve">Թթուներ </w:t>
                            </w:r>
                            <w:r w:rsidRPr="00282427">
                              <w:t>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214" style="width:294.75pt;height:5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" fillcolor="#def1f7" stroked="f" strokeweight=".5pt">
                <v:stroke joinstyle="miter"/>
                <v:textbox>
                  <w:txbxContent>
                    <w:p w14:paraId="7D5D0D6F" w14:textId="77777777" w:rsidR="002C726D" w:rsidRDefault="002C726D" w:rsidP="00C454C8">
                      <w:pPr>
                        <w:pStyle w:val="Q-Yndgcvac"/>
                      </w:pPr>
                      <w:r w:rsidRPr="00282427">
                        <w:t xml:space="preserve">Թթուներ </w:t>
                      </w:r>
                      <w:r w:rsidRPr="00282427">
                        <w:t>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E11557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</w:t>
      </w:r>
      <w:r w:rsidRPr="00E11557">
        <w:t>ատոմների թիվ</w:t>
      </w:r>
      <w:r w:rsidR="00DC44B6" w:rsidRPr="00E11557">
        <w:t>ը</w:t>
      </w:r>
      <w:r w:rsidRPr="00E11557">
        <w:t>, որը հավասար է թթվային մնացորդի վալենտականությանը, օրինակ.</w:t>
      </w:r>
    </w:p>
    <w:tbl>
      <w:tblPr>
        <w:tblStyle w:val="GridTable1Light-Accent1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shd w:val="clear" w:color="auto" w:fill="E1F5F5"/>
        <w:tblLook w:val="04A0" w:firstRow="1" w:lastRow="0" w:firstColumn="1" w:lastColumn="0" w:noHBand="0" w:noVBand="1"/>
      </w:tblPr>
      <w:tblGrid>
        <w:gridCol w:w="1227"/>
        <w:gridCol w:w="1840"/>
        <w:gridCol w:w="1157"/>
        <w:gridCol w:w="1491"/>
        <w:gridCol w:w="2334"/>
      </w:tblGrid>
      <w:tr w:rsidR="00CD578D" w:rsidRPr="00E11557" w14:paraId="2663FC02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tcBorders>
              <w:bottom w:val="none" w:sz="0" w:space="0" w:color="auto"/>
            </w:tcBorders>
            <w:shd w:val="clear" w:color="auto" w:fill="11597D"/>
            <w:vAlign w:val="center"/>
          </w:tcPr>
          <w:p w14:paraId="4078EBEA" w14:textId="2E3FB2C8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rPr>
                <w:rFonts w:ascii="Calibri" w:eastAsia="Calibri" w:hAnsi="Calibri" w:cs="Times New Roman"/>
                <w:bCs w:val="0"/>
                <w:color w:val="FFFFFF" w:themeColor="background1"/>
                <w:sz w:val="20"/>
                <w:szCs w:val="20"/>
                <w:lang w:val="hy-AM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4516" w:type="dxa"/>
            <w:gridSpan w:val="3"/>
            <w:tcBorders>
              <w:bottom w:val="single" w:sz="4" w:space="0" w:color="1982B4"/>
            </w:tcBorders>
            <w:shd w:val="clear" w:color="auto" w:fill="11597D"/>
            <w:vAlign w:val="center"/>
          </w:tcPr>
          <w:p w14:paraId="33D04ECF" w14:textId="4A53B167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Cs w:val="0"/>
                <w:color w:val="FFFFFF" w:themeColor="background1"/>
                <w:sz w:val="20"/>
                <w:szCs w:val="20"/>
                <w:lang w:val="hy-AM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Թթվային մնացորդը</w:t>
            </w: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</w:rPr>
              <w:t xml:space="preserve"> </w:t>
            </w: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color w:val="FFFFFF" w:themeColor="background1"/>
                  <w:sz w:val="20"/>
                  <w:szCs w:val="20"/>
                  <w:lang w:val="hy-AM"/>
                </w:rPr>
                <m:t>Ac</m:t>
              </m:r>
            </m:oMath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)</w:t>
            </w:r>
          </w:p>
        </w:tc>
        <w:tc>
          <w:tcPr>
            <w:tcW w:w="2231" w:type="dxa"/>
            <w:tcBorders>
              <w:bottom w:val="none" w:sz="0" w:space="0" w:color="auto"/>
            </w:tcBorders>
            <w:shd w:val="clear" w:color="auto" w:fill="11597D"/>
            <w:vAlign w:val="center"/>
          </w:tcPr>
          <w:p w14:paraId="5C16CE4B" w14:textId="77777777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Թթվային մնացորդի</w:t>
            </w:r>
          </w:p>
          <w:p w14:paraId="596C2F6B" w14:textId="71F501A6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Cs w:val="0"/>
                <w:color w:val="FFFFFF" w:themeColor="background1"/>
                <w:sz w:val="20"/>
                <w:szCs w:val="20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վալենտականությունը</w:t>
            </w:r>
          </w:p>
        </w:tc>
      </w:tr>
      <w:tr w:rsidR="00CD578D" w:rsidRPr="00E11557" w14:paraId="754B117F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auto"/>
          </w:tcPr>
          <w:p w14:paraId="68AD5155" w14:textId="1703AFB1" w:rsidR="001C52A2" w:rsidRPr="00E11557" w:rsidRDefault="001C52A2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53" w:type="dxa"/>
            <w:tcBorders>
              <w:bottom w:val="single" w:sz="4" w:space="0" w:color="1982B4"/>
              <w:right w:val="nil"/>
            </w:tcBorders>
            <w:shd w:val="clear" w:color="auto" w:fill="auto"/>
          </w:tcPr>
          <w:p w14:paraId="6A429700" w14:textId="36903BF9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65" w:type="dxa"/>
            <w:tcBorders>
              <w:left w:val="nil"/>
              <w:bottom w:val="single" w:sz="4" w:space="0" w:color="1982B4"/>
              <w:right w:val="nil"/>
            </w:tcBorders>
            <w:shd w:val="clear" w:color="auto" w:fill="auto"/>
          </w:tcPr>
          <w:p w14:paraId="30275C0B" w14:textId="0D71BD5A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  <w:bottom w:val="single" w:sz="4" w:space="0" w:color="1982B4"/>
            </w:tcBorders>
            <w:shd w:val="clear" w:color="auto" w:fill="auto"/>
          </w:tcPr>
          <w:p w14:paraId="5C1605AA" w14:textId="100A88F1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231" w:type="dxa"/>
            <w:shd w:val="clear" w:color="auto" w:fill="auto"/>
          </w:tcPr>
          <w:p w14:paraId="53E43827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</w:t>
            </w:r>
          </w:p>
        </w:tc>
      </w:tr>
      <w:tr w:rsidR="00CD578D" w:rsidRPr="00E11557" w14:paraId="783F3D02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DEF1F7"/>
          </w:tcPr>
          <w:p w14:paraId="5BEB3377" w14:textId="51C5F52F" w:rsidR="001C52A2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1853" w:type="dxa"/>
            <w:tcBorders>
              <w:right w:val="nil"/>
            </w:tcBorders>
            <w:shd w:val="clear" w:color="auto" w:fill="DEF1F7"/>
          </w:tcPr>
          <w:p w14:paraId="183B0D7E" w14:textId="1640F9BF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1165" w:type="dxa"/>
            <w:tcBorders>
              <w:left w:val="nil"/>
              <w:right w:val="nil"/>
            </w:tcBorders>
            <w:shd w:val="clear" w:color="auto" w:fill="DEF1F7"/>
          </w:tcPr>
          <w:p w14:paraId="13B1B55F" w14:textId="7894CEC6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</w:tcBorders>
            <w:shd w:val="clear" w:color="auto" w:fill="DEF1F7"/>
          </w:tcPr>
          <w:p w14:paraId="69223FA8" w14:textId="09F9BA40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2231" w:type="dxa"/>
            <w:shd w:val="clear" w:color="auto" w:fill="DEF1F7"/>
          </w:tcPr>
          <w:p w14:paraId="61F111A8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  <w:tr w:rsidR="00CD578D" w:rsidRPr="00E11557" w14:paraId="35D303C6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auto"/>
          </w:tcPr>
          <w:p w14:paraId="2D1473E8" w14:textId="1359BA91" w:rsidR="001C52A2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853" w:type="dxa"/>
            <w:tcBorders>
              <w:right w:val="nil"/>
            </w:tcBorders>
            <w:shd w:val="clear" w:color="auto" w:fill="auto"/>
          </w:tcPr>
          <w:p w14:paraId="2A9D0172" w14:textId="6302848D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65" w:type="dxa"/>
            <w:tcBorders>
              <w:left w:val="nil"/>
              <w:right w:val="nil"/>
            </w:tcBorders>
            <w:shd w:val="clear" w:color="auto" w:fill="auto"/>
          </w:tcPr>
          <w:p w14:paraId="296996E4" w14:textId="0F6DAA43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</w:tcBorders>
            <w:shd w:val="clear" w:color="auto" w:fill="auto"/>
          </w:tcPr>
          <w:p w14:paraId="04AF60A1" w14:textId="6729889D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-</m:t>
                    </m:r>
                  </m:sup>
                </m:sSup>
              </m:oMath>
            </m:oMathPara>
          </w:p>
        </w:tc>
        <w:tc>
          <w:tcPr>
            <w:tcW w:w="2231" w:type="dxa"/>
            <w:shd w:val="clear" w:color="auto" w:fill="auto"/>
          </w:tcPr>
          <w:p w14:paraId="571AAFB1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I</w:t>
            </w:r>
          </w:p>
        </w:tc>
      </w:tr>
      <w:tr w:rsidR="00CD578D" w:rsidRPr="00E11557" w14:paraId="52F5ED65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DEF1F7"/>
          </w:tcPr>
          <w:p w14:paraId="10128EC6" w14:textId="34130EC2" w:rsidR="001C52A2" w:rsidRPr="00CD578D" w:rsidRDefault="00A76EFC" w:rsidP="006C296C">
            <w:pPr>
              <w:spacing w:before="100" w:beforeAutospacing="1" w:after="100" w:afterAutospacing="1"/>
              <w:contextualSpacing/>
              <w:jc w:val="center"/>
              <w:rPr>
                <w:rFonts w:eastAsiaTheme="minorEastAsia"/>
                <w:b w:val="0"/>
                <w:sz w:val="20"/>
                <w:szCs w:val="20"/>
              </w:rPr>
            </w:pPr>
            <w:r w:rsidRPr="00CD578D">
              <w:rPr>
                <w:rFonts w:eastAsiaTheme="minorEastAsia"/>
                <w:sz w:val="20"/>
                <w:szCs w:val="20"/>
                <w:lang w:val="hy-AM"/>
              </w:rPr>
              <w:t>𝑯𝟑𝑷𝑶</w:t>
            </w:r>
            <w:r w:rsidRPr="00CD578D">
              <w:rPr>
                <w:rFonts w:eastAsiaTheme="minorEastAsia"/>
                <w:sz w:val="20"/>
                <w:szCs w:val="20"/>
              </w:rPr>
              <w:t>𝟑</w:t>
            </w:r>
          </w:p>
        </w:tc>
        <w:tc>
          <w:tcPr>
            <w:tcW w:w="1853" w:type="dxa"/>
            <w:tcBorders>
              <w:right w:val="nil"/>
            </w:tcBorders>
            <w:shd w:val="clear" w:color="auto" w:fill="DEF1F7"/>
          </w:tcPr>
          <w:p w14:paraId="60DF392E" w14:textId="34EB8679" w:rsidR="001C52A2" w:rsidRPr="00CD578D" w:rsidRDefault="001C52A2" w:rsidP="006C296C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/>
                <w:sz w:val="20"/>
                <w:szCs w:val="20"/>
                <w:lang w:val="hy-AM"/>
              </w:rPr>
            </w:pPr>
            <w:r w:rsidRPr="00CD578D">
              <w:rPr>
                <w:rFonts w:eastAsiaTheme="minorEastAsia"/>
                <w:b/>
                <w:sz w:val="20"/>
                <w:szCs w:val="20"/>
              </w:rPr>
              <w:t>=𝑯</w:t>
            </w:r>
            <w:r w:rsidRPr="00CD578D">
              <w:rPr>
                <w:rFonts w:eastAsiaTheme="minorEastAsia"/>
                <w:b/>
                <w:sz w:val="20"/>
                <w:szCs w:val="20"/>
                <w:lang w:val="hy-AM"/>
              </w:rPr>
              <w:t>𝑷</w:t>
            </w:r>
            <w:r w:rsidRPr="00CD578D">
              <w:rPr>
                <w:rFonts w:eastAsiaTheme="minorEastAsia"/>
                <w:b/>
                <w:sz w:val="20"/>
                <w:szCs w:val="20"/>
              </w:rPr>
              <w:t>𝑶𝟑</w:t>
            </w:r>
          </w:p>
        </w:tc>
        <w:tc>
          <w:tcPr>
            <w:tcW w:w="1165" w:type="dxa"/>
            <w:tcBorders>
              <w:left w:val="nil"/>
              <w:right w:val="nil"/>
            </w:tcBorders>
            <w:shd w:val="clear" w:color="auto" w:fill="DEF1F7"/>
          </w:tcPr>
          <w:p w14:paraId="565278FC" w14:textId="07163C88" w:rsidR="001C52A2" w:rsidRPr="00CD578D" w:rsidRDefault="006C296C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</w:tcBorders>
            <w:shd w:val="clear" w:color="auto" w:fill="DEF1F7"/>
          </w:tcPr>
          <w:p w14:paraId="32FBFDB9" w14:textId="3A32B91C" w:rsidR="001C52A2" w:rsidRPr="00CD578D" w:rsidRDefault="00A76EFC" w:rsidP="006C296C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/>
                <w:sz w:val="20"/>
                <w:szCs w:val="20"/>
                <w:lang w:val="hy-AM"/>
              </w:rPr>
            </w:pPr>
            <w:r w:rsidRPr="00CD578D">
              <w:rPr>
                <w:rFonts w:eastAsiaTheme="minorEastAsia"/>
                <w:b/>
                <w:sz w:val="20"/>
                <w:szCs w:val="20"/>
              </w:rPr>
              <w:t>𝑯</w:t>
            </w:r>
            <w:r w:rsidRPr="00CD578D">
              <w:rPr>
                <w:rFonts w:eastAsiaTheme="minorEastAsia"/>
                <w:b/>
                <w:sz w:val="20"/>
                <w:szCs w:val="20"/>
                <w:lang w:val="hy-AM"/>
              </w:rPr>
              <w:t>𝑷</w:t>
            </w:r>
            <w:r w:rsidRPr="00CD578D">
              <w:rPr>
                <w:rFonts w:eastAsiaTheme="minorEastAsia"/>
                <w:b/>
                <w:sz w:val="20"/>
                <w:szCs w:val="20"/>
              </w:rPr>
              <w:t>𝑶𝟑𝟐−</w:t>
            </w:r>
          </w:p>
        </w:tc>
        <w:tc>
          <w:tcPr>
            <w:tcW w:w="2231" w:type="dxa"/>
            <w:shd w:val="clear" w:color="auto" w:fill="DEF1F7"/>
          </w:tcPr>
          <w:p w14:paraId="08417A1A" w14:textId="430D0F3A" w:rsidR="001C52A2" w:rsidRPr="00CD578D" w:rsidRDefault="006C296C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</w:tbl>
    <w:p w14:paraId="7B44A109" w14:textId="77777777" w:rsidR="00BF0CD8" w:rsidRPr="00E11557" w:rsidRDefault="00BF0CD8" w:rsidP="00302A17">
      <w:pPr>
        <w:pStyle w:val="Q-Normal"/>
      </w:pPr>
    </w:p>
    <w:p w14:paraId="12E2DBDF" w14:textId="77777777" w:rsidR="00BF0CD8" w:rsidRPr="00E11557" w:rsidRDefault="00BF0CD8" w:rsidP="00D23688">
      <w:pPr>
        <w:pStyle w:val="Q-Normal"/>
        <w:ind w:firstLine="432"/>
        <w:contextualSpacing w:val="0"/>
      </w:pPr>
      <w:r w:rsidRPr="00E11557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Pr="00E11557" w:rsidRDefault="00BF0CD8" w:rsidP="00E11557">
      <w:pPr>
        <w:pStyle w:val="Q-Normal"/>
        <w:ind w:firstLine="0"/>
        <w:jc w:val="center"/>
      </w:pPr>
      <w:r w:rsidRPr="00E11557">
        <w:rPr>
          <w:noProof/>
        </w:rPr>
        <w:drawing>
          <wp:inline distT="0" distB="0" distL="0" distR="0" wp14:anchorId="658B1ADD" wp14:editId="336F7AD8">
            <wp:extent cx="3209925" cy="385396"/>
            <wp:effectExtent l="0" t="0" r="0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139" cy="397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A50215">
      <w:pPr>
        <w:pStyle w:val="Q-Yentavernagir"/>
      </w:pPr>
      <w:bookmarkStart w:id="266" w:name="_Toc133963206"/>
      <w:bookmarkStart w:id="267" w:name="_Toc133965264"/>
      <w:bookmarkStart w:id="268" w:name="_Toc133965519"/>
      <w:r>
        <w:t xml:space="preserve"> </w:t>
      </w:r>
      <w:bookmarkStart w:id="269" w:name="_Toc153319732"/>
      <w:r>
        <w:t>ԴԱՍԱԿԱՐԳՈՒՄԸ</w:t>
      </w:r>
      <w:bookmarkEnd w:id="266"/>
      <w:bookmarkEnd w:id="267"/>
      <w:bookmarkEnd w:id="268"/>
      <w:bookmarkEnd w:id="269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D23688">
      <w:pPr>
        <w:pStyle w:val="Q-Normal"/>
        <w:ind w:firstLine="432"/>
        <w:contextualSpacing w:val="0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59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860"/>
        <w:gridCol w:w="828"/>
        <w:gridCol w:w="750"/>
        <w:gridCol w:w="820"/>
        <w:gridCol w:w="765"/>
        <w:gridCol w:w="797"/>
      </w:tblGrid>
      <w:tr w:rsidR="00E11557" w14:paraId="582DFC1D" w14:textId="77777777" w:rsidTr="00CD578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bottom w:val="none" w:sz="0" w:space="0" w:color="auto"/>
            </w:tcBorders>
          </w:tcPr>
          <w:p w14:paraId="0FEB0CE4" w14:textId="77777777" w:rsidR="00BF0CD8" w:rsidRPr="00CD578D" w:rsidRDefault="00BF0CD8" w:rsidP="00E11557">
            <w:pPr>
              <w:pStyle w:val="Q-Normal"/>
              <w:ind w:firstLine="22"/>
              <w:rPr>
                <w:color w:val="11597D"/>
              </w:rPr>
            </w:pPr>
            <w:r w:rsidRPr="00CD578D">
              <w:rPr>
                <w:color w:val="11597D"/>
              </w:rPr>
              <w:t>միահիմն</w:t>
            </w:r>
          </w:p>
        </w:tc>
        <w:tc>
          <w:tcPr>
            <w:tcW w:w="861" w:type="dxa"/>
            <w:tcBorders>
              <w:bottom w:val="none" w:sz="0" w:space="0" w:color="auto"/>
            </w:tcBorders>
          </w:tcPr>
          <w:p w14:paraId="475A4DC9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Cl</w:t>
            </w:r>
          </w:p>
        </w:tc>
        <w:tc>
          <w:tcPr>
            <w:tcW w:w="828" w:type="dxa"/>
            <w:tcBorders>
              <w:bottom w:val="none" w:sz="0" w:space="0" w:color="auto"/>
            </w:tcBorders>
          </w:tcPr>
          <w:p w14:paraId="6E66F261" w14:textId="77777777" w:rsidR="00BF0CD8" w:rsidRPr="00CD578D" w:rsidRDefault="00BF0CD8" w:rsidP="00E11557">
            <w:pPr>
              <w:pStyle w:val="Q-Normal"/>
              <w:ind w:firstLine="1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Br</w:t>
            </w:r>
          </w:p>
        </w:tc>
        <w:tc>
          <w:tcPr>
            <w:tcW w:w="750" w:type="dxa"/>
            <w:tcBorders>
              <w:bottom w:val="none" w:sz="0" w:space="0" w:color="auto"/>
            </w:tcBorders>
          </w:tcPr>
          <w:p w14:paraId="7E6D75AF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I</w:t>
            </w:r>
          </w:p>
        </w:tc>
        <w:tc>
          <w:tcPr>
            <w:tcW w:w="820" w:type="dxa"/>
            <w:tcBorders>
              <w:bottom w:val="none" w:sz="0" w:space="0" w:color="auto"/>
            </w:tcBorders>
          </w:tcPr>
          <w:p w14:paraId="4848C3EB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N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63" w:type="dxa"/>
            <w:tcBorders>
              <w:bottom w:val="none" w:sz="0" w:space="0" w:color="auto"/>
            </w:tcBorders>
          </w:tcPr>
          <w:p w14:paraId="2A90E643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NO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</w:p>
        </w:tc>
        <w:tc>
          <w:tcPr>
            <w:tcW w:w="798" w:type="dxa"/>
            <w:tcBorders>
              <w:bottom w:val="none" w:sz="0" w:space="0" w:color="auto"/>
            </w:tcBorders>
          </w:tcPr>
          <w:p w14:paraId="13DE74A8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P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</w:tr>
      <w:tr w:rsidR="00E11557" w14:paraId="25BD03BC" w14:textId="77777777" w:rsidTr="00CD578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DEF1F7"/>
          </w:tcPr>
          <w:p w14:paraId="772DCF61" w14:textId="77777777" w:rsidR="00BF0CD8" w:rsidRPr="00CD578D" w:rsidRDefault="00BF0CD8" w:rsidP="00E11557">
            <w:pPr>
              <w:pStyle w:val="Q-Normal"/>
              <w:ind w:firstLine="22"/>
              <w:rPr>
                <w:color w:val="11597D"/>
              </w:rPr>
            </w:pPr>
            <w:r w:rsidRPr="00CD578D">
              <w:rPr>
                <w:color w:val="11597D"/>
              </w:rPr>
              <w:t>երկհիմն</w:t>
            </w:r>
          </w:p>
        </w:tc>
        <w:tc>
          <w:tcPr>
            <w:tcW w:w="861" w:type="dxa"/>
            <w:shd w:val="clear" w:color="auto" w:fill="DEF1F7"/>
          </w:tcPr>
          <w:p w14:paraId="3379BD31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</w:t>
            </w:r>
          </w:p>
        </w:tc>
        <w:tc>
          <w:tcPr>
            <w:tcW w:w="828" w:type="dxa"/>
            <w:shd w:val="clear" w:color="auto" w:fill="DEF1F7"/>
          </w:tcPr>
          <w:p w14:paraId="605BCB81" w14:textId="77777777" w:rsidR="00BF0CD8" w:rsidRPr="00CD578D" w:rsidRDefault="00BF0CD8" w:rsidP="00E11557">
            <w:pPr>
              <w:pStyle w:val="Q-Normal"/>
              <w:ind w:firstLine="1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50" w:type="dxa"/>
            <w:shd w:val="clear" w:color="auto" w:fill="DEF1F7"/>
          </w:tcPr>
          <w:p w14:paraId="3C9AF160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O</w:t>
            </w:r>
            <w:r w:rsidRPr="00CD578D">
              <w:rPr>
                <w:i/>
                <w:color w:val="11597D"/>
                <w:vertAlign w:val="subscript"/>
              </w:rPr>
              <w:t>4</w:t>
            </w:r>
          </w:p>
        </w:tc>
        <w:tc>
          <w:tcPr>
            <w:tcW w:w="820" w:type="dxa"/>
            <w:shd w:val="clear" w:color="auto" w:fill="DEF1F7"/>
          </w:tcPr>
          <w:p w14:paraId="1F2ABDBA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i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63" w:type="dxa"/>
            <w:shd w:val="clear" w:color="auto" w:fill="DEF1F7"/>
          </w:tcPr>
          <w:p w14:paraId="45BD57D8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C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98" w:type="dxa"/>
            <w:shd w:val="clear" w:color="auto" w:fill="DEF1F7"/>
          </w:tcPr>
          <w:p w14:paraId="0BDFDA0E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</w:p>
        </w:tc>
      </w:tr>
      <w:tr w:rsidR="00E11557" w14:paraId="286B2468" w14:textId="77777777" w:rsidTr="00D2368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</w:tcPr>
          <w:p w14:paraId="5F45030F" w14:textId="573116C3" w:rsidR="00BF0CD8" w:rsidRPr="00CD578D" w:rsidRDefault="00BF0CD8" w:rsidP="00E11557">
            <w:pPr>
              <w:pStyle w:val="Q-Normal"/>
              <w:ind w:firstLine="22"/>
              <w:rPr>
                <w:color w:val="11597D"/>
              </w:rPr>
            </w:pPr>
            <w:r w:rsidRPr="00CD578D">
              <w:rPr>
                <w:color w:val="11597D"/>
              </w:rPr>
              <w:t>եռ</w:t>
            </w:r>
            <w:r w:rsidR="009C18A5" w:rsidRPr="00CD578D">
              <w:rPr>
                <w:color w:val="11597D"/>
              </w:rPr>
              <w:t>ա</w:t>
            </w:r>
            <w:r w:rsidRPr="00CD578D">
              <w:rPr>
                <w:color w:val="11597D"/>
              </w:rPr>
              <w:t>հիմն</w:t>
            </w:r>
          </w:p>
        </w:tc>
        <w:tc>
          <w:tcPr>
            <w:tcW w:w="861" w:type="dxa"/>
          </w:tcPr>
          <w:p w14:paraId="75934664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  <w:r w:rsidRPr="00CD578D">
              <w:rPr>
                <w:i/>
                <w:color w:val="11597D"/>
              </w:rPr>
              <w:t>PO</w:t>
            </w:r>
            <w:r w:rsidRPr="00CD578D">
              <w:rPr>
                <w:i/>
                <w:color w:val="11597D"/>
                <w:vertAlign w:val="subscript"/>
              </w:rPr>
              <w:t>4</w:t>
            </w:r>
          </w:p>
        </w:tc>
        <w:tc>
          <w:tcPr>
            <w:tcW w:w="828" w:type="dxa"/>
          </w:tcPr>
          <w:p w14:paraId="2E005268" w14:textId="77777777" w:rsidR="00BF0CD8" w:rsidRPr="00CD578D" w:rsidRDefault="00BF0CD8" w:rsidP="00E11557">
            <w:pPr>
              <w:pStyle w:val="Q-Normal"/>
              <w:ind w:firstLine="1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750" w:type="dxa"/>
          </w:tcPr>
          <w:p w14:paraId="5D661ECB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820" w:type="dxa"/>
          </w:tcPr>
          <w:p w14:paraId="31B848BC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763" w:type="dxa"/>
          </w:tcPr>
          <w:p w14:paraId="05CB18DC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798" w:type="dxa"/>
          </w:tcPr>
          <w:p w14:paraId="5B856B1D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lastRenderedPageBreak/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2350CDCD" w14:textId="0D5999AE" w:rsidR="00BF0CD8" w:rsidRDefault="00BF0CD8" w:rsidP="00096280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64D792CA" w14:textId="261ECDB5" w:rsidR="00096280" w:rsidRPr="008775EA" w:rsidRDefault="00096280" w:rsidP="00E11557">
      <w:pPr>
        <w:pStyle w:val="Q-Normal"/>
        <w:ind w:firstLine="0"/>
        <w:jc w:val="center"/>
      </w:pPr>
      <w:r>
        <w:object w:dxaOrig="5033" w:dyaOrig="890" w14:anchorId="74D83965">
          <v:shape id="_x0000_i1053" type="#_x0000_t75" style="width:252pt;height:44.35pt" o:ole="">
            <v:imagedata r:id="rId101" o:title=""/>
          </v:shape>
          <o:OLEObject Type="Embed" ProgID="ChemDraw.Document.6.0" ShapeID="_x0000_i1053" DrawAspect="Content" ObjectID="_1764038582" r:id="rId102"/>
        </w:object>
      </w:r>
    </w:p>
    <w:p w14:paraId="6DF3ED1D" w14:textId="4169579A" w:rsidR="00BF0CD8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015297A9" w14:textId="4FF2A0D7" w:rsidR="00096280" w:rsidRPr="008775EA" w:rsidRDefault="00096280" w:rsidP="00096280">
      <w:pPr>
        <w:pStyle w:val="Q-Normal"/>
        <w:jc w:val="center"/>
      </w:pPr>
      <w:r>
        <w:object w:dxaOrig="2165" w:dyaOrig="1447" w14:anchorId="177DCB72">
          <v:shape id="_x0000_i1054" type="#_x0000_t75" style="width:108.85pt;height:72.85pt" o:ole="">
            <v:imagedata r:id="rId103" o:title=""/>
          </v:shape>
          <o:OLEObject Type="Embed" ProgID="ChemDraw.Document.6.0" ShapeID="_x0000_i1054" DrawAspect="Content" ObjectID="_1764038583" r:id="rId104"/>
        </w:object>
      </w:r>
    </w:p>
    <w:p w14:paraId="41DC61DA" w14:textId="5B445693" w:rsidR="00BF0CD8" w:rsidRDefault="00BF0CD8" w:rsidP="00E11557">
      <w:pPr>
        <w:pStyle w:val="Q-Normal"/>
        <w:ind w:firstLine="0"/>
        <w:jc w:val="center"/>
      </w:pP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A50215">
      <w:pPr>
        <w:pStyle w:val="Q-Yentavernagir"/>
      </w:pPr>
      <w:bookmarkStart w:id="270" w:name="_Toc133963207"/>
      <w:bookmarkStart w:id="271" w:name="_Toc133965265"/>
      <w:bookmarkStart w:id="272" w:name="_Toc133965520"/>
      <w:r>
        <w:t xml:space="preserve"> </w:t>
      </w:r>
      <w:bookmarkStart w:id="273" w:name="_Toc153319733"/>
      <w:r w:rsidR="00EF592F">
        <w:t>ԳՐԱՖԻԿԱԿԱՆ</w:t>
      </w:r>
      <w:r>
        <w:t xml:space="preserve"> ԲԱՆԱՁԵՎԵՐԸ</w:t>
      </w:r>
      <w:bookmarkEnd w:id="270"/>
      <w:bookmarkEnd w:id="271"/>
      <w:bookmarkEnd w:id="272"/>
      <w:bookmarkEnd w:id="273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370A58BE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245" w:dyaOrig="506" w14:anchorId="40CDED03">
          <v:shape id="_x0000_i1055" type="#_x0000_t75" style="width:12.55pt;height:25.1pt" o:ole="">
            <v:imagedata r:id="rId105" o:title=""/>
          </v:shape>
          <o:OLEObject Type="Embed" ProgID="ChemDraw.Document.6.0" ShapeID="_x0000_i1055" DrawAspect="Content" ObjectID="_1764038584" r:id="rId106"/>
        </w:object>
      </w:r>
    </w:p>
    <w:p w14:paraId="53C28DF6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այնուհետև դրանք մեկական կապով միացնում ենք թթվածնի ատոմներին.</w:t>
      </w:r>
    </w:p>
    <w:p w14:paraId="69CCF72C" w14:textId="472BB3C5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837" w:dyaOrig="574" w14:anchorId="25FBC7C6">
          <v:shape id="_x0000_i1056" type="#_x0000_t75" style="width:42.7pt;height:29.3pt" o:ole="">
            <v:imagedata r:id="rId107" o:title=""/>
          </v:shape>
          <o:OLEObject Type="Embed" ProgID="ChemDraw.Document.6.0" ShapeID="_x0000_i1056" DrawAspect="Content" ObjectID="_1764038585" r:id="rId108"/>
        </w:object>
      </w:r>
    </w:p>
    <w:p w14:paraId="773346E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վերջիններս մեկական կապով միացնում ենք կենտրոնական տարրին.</w:t>
      </w:r>
    </w:p>
    <w:p w14:paraId="0533BF53" w14:textId="23C2BC6D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1392" w:dyaOrig="658" w14:anchorId="081EE1A2">
          <v:shape id="_x0000_i1057" type="#_x0000_t75" style="width:68.65pt;height:32.65pt" o:ole="">
            <v:imagedata r:id="rId109" o:title=""/>
          </v:shape>
          <o:OLEObject Type="Embed" ProgID="ChemDraw.Document.6.0" ShapeID="_x0000_i1057" DrawAspect="Content" ObjectID="_1764038586" r:id="rId110"/>
        </w:object>
      </w:r>
    </w:p>
    <w:p w14:paraId="2D3F77A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02B54FAB" w:rsidR="00BF0CD8" w:rsidRPr="008775EA" w:rsidRDefault="00D23688" w:rsidP="00E11557">
      <w:pPr>
        <w:pStyle w:val="Q-Normal"/>
        <w:jc w:val="center"/>
        <w:rPr>
          <w:sz w:val="24"/>
          <w:szCs w:val="24"/>
        </w:rPr>
      </w:pPr>
      <w:r>
        <w:object w:dxaOrig="2018" w:dyaOrig="658" w14:anchorId="46674455">
          <v:shape id="_x0000_i1058" type="#_x0000_t75" style="width:101.3pt;height:32.65pt" o:ole="">
            <v:imagedata r:id="rId111" o:title=""/>
          </v:shape>
          <o:OLEObject Type="Embed" ProgID="ChemDraw.Document.6.0" ShapeID="_x0000_i1058" DrawAspect="Content" ObjectID="_1764038587" r:id="rId112"/>
        </w:object>
      </w:r>
    </w:p>
    <w:p w14:paraId="33366427" w14:textId="15D41877" w:rsidR="00BF0CD8" w:rsidRDefault="00BF0CD8" w:rsidP="00D23688">
      <w:pPr>
        <w:pStyle w:val="Q-Normal"/>
        <w:ind w:firstLine="432"/>
        <w:contextualSpacing w:val="0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61EF1553" w:rsidR="00BF0CD8" w:rsidRDefault="00D23688" w:rsidP="00D23688">
      <w:pPr>
        <w:pStyle w:val="Q-Normal"/>
        <w:ind w:firstLine="0"/>
        <w:contextualSpacing w:val="0"/>
        <w:jc w:val="center"/>
        <w:rPr>
          <w:noProof/>
        </w:rPr>
      </w:pPr>
      <w:r>
        <w:object w:dxaOrig="7212" w:dyaOrig="867" w14:anchorId="53759C04">
          <v:shape id="_x0000_i1059" type="#_x0000_t75" style="width:5in;height:42.7pt" o:ole="">
            <v:imagedata r:id="rId113" o:title=""/>
          </v:shape>
          <o:OLEObject Type="Embed" ProgID="ChemDraw.Document.6.0" ShapeID="_x0000_i1059" DrawAspect="Content" ObjectID="_1764038588" r:id="rId114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A50215">
      <w:pPr>
        <w:pStyle w:val="Q-Yentavernagir"/>
      </w:pPr>
      <w:bookmarkStart w:id="274" w:name="_Toc133963208"/>
      <w:bookmarkStart w:id="275" w:name="_Toc133965266"/>
      <w:bookmarkStart w:id="276" w:name="_Toc133965521"/>
      <w:r>
        <w:t xml:space="preserve"> </w:t>
      </w:r>
      <w:bookmarkStart w:id="277" w:name="_Toc153319734"/>
      <w:r>
        <w:t>ԱՆՎԱՆՈՒՄԸ</w:t>
      </w:r>
      <w:bookmarkEnd w:id="274"/>
      <w:bookmarkEnd w:id="275"/>
      <w:bookmarkEnd w:id="276"/>
      <w:bookmarkEnd w:id="277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B0221B">
      <w:pPr>
        <w:pStyle w:val="Q-Normal"/>
        <w:ind w:firstLine="432"/>
        <w:contextualSpacing w:val="0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B0221B">
      <w:pPr>
        <w:pStyle w:val="Q-Normal"/>
        <w:ind w:right="1238" w:firstLine="432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789B7BD9">
                <wp:extent cx="3912325" cy="816429"/>
                <wp:effectExtent l="0" t="0" r="2540" b="444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325" cy="816429"/>
                        </a:xfrm>
                        <a:prstGeom prst="roundRect">
                          <a:avLst/>
                        </a:prstGeom>
                        <a:solidFill>
                          <a:srgbClr val="DDEFE1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3F297295" w:rsidR="002C726D" w:rsidRDefault="002C726D" w:rsidP="00B72922">
                            <w:r>
                              <w:object w:dxaOrig="6379" w:dyaOrig="1061" w14:anchorId="454C38CA">
                                <v:shape id="_x0000_i1061" type="#_x0000_t75" style="width:301.4pt;height:49.4pt" o:ole="">
                                  <v:imagedata r:id="rId115" o:title=""/>
                                </v:shape>
                                <o:OLEObject Type="Embed" ProgID="ChemDraw.Document.6.0" ShapeID="_x0000_i1061" DrawAspect="Content" ObjectID="_1764038842" r:id="rId1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215" style="width:308.05pt;height:64.3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" fillcolor="#ddefe1" stroked="f" strokeweight=".5pt">
                <v:stroke joinstyle="miter"/>
                <v:textbox style="mso-fit-shape-to-text:t">
                  <w:txbxContent>
                    <w:p w14:paraId="5076A8B6" w14:textId="3F297295" w:rsidR="002C726D" w:rsidRDefault="002C726D" w:rsidP="00B72922">
                      <w:r>
                        <w:object w:dxaOrig="6379" w:dyaOrig="1061" w14:anchorId="454C38CA">
                          <v:shape id="_x0000_i1061" type="#_x0000_t75" style="width:301.4pt;height:49.4pt" o:ole="">
                            <v:imagedata r:id="rId115" o:title=""/>
                          </v:shape>
                          <o:OLEObject Type="Embed" ProgID="ChemDraw.Document.6.0" ShapeID="_x0000_i1061" DrawAspect="Content" ObjectID="_1764038842" r:id="rId117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B0221B">
      <w:pPr>
        <w:pStyle w:val="Q-Normal"/>
        <w:ind w:firstLine="432"/>
        <w:contextualSpacing w:val="0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404A11">
      <w:pPr>
        <w:pStyle w:val="Q-Normal"/>
        <w:ind w:left="446" w:right="792" w:firstLine="0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41043F18">
                <wp:extent cx="4336869" cy="836023"/>
                <wp:effectExtent l="0" t="0" r="0" b="2540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6869" cy="836023"/>
                        </a:xfrm>
                        <a:prstGeom prst="roundRect">
                          <a:avLst/>
                        </a:prstGeom>
                        <a:solidFill>
                          <a:srgbClr val="DDEFE1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31516619" w:rsidR="002C726D" w:rsidRDefault="002C726D" w:rsidP="00735DD0">
                            <w:pPr>
                              <w:jc w:val="center"/>
                            </w:pPr>
                            <w:r>
                              <w:object w:dxaOrig="6727" w:dyaOrig="1087" w14:anchorId="2C785012">
                                <v:shape id="_x0000_i1063" type="#_x0000_t75" style="width:319.8pt;height:51.05pt" o:ole="">
                                  <v:imagedata r:id="rId118" o:title=""/>
                                </v:shape>
                                <o:OLEObject Type="Embed" ProgID="ChemDraw.Document.6.0" ShapeID="_x0000_i1063" DrawAspect="Content" ObjectID="_1764038843" r:id="rId11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216" style="width:341.5pt;height:65.8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" fillcolor="#ddefe1" stroked="f" strokeweight=".5pt">
                <v:stroke joinstyle="miter"/>
                <v:textbox style="mso-fit-shape-to-text:t">
                  <w:txbxContent>
                    <w:p w14:paraId="35A00AEE" w14:textId="31516619" w:rsidR="002C726D" w:rsidRDefault="002C726D" w:rsidP="00735DD0">
                      <w:pPr>
                        <w:jc w:val="center"/>
                      </w:pPr>
                      <w:r>
                        <w:object w:dxaOrig="6727" w:dyaOrig="1087" w14:anchorId="2C785012">
                          <v:shape id="_x0000_i1063" type="#_x0000_t75" style="width:319.8pt;height:51.05pt" o:ole="">
                            <v:imagedata r:id="rId118" o:title=""/>
                          </v:shape>
                          <o:OLEObject Type="Embed" ProgID="ChemDraw.Document.6.0" ShapeID="_x0000_i1063" DrawAspect="Content" ObjectID="_1764038843" r:id="rId120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21D2FC9F" w:rsidR="00007C41" w:rsidRDefault="00BF0CD8" w:rsidP="00404A11">
      <w:pPr>
        <w:pStyle w:val="Q-Normal"/>
        <w:ind w:firstLine="432"/>
        <w:contextualSpacing w:val="0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3BF8E73C" w14:textId="77777777" w:rsidR="00404A11" w:rsidRPr="008775EA" w:rsidRDefault="00404A11" w:rsidP="00404A11">
      <w:pPr>
        <w:pStyle w:val="Q-Normal"/>
      </w:pPr>
      <w:r w:rsidRPr="008775EA">
        <w:lastRenderedPageBreak/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Pr="008775EA">
        <w:t xml:space="preserve">  </w:t>
      </w:r>
    </w:p>
    <w:p w14:paraId="36321FC0" w14:textId="77777777" w:rsidR="00404A11" w:rsidRPr="008775EA" w:rsidRDefault="00404A11" w:rsidP="00404A11">
      <w:pPr>
        <w:pStyle w:val="Q-Normal"/>
        <w:ind w:firstLine="432"/>
        <w:contextualSpacing w:val="0"/>
      </w:pP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6941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2126"/>
        <w:gridCol w:w="1276"/>
        <w:gridCol w:w="2268"/>
      </w:tblGrid>
      <w:tr w:rsidR="00711143" w:rsidRPr="008775EA" w14:paraId="00512ACC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26FBBD4" w14:textId="7AA04E01" w:rsidR="00711143" w:rsidRPr="006C296C" w:rsidRDefault="00711143" w:rsidP="00711143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12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45B0AD8" w14:textId="3500C402" w:rsidR="00711143" w:rsidRPr="006C296C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23BBDF2E" w14:textId="4C5CC40A" w:rsidR="00711143" w:rsidRPr="006C296C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26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96DB1F6" w14:textId="3C773F41" w:rsidR="00711143" w:rsidRPr="006C296C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35622E" w:rsidRPr="008775EA" w14:paraId="604378A2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44E39479" w14:textId="70B1D751" w:rsidR="0035622E" w:rsidRPr="006C296C" w:rsidRDefault="00000000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69C3C0E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ծմբական թթու</w:t>
            </w:r>
          </w:p>
        </w:tc>
        <w:tc>
          <w:tcPr>
            <w:tcW w:w="1276" w:type="dxa"/>
            <w:shd w:val="clear" w:color="auto" w:fill="DAEDED"/>
          </w:tcPr>
          <w:p w14:paraId="15CCF33B" w14:textId="435E8DC0" w:rsidR="0035622E" w:rsidRPr="003365C2" w:rsidRDefault="006C296C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729BDB93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ատ</w:t>
            </w:r>
          </w:p>
        </w:tc>
      </w:tr>
      <w:tr w:rsidR="0035622E" w:rsidRPr="008775EA" w14:paraId="3DBA834B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1777BDCA" w14:textId="07E6B16D" w:rsidR="0035622E" w:rsidRPr="006C296C" w:rsidRDefault="00000000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67B8A72D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Ծծմբային թթու </w:t>
            </w:r>
          </w:p>
        </w:tc>
        <w:tc>
          <w:tcPr>
            <w:tcW w:w="1276" w:type="dxa"/>
            <w:shd w:val="clear" w:color="auto" w:fill="auto"/>
          </w:tcPr>
          <w:p w14:paraId="31F25D6A" w14:textId="5889B3E3" w:rsidR="0035622E" w:rsidRPr="003365C2" w:rsidRDefault="006C296C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39F66CD9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տ</w:t>
            </w:r>
          </w:p>
        </w:tc>
      </w:tr>
      <w:tr w:rsidR="0035622E" w:rsidRPr="008775EA" w14:paraId="1CF9EB6F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374BB282" w14:textId="6A979FD9" w:rsidR="0035622E" w:rsidRPr="006C296C" w:rsidRDefault="006C296C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6E0BEC08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կան</w:t>
            </w:r>
            <w:r w:rsidRPr="003365C2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թթու</w:t>
            </w:r>
          </w:p>
        </w:tc>
        <w:tc>
          <w:tcPr>
            <w:tcW w:w="1276" w:type="dxa"/>
            <w:shd w:val="clear" w:color="auto" w:fill="DAEDED"/>
          </w:tcPr>
          <w:p w14:paraId="5A6AE1B2" w14:textId="7610A8FF" w:rsidR="0035622E" w:rsidRPr="003365C2" w:rsidRDefault="006C296C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51614DFE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ատ</w:t>
            </w:r>
          </w:p>
        </w:tc>
      </w:tr>
      <w:tr w:rsidR="00711143" w:rsidRPr="008775EA" w14:paraId="52898577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3AC9B2DA" w14:textId="3F3923B8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66DF318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յին թթու</w:t>
            </w:r>
          </w:p>
        </w:tc>
        <w:tc>
          <w:tcPr>
            <w:tcW w:w="1276" w:type="dxa"/>
            <w:shd w:val="clear" w:color="auto" w:fill="auto"/>
          </w:tcPr>
          <w:p w14:paraId="1B7B19AD" w14:textId="7E5EDCFD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5C94C65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իտ</w:t>
            </w:r>
          </w:p>
        </w:tc>
      </w:tr>
      <w:tr w:rsidR="00711143" w:rsidRPr="008775EA" w14:paraId="06EACC91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00D2173A" w14:textId="75CA24EE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16D1BC4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կան թթու</w:t>
            </w:r>
          </w:p>
        </w:tc>
        <w:tc>
          <w:tcPr>
            <w:tcW w:w="1276" w:type="dxa"/>
            <w:shd w:val="clear" w:color="auto" w:fill="DAEDED"/>
          </w:tcPr>
          <w:p w14:paraId="072FB53A" w14:textId="711883E5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4C48261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ատ</w:t>
            </w:r>
          </w:p>
        </w:tc>
      </w:tr>
      <w:tr w:rsidR="00711143" w:rsidRPr="008775EA" w14:paraId="552E1248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78B67DEF" w14:textId="199DDC7B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0C0A40E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յին թթու</w:t>
            </w:r>
          </w:p>
        </w:tc>
        <w:tc>
          <w:tcPr>
            <w:tcW w:w="1276" w:type="dxa"/>
            <w:shd w:val="clear" w:color="auto" w:fill="auto"/>
          </w:tcPr>
          <w:p w14:paraId="00696465" w14:textId="57074CDA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663D35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իտ</w:t>
            </w:r>
          </w:p>
        </w:tc>
      </w:tr>
      <w:tr w:rsidR="00711143" w:rsidRPr="008775EA" w14:paraId="2BF1F400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638043F3" w14:textId="742C6FAF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4ABB9B6A" w14:textId="1E4995F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խաթթու</w:t>
            </w:r>
          </w:p>
        </w:tc>
        <w:tc>
          <w:tcPr>
            <w:tcW w:w="1276" w:type="dxa"/>
            <w:shd w:val="clear" w:color="auto" w:fill="DAEDED"/>
          </w:tcPr>
          <w:p w14:paraId="1A461F0E" w14:textId="0BA23156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0F2224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րբոնատ</w:t>
            </w:r>
          </w:p>
        </w:tc>
      </w:tr>
      <w:tr w:rsidR="00711143" w:rsidRPr="008775EA" w14:paraId="065718BB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7C2A61AA" w14:textId="5CDCDAD0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00F1A368" w14:textId="1622F00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լիկաթթու</w:t>
            </w:r>
          </w:p>
        </w:tc>
        <w:tc>
          <w:tcPr>
            <w:tcW w:w="1276" w:type="dxa"/>
            <w:shd w:val="clear" w:color="auto" w:fill="auto"/>
          </w:tcPr>
          <w:p w14:paraId="51168EF1" w14:textId="51C9BC87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69769C4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իլիկատ</w:t>
            </w:r>
          </w:p>
        </w:tc>
      </w:tr>
      <w:tr w:rsidR="00711143" w:rsidRPr="008775EA" w14:paraId="627B726F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565C80D8" w14:textId="4DCCBB69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35C7C02D" w14:textId="1AC6515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կան թթու </w:t>
            </w:r>
          </w:p>
        </w:tc>
        <w:tc>
          <w:tcPr>
            <w:tcW w:w="1276" w:type="dxa"/>
            <w:shd w:val="clear" w:color="auto" w:fill="DAEDED"/>
          </w:tcPr>
          <w:p w14:paraId="4B2452CB" w14:textId="0924B8D8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4B89046C" w14:textId="6C7C6D4B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տ </w:t>
            </w:r>
          </w:p>
        </w:tc>
      </w:tr>
      <w:tr w:rsidR="00711143" w:rsidRPr="008775EA" w14:paraId="66B996E1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34E1E5F1" w14:textId="118956EB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593F0B5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276" w:type="dxa"/>
            <w:shd w:val="clear" w:color="auto" w:fill="auto"/>
          </w:tcPr>
          <w:p w14:paraId="62A2082D" w14:textId="4EDB029A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7D2099C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711143" w:rsidRPr="008775EA" w14:paraId="6F5EF568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78DE192A" w14:textId="35AFE33D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7B7861E1" w14:textId="452C2577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276" w:type="dxa"/>
            <w:shd w:val="clear" w:color="auto" w:fill="DAEDED"/>
          </w:tcPr>
          <w:p w14:paraId="544FFE3B" w14:textId="092BB707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1BD90344" w14:textId="7C79CD14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711143" w:rsidRPr="008775EA" w14:paraId="5C8E76FF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28F98F58" w14:textId="79E63869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2126" w:type="dxa"/>
            <w:shd w:val="clear" w:color="auto" w:fill="auto"/>
          </w:tcPr>
          <w:p w14:paraId="08FCE07D" w14:textId="4C46A2D8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պոքլորաթթու</w:t>
            </w:r>
          </w:p>
        </w:tc>
        <w:tc>
          <w:tcPr>
            <w:tcW w:w="1276" w:type="dxa"/>
            <w:shd w:val="clear" w:color="auto" w:fill="auto"/>
          </w:tcPr>
          <w:p w14:paraId="683CD3C1" w14:textId="6721A509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O</m:t>
                </m:r>
              </m:oMath>
            </m:oMathPara>
          </w:p>
        </w:tc>
        <w:tc>
          <w:tcPr>
            <w:tcW w:w="2268" w:type="dxa"/>
            <w:shd w:val="clear" w:color="auto" w:fill="auto"/>
          </w:tcPr>
          <w:p w14:paraId="009483B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711143" w:rsidRPr="008775EA" w14:paraId="7EDC0A0C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6077FB37" w14:textId="31128AFD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75ED457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կան թթու</w:t>
            </w:r>
          </w:p>
        </w:tc>
        <w:tc>
          <w:tcPr>
            <w:tcW w:w="1276" w:type="dxa"/>
            <w:shd w:val="clear" w:color="auto" w:fill="DAEDED"/>
          </w:tcPr>
          <w:p w14:paraId="2A8EFA4A" w14:textId="12EC7BE5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4A24BF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տ</w:t>
            </w:r>
          </w:p>
        </w:tc>
      </w:tr>
      <w:tr w:rsidR="00711143" w:rsidRPr="008775EA" w14:paraId="25CBA66A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5A7A7980" w14:textId="202DF41D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279409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կան թթու</w:t>
            </w:r>
          </w:p>
        </w:tc>
        <w:tc>
          <w:tcPr>
            <w:tcW w:w="1276" w:type="dxa"/>
            <w:shd w:val="clear" w:color="auto" w:fill="auto"/>
          </w:tcPr>
          <w:p w14:paraId="7530EFD7" w14:textId="472BCDF8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716E0BE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տ</w:t>
            </w:r>
          </w:p>
        </w:tc>
      </w:tr>
      <w:tr w:rsidR="00711143" w:rsidRPr="008775EA" w14:paraId="247A6E79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10BBEFFA" w14:textId="74F6CE91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14F1F788" w14:textId="1A9FB2F3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նգանաթթու</w:t>
            </w:r>
          </w:p>
        </w:tc>
        <w:tc>
          <w:tcPr>
            <w:tcW w:w="1276" w:type="dxa"/>
            <w:shd w:val="clear" w:color="auto" w:fill="DAEDED"/>
          </w:tcPr>
          <w:p w14:paraId="21B1C83E" w14:textId="550B9635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3C5BAFF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ատ</w:t>
            </w:r>
          </w:p>
        </w:tc>
      </w:tr>
      <w:tr w:rsidR="00711143" w:rsidRPr="008775EA" w14:paraId="376E12DD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07ECE656" w14:textId="785334D4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264D2492" w14:textId="6172706A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մանգանաթթու</w:t>
            </w:r>
          </w:p>
        </w:tc>
        <w:tc>
          <w:tcPr>
            <w:tcW w:w="1276" w:type="dxa"/>
            <w:shd w:val="clear" w:color="auto" w:fill="auto"/>
          </w:tcPr>
          <w:p w14:paraId="7880B8C5" w14:textId="15145D4F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7D3D658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239"/>
        <w:gridCol w:w="2584"/>
        <w:gridCol w:w="1214"/>
        <w:gridCol w:w="2329"/>
      </w:tblGrid>
      <w:tr w:rsidR="008E5C51" w:rsidRPr="003365C2" w14:paraId="71B0BA07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466C63A" w14:textId="0C4B5B75" w:rsidR="00BF0CD8" w:rsidRPr="006C296C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ի բանաձ</w:t>
            </w:r>
            <w:r w:rsidR="006C296C"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և</w:t>
            </w: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ը</w:t>
            </w:r>
          </w:p>
        </w:tc>
        <w:tc>
          <w:tcPr>
            <w:tcW w:w="258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5CF6AD3" w14:textId="77777777" w:rsidR="00BF0CD8" w:rsidRPr="006C296C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1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141ECA1" w14:textId="77777777" w:rsidR="00BF0CD8" w:rsidRPr="006C296C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32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91FBD60" w14:textId="77777777" w:rsidR="00BF0CD8" w:rsidRPr="006C296C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8E5C51" w:rsidRPr="003365C2" w14:paraId="429EF52C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23DD9A8D" w14:textId="7E49AF91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2584" w:type="dxa"/>
            <w:shd w:val="clear" w:color="auto" w:fill="DAEDED"/>
          </w:tcPr>
          <w:p w14:paraId="077EDE61" w14:textId="49DF4E47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տորաջրածն</w:t>
            </w:r>
            <w:r w:rsidR="00153400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ն թթու</w:t>
            </w:r>
          </w:p>
        </w:tc>
        <w:tc>
          <w:tcPr>
            <w:tcW w:w="1214" w:type="dxa"/>
            <w:shd w:val="clear" w:color="auto" w:fill="DAEDED"/>
          </w:tcPr>
          <w:p w14:paraId="2925E9D5" w14:textId="4E183080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F</m:t>
                </m:r>
              </m:oMath>
            </m:oMathPara>
          </w:p>
        </w:tc>
        <w:tc>
          <w:tcPr>
            <w:tcW w:w="2329" w:type="dxa"/>
            <w:shd w:val="clear" w:color="auto" w:fill="DAEDED"/>
          </w:tcPr>
          <w:p w14:paraId="2E886B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տորիդ</w:t>
            </w:r>
          </w:p>
        </w:tc>
      </w:tr>
      <w:tr w:rsidR="008E5C51" w:rsidRPr="003365C2" w14:paraId="70536B1C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6730646F" w14:textId="32354078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2584" w:type="dxa"/>
            <w:shd w:val="clear" w:color="auto" w:fill="auto"/>
          </w:tcPr>
          <w:p w14:paraId="4689F328" w14:textId="7DD5432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լորաջրածն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կան թթու </w:t>
            </w:r>
          </w:p>
        </w:tc>
        <w:tc>
          <w:tcPr>
            <w:tcW w:w="1214" w:type="dxa"/>
            <w:shd w:val="clear" w:color="auto" w:fill="auto"/>
          </w:tcPr>
          <w:p w14:paraId="35421089" w14:textId="20E39918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</m:oMath>
            </m:oMathPara>
          </w:p>
        </w:tc>
        <w:tc>
          <w:tcPr>
            <w:tcW w:w="2329" w:type="dxa"/>
            <w:shd w:val="clear" w:color="auto" w:fill="auto"/>
          </w:tcPr>
          <w:p w14:paraId="42812AC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դ</w:t>
            </w:r>
          </w:p>
        </w:tc>
      </w:tr>
      <w:tr w:rsidR="008E5C51" w:rsidRPr="003365C2" w14:paraId="7F03F2D4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4B41084F" w14:textId="5E1AFF62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2584" w:type="dxa"/>
            <w:shd w:val="clear" w:color="auto" w:fill="DAEDED"/>
          </w:tcPr>
          <w:p w14:paraId="18E89159" w14:textId="67A72829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րոմաջրածնական թթու</w:t>
            </w:r>
          </w:p>
        </w:tc>
        <w:tc>
          <w:tcPr>
            <w:tcW w:w="1214" w:type="dxa"/>
            <w:shd w:val="clear" w:color="auto" w:fill="DAEDED"/>
          </w:tcPr>
          <w:p w14:paraId="2D1CC439" w14:textId="68785690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Br</m:t>
                </m:r>
              </m:oMath>
            </m:oMathPara>
          </w:p>
        </w:tc>
        <w:tc>
          <w:tcPr>
            <w:tcW w:w="2329" w:type="dxa"/>
            <w:shd w:val="clear" w:color="auto" w:fill="DAEDED"/>
          </w:tcPr>
          <w:p w14:paraId="43A07D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րոմիդ</w:t>
            </w:r>
          </w:p>
        </w:tc>
      </w:tr>
      <w:tr w:rsidR="008E5C51" w:rsidRPr="003365C2" w14:paraId="777746D2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558799F0" w14:textId="1C635483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2584" w:type="dxa"/>
            <w:shd w:val="clear" w:color="auto" w:fill="auto"/>
          </w:tcPr>
          <w:p w14:paraId="4E296DD2" w14:textId="67C2D25C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ոդաջրածնական թթու</w:t>
            </w:r>
          </w:p>
        </w:tc>
        <w:tc>
          <w:tcPr>
            <w:tcW w:w="1214" w:type="dxa"/>
            <w:shd w:val="clear" w:color="auto" w:fill="auto"/>
          </w:tcPr>
          <w:p w14:paraId="2666DEC4" w14:textId="17C9FE93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I</m:t>
                </m:r>
              </m:oMath>
            </m:oMathPara>
          </w:p>
        </w:tc>
        <w:tc>
          <w:tcPr>
            <w:tcW w:w="2329" w:type="dxa"/>
            <w:shd w:val="clear" w:color="auto" w:fill="auto"/>
          </w:tcPr>
          <w:p w14:paraId="537CD7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ոդիդ</w:t>
            </w:r>
          </w:p>
        </w:tc>
      </w:tr>
      <w:tr w:rsidR="008E5C51" w:rsidRPr="003365C2" w14:paraId="3EA28201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35E4E9CA" w14:textId="2DAA8444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584" w:type="dxa"/>
            <w:shd w:val="clear" w:color="auto" w:fill="DAEDED"/>
          </w:tcPr>
          <w:p w14:paraId="29E9BBD5" w14:textId="6718C56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մբաջր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նական թթու</w:t>
            </w:r>
          </w:p>
        </w:tc>
        <w:tc>
          <w:tcPr>
            <w:tcW w:w="1214" w:type="dxa"/>
            <w:shd w:val="clear" w:color="auto" w:fill="DAEDED"/>
          </w:tcPr>
          <w:p w14:paraId="06D79EDE" w14:textId="034789F5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329" w:type="dxa"/>
            <w:shd w:val="clear" w:color="auto" w:fill="DAEDED"/>
          </w:tcPr>
          <w:p w14:paraId="18F65EE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դ</w:t>
            </w:r>
          </w:p>
        </w:tc>
      </w:tr>
      <w:tr w:rsidR="008E5C51" w:rsidRPr="003365C2" w14:paraId="5A58A5B3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7B6236E7" w14:textId="6DA3D1D5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N</m:t>
                </m:r>
              </m:oMath>
            </m:oMathPara>
          </w:p>
        </w:tc>
        <w:tc>
          <w:tcPr>
            <w:tcW w:w="2584" w:type="dxa"/>
            <w:shd w:val="clear" w:color="auto" w:fill="auto"/>
          </w:tcPr>
          <w:p w14:paraId="01E13442" w14:textId="77B68086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անջրածնական թթու</w:t>
            </w:r>
          </w:p>
        </w:tc>
        <w:tc>
          <w:tcPr>
            <w:tcW w:w="1214" w:type="dxa"/>
            <w:shd w:val="clear" w:color="auto" w:fill="auto"/>
          </w:tcPr>
          <w:p w14:paraId="379E70AA" w14:textId="007917BE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N</m:t>
                </m:r>
              </m:oMath>
            </m:oMathPara>
          </w:p>
        </w:tc>
        <w:tc>
          <w:tcPr>
            <w:tcW w:w="2329" w:type="dxa"/>
            <w:shd w:val="clear" w:color="auto" w:fill="auto"/>
          </w:tcPr>
          <w:p w14:paraId="5454F57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իանիդ</w:t>
            </w:r>
          </w:p>
        </w:tc>
      </w:tr>
    </w:tbl>
    <w:p w14:paraId="173CFC68" w14:textId="77777777" w:rsidR="003852F5" w:rsidRPr="003365C2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365C2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3365C2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3365C2">
        <w:t xml:space="preserve"> -ը՝ կապտաթթու</w:t>
      </w:r>
      <w:r w:rsidRPr="008775EA">
        <w:t>:</w:t>
      </w:r>
    </w:p>
    <w:p w14:paraId="2915869E" w14:textId="59EFE910" w:rsidR="00BF0CD8" w:rsidRDefault="001E3BEF" w:rsidP="00A50215">
      <w:pPr>
        <w:pStyle w:val="Q-Yentavernagir"/>
      </w:pPr>
      <w:bookmarkStart w:id="278" w:name="_Toc133963209"/>
      <w:bookmarkStart w:id="279" w:name="_Toc133965267"/>
      <w:bookmarkStart w:id="280" w:name="_Toc133965522"/>
      <w:r>
        <w:t xml:space="preserve"> </w:t>
      </w:r>
      <w:bookmarkStart w:id="281" w:name="_Toc153319735"/>
      <w:r w:rsidR="003852F5" w:rsidRPr="008775EA">
        <w:t>Ս</w:t>
      </w:r>
      <w:r w:rsidR="003852F5">
        <w:t>ՏԱՑՈՒՄԸ</w:t>
      </w:r>
      <w:bookmarkEnd w:id="278"/>
      <w:bookmarkEnd w:id="279"/>
      <w:bookmarkEnd w:id="280"/>
      <w:bookmarkEnd w:id="281"/>
    </w:p>
    <w:p w14:paraId="7DD574E8" w14:textId="77777777" w:rsidR="00BF0CD8" w:rsidRPr="008775EA" w:rsidRDefault="00BF0CD8" w:rsidP="00B0221B">
      <w:pPr>
        <w:pStyle w:val="Q-Normal"/>
        <w:numPr>
          <w:ilvl w:val="0"/>
          <w:numId w:val="20"/>
        </w:numPr>
        <w:ind w:left="432"/>
        <w:contextualSpacing w:val="0"/>
      </w:pPr>
      <w:r w:rsidRPr="008775EA"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B0221B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B0221B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B0221B">
      <w:pPr>
        <w:pStyle w:val="Q-Normal"/>
        <w:ind w:firstLine="432"/>
        <w:contextualSpacing w:val="0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B0221B">
      <w:pPr>
        <w:pStyle w:val="Q-Normal"/>
        <w:spacing w:line="288" w:lineRule="auto"/>
        <w:ind w:firstLine="432"/>
      </w:pPr>
      <w:bookmarkStart w:id="282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2"/>
    <w:p w14:paraId="49780512" w14:textId="7B472F3B" w:rsidR="00733A44" w:rsidRPr="00733A44" w:rsidRDefault="00733A44" w:rsidP="00B0221B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A70002">
      <w:pPr>
        <w:pStyle w:val="Q-Normal"/>
        <w:numPr>
          <w:ilvl w:val="0"/>
          <w:numId w:val="20"/>
        </w:numPr>
        <w:ind w:left="426"/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B0221B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A70002">
      <w:pPr>
        <w:pStyle w:val="Q-Normal"/>
        <w:ind w:left="426" w:firstLine="0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B0221B">
      <w:pPr>
        <w:pStyle w:val="Q-Normal"/>
        <w:numPr>
          <w:ilvl w:val="0"/>
          <w:numId w:val="20"/>
        </w:numPr>
        <w:ind w:left="432"/>
        <w:contextualSpacing w:val="0"/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404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404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A50215">
      <w:pPr>
        <w:pStyle w:val="Q-Yentavernagir"/>
      </w:pPr>
      <w:bookmarkStart w:id="283" w:name="_Toc133963210"/>
      <w:bookmarkStart w:id="284" w:name="_Toc133965268"/>
      <w:bookmarkStart w:id="285" w:name="_Toc133965523"/>
      <w:bookmarkStart w:id="286" w:name="_Toc153319736"/>
      <w:r w:rsidRPr="008775EA">
        <w:t>Ֆ</w:t>
      </w:r>
      <w:r>
        <w:t>ԻԶԻԿԱԿԱՆ ՀԱՏԿՈՒԹՅՈՒՆՆԵՐԸ</w:t>
      </w:r>
      <w:bookmarkEnd w:id="283"/>
      <w:bookmarkEnd w:id="284"/>
      <w:bookmarkEnd w:id="285"/>
      <w:bookmarkEnd w:id="286"/>
    </w:p>
    <w:p w14:paraId="4A2179C1" w14:textId="6A029DE1" w:rsidR="00BF0CD8" w:rsidRPr="00A70002" w:rsidRDefault="00BF0CD8" w:rsidP="00302A17">
      <w:pPr>
        <w:pStyle w:val="Q-Normal"/>
      </w:pPr>
      <w:r w:rsidRPr="00A70002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70002">
        <w:t>) և պինդ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: </w:t>
      </w:r>
    </w:p>
    <w:p w14:paraId="0148CC0A" w14:textId="47BE0DB4" w:rsidR="00BF0CD8" w:rsidRPr="00A70002" w:rsidRDefault="00BF0CD8" w:rsidP="00302A17">
      <w:pPr>
        <w:pStyle w:val="Q-Normal"/>
      </w:pPr>
      <w:r w:rsidRPr="00A70002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A70002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 w:rsidRPr="00A70002">
        <w:t xml:space="preserve">, </w:t>
      </w:r>
      <w:r w:rsidR="00733A44" w:rsidRPr="00A70002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 w:rsidRPr="00A70002">
        <w:t xml:space="preserve"> </w:t>
      </w:r>
      <w:r w:rsidR="004A2286" w:rsidRPr="00A70002">
        <w:t xml:space="preserve">և </w:t>
      </w:r>
      <w:r w:rsidRPr="00A70002">
        <w:t>այլն:</w:t>
      </w:r>
      <w:r w:rsidR="00733A44" w:rsidRPr="00A70002">
        <w:t xml:space="preserve"> </w:t>
      </w:r>
    </w:p>
    <w:p w14:paraId="00B7C987" w14:textId="426E3DC1" w:rsidR="00BF0CD8" w:rsidRDefault="001E3BEF" w:rsidP="00A50215">
      <w:pPr>
        <w:pStyle w:val="Q-Yentavernagir"/>
      </w:pPr>
      <w:bookmarkStart w:id="287" w:name="_Toc133963211"/>
      <w:bookmarkStart w:id="288" w:name="_Toc133965269"/>
      <w:bookmarkStart w:id="289" w:name="_Toc133965524"/>
      <w:r>
        <w:t xml:space="preserve"> </w:t>
      </w:r>
      <w:bookmarkStart w:id="290" w:name="_Toc153319737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87"/>
      <w:bookmarkEnd w:id="288"/>
      <w:bookmarkEnd w:id="289"/>
      <w:bookmarkEnd w:id="290"/>
    </w:p>
    <w:p w14:paraId="1164B840" w14:textId="77777777" w:rsidR="00BF0CD8" w:rsidRPr="0005465D" w:rsidRDefault="00BF0CD8" w:rsidP="00A70002">
      <w:pPr>
        <w:pStyle w:val="Q-Normal"/>
        <w:numPr>
          <w:ilvl w:val="0"/>
          <w:numId w:val="21"/>
        </w:numPr>
        <w:ind w:left="426"/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0E0A9878">
                <wp:extent cx="2240454" cy="304800"/>
                <wp:effectExtent l="0" t="0" r="2667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0454" cy="30480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2C726D" w:rsidRPr="00A70002" w:rsidRDefault="002C726D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217" style="width:176.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2C726D" w:rsidRPr="00A70002" w:rsidRDefault="002C726D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4787F4EE">
                <wp:extent cx="2238375" cy="304800"/>
                <wp:effectExtent l="0" t="0" r="28575" b="1905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30480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2C726D" w:rsidRPr="00A70002" w:rsidRDefault="002C726D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218" style="width:176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" fillcolor="#ed778d" strokecolor="#1f3763 [1604]" strokeweight="1pt">
                <v:stroke joinstyle="miter"/>
                <v:textbox>
                  <w:txbxContent>
                    <w:p w14:paraId="384638FC" w14:textId="77777777" w:rsidR="002C726D" w:rsidRPr="00A70002" w:rsidRDefault="002C726D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45CC3749">
                <wp:extent cx="2242775" cy="314325"/>
                <wp:effectExtent l="0" t="0" r="24765" b="28575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775" cy="3143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2C726D" w:rsidRPr="00A70002" w:rsidRDefault="002C726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219" style="width:176.6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" fillcolor="#f2f2f2 [3052]" strokecolor="#1f3763 [1604]" strokeweight="1pt">
                <v:stroke joinstyle="miter"/>
                <v:textbox>
                  <w:txbxContent>
                    <w:p w14:paraId="4E1B8A93" w14:textId="77777777" w:rsidR="002C726D" w:rsidRPr="00A70002" w:rsidRDefault="002C726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lastRenderedPageBreak/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6014E08E" w:rsidR="00BF0CD8" w:rsidRPr="008775EA" w:rsidRDefault="00A70002" w:rsidP="00A70002">
      <w:pPr>
        <w:pStyle w:val="Q-Normal"/>
        <w:ind w:firstLine="0"/>
        <w:jc w:val="center"/>
      </w:pPr>
      <w:r w:rsidRPr="008775EA">
        <w:rPr>
          <w:noProof/>
        </w:rPr>
        <w:object w:dxaOrig="6069" w:dyaOrig="600" w14:anchorId="275A6B20">
          <v:shape id="_x0000_i1064" type="#_x0000_t75" style="width:382.6pt;height:39.35pt" o:ole="">
            <v:imagedata r:id="rId121" o:title=""/>
          </v:shape>
          <o:OLEObject Type="Embed" ProgID="ChemDraw.Document.6.0" ShapeID="_x0000_i1064" DrawAspect="Content" ObjectID="_1764038589" r:id="rId122"/>
        </w:object>
      </w:r>
    </w:p>
    <w:p w14:paraId="0F629F32" w14:textId="39711FB5" w:rsidR="00221D15" w:rsidRDefault="00BF0CD8" w:rsidP="00B0221B">
      <w:pPr>
        <w:pStyle w:val="Q-Normal"/>
        <w:ind w:firstLine="432"/>
        <w:contextualSpacing w:val="0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3DE6DA94" w:rsidR="00221D15" w:rsidRDefault="00B0221B" w:rsidP="00186885">
      <w:pPr>
        <w:pStyle w:val="Q-Normal"/>
        <w:jc w:val="center"/>
      </w:pPr>
      <w:r>
        <w:object w:dxaOrig="2714" w:dyaOrig="608" w14:anchorId="3C30F9AB">
          <v:shape id="_x0000_i1065" type="#_x0000_t75" style="width:135.65pt;height:30.15pt" o:ole="">
            <v:imagedata r:id="rId123" o:title=""/>
          </v:shape>
          <o:OLEObject Type="Embed" ProgID="ChemDraw.Document.6.0" ShapeID="_x0000_i1065" DrawAspect="Content" ObjectID="_1764038590" r:id="rId124"/>
        </w:object>
      </w:r>
    </w:p>
    <w:p w14:paraId="673B28F1" w14:textId="6D72B52C" w:rsidR="00221D15" w:rsidRPr="00AC4C0A" w:rsidRDefault="00B0221B" w:rsidP="00B0221B">
      <w:pPr>
        <w:pStyle w:val="Q-Normal"/>
        <w:ind w:firstLine="432"/>
        <w:contextualSpacing w:val="0"/>
        <w:jc w:val="center"/>
        <w:rPr>
          <w:rFonts w:eastAsiaTheme="minorEastAsia"/>
          <w:sz w:val="24"/>
          <w:szCs w:val="24"/>
        </w:rPr>
      </w:pPr>
      <w:r>
        <w:object w:dxaOrig="3334" w:dyaOrig="511" w14:anchorId="2C5C5697">
          <v:shape id="_x0000_i1066" type="#_x0000_t75" style="width:166.6pt;height:25.1pt" o:ole="">
            <v:imagedata r:id="rId125" o:title=""/>
          </v:shape>
          <o:OLEObject Type="Embed" ProgID="ChemDraw.Document.6.0" ShapeID="_x0000_i1066" DrawAspect="Content" ObjectID="_1764038591" r:id="rId126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179F18BD" w:rsidR="00221D15" w:rsidRDefault="00B0221B" w:rsidP="00186885">
      <w:pPr>
        <w:pStyle w:val="Q-Normal"/>
        <w:jc w:val="center"/>
      </w:pPr>
      <w:r>
        <w:object w:dxaOrig="1183" w:dyaOrig="337" w14:anchorId="4CCE0B94">
          <v:shape id="_x0000_i1067" type="#_x0000_t75" style="width:59.45pt;height:15.05pt" o:ole="">
            <v:imagedata r:id="rId127" o:title=""/>
          </v:shape>
          <o:OLEObject Type="Embed" ProgID="ChemDraw.Document.6.0" ShapeID="_x0000_i1067" DrawAspect="Content" ObjectID="_1764038592" r:id="rId128"/>
        </w:object>
      </w:r>
    </w:p>
    <w:p w14:paraId="3FC45F76" w14:textId="008F2F11" w:rsidR="00221D15" w:rsidRPr="008775EA" w:rsidRDefault="00B0221B" w:rsidP="00B0221B">
      <w:pPr>
        <w:pStyle w:val="Q-Normal"/>
        <w:ind w:firstLine="432"/>
        <w:contextualSpacing w:val="0"/>
        <w:jc w:val="center"/>
      </w:pPr>
      <w:r>
        <w:object w:dxaOrig="1433" w:dyaOrig="499" w14:anchorId="32D06A6A">
          <v:shape id="_x0000_i1068" type="#_x0000_t75" style="width:71.15pt;height:25.1pt" o:ole="">
            <v:imagedata r:id="rId129" o:title=""/>
          </v:shape>
          <o:OLEObject Type="Embed" ProgID="ChemDraw.Document.6.0" ShapeID="_x0000_i1068" DrawAspect="Content" ObjectID="_1764038593" r:id="rId130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51513A3F" w:rsidR="00221D15" w:rsidRDefault="00B0221B" w:rsidP="00186885">
      <w:pPr>
        <w:pStyle w:val="Q-Normal"/>
        <w:jc w:val="center"/>
      </w:pPr>
      <w:r>
        <w:object w:dxaOrig="4211" w:dyaOrig="521" w14:anchorId="73D519F1">
          <v:shape id="_x0000_i1069" type="#_x0000_t75" style="width:210.15pt;height:25.1pt" o:ole="">
            <v:imagedata r:id="rId131" o:title=""/>
          </v:shape>
          <o:OLEObject Type="Embed" ProgID="ChemDraw.Document.6.0" ShapeID="_x0000_i1069" DrawAspect="Content" ObjectID="_1764038594" r:id="rId132"/>
        </w:object>
      </w:r>
    </w:p>
    <w:p w14:paraId="50AE3497" w14:textId="5017C130" w:rsidR="00D902DE" w:rsidRDefault="00B0221B" w:rsidP="00186885">
      <w:pPr>
        <w:pStyle w:val="Q-Normal"/>
        <w:jc w:val="center"/>
      </w:pPr>
      <w:r>
        <w:object w:dxaOrig="4347" w:dyaOrig="466" w14:anchorId="7ED1C24B">
          <v:shape id="_x0000_i1070" type="#_x0000_t75" style="width:217.65pt;height:22.6pt" o:ole="">
            <v:imagedata r:id="rId133" o:title=""/>
          </v:shape>
          <o:OLEObject Type="Embed" ProgID="ChemDraw.Document.6.0" ShapeID="_x0000_i1070" DrawAspect="Content" ObjectID="_1764038595" r:id="rId134"/>
        </w:object>
      </w:r>
    </w:p>
    <w:p w14:paraId="52A0545C" w14:textId="1A6A1CD8" w:rsidR="00D902DE" w:rsidRPr="008775EA" w:rsidRDefault="00B0221B" w:rsidP="00B0221B">
      <w:pPr>
        <w:pStyle w:val="Q-Normal"/>
        <w:ind w:firstLine="432"/>
        <w:contextualSpacing w:val="0"/>
        <w:jc w:val="center"/>
      </w:pPr>
      <w:r>
        <w:object w:dxaOrig="3783" w:dyaOrig="488" w14:anchorId="42F3B4C1">
          <v:shape id="_x0000_i1071" type="#_x0000_t75" style="width:189.2pt;height:25.1pt" o:ole="">
            <v:imagedata r:id="rId135" o:title=""/>
          </v:shape>
          <o:OLEObject Type="Embed" ProgID="ChemDraw.Document.6.0" ShapeID="_x0000_i1071" DrawAspect="Content" ObjectID="_1764038596" r:id="rId136"/>
        </w:object>
      </w:r>
    </w:p>
    <w:p w14:paraId="7178AE72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810527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810527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810527">
      <w:pPr>
        <w:pStyle w:val="Q-Normal"/>
        <w:spacing w:line="288" w:lineRule="auto"/>
        <w:ind w:left="426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810527">
      <w:pPr>
        <w:pStyle w:val="Q-Normal"/>
        <w:spacing w:line="288" w:lineRule="auto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B0221B">
      <w:pPr>
        <w:pStyle w:val="Q-Normal"/>
        <w:ind w:firstLine="432"/>
        <w:contextualSpacing w:val="0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12057262" w:rsidR="00BF0CD8" w:rsidRDefault="00000000" w:rsidP="00A70002">
      <w:pPr>
        <w:pStyle w:val="Q-Normal"/>
        <w:ind w:firstLine="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7601C3B5" w14:textId="7623BF4E" w:rsidR="00186885" w:rsidRPr="008775EA" w:rsidRDefault="00186885" w:rsidP="00186885">
      <w:pPr>
        <w:pStyle w:val="Q-Normal"/>
        <w:ind w:firstLine="0"/>
        <w:rPr>
          <w:rFonts w:eastAsiaTheme="minorEastAsia"/>
        </w:rPr>
      </w:pPr>
      <w:r>
        <w:rPr>
          <w:rFonts w:eastAsiaTheme="minorEastAsia"/>
        </w:rPr>
        <w:t>Օրինակ.</w:t>
      </w:r>
    </w:p>
    <w:p w14:paraId="1C89AC39" w14:textId="77777777" w:rsidR="00BF0CD8" w:rsidRPr="00AC4C0A" w:rsidRDefault="00BF0CD8" w:rsidP="00810527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810527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B0221B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7986A629" w:rsidR="00A70002" w:rsidRPr="0071522E" w:rsidRDefault="00BF0CD8" w:rsidP="00B0221B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DA17499" w14:textId="77777777" w:rsidR="0071522E" w:rsidRDefault="0071522E" w:rsidP="00B0221B">
      <w:pPr>
        <w:pStyle w:val="Q-Normal"/>
        <w:spacing w:line="288" w:lineRule="auto"/>
        <w:ind w:firstLine="432"/>
        <w:rPr>
          <w:rFonts w:eastAsiaTheme="minorEastAsia"/>
          <w:b/>
          <w:bCs/>
        </w:rPr>
      </w:pPr>
    </w:p>
    <w:p w14:paraId="06258285" w14:textId="680CD126" w:rsidR="00462DE5" w:rsidRPr="004A2286" w:rsidRDefault="00462DE5" w:rsidP="00462DE5">
      <w:pPr>
        <w:pStyle w:val="Q-Yentavernagir"/>
      </w:pPr>
      <w:bookmarkStart w:id="291" w:name="_Toc153319738"/>
      <w:r w:rsidRPr="008775EA">
        <w:t>Հ</w:t>
      </w:r>
      <w:r>
        <w:t>ԱՐՑԵՐ ԵՎ ՎԱՐԺՈՒԹՅՈՒՆՆԵՐ</w:t>
      </w:r>
      <w:bookmarkEnd w:id="291"/>
    </w:p>
    <w:p w14:paraId="73C3D06E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Որոշել թթվային մնացորդների վալենտականությունները </w:t>
      </w:r>
      <w:r>
        <w:t>ստորև բերված</w:t>
      </w:r>
      <w:r w:rsidRPr="00AB06CF">
        <w:t xml:space="preserve"> թթուներում.</w:t>
      </w:r>
      <w:r w:rsidRPr="00BD1C1D">
        <w:t xml:space="preserve"> </w:t>
      </w:r>
    </w:p>
    <w:p w14:paraId="3A200E56" w14:textId="77777777" w:rsidR="0071522E" w:rsidRPr="00BD1C1D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</m:oMath>
      </m:oMathPara>
    </w:p>
    <w:p w14:paraId="7AD2D52D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Դասակարգել </w:t>
      </w:r>
      <w:r>
        <w:t>ներք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>
        <w:t>տ</w:t>
      </w:r>
      <w:r w:rsidRPr="00AB06CF">
        <w:t xml:space="preserve"> </w:t>
      </w:r>
      <w:r>
        <w:t>բաղադր</w:t>
      </w:r>
      <w:r w:rsidRPr="00AB06CF">
        <w:t>ության</w:t>
      </w:r>
      <w:r w:rsidRPr="00D902DE">
        <w:t xml:space="preserve"> </w:t>
      </w:r>
      <w:r>
        <w:t>(թթվածնավոր կամ անթթվածին)</w:t>
      </w:r>
      <w:r w:rsidRPr="00AB06CF">
        <w:t xml:space="preserve">. </w:t>
      </w:r>
    </w:p>
    <w:p w14:paraId="05491AAF" w14:textId="77777777" w:rsidR="0071522E" w:rsidRPr="00AB06CF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HI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, 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HM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0915E73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>Գրել հետևյալ օքսիդներին համապատասխանող թթուների բանաձևերը.</w:t>
      </w:r>
      <w:r w:rsidRPr="00A40F3A">
        <w:t xml:space="preserve"> </w:t>
      </w:r>
    </w:p>
    <w:p w14:paraId="43E1486E" w14:textId="77777777" w:rsidR="0071522E" w:rsidRPr="00BD1C1D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A477F5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Գրել </w:t>
      </w:r>
      <w:r>
        <w:t>ներքոբեր</w:t>
      </w:r>
      <w:r w:rsidRPr="00AB06CF">
        <w:t>յալ թթուներին համապատասխանող օքսիդների բանաձևերը.</w:t>
      </w:r>
    </w:p>
    <w:p w14:paraId="249ABD3C" w14:textId="77777777" w:rsidR="0071522E" w:rsidRPr="00A40F3A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M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F5A685C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AB06CF">
        <w:t xml:space="preserve"> մետաղներից որ</w:t>
      </w:r>
      <w:r>
        <w:t>ո՞նց</w:t>
      </w:r>
      <w:r w:rsidRPr="00AB06CF">
        <w:t xml:space="preserve"> հետ է փոխազդում նոսր ծծմբական թթուն.</w:t>
      </w:r>
    </w:p>
    <w:p w14:paraId="2A6268CA" w14:textId="77777777" w:rsidR="0071522E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, Fe, Zn, Au, Mg, Hg, Cu, Ni</m:t>
          </m:r>
        </m:oMath>
      </m:oMathPara>
    </w:p>
    <w:p w14:paraId="1C5ADF48" w14:textId="77777777" w:rsidR="0071522E" w:rsidRDefault="0071522E" w:rsidP="0071522E">
      <w:pPr>
        <w:pStyle w:val="Q-Normal"/>
        <w:ind w:left="426" w:firstLine="0"/>
      </w:pPr>
      <w:r w:rsidRPr="00AB06CF">
        <w:t>Գրել համապատասխան ռեակցիաների հավասարումները:</w:t>
      </w:r>
    </w:p>
    <w:p w14:paraId="65349516" w14:textId="77777777" w:rsidR="0071522E" w:rsidRPr="00AB06CF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>Գրել հետևյալ նյութերի միջև ընթացող ռեակցիաների հավասարումները.</w:t>
      </w:r>
    </w:p>
    <w:p w14:paraId="2D485538" w14:textId="77777777" w:rsidR="0071522E" w:rsidRPr="00AB06CF" w:rsidRDefault="0071522E" w:rsidP="0071522E">
      <w:pPr>
        <w:pStyle w:val="Q-Normal"/>
        <w:ind w:left="426"/>
      </w:pPr>
      <w:r w:rsidRPr="00AB06CF">
        <w:t>ա) քլորաջրածնական թթվի և մագնեզիումի հիդրօքսիդի,</w:t>
      </w:r>
    </w:p>
    <w:p w14:paraId="4AFA1238" w14:textId="77777777" w:rsidR="0071522E" w:rsidRPr="00AB06CF" w:rsidRDefault="0071522E" w:rsidP="0071522E">
      <w:pPr>
        <w:pStyle w:val="Q-Normal"/>
        <w:ind w:left="426"/>
      </w:pPr>
      <w:r w:rsidRPr="00AB06CF">
        <w:t>բ) ազոտական թթվի և կալիումի հիդրօքսիդի,</w:t>
      </w:r>
    </w:p>
    <w:p w14:paraId="7699D61E" w14:textId="77777777" w:rsidR="0071522E" w:rsidRPr="00AB06CF" w:rsidRDefault="0071522E" w:rsidP="0071522E">
      <w:pPr>
        <w:pStyle w:val="Q-Normal"/>
        <w:ind w:left="426"/>
      </w:pPr>
      <w:r w:rsidRPr="00AB06CF">
        <w:t>գ) ազոտական թթվի և ցինկի հիդրօքսիդի,</w:t>
      </w:r>
    </w:p>
    <w:p w14:paraId="06B82CB2" w14:textId="77777777" w:rsidR="0071522E" w:rsidRPr="00AB06CF" w:rsidRDefault="0071522E" w:rsidP="0071522E">
      <w:pPr>
        <w:pStyle w:val="Q-Normal"/>
        <w:ind w:left="426"/>
      </w:pPr>
      <w:r w:rsidRPr="00AB06CF">
        <w:t>դ) ծծմբական թթվի և պղնձի (II) հիդրօքսիդի,</w:t>
      </w:r>
    </w:p>
    <w:p w14:paraId="62975C70" w14:textId="77777777" w:rsidR="0071522E" w:rsidRDefault="0071522E" w:rsidP="0071522E">
      <w:pPr>
        <w:pStyle w:val="Q-Normal"/>
        <w:ind w:left="426"/>
      </w:pPr>
      <w:r w:rsidRPr="00AB06CF">
        <w:t>ե) ազոտական թթվի և քրոմի (III) հիդրօքսիդի:</w:t>
      </w:r>
    </w:p>
    <w:p w14:paraId="63C2223B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B843A3">
        <w:t>Ստորև բերված նյութերից որո՞նց հետ կփոխազդի աղաթթուն.</w:t>
      </w:r>
    </w:p>
    <w:p w14:paraId="29A820B4" w14:textId="77777777" w:rsidR="0071522E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Z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O, Ag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14:paraId="31FB691E" w14:textId="77777777" w:rsidR="0071522E" w:rsidRPr="00B843A3" w:rsidRDefault="0071522E" w:rsidP="0071522E">
      <w:pPr>
        <w:pStyle w:val="Q-Normal"/>
        <w:ind w:left="426" w:firstLine="0"/>
        <w:jc w:val="left"/>
      </w:pPr>
      <w:r w:rsidRPr="00B843A3">
        <w:lastRenderedPageBreak/>
        <w:t>Գրել համապատասխան ռեակցիաների հավասարումները.</w:t>
      </w:r>
    </w:p>
    <w:p w14:paraId="14FC6191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 xml:space="preserve">Ներքոբերյալ </w:t>
      </w:r>
      <w:r w:rsidRPr="0094602B">
        <w:t>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կփոխազդի ծծմբային թթուն.</w:t>
      </w:r>
    </w:p>
    <w:p w14:paraId="3137BDF6" w14:textId="77777777" w:rsidR="0071522E" w:rsidRDefault="0071522E" w:rsidP="0071522E">
      <w:pPr>
        <w:pStyle w:val="Q-Normal"/>
        <w:ind w:left="426" w:firstLine="0"/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,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O, NaOH, Cu, BaO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7F4861" w14:textId="77777777" w:rsidR="0071522E" w:rsidRDefault="0071522E" w:rsidP="0071522E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28088C0E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կփոխազդի աղաթթուն.</w:t>
      </w:r>
    </w:p>
    <w:p w14:paraId="6AF1AE41" w14:textId="77777777" w:rsidR="0071522E" w:rsidRDefault="0071522E" w:rsidP="0071522E">
      <w:pPr>
        <w:pStyle w:val="Q-Normal"/>
        <w:ind w:left="426" w:firstLine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KCl,KOH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Fe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Ag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B6E428" w14:textId="77777777" w:rsidR="0071522E" w:rsidRDefault="0071522E" w:rsidP="0071522E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075BA5C8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94602B">
        <w:t xml:space="preserve"> </w:t>
      </w:r>
      <w:r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Pr="0094602B">
        <w:t>փոխազդ</w:t>
      </w:r>
      <w:r>
        <w:t>ի</w:t>
      </w:r>
      <w:r w:rsidRPr="0094602B">
        <w:t xml:space="preserve"> նոսր ծծմբական թթուն.</w:t>
      </w:r>
    </w:p>
    <w:p w14:paraId="61F39590" w14:textId="77777777" w:rsidR="0071522E" w:rsidRDefault="0071522E" w:rsidP="0071522E">
      <w:pPr>
        <w:pStyle w:val="Q-Normal"/>
        <w:ind w:left="426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602B">
        <w:t>:</w:t>
      </w:r>
    </w:p>
    <w:p w14:paraId="58BDA016" w14:textId="77777777" w:rsidR="0071522E" w:rsidRDefault="0071522E" w:rsidP="0071522E">
      <w:pPr>
        <w:pStyle w:val="Q-Normal"/>
        <w:ind w:left="426" w:firstLine="0"/>
      </w:pPr>
      <w:r w:rsidRPr="0094602B">
        <w:t>Գրել համապատասխան ռեակցիաների հավասարումները:</w:t>
      </w:r>
    </w:p>
    <w:p w14:paraId="7DB33F9C" w14:textId="77777777" w:rsidR="0071522E" w:rsidRPr="00CD578D" w:rsidRDefault="0071522E" w:rsidP="0071522E">
      <w:pPr>
        <w:pStyle w:val="Q-Normal"/>
        <w:numPr>
          <w:ilvl w:val="0"/>
          <w:numId w:val="79"/>
        </w:numPr>
        <w:ind w:left="426"/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</w:p>
    <w:p w14:paraId="609C38C8" w14:textId="1FE220A4" w:rsidR="0071522E" w:rsidRPr="0034565D" w:rsidRDefault="0071522E" w:rsidP="00CD578D">
      <w:pPr>
        <w:pStyle w:val="Patasxan"/>
        <w:numPr>
          <w:ilvl w:val="0"/>
          <w:numId w:val="0"/>
        </w:numPr>
        <w:ind w:left="810"/>
        <w:jc w:val="right"/>
      </w:pPr>
      <w:r w:rsidRPr="0034565D">
        <w:t>Պատ.՝ 392:</w:t>
      </w:r>
    </w:p>
    <w:p w14:paraId="643B4D43" w14:textId="77777777" w:rsidR="0071522E" w:rsidRPr="00BD1C1D" w:rsidRDefault="0071522E" w:rsidP="0071522E">
      <w:pPr>
        <w:pStyle w:val="Q-Normal"/>
        <w:numPr>
          <w:ilvl w:val="0"/>
          <w:numId w:val="79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>
        <w:tab/>
      </w:r>
      <w:r w:rsidRPr="00CD578D">
        <w:rPr>
          <w:rStyle w:val="PatasxanChar"/>
        </w:rPr>
        <w:t>Պատ.՝ 4,48:</w:t>
      </w:r>
    </w:p>
    <w:p w14:paraId="793B0B92" w14:textId="35F5386F" w:rsidR="00BF0CD8" w:rsidRDefault="0071522E" w:rsidP="0071522E">
      <w:pPr>
        <w:pStyle w:val="Q-Normal"/>
        <w:ind w:firstLine="0"/>
        <w:rPr>
          <w:sz w:val="32"/>
          <w:szCs w:val="32"/>
          <w:lang w:bidi="he-IL"/>
        </w:rPr>
      </w:pPr>
      <w:r w:rsidRPr="000A28BC">
        <w:br w:type="page"/>
      </w:r>
    </w:p>
    <w:p w14:paraId="580D3DE5" w14:textId="7B5B97DE" w:rsidR="00A26461" w:rsidRDefault="00A26461" w:rsidP="008E7086">
      <w:bookmarkStart w:id="292" w:name="_Toc133963213"/>
      <w:bookmarkStart w:id="293" w:name="_Toc133965271"/>
      <w:bookmarkStart w:id="294" w:name="_Toc133965526"/>
      <w:r>
        <w:rPr>
          <w:noProof/>
        </w:rPr>
        <w:lastRenderedPageBreak/>
        <mc:AlternateContent>
          <mc:Choice Requires="wpc">
            <w:drawing>
              <wp:inline distT="0" distB="0" distL="0" distR="0" wp14:anchorId="03DE0960" wp14:editId="710A9BA5">
                <wp:extent cx="5060950" cy="872115"/>
                <wp:effectExtent l="0" t="0" r="6350" b="4445"/>
                <wp:docPr id="1991199054" name="Canvas 19911990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0394057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142124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0C4EDD" w14:textId="3A4A51DF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906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1781C5" w14:textId="0735B342" w:rsidR="002C726D" w:rsidRPr="00CD578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Ղ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8776938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3DE0960" id="Canvas 1991199054" o:spid="_x0000_s122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/nvaSH4EAAD6DQAADgAA&#10;AAAAAAAAAAAAAAAuAgAAZHJzL2Uyb0RvYy54bWxQSwECLQAUAAYACAAAACEAK1qLPdgAAAAFAQAA&#10;DwAAAAAAAAAAAAAAAADYBgAAZHJzL2Rvd25yZXYueG1sUEsFBgAAAAAEAAQA8wAAAN0HAAAAAA==&#10;">
                <v:shape id="_x0000_s122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2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">
                  <v:shape id="Hexagon 1" o:spid="_x0000_s122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F0C4EDD" w14:textId="3A4A51DF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22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" filled="f" stroked="f" strokeweight="1.5pt">
                    <v:textbox>
                      <w:txbxContent>
                        <w:p w14:paraId="021781C5" w14:textId="0735B342" w:rsidR="002C726D" w:rsidRPr="00CD578D" w:rsidRDefault="002C726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Ղ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2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937CA49" w14:textId="573B5F7B" w:rsidR="00BF0CD8" w:rsidRPr="00196FF1" w:rsidRDefault="00D5592D" w:rsidP="00627D74">
      <w:pPr>
        <w:pStyle w:val="ParagrafInvisible"/>
      </w:pPr>
      <w:bookmarkStart w:id="295" w:name="_Toc153319739"/>
      <w:r w:rsidRPr="00196FF1">
        <w:t xml:space="preserve">§2.4. </w:t>
      </w:r>
      <w:r w:rsidR="00BF0CD8" w:rsidRPr="00196FF1">
        <w:t>ԱՂԵՐ</w:t>
      </w:r>
      <w:bookmarkEnd w:id="292"/>
      <w:bookmarkEnd w:id="293"/>
      <w:bookmarkEnd w:id="294"/>
      <w:bookmarkEnd w:id="295"/>
    </w:p>
    <w:p w14:paraId="1C58423D" w14:textId="77777777" w:rsidR="00BF0CD8" w:rsidRPr="006E1C0B" w:rsidRDefault="00BF0CD8" w:rsidP="00DB0AA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10AF9F0">
                <wp:extent cx="3752850" cy="540913"/>
                <wp:effectExtent l="0" t="0" r="0" b="0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5409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2C726D" w:rsidRDefault="002C726D" w:rsidP="00C454C8">
                            <w:pPr>
                              <w:pStyle w:val="Q-Yndgcvac"/>
                            </w:pPr>
                            <w:r w:rsidRPr="00D71C70">
                              <w:t xml:space="preserve">Աղերը </w:t>
                            </w:r>
                            <w:r w:rsidRPr="00D71C70">
                              <w:t>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226" style="width:295.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" fillcolor="#def1f7" stroked="f" strokeweight=".5pt">
                <v:stroke joinstyle="miter"/>
                <v:textbox>
                  <w:txbxContent>
                    <w:p w14:paraId="461E8B5D" w14:textId="77777777" w:rsidR="002C726D" w:rsidRDefault="002C726D" w:rsidP="00C454C8">
                      <w:pPr>
                        <w:pStyle w:val="Q-Yndgcvac"/>
                      </w:pPr>
                      <w:r w:rsidRPr="00D71C70">
                        <w:t xml:space="preserve">Աղերը </w:t>
                      </w:r>
                      <w:r w:rsidRPr="00D71C70">
                        <w:t>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54451F">
      <w:pPr>
        <w:pStyle w:val="Q-Normal"/>
        <w:ind w:firstLine="432"/>
        <w:contextualSpacing w:val="0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1CDA00A5" w:rsidR="00BF0CD8" w:rsidRPr="00C80FDA" w:rsidRDefault="00B06133" w:rsidP="0054451F">
      <w:pPr>
        <w:pStyle w:val="Q-Normal"/>
        <w:ind w:firstLine="0"/>
        <w:contextualSpacing w:val="0"/>
        <w:jc w:val="center"/>
      </w:pPr>
      <w:r>
        <w:object w:dxaOrig="4553" w:dyaOrig="1527" w14:anchorId="284291A4">
          <v:shape id="_x0000_i1072" type="#_x0000_t75" style="width:227.7pt;height:76.2pt" o:ole="">
            <v:imagedata r:id="rId137" o:title=""/>
          </v:shape>
          <o:OLEObject Type="Embed" ProgID="ChemDraw.Document.6.0" ShapeID="_x0000_i1072" DrawAspect="Content" ObjectID="_1764038597" r:id="rId138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A50215">
      <w:pPr>
        <w:pStyle w:val="Q-Yentavernagir"/>
      </w:pPr>
      <w:bookmarkStart w:id="296" w:name="_Toc133963214"/>
      <w:bookmarkStart w:id="297" w:name="_Toc133965272"/>
      <w:bookmarkStart w:id="298" w:name="_Toc133965527"/>
      <w:bookmarkStart w:id="299" w:name="_Toc153319740"/>
      <w:r w:rsidRPr="00C80FDA">
        <w:t>Ա</w:t>
      </w:r>
      <w:r>
        <w:t>ՂԵՐԻ ԴԱՍԱԿԱՐԳՈՒՄԸ</w:t>
      </w:r>
      <w:bookmarkEnd w:id="296"/>
      <w:bookmarkEnd w:id="297"/>
      <w:bookmarkEnd w:id="298"/>
      <w:bookmarkEnd w:id="299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06F1FC2F" w:rsidR="00BF0CD8" w:rsidRDefault="002A66FF" w:rsidP="009E6D55">
      <w:pPr>
        <w:pStyle w:val="Q-Normal"/>
        <w:ind w:firstLine="0"/>
      </w:pPr>
      <w:r>
        <w:rPr>
          <w:noProof/>
        </w:rPr>
        <w:drawing>
          <wp:inline distT="0" distB="0" distL="0" distR="0" wp14:anchorId="0C64392C" wp14:editId="0C03A9BF">
            <wp:extent cx="4991100" cy="1409700"/>
            <wp:effectExtent l="0" t="19050" r="0" b="5715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9" r:lo="rId140" r:qs="rId141" r:cs="rId142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39096547" w14:textId="1B82C46E" w:rsidR="005F4F1B" w:rsidRDefault="00BF0CD8" w:rsidP="0071522E">
      <w:pPr>
        <w:pStyle w:val="Q-Normal"/>
      </w:pPr>
      <w:r w:rsidRPr="006E1C0B"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A50215">
      <w:pPr>
        <w:pStyle w:val="Q-Yentavernagir"/>
      </w:pPr>
      <w:bookmarkStart w:id="300" w:name="_Toc133963215"/>
      <w:bookmarkStart w:id="301" w:name="_Toc133965273"/>
      <w:bookmarkStart w:id="302" w:name="_Toc133965528"/>
      <w:bookmarkStart w:id="303" w:name="_Toc153319741"/>
      <w:r w:rsidRPr="003852F5">
        <w:lastRenderedPageBreak/>
        <w:t>ՄԻՋԻՆ ԱՂԵՐ</w:t>
      </w:r>
      <w:bookmarkEnd w:id="300"/>
      <w:bookmarkEnd w:id="301"/>
      <w:bookmarkEnd w:id="302"/>
      <w:bookmarkEnd w:id="303"/>
    </w:p>
    <w:p w14:paraId="2EBAC0DC" w14:textId="77777777" w:rsidR="00BF0CD8" w:rsidRDefault="00BF0CD8" w:rsidP="005F4F1B">
      <w:pPr>
        <w:pStyle w:val="Q-Normal"/>
        <w:ind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5D23352B">
                <wp:extent cx="5038725" cy="866775"/>
                <wp:effectExtent l="0" t="0" r="9525" b="9525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8725" cy="866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2C726D" w:rsidRDefault="002C726D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227" style="width:396.7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" fillcolor="#def1f7" stroked="f" strokeweight=".5pt">
                <v:stroke joinstyle="miter"/>
                <v:textbox>
                  <w:txbxContent>
                    <w:p w14:paraId="3CC03A43" w14:textId="26CC87BD" w:rsidR="002C726D" w:rsidRDefault="002C726D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20055329" w:rsidR="00BF0CD8" w:rsidRDefault="009E6D55" w:rsidP="009E6D55">
      <w:pPr>
        <w:pStyle w:val="Q-Normal"/>
        <w:ind w:firstLine="0"/>
        <w:jc w:val="center"/>
      </w:pPr>
      <w:r>
        <w:rPr>
          <w:noProof/>
        </w:rPr>
        <w:object w:dxaOrig="4437" w:dyaOrig="586" w14:anchorId="076DA429">
          <v:shape id="_x0000_i1073" type="#_x0000_t75" style="width:221.85pt;height:30.15pt" o:ole="">
            <v:imagedata r:id="rId144" o:title=""/>
          </v:shape>
          <o:OLEObject Type="Embed" ProgID="ChemDraw.Document.6.0" ShapeID="_x0000_i1073" DrawAspect="Content" ObjectID="_1764038598" r:id="rId145"/>
        </w:object>
      </w:r>
    </w:p>
    <w:p w14:paraId="164A2DA1" w14:textId="3F83AE23" w:rsidR="00BF0CD8" w:rsidRDefault="009E6D55" w:rsidP="0054451F">
      <w:pPr>
        <w:pStyle w:val="Q-Normal"/>
        <w:ind w:firstLine="0"/>
        <w:contextualSpacing w:val="0"/>
        <w:jc w:val="center"/>
      </w:pPr>
      <w:r>
        <w:object w:dxaOrig="5338" w:dyaOrig="567" w14:anchorId="1AEA5A36">
          <v:shape id="_x0000_i1074" type="#_x0000_t75" style="width:251.15pt;height:25.95pt" o:ole="">
            <v:imagedata r:id="rId146" o:title=""/>
          </v:shape>
          <o:OLEObject Type="Embed" ProgID="ChemDraw.Document.6.0" ShapeID="_x0000_i1074" DrawAspect="Content" ObjectID="_1764038599" r:id="rId147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Pr="00D67808" w:rsidRDefault="00BF0CD8" w:rsidP="00CF7B0B">
      <w:pPr>
        <w:pStyle w:val="Q-Yenta-yenta-vernagir"/>
      </w:pPr>
      <w:bookmarkStart w:id="304" w:name="_Toc133963216"/>
      <w:bookmarkStart w:id="305" w:name="_Toc133965274"/>
      <w:bookmarkStart w:id="306" w:name="_Toc133965529"/>
      <w:r w:rsidRPr="00D67808">
        <w:t>Անվանումը</w:t>
      </w:r>
      <w:bookmarkEnd w:id="304"/>
      <w:bookmarkEnd w:id="305"/>
      <w:bookmarkEnd w:id="306"/>
    </w:p>
    <w:p w14:paraId="2BBF59E1" w14:textId="77777777" w:rsidR="00BF0CD8" w:rsidRDefault="00BF0CD8" w:rsidP="0054451F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4E665A89">
                <wp:extent cx="4391025" cy="1068070"/>
                <wp:effectExtent l="0" t="0" r="9525" b="0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1025" cy="106807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6933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04"/>
                              <w:gridCol w:w="284"/>
                              <w:gridCol w:w="1417"/>
                              <w:gridCol w:w="270"/>
                              <w:gridCol w:w="1857"/>
                              <w:gridCol w:w="283"/>
                              <w:gridCol w:w="1418"/>
                            </w:tblGrid>
                            <w:tr w:rsidR="002C726D" w:rsidRPr="000F1FD3" w14:paraId="4CBA7104" w14:textId="77777777" w:rsidTr="006A6F90">
                              <w:trPr>
                                <w:trHeight w:val="1592"/>
                              </w:trPr>
                              <w:tc>
                                <w:tcPr>
                                  <w:tcW w:w="1404" w:type="dxa"/>
                                  <w:vAlign w:val="center"/>
                                </w:tcPr>
                                <w:p w14:paraId="3E0CFC96" w14:textId="77777777" w:rsidR="002C726D" w:rsidRDefault="002C726D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2C726D" w:rsidRPr="000F1FD3" w:rsidRDefault="002C726D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08EC9FD0" w14:textId="77777777" w:rsidR="002C726D" w:rsidRPr="000F1FD3" w:rsidRDefault="002C726D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78BB9825" w14:textId="77777777" w:rsidR="002C726D" w:rsidRPr="000F1FD3" w:rsidRDefault="002C726D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2C726D" w:rsidRPr="000F1FD3" w:rsidRDefault="002C726D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57" w:type="dxa"/>
                                  <w:vAlign w:val="center"/>
                                </w:tcPr>
                                <w:p w14:paraId="00874665" w14:textId="77777777" w:rsidR="002C726D" w:rsidRDefault="002C726D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2C726D" w:rsidRPr="000F1FD3" w:rsidRDefault="002C726D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1B599AC6" w14:textId="77777777" w:rsidR="002C726D" w:rsidRPr="000F1FD3" w:rsidRDefault="002C726D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579365EF" w14:textId="77777777" w:rsidR="002C726D" w:rsidRPr="000F1FD3" w:rsidRDefault="002C726D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2C726D" w:rsidRPr="000F1FD3" w:rsidRDefault="002C726D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228" style="width:345.75pt;height:8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" fillcolor="#ffe8c8" stroked="f">
                <v:textbox inset=",0">
                  <w:txbxContent>
                    <w:tbl>
                      <w:tblPr>
                        <w:tblStyle w:val="TableGrid"/>
                        <w:tblW w:w="6933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04"/>
                        <w:gridCol w:w="284"/>
                        <w:gridCol w:w="1417"/>
                        <w:gridCol w:w="270"/>
                        <w:gridCol w:w="1857"/>
                        <w:gridCol w:w="283"/>
                        <w:gridCol w:w="1418"/>
                      </w:tblGrid>
                      <w:tr w:rsidR="002C726D" w:rsidRPr="000F1FD3" w14:paraId="4CBA7104" w14:textId="77777777" w:rsidTr="006A6F90">
                        <w:trPr>
                          <w:trHeight w:val="1592"/>
                        </w:trPr>
                        <w:tc>
                          <w:tcPr>
                            <w:tcW w:w="1404" w:type="dxa"/>
                            <w:vAlign w:val="center"/>
                          </w:tcPr>
                          <w:p w14:paraId="3E0CFC96" w14:textId="77777777" w:rsidR="002C726D" w:rsidRDefault="002C726D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2C726D" w:rsidRPr="000F1FD3" w:rsidRDefault="002C726D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08EC9FD0" w14:textId="77777777" w:rsidR="002C726D" w:rsidRPr="000F1FD3" w:rsidRDefault="002C726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78BB9825" w14:textId="77777777" w:rsidR="002C726D" w:rsidRPr="000F1FD3" w:rsidRDefault="002C726D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2C726D" w:rsidRPr="000F1FD3" w:rsidRDefault="002C726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57" w:type="dxa"/>
                            <w:vAlign w:val="center"/>
                          </w:tcPr>
                          <w:p w14:paraId="00874665" w14:textId="77777777" w:rsidR="002C726D" w:rsidRDefault="002C726D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2C726D" w:rsidRPr="000F1FD3" w:rsidRDefault="002C726D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1B599AC6" w14:textId="77777777" w:rsidR="002C726D" w:rsidRPr="000F1FD3" w:rsidRDefault="002C726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579365EF" w14:textId="77777777" w:rsidR="002C726D" w:rsidRPr="000F1FD3" w:rsidRDefault="002C726D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2C726D" w:rsidRPr="000F1FD3" w:rsidRDefault="002C726D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6A6F90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ատրիումի քլորիդ</w:t>
            </w:r>
          </w:p>
        </w:tc>
      </w:tr>
      <w:tr w:rsidR="00BF0CD8" w:rsidRPr="006A6F90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) նիտրատ</w:t>
            </w:r>
          </w:p>
        </w:tc>
      </w:tr>
      <w:tr w:rsidR="00BF0CD8" w:rsidRPr="006A6F90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I) սուլֆատ</w:t>
            </w:r>
          </w:p>
        </w:tc>
      </w:tr>
      <w:tr w:rsidR="00BF0CD8" w:rsidRPr="006A6F90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կալցիումի ֆոսֆատ</w:t>
            </w:r>
          </w:p>
          <w:p w14:paraId="61816512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</w:tbl>
    <w:p w14:paraId="3430502E" w14:textId="77777777" w:rsidR="00BF0CD8" w:rsidRPr="006A6F9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1C74F441" w14:textId="19E3745C" w:rsidR="003852F5" w:rsidRPr="006A6F90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  <w:bookmarkStart w:id="307" w:name="_Toc133963217"/>
      <w:bookmarkStart w:id="308" w:name="_Toc133965275"/>
      <w:bookmarkStart w:id="309" w:name="_Toc133965530"/>
    </w:p>
    <w:p w14:paraId="1A67F57D" w14:textId="30404BDA" w:rsidR="00BF0CD8" w:rsidRDefault="003852F5" w:rsidP="00A50215">
      <w:pPr>
        <w:pStyle w:val="Q-Yentavernagir"/>
      </w:pPr>
      <w:bookmarkStart w:id="310" w:name="_Toc153319742"/>
      <w:r>
        <w:t>ԹԹՎԱՅԻՆ ԱՂԵՐ</w:t>
      </w:r>
      <w:bookmarkEnd w:id="307"/>
      <w:bookmarkEnd w:id="308"/>
      <w:bookmarkEnd w:id="309"/>
      <w:bookmarkEnd w:id="310"/>
    </w:p>
    <w:p w14:paraId="6B001480" w14:textId="77777777" w:rsidR="00BF0CD8" w:rsidRPr="000F1FD3" w:rsidRDefault="00BF0CD8" w:rsidP="005F4F1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13C949F6">
                <wp:extent cx="4546600" cy="748800"/>
                <wp:effectExtent l="0" t="0" r="6350" b="0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748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2C726D" w:rsidRDefault="002C726D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</w:t>
                            </w:r>
                            <w:r w:rsidRPr="00B26DC9">
                              <w:t xml:space="preserve">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229" style="width:358pt;height:58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" fillcolor="#def1f7" stroked="f" strokeweight=".5pt">
                <v:stroke joinstyle="miter"/>
                <v:textbox>
                  <w:txbxContent>
                    <w:p w14:paraId="1E811FB6" w14:textId="2F577B82" w:rsidR="002C726D" w:rsidRDefault="002C726D" w:rsidP="00C454C8">
                      <w:pPr>
                        <w:pStyle w:val="Q-Yndgcvac"/>
                      </w:pPr>
                      <w:r w:rsidRPr="00B26DC9">
                        <w:t xml:space="preserve">Թթվային </w:t>
                      </w:r>
                      <w:r w:rsidRPr="00B26DC9">
                        <w:t xml:space="preserve">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lastRenderedPageBreak/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54451F">
      <w:pPr>
        <w:pStyle w:val="Q-Normal"/>
        <w:ind w:firstLine="432"/>
        <w:contextualSpacing w:val="0"/>
        <w:rPr>
          <w:b/>
          <w:i/>
        </w:rPr>
      </w:pPr>
      <w:r w:rsidRPr="00C80FDA"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7D491F50" w:rsidR="00BF0CD8" w:rsidRDefault="006A6F90" w:rsidP="005F4F1B">
      <w:pPr>
        <w:pStyle w:val="Q-Normal"/>
        <w:ind w:firstLine="0"/>
        <w:contextualSpacing w:val="0"/>
        <w:jc w:val="center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328.2pt;height:59.45pt" o:ole="">
            <v:imagedata r:id="rId148" o:title=""/>
          </v:shape>
          <o:OLEObject Type="Embed" ProgID="ChemDraw.Document.6.0" ShapeID="_x0000_i1075" DrawAspect="Content" ObjectID="_1764038600" r:id="rId149"/>
        </w:object>
      </w:r>
    </w:p>
    <w:p w14:paraId="7EFC7CF2" w14:textId="77777777" w:rsidR="00BF0CD8" w:rsidRPr="008200D0" w:rsidRDefault="00000000" w:rsidP="005F4F1B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5F4F1B">
      <w:pPr>
        <w:pStyle w:val="Q-Normal"/>
        <w:ind w:firstLine="432"/>
        <w:contextualSpacing w:val="0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5F4F1B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5F4F1B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0BA782C0" w:rsidR="00BF0CD8" w:rsidRDefault="006A6F90" w:rsidP="005F4F1B">
      <w:pPr>
        <w:pStyle w:val="Q-Normal"/>
        <w:ind w:firstLine="0"/>
        <w:contextualSpacing w:val="0"/>
        <w:jc w:val="center"/>
      </w:pPr>
      <w:r>
        <w:rPr>
          <w:noProof/>
        </w:rPr>
        <w:object w:dxaOrig="7363" w:dyaOrig="3077" w14:anchorId="328BF624">
          <v:shape id="_x0000_i1076" type="#_x0000_t75" style="width:280.45pt;height:116.35pt" o:ole="">
            <v:imagedata r:id="rId150" o:title=""/>
          </v:shape>
          <o:OLEObject Type="Embed" ProgID="ChemDraw.Document.6.0" ShapeID="_x0000_i1076" DrawAspect="Content" ObjectID="_1764038601" r:id="rId151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A50215">
      <w:pPr>
        <w:pStyle w:val="Q-Yentavernagir"/>
      </w:pPr>
      <w:bookmarkStart w:id="311" w:name="_Toc133963218"/>
      <w:bookmarkStart w:id="312" w:name="_Toc133965276"/>
      <w:bookmarkStart w:id="313" w:name="_Toc133965531"/>
      <w:bookmarkStart w:id="314" w:name="_Toc153319743"/>
      <w:r>
        <w:t>ՀԻՄՆԱՅԻՆ ԱՂԵՐ</w:t>
      </w:r>
      <w:bookmarkEnd w:id="311"/>
      <w:bookmarkEnd w:id="312"/>
      <w:bookmarkEnd w:id="313"/>
      <w:bookmarkEnd w:id="314"/>
    </w:p>
    <w:p w14:paraId="1A06E288" w14:textId="77777777" w:rsidR="00BF0CD8" w:rsidRPr="00B03AAA" w:rsidRDefault="00BF0CD8" w:rsidP="005F4F1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38C4B4DA">
                <wp:extent cx="3867150" cy="731520"/>
                <wp:effectExtent l="0" t="0" r="0" b="0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7150" cy="73152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2C726D" w:rsidRDefault="002C726D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230" style="width:304.5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" fillcolor="#def1f7" stroked="f" strokeweight=".5pt">
                <v:stroke joinstyle="miter"/>
                <v:textbox>
                  <w:txbxContent>
                    <w:p w14:paraId="529825B9" w14:textId="5108BC90" w:rsidR="002C726D" w:rsidRDefault="002C726D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54451F">
      <w:pPr>
        <w:pStyle w:val="Q-Normal"/>
        <w:ind w:firstLine="432"/>
        <w:contextualSpacing w:val="0"/>
      </w:pPr>
      <w:r w:rsidRPr="00C80FDA"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5B4937E6" w:rsidR="00BF0CD8" w:rsidRDefault="006A6F90" w:rsidP="005F4F1B">
      <w:pPr>
        <w:pStyle w:val="Q-Normal"/>
        <w:ind w:firstLine="0"/>
        <w:contextualSpacing w:val="0"/>
        <w:jc w:val="center"/>
      </w:pPr>
      <w:r>
        <w:object w:dxaOrig="4367" w:dyaOrig="904" w14:anchorId="46909766">
          <v:shape id="_x0000_i1077" type="#_x0000_t75" style="width:266.25pt;height:54.4pt" o:ole="">
            <v:imagedata r:id="rId152" o:title=""/>
          </v:shape>
          <o:OLEObject Type="Embed" ProgID="ChemDraw.Document.6.0" ShapeID="_x0000_i1077" DrawAspect="Content" ObjectID="_1764038602" r:id="rId153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5F4F1B">
      <w:pPr>
        <w:pStyle w:val="Q-Normal"/>
        <w:ind w:firstLine="432"/>
        <w:contextualSpacing w:val="0"/>
      </w:pPr>
      <w:r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ADC4094" w:rsidR="00BF0CD8" w:rsidRDefault="006A6F90" w:rsidP="005F4F1B">
      <w:pPr>
        <w:pStyle w:val="Q-Normal"/>
        <w:ind w:firstLine="0"/>
        <w:contextualSpacing w:val="0"/>
        <w:jc w:val="center"/>
      </w:pPr>
      <w:r>
        <w:rPr>
          <w:noProof/>
        </w:rPr>
        <w:object w:dxaOrig="6435" w:dyaOrig="2141" w14:anchorId="34643699">
          <v:shape id="_x0000_i1078" type="#_x0000_t75" style="width:264.55pt;height:89.6pt" o:ole="">
            <v:imagedata r:id="rId154" o:title=""/>
          </v:shape>
          <o:OLEObject Type="Embed" ProgID="ChemDraw.Document.6.0" ShapeID="_x0000_i1078" DrawAspect="Content" ObjectID="_1764038603" r:id="rId155"/>
        </w:object>
      </w:r>
    </w:p>
    <w:p w14:paraId="17B7A526" w14:textId="77777777" w:rsidR="00BF0CD8" w:rsidRPr="008200D0" w:rsidRDefault="00000000" w:rsidP="0054451F">
      <w:pPr>
        <w:pStyle w:val="Q-Normal"/>
        <w:spacing w:line="288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54451F">
      <w:pPr>
        <w:pStyle w:val="Q-Normal"/>
        <w:spacing w:line="288" w:lineRule="auto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6A6F90" w:rsidRDefault="00BF0CD8" w:rsidP="00302A17">
      <w:pPr>
        <w:pStyle w:val="Q-Normal"/>
      </w:pPr>
      <w:r w:rsidRPr="006A6F90">
        <w:t>Հիմնային աղերն անվանելիս մեկ հիդրօքսի</w:t>
      </w:r>
      <w:r w:rsidR="00F10610" w:rsidRPr="006A6F90">
        <w:t>լ</w:t>
      </w:r>
      <w:r w:rsidRPr="006A6F90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OHCl</m:t>
        </m:r>
      </m:oMath>
      <w:r w:rsidRPr="006A6F90">
        <w:t>՝ կալցիումի հիդրօքսոքլորիդ,</w:t>
      </w:r>
    </w:p>
    <w:p w14:paraId="6B615A15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OH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՝ ալյումինի հիդրօքսոնիտրատ,</w:t>
      </w:r>
    </w:p>
    <w:p w14:paraId="10C9D8BC" w14:textId="77777777" w:rsidR="00BF0CD8" w:rsidRPr="006A6F90" w:rsidRDefault="00BF0CD8" w:rsidP="005F4F1B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6A6F90">
        <w:t>՝ ալյումինի երկհիդրօքսոնիտրատ:</w:t>
      </w:r>
    </w:p>
    <w:p w14:paraId="2A8C5693" w14:textId="77777777" w:rsidR="00BF0CD8" w:rsidRPr="006A6F90" w:rsidRDefault="00BF0CD8" w:rsidP="00302A17">
      <w:pPr>
        <w:pStyle w:val="Q-Normal"/>
      </w:pPr>
      <w:r w:rsidRPr="006A6F90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Pr="006A6F90" w:rsidRDefault="00BF0CD8" w:rsidP="00022C0B">
      <w:pPr>
        <w:pStyle w:val="Q-Normal"/>
        <w:numPr>
          <w:ilvl w:val="0"/>
          <w:numId w:val="25"/>
        </w:numPr>
      </w:pPr>
      <w:r w:rsidRPr="006A6F90">
        <w:rPr>
          <w:b/>
        </w:rPr>
        <w:t>Կրկնակի,</w:t>
      </w:r>
      <w:r w:rsidRPr="006A6F90"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A6F90">
        <w:t>,</w:t>
      </w:r>
    </w:p>
    <w:p w14:paraId="51260715" w14:textId="77777777" w:rsidR="00BF0CD8" w:rsidRPr="006A6F90" w:rsidRDefault="00BF0CD8" w:rsidP="00022C0B">
      <w:pPr>
        <w:pStyle w:val="Q-Normal"/>
        <w:numPr>
          <w:ilvl w:val="0"/>
          <w:numId w:val="25"/>
        </w:numPr>
      </w:pPr>
      <w:r w:rsidRPr="006A6F90">
        <w:rPr>
          <w:b/>
        </w:rPr>
        <w:t>Խառը</w:t>
      </w:r>
      <w:r w:rsidRPr="006A6F90">
        <w:t xml:space="preserve">, 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, այն քլորաջրածնական թթվի (</w:t>
      </w:r>
      <m:oMath>
        <m:r>
          <w:rPr>
            <w:rFonts w:ascii="Cambria Math" w:hAnsi="Cambria Math"/>
          </w:rPr>
          <m:t>HCl</m:t>
        </m:r>
      </m:oMath>
      <w:r w:rsidRPr="006A6F90">
        <w:t>) և հիպոքլորաթթվի (</w:t>
      </w:r>
      <m:oMath>
        <m:r>
          <w:rPr>
            <w:rFonts w:ascii="Cambria Math" w:hAnsi="Cambria Math"/>
          </w:rPr>
          <m:t>HClO</m:t>
        </m:r>
      </m:oMath>
      <w:r w:rsidRPr="006A6F90">
        <w:t>) կալցիումական խառը աղն է:</w:t>
      </w:r>
    </w:p>
    <w:p w14:paraId="5CA45F96" w14:textId="428CFA23" w:rsidR="00F10610" w:rsidRPr="006A6F90" w:rsidRDefault="007520AE" w:rsidP="00022C0B">
      <w:pPr>
        <w:pStyle w:val="Q-Normal"/>
        <w:numPr>
          <w:ilvl w:val="0"/>
          <w:numId w:val="25"/>
        </w:numPr>
      </w:pPr>
      <w:r w:rsidRPr="006A6F90">
        <w:t>Համալիր</w:t>
      </w:r>
      <w:r w:rsidR="00BF0CD8" w:rsidRPr="006A6F90">
        <w:t xml:space="preserve">, պարունակում են </w:t>
      </w:r>
      <w:r w:rsidRPr="006A6F90">
        <w:t>համալիր</w:t>
      </w:r>
      <w:r w:rsidR="00BF0CD8" w:rsidRPr="006A6F90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6A6F9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6A6F90">
        <w:t>:</w:t>
      </w:r>
    </w:p>
    <w:p w14:paraId="39EE70CF" w14:textId="50B4666A" w:rsidR="00BF0CD8" w:rsidRDefault="001E3BEF" w:rsidP="00A50215">
      <w:pPr>
        <w:pStyle w:val="Q-Yentavernagir"/>
      </w:pPr>
      <w:bookmarkStart w:id="315" w:name="_Toc133963219"/>
      <w:bookmarkStart w:id="316" w:name="_Toc133965277"/>
      <w:bookmarkStart w:id="317" w:name="_Toc133965532"/>
      <w:bookmarkStart w:id="318" w:name="_Toc153319744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15"/>
      <w:bookmarkEnd w:id="316"/>
      <w:bookmarkEnd w:id="317"/>
      <w:bookmarkEnd w:id="318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2C272FEB" w:rsidR="00BF0CD8" w:rsidRDefault="00BF0CD8" w:rsidP="005F4F1B">
      <w:pPr>
        <w:pStyle w:val="Q-Normal"/>
        <w:ind w:firstLine="432"/>
        <w:contextualSpacing w:val="0"/>
      </w:pPr>
      <w:r>
        <w:t>Նկարագրենք որոշ կարևորագույն թթուների առաջացրած աղերի լուծելիությունը:</w:t>
      </w:r>
    </w:p>
    <w:p w14:paraId="76662422" w14:textId="77777777" w:rsidR="00F30B6E" w:rsidRDefault="00F30B6E" w:rsidP="005F4F1B">
      <w:pPr>
        <w:pStyle w:val="Q-Normal"/>
        <w:ind w:firstLine="432"/>
        <w:contextualSpacing w:val="0"/>
      </w:pPr>
    </w:p>
    <w:tbl>
      <w:tblPr>
        <w:tblStyle w:val="GridTable5Dark-Accent5"/>
        <w:tblW w:w="7650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2122"/>
        <w:gridCol w:w="5528"/>
      </w:tblGrid>
      <w:tr w:rsidR="00BF0CD8" w14:paraId="689DBFE4" w14:textId="77777777" w:rsidTr="002934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B07F8C0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w:lastRenderedPageBreak/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BDEACF3" w14:textId="77777777" w:rsidR="00BF0CD8" w:rsidRPr="00032EC3" w:rsidRDefault="00BF0CD8" w:rsidP="00032EC3">
            <w:pPr>
              <w:spacing w:line="245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ոլոր նիտրատները լուծելի են:</w:t>
            </w:r>
          </w:p>
        </w:tc>
      </w:tr>
      <w:tr w:rsidR="00BF0CD8" w:rsidRPr="00590653" w14:paraId="562E7B94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6D770F6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5528" w:type="dxa"/>
            <w:shd w:val="clear" w:color="auto" w:fill="auto"/>
          </w:tcPr>
          <w:p w14:paraId="12154CC2" w14:textId="66D1CB34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–ը քիչ լուծելի է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:</w:t>
            </w:r>
          </w:p>
        </w:tc>
      </w:tr>
      <w:tr w:rsidR="00BF0CD8" w:rsidRPr="00590653" w14:paraId="55AAEAB6" w14:textId="77777777" w:rsidTr="002934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047B315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DEF1F7"/>
          </w:tcPr>
          <w:p w14:paraId="69AE100E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2C36D8">
              <w:rPr>
                <w:rFonts w:ascii="GHEA Grapalat" w:eastAsiaTheme="minorEastAsia" w:hAnsi="GHEA Grapalat" w:cs="Arial"/>
                <w:color w:val="FF0000"/>
                <w:sz w:val="20"/>
                <w:szCs w:val="20"/>
                <w:lang w:val="hy-AM"/>
              </w:rPr>
              <w:t xml:space="preserve">, 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ը քիչ լուծելի է:</w:t>
            </w:r>
          </w:p>
        </w:tc>
      </w:tr>
      <w:tr w:rsidR="00BF0CD8" w:rsidRPr="00590653" w14:paraId="076D8DE7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8FB2B1A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032EC3"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</m:oMath>
          </w:p>
        </w:tc>
        <w:tc>
          <w:tcPr>
            <w:tcW w:w="5528" w:type="dxa"/>
            <w:shd w:val="clear" w:color="auto" w:fill="auto"/>
          </w:tcPr>
          <w:p w14:paraId="76B135E5" w14:textId="77777777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590653" w14:paraId="23529D4D" w14:textId="77777777" w:rsidTr="002934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10E98633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DEF1F7"/>
          </w:tcPr>
          <w:p w14:paraId="69CE1D9A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-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 և</w:t>
            </w:r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աղերը:</w:t>
            </w:r>
          </w:p>
        </w:tc>
      </w:tr>
    </w:tbl>
    <w:p w14:paraId="699DD17D" w14:textId="57E71762" w:rsidR="00BF0CD8" w:rsidRDefault="00BF0CD8" w:rsidP="007505A1">
      <w:pPr>
        <w:pStyle w:val="Q-Normal"/>
        <w:spacing w:before="120" w:after="100" w:afterAutospacing="1"/>
        <w:ind w:firstLine="432"/>
        <w:contextualSpacing w:val="0"/>
      </w:pPr>
      <w:r>
        <w:t xml:space="preserve">Որոշ աղեր չեն լուծվում </w:t>
      </w:r>
      <w:r w:rsidRPr="00032EC3">
        <w:t>ոչ միայն ջրում, այլ նաև</w:t>
      </w:r>
      <w:r>
        <w:t xml:space="preserve">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490"/>
        <w:gridCol w:w="1052"/>
        <w:gridCol w:w="2126"/>
        <w:gridCol w:w="993"/>
        <w:gridCol w:w="1559"/>
      </w:tblGrid>
      <w:tr w:rsidR="007505A1" w:rsidRPr="00032EC3" w14:paraId="7D55255E" w14:textId="77777777" w:rsidTr="006C296C">
        <w:trPr>
          <w:jc w:val="center"/>
        </w:trPr>
        <w:tc>
          <w:tcPr>
            <w:tcW w:w="1490" w:type="dxa"/>
          </w:tcPr>
          <w:p w14:paraId="5100ECE6" w14:textId="6F15059D" w:rsidR="007505A1" w:rsidRPr="007505A1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7505A1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Աղի բանաձևը</w:t>
            </w:r>
          </w:p>
        </w:tc>
        <w:tc>
          <w:tcPr>
            <w:tcW w:w="1052" w:type="dxa"/>
            <w:vAlign w:val="center"/>
          </w:tcPr>
          <w:p w14:paraId="667A9DBF" w14:textId="2FA9DA89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vAlign w:val="center"/>
          </w:tcPr>
          <w:p w14:paraId="09029377" w14:textId="62AAFCD5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AgCl</m:t>
                </m:r>
              </m:oMath>
            </m:oMathPara>
          </w:p>
        </w:tc>
        <w:tc>
          <w:tcPr>
            <w:tcW w:w="993" w:type="dxa"/>
            <w:vAlign w:val="center"/>
          </w:tcPr>
          <w:p w14:paraId="42DFDEFF" w14:textId="5CFE882C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</m:oMath>
            </m:oMathPara>
          </w:p>
        </w:tc>
        <w:tc>
          <w:tcPr>
            <w:tcW w:w="1559" w:type="dxa"/>
            <w:vAlign w:val="center"/>
          </w:tcPr>
          <w:p w14:paraId="217AC145" w14:textId="3AE71DF4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PbS</m:t>
                </m:r>
              </m:oMath>
            </m:oMathPara>
          </w:p>
        </w:tc>
      </w:tr>
      <w:tr w:rsidR="007505A1" w:rsidRPr="00032EC3" w14:paraId="696C609A" w14:textId="77777777" w:rsidTr="006C296C">
        <w:trPr>
          <w:jc w:val="center"/>
        </w:trPr>
        <w:tc>
          <w:tcPr>
            <w:tcW w:w="1490" w:type="dxa"/>
          </w:tcPr>
          <w:p w14:paraId="5DFCC537" w14:textId="4882C9E5" w:rsidR="007505A1" w:rsidRPr="007505A1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505A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ույնը</w:t>
            </w:r>
          </w:p>
        </w:tc>
        <w:tc>
          <w:tcPr>
            <w:tcW w:w="1052" w:type="dxa"/>
          </w:tcPr>
          <w:p w14:paraId="468774EB" w14:textId="2B8D121E" w:rsidR="007505A1" w:rsidRPr="00032EC3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</w:t>
            </w:r>
          </w:p>
        </w:tc>
        <w:tc>
          <w:tcPr>
            <w:tcW w:w="2126" w:type="dxa"/>
          </w:tcPr>
          <w:p w14:paraId="559D3941" w14:textId="77777777" w:rsidR="007505A1" w:rsidRPr="00032EC3" w:rsidRDefault="007505A1" w:rsidP="0094053E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 լոռանման</w:t>
            </w:r>
          </w:p>
        </w:tc>
        <w:tc>
          <w:tcPr>
            <w:tcW w:w="993" w:type="dxa"/>
            <w:shd w:val="clear" w:color="auto" w:fill="000000" w:themeFill="text1"/>
          </w:tcPr>
          <w:p w14:paraId="0BAA634F" w14:textId="77777777" w:rsidR="007505A1" w:rsidRPr="00032EC3" w:rsidRDefault="007505A1" w:rsidP="0094053E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   </w:t>
            </w: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  <w:tc>
          <w:tcPr>
            <w:tcW w:w="1559" w:type="dxa"/>
            <w:shd w:val="clear" w:color="auto" w:fill="000000" w:themeFill="text1"/>
          </w:tcPr>
          <w:p w14:paraId="22B0885F" w14:textId="77777777" w:rsidR="007505A1" w:rsidRPr="00032EC3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</w:tr>
    </w:tbl>
    <w:p w14:paraId="393FFCF2" w14:textId="16EFC3B6" w:rsidR="00BF0CD8" w:rsidRDefault="001E3BEF" w:rsidP="00A50215">
      <w:pPr>
        <w:pStyle w:val="Q-Yentavernagir"/>
      </w:pPr>
      <w:bookmarkStart w:id="319" w:name="_Toc133963220"/>
      <w:bookmarkStart w:id="320" w:name="_Toc133965278"/>
      <w:bookmarkStart w:id="321" w:name="_Toc133965533"/>
      <w:bookmarkStart w:id="322" w:name="_Toc153319745"/>
      <w:r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19"/>
      <w:bookmarkEnd w:id="320"/>
      <w:bookmarkEnd w:id="321"/>
      <w:bookmarkEnd w:id="322"/>
      <w:r w:rsidR="003852F5" w:rsidRPr="00C80FDA">
        <w:t xml:space="preserve"> </w:t>
      </w:r>
    </w:p>
    <w:p w14:paraId="798FAEAE" w14:textId="77777777" w:rsidR="00BF0CD8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5F4F1B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6D1874">
      <w:pPr>
        <w:pStyle w:val="Q-Normal"/>
        <w:ind w:left="426" w:firstLine="0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5F4F1B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5F4F1B">
      <w:pPr>
        <w:pStyle w:val="Q-Normal"/>
        <w:ind w:left="432" w:firstLine="0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6D1874">
      <w:pPr>
        <w:pStyle w:val="Q-Normal"/>
        <w:ind w:left="426" w:firstLine="0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5F4F1B">
      <w:pPr>
        <w:pStyle w:val="Q-Normal"/>
        <w:spacing w:line="288" w:lineRule="auto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lastRenderedPageBreak/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54451F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6D1874">
      <w:pPr>
        <w:pStyle w:val="Q-Normal"/>
        <w:ind w:left="426" w:firstLine="0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54451F">
      <w:pPr>
        <w:pStyle w:val="Q-Normal"/>
        <w:numPr>
          <w:ilvl w:val="0"/>
          <w:numId w:val="22"/>
        </w:numPr>
        <w:ind w:left="432"/>
        <w:contextualSpacing w:val="0"/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p w14:paraId="2F9217DB" w14:textId="7BAD6007" w:rsidR="006D1874" w:rsidRPr="006D1874" w:rsidRDefault="006D1874" w:rsidP="0054451F">
      <w:pPr>
        <w:pStyle w:val="Q-Normal"/>
        <w:spacing w:line="288" w:lineRule="auto"/>
        <w:ind w:left="426" w:firstLine="0"/>
        <w:jc w:val="center"/>
        <w:rPr>
          <w:b/>
          <w:bCs/>
        </w:rPr>
      </w:pPr>
      <w:r>
        <w:rPr>
          <w:b/>
          <w:bCs/>
        </w:rPr>
        <w:t>Հիմնային</w:t>
      </w:r>
      <w:r w:rsidR="008934DB">
        <w:rPr>
          <w:b/>
          <w:bCs/>
        </w:rPr>
        <w:t xml:space="preserve"> աղ</w:t>
      </w:r>
      <w:r>
        <w:rPr>
          <w:b/>
          <w:bCs/>
        </w:rPr>
        <w:t xml:space="preserve"> + թթու </w:t>
      </w:r>
      <w:r w:rsidRPr="006D1874">
        <w:rPr>
          <w:b/>
          <w:bCs/>
        </w:rPr>
        <w:t xml:space="preserve">= </w:t>
      </w:r>
      <w:r>
        <w:rPr>
          <w:b/>
          <w:bCs/>
        </w:rPr>
        <w:t>միջին աղ + ջուր</w:t>
      </w:r>
    </w:p>
    <w:p w14:paraId="401CDA84" w14:textId="058C945B" w:rsidR="00BF0CD8" w:rsidRPr="008200D0" w:rsidRDefault="00BF0CD8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54451F">
      <w:pPr>
        <w:pStyle w:val="Q-Normal"/>
        <w:spacing w:line="288" w:lineRule="auto"/>
        <w:ind w:left="432"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54451F">
      <w:pPr>
        <w:pStyle w:val="Q-Normal"/>
        <w:spacing w:line="288" w:lineRule="auto"/>
        <w:ind w:left="432" w:firstLine="0"/>
        <w:jc w:val="center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54451F">
      <w:pPr>
        <w:pStyle w:val="Q-Normal"/>
        <w:spacing w:line="288" w:lineRule="auto"/>
        <w:ind w:left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54451F">
      <w:pPr>
        <w:pStyle w:val="Q-Normal"/>
        <w:spacing w:line="288" w:lineRule="auto"/>
        <w:ind w:left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A50215">
      <w:pPr>
        <w:pStyle w:val="Q-Yentavernagir"/>
      </w:pPr>
      <w:bookmarkStart w:id="323" w:name="_Toc133963221"/>
      <w:bookmarkStart w:id="324" w:name="_Toc133965279"/>
      <w:bookmarkStart w:id="325" w:name="_Toc133965534"/>
      <w:bookmarkStart w:id="326" w:name="_Toc153319746"/>
      <w:r>
        <w:t xml:space="preserve">ԱՂԵՐԻ </w:t>
      </w:r>
      <w:r w:rsidR="003852F5" w:rsidRPr="003852F5">
        <w:t>ՍՏԱՑՈՒՄԸ</w:t>
      </w:r>
      <w:bookmarkEnd w:id="323"/>
      <w:bookmarkEnd w:id="324"/>
      <w:bookmarkEnd w:id="325"/>
      <w:bookmarkEnd w:id="326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022C0B">
      <w:pPr>
        <w:pStyle w:val="Q-Normal"/>
        <w:numPr>
          <w:ilvl w:val="0"/>
          <w:numId w:val="26"/>
        </w:numPr>
        <w:ind w:left="426"/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54451F">
      <w:pPr>
        <w:pStyle w:val="Q-Normal"/>
        <w:spacing w:line="288" w:lineRule="auto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ուների և աղերի փոխազդեցությունից.</w:t>
      </w:r>
    </w:p>
    <w:p w14:paraId="0EAB8DD0" w14:textId="149ACA70" w:rsidR="002A3932" w:rsidRPr="002A3932" w:rsidRDefault="008934DB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2ED87D9B" w:rsidR="00BF0CD8" w:rsidRPr="002A3932" w:rsidRDefault="00000000" w:rsidP="0054451F">
      <w:pPr>
        <w:pStyle w:val="Q-Normal"/>
        <w:spacing w:line="288" w:lineRule="auto"/>
        <w:ind w:left="432"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+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54451F">
      <w:pPr>
        <w:pStyle w:val="Q-Normal"/>
        <w:ind w:left="432"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54451F">
      <w:pPr>
        <w:pStyle w:val="Q-Normal"/>
        <w:ind w:left="432" w:firstLine="432"/>
        <w:contextualSpacing w:val="0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54451F">
      <w:pPr>
        <w:pStyle w:val="Q-Normal"/>
        <w:spacing w:line="288" w:lineRule="auto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54451F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022C0B">
      <w:pPr>
        <w:pStyle w:val="Q-Normal"/>
        <w:numPr>
          <w:ilvl w:val="0"/>
          <w:numId w:val="80"/>
        </w:numPr>
        <w:ind w:left="432"/>
        <w:contextualSpacing w:val="0"/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54451F">
      <w:pPr>
        <w:pStyle w:val="Q-Normal"/>
        <w:spacing w:line="288" w:lineRule="auto"/>
        <w:ind w:left="432"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022C0B">
      <w:pPr>
        <w:pStyle w:val="Q-Normal"/>
        <w:numPr>
          <w:ilvl w:val="0"/>
          <w:numId w:val="80"/>
        </w:numPr>
        <w:ind w:left="426"/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ayout w:type="fixed"/>
        <w:tblLook w:val="04A0" w:firstRow="1" w:lastRow="0" w:firstColumn="1" w:lastColumn="0" w:noHBand="0" w:noVBand="1"/>
      </w:tblPr>
      <w:tblGrid>
        <w:gridCol w:w="535"/>
        <w:gridCol w:w="350"/>
        <w:gridCol w:w="2430"/>
        <w:gridCol w:w="370"/>
        <w:gridCol w:w="540"/>
        <w:gridCol w:w="270"/>
        <w:gridCol w:w="2430"/>
      </w:tblGrid>
      <w:tr w:rsidR="00325482" w:rsidRPr="006D1874" w14:paraId="3B4875E4" w14:textId="6FA70889" w:rsidTr="0071522E">
        <w:trPr>
          <w:jc w:val="center"/>
        </w:trPr>
        <w:tc>
          <w:tcPr>
            <w:tcW w:w="535" w:type="dxa"/>
            <w:vAlign w:val="center"/>
          </w:tcPr>
          <w:p w14:paraId="73639724" w14:textId="3B6650DA" w:rsidR="00C5148E" w:rsidRPr="006D1874" w:rsidRDefault="00D50123" w:rsidP="0071522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350" w:type="dxa"/>
            <w:vAlign w:val="center"/>
          </w:tcPr>
          <w:p w14:paraId="4EAA2BD3" w14:textId="77777777" w:rsidR="00C5148E" w:rsidRPr="006D1874" w:rsidRDefault="00C5148E" w:rsidP="0071522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2430" w:type="dxa"/>
            <w:vAlign w:val="center"/>
          </w:tcPr>
          <w:p w14:paraId="71601F48" w14:textId="3118BCE3" w:rsidR="00D50123" w:rsidRPr="006D1874" w:rsidRDefault="00D50123" w:rsidP="0071522E">
            <w:pPr>
              <w:spacing w:line="245" w:lineRule="auto"/>
              <w:ind w:left="-119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="00325482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պինդ)</w:t>
            </w:r>
          </w:p>
        </w:tc>
        <w:tc>
          <w:tcPr>
            <w:tcW w:w="370" w:type="dxa"/>
            <w:vAlign w:val="center"/>
          </w:tcPr>
          <w:p w14:paraId="0F9D0100" w14:textId="2C022498" w:rsidR="00C5148E" w:rsidRPr="00186885" w:rsidRDefault="00000000" w:rsidP="0071522E">
            <w:pPr>
              <w:spacing w:line="245" w:lineRule="auto"/>
              <w:ind w:left="425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540" w:type="dxa"/>
            <w:vAlign w:val="center"/>
          </w:tcPr>
          <w:p w14:paraId="153C0996" w14:textId="42443E95" w:rsidR="00C5148E" w:rsidRPr="006D1874" w:rsidRDefault="00D50123" w:rsidP="0071522E">
            <w:pPr>
              <w:spacing w:line="245" w:lineRule="auto"/>
              <w:ind w:left="-11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270" w:type="dxa"/>
            <w:vAlign w:val="center"/>
          </w:tcPr>
          <w:p w14:paraId="2D2068D3" w14:textId="5FD9DED8" w:rsidR="00C5148E" w:rsidRPr="006D1874" w:rsidRDefault="00C5148E" w:rsidP="0071522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2430" w:type="dxa"/>
            <w:vAlign w:val="center"/>
          </w:tcPr>
          <w:p w14:paraId="75FF57D8" w14:textId="130761B4" w:rsidR="00C5148E" w:rsidRPr="006D1874" w:rsidRDefault="00D50123" w:rsidP="0071522E">
            <w:pPr>
              <w:spacing w:line="245" w:lineRule="auto"/>
              <w:ind w:left="30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022C0B">
      <w:pPr>
        <w:pStyle w:val="Q-Normal"/>
        <w:numPr>
          <w:ilvl w:val="0"/>
          <w:numId w:val="80"/>
        </w:numPr>
        <w:ind w:left="432"/>
        <w:contextualSpacing w:val="0"/>
      </w:pPr>
      <w:r w:rsidRPr="00D50123">
        <w:lastRenderedPageBreak/>
        <w:t>Ալկալիների և հալոգենների փոխազդեցութունից.</w:t>
      </w:r>
    </w:p>
    <w:p w14:paraId="1068DC58" w14:textId="012D19D2" w:rsidR="00D50123" w:rsidRPr="00B92EE8" w:rsidRDefault="00B92EE8" w:rsidP="0054451F">
      <w:pPr>
        <w:pStyle w:val="Q-Normal"/>
        <w:spacing w:line="288" w:lineRule="auto"/>
        <w:ind w:left="432"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ենյ. ջերմ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54451F">
      <w:pPr>
        <w:pStyle w:val="Q-Normal"/>
        <w:spacing w:line="288" w:lineRule="auto"/>
        <w:ind w:left="432"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26B8490" w14:textId="798EC2CA" w:rsidR="00BF0CD8" w:rsidRPr="00F262F1" w:rsidRDefault="003852F5" w:rsidP="00A50215">
      <w:pPr>
        <w:pStyle w:val="Q-Yentavernagir"/>
      </w:pPr>
      <w:bookmarkStart w:id="327" w:name="_Toc133963222"/>
      <w:bookmarkStart w:id="328" w:name="_Toc133965280"/>
      <w:bookmarkStart w:id="329" w:name="_Toc133965535"/>
      <w:bookmarkStart w:id="330" w:name="_Toc153319747"/>
      <w:r w:rsidRPr="00F262F1">
        <w:t>Հ</w:t>
      </w:r>
      <w:r>
        <w:t>ԱՐՑԵՐ ԵՎ ՎԱՐԺՈՒԹՅՈՒՆՆԵՐ</w:t>
      </w:r>
      <w:bookmarkEnd w:id="327"/>
      <w:bookmarkEnd w:id="328"/>
      <w:bookmarkEnd w:id="329"/>
      <w:bookmarkEnd w:id="330"/>
    </w:p>
    <w:p w14:paraId="31C9666C" w14:textId="2E5C896D" w:rsidR="00BF0CD8" w:rsidRDefault="002739D2" w:rsidP="00022C0B">
      <w:pPr>
        <w:pStyle w:val="Q-Normal"/>
        <w:numPr>
          <w:ilvl w:val="0"/>
          <w:numId w:val="86"/>
        </w:numPr>
        <w:ind w:left="284"/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6D1874">
      <w:pPr>
        <w:pStyle w:val="Q-Normal"/>
        <w:ind w:left="284" w:firstLine="0"/>
        <w:jc w:val="center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2E6866A8" w14:textId="77777777" w:rsidR="006D1874" w:rsidRDefault="00BF0CD8" w:rsidP="00121A70">
      <w:pPr>
        <w:pStyle w:val="Q-Normal"/>
        <w:ind w:left="851" w:firstLine="0"/>
        <w:jc w:val="left"/>
      </w:pPr>
      <w:r>
        <w:t>նատրիումի երկհիդրոֆոսֆատ, ալյումինի սուլֆատ, երկաթի (</w:t>
      </w:r>
      <w:r w:rsidRPr="00E42521">
        <w:t>III</w:t>
      </w:r>
      <w:r>
        <w:t xml:space="preserve">) բրոմիդ, </w:t>
      </w:r>
    </w:p>
    <w:p w14:paraId="38FAAE43" w14:textId="77777777" w:rsidR="006D1874" w:rsidRDefault="00BF0CD8" w:rsidP="00121A70">
      <w:pPr>
        <w:pStyle w:val="Q-Normal"/>
        <w:ind w:left="851" w:firstLine="0"/>
        <w:jc w:val="left"/>
      </w:pPr>
      <w:r>
        <w:t>բարիումի կարբոնատ, նատրիումի երկքրոմատ, երկաթի (</w:t>
      </w:r>
      <w:r w:rsidRPr="00E42521">
        <w:t>II</w:t>
      </w:r>
      <w:r>
        <w:t>) հիդրոսուլֆիդ,</w:t>
      </w:r>
    </w:p>
    <w:p w14:paraId="766025E6" w14:textId="77777777" w:rsidR="006D1874" w:rsidRDefault="00BF0CD8" w:rsidP="00121A70">
      <w:pPr>
        <w:pStyle w:val="Q-Normal"/>
        <w:ind w:left="851" w:firstLine="0"/>
        <w:jc w:val="left"/>
      </w:pPr>
      <w:r>
        <w:t>մանգանի (</w:t>
      </w:r>
      <w:r w:rsidRPr="00E42521">
        <w:t>II</w:t>
      </w:r>
      <w:r>
        <w:t xml:space="preserve">) ֆոսֆատ, նատրիումի հիդրոկարբոնատ, </w:t>
      </w:r>
    </w:p>
    <w:p w14:paraId="03D2D7D8" w14:textId="7B11D688" w:rsidR="007B43FD" w:rsidRDefault="00BF0CD8" w:rsidP="00121A70">
      <w:pPr>
        <w:pStyle w:val="Q-Normal"/>
        <w:ind w:left="851" w:firstLine="0"/>
        <w:jc w:val="left"/>
      </w:pPr>
      <w:r>
        <w:t>կալիումի հիդրոսուլֆատ, ալյումինի երկհիդրօքսոնիտրատ:</w:t>
      </w:r>
    </w:p>
    <w:p w14:paraId="466B1592" w14:textId="07972ED6" w:rsidR="00BF0CD8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Գրել այն աղերի բանաձևերը, որոնք կարող են առաջանալ. </w:t>
      </w:r>
    </w:p>
    <w:p w14:paraId="15275CC8" w14:textId="749FA651" w:rsidR="00BF0CD8" w:rsidRDefault="00BF0CD8" w:rsidP="00121A70">
      <w:pPr>
        <w:pStyle w:val="Q-Normal"/>
        <w:ind w:left="360" w:firstLine="90"/>
      </w:pPr>
      <w:r>
        <w:t>ա) ֆոսֆորական թթվի մոլեկուլում ջրածնի ատոմները բարիումի ատոմներով տեղակալելու հետևանքով,</w:t>
      </w:r>
    </w:p>
    <w:p w14:paraId="221F16DC" w14:textId="77777777" w:rsidR="00BF0CD8" w:rsidRDefault="00BF0CD8" w:rsidP="00121A70">
      <w:pPr>
        <w:pStyle w:val="Q-Normal"/>
        <w:ind w:left="360" w:firstLine="90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2BBC565B" w:rsidR="00BF0CD8" w:rsidRDefault="00BF0CD8" w:rsidP="00121A70">
      <w:pPr>
        <w:pStyle w:val="Q-Normal"/>
        <w:ind w:left="360" w:firstLine="90"/>
      </w:pPr>
      <w:r>
        <w:t>գ) ֆոսֆորական թթվի մոլեկուլում ջրածնի ատոմները երկաթի ատոմներով տեղակալելու հետևանքով:</w:t>
      </w:r>
    </w:p>
    <w:p w14:paraId="6DC0916D" w14:textId="77777777" w:rsidR="00BF0CD8" w:rsidRDefault="00BF0CD8" w:rsidP="006D1874">
      <w:pPr>
        <w:pStyle w:val="Q-Normal"/>
        <w:ind w:left="284" w:firstLine="0"/>
      </w:pPr>
      <w:r>
        <w:t>Անվանել այդ աղերը:</w:t>
      </w:r>
    </w:p>
    <w:p w14:paraId="6CB0F0F3" w14:textId="77777777" w:rsidR="006D1874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Անվանել հետևյալ նյութերը և նշել, թե որ դասին է պատկանում դրանցից յուրաքանչյուրը. </w:t>
      </w:r>
    </w:p>
    <w:p w14:paraId="5A24AFD8" w14:textId="77777777" w:rsidR="006D1874" w:rsidRDefault="00BF0CD8" w:rsidP="006D1874">
      <w:pPr>
        <w:pStyle w:val="Q-Normal"/>
        <w:ind w:left="284" w:firstLine="0"/>
      </w:pPr>
      <w:r>
        <w:t>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 xml:space="preserve">) օքսիդ, </w:t>
      </w:r>
    </w:p>
    <w:p w14:paraId="1DF605F3" w14:textId="77777777" w:rsidR="006D1874" w:rsidRDefault="00BF0CD8" w:rsidP="006D1874">
      <w:pPr>
        <w:pStyle w:val="Q-Normal"/>
        <w:ind w:left="284" w:firstLine="0"/>
      </w:pPr>
      <w:r>
        <w:t>գ) նիկելի (</w:t>
      </w:r>
      <w:r w:rsidRPr="000C0A9A">
        <w:t>II</w:t>
      </w:r>
      <w:r>
        <w:t xml:space="preserve">) հիդրօքսիդ, դ) բարիումի հիդրոֆոսֆատ, </w:t>
      </w:r>
    </w:p>
    <w:p w14:paraId="2DCD5E60" w14:textId="77777777" w:rsidR="006D1874" w:rsidRDefault="00BF0CD8" w:rsidP="006D1874">
      <w:pPr>
        <w:pStyle w:val="Q-Normal"/>
        <w:ind w:left="284" w:firstLine="0"/>
      </w:pPr>
      <w:r>
        <w:t>ե) քլորական թթու, զ) քրոմի (</w:t>
      </w:r>
      <w:r w:rsidRPr="000C0A9A">
        <w:t>III)</w:t>
      </w:r>
      <w:r>
        <w:t xml:space="preserve"> հիդրօքսիդ, </w:t>
      </w:r>
    </w:p>
    <w:p w14:paraId="336F281E" w14:textId="77777777" w:rsidR="006D1874" w:rsidRDefault="00BF0CD8" w:rsidP="006D1874">
      <w:pPr>
        <w:pStyle w:val="Q-Normal"/>
        <w:ind w:left="284" w:firstLine="0"/>
      </w:pPr>
      <w:r>
        <w:t xml:space="preserve">է) կալիումի քլորատ, ը) ծծմբաջրածնական թթու, </w:t>
      </w:r>
    </w:p>
    <w:p w14:paraId="0F97F0D2" w14:textId="3AAA5441" w:rsidR="00BF0CD8" w:rsidRDefault="00BF0CD8" w:rsidP="006D1874">
      <w:pPr>
        <w:pStyle w:val="Q-Normal"/>
        <w:ind w:left="284" w:firstLine="0"/>
      </w:pPr>
      <w:r>
        <w:t>թ) նատրիումի ցինկատ:</w:t>
      </w:r>
    </w:p>
    <w:p w14:paraId="5A66064F" w14:textId="77777777" w:rsidR="006D1874" w:rsidRDefault="00BF0CD8" w:rsidP="00022C0B">
      <w:pPr>
        <w:pStyle w:val="Q-Normal"/>
        <w:numPr>
          <w:ilvl w:val="0"/>
          <w:numId w:val="86"/>
        </w:numPr>
        <w:ind w:left="284"/>
      </w:pPr>
      <w:r>
        <w:t>Գրել թթվի և հիմքի փոխազդեցության ռեակցիաների հավասարումները, որոնց արդյունքում կառաջանան հետևյալ աղերը՝</w:t>
      </w:r>
    </w:p>
    <w:p w14:paraId="2807AAD5" w14:textId="37F81D33" w:rsidR="00BF0CD8" w:rsidRPr="0071522E" w:rsidRDefault="00BF0CD8" w:rsidP="006D1874">
      <w:pPr>
        <w:pStyle w:val="Q-Normal"/>
        <w:ind w:left="284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71522E" w:rsidRPr="0071522E">
        <w:rPr>
          <w:rFonts w:eastAsiaTheme="minorEastAsia"/>
          <w:b/>
        </w:rPr>
        <w:t>:</w:t>
      </w:r>
    </w:p>
    <w:p w14:paraId="17524F2F" w14:textId="7797EF17" w:rsidR="00623E6D" w:rsidRDefault="00623E6D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4B5602F5" w14:textId="49F1E15B" w:rsidR="00A26461" w:rsidRDefault="00A26461" w:rsidP="00623E6D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F5F3626" wp14:editId="5D5E4EAC">
                <wp:extent cx="5060950" cy="872115"/>
                <wp:effectExtent l="0" t="0" r="6350" b="4445"/>
                <wp:docPr id="1612418844" name="Canvas 16124188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578058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944804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BC59C1" w14:textId="145B7B0F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092786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ADCA2C" w14:textId="75B16826" w:rsidR="002C726D" w:rsidRPr="00CF7B0B" w:rsidRDefault="002C726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ՆՕՐԳԱՆԱԿԱՆ ՄԻԱՑՈՒԹՅՈՒՆՆԵՐԻ ՀԻՄՆԱԿԱՆ ԴԱՍԵՐԻ ՄԻՋԵՎ ԾԱԳՈՒՄՆԱԲԱՆԱԿԱՆ ԿԱՊ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7787211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F5F3626" id="Canvas 1612418844" o:spid="_x0000_s123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DjFZiOhgQA&#10;AP8NAAAOAAAAAAAAAAAAAAAAAC4CAABkcnMvZTJvRG9jLnhtbFBLAQItABQABgAIAAAAIQArWos9&#10;2AAAAAUBAAAPAAAAAAAAAAAAAAAAAOAGAABkcnMvZG93bnJldi54bWxQSwUGAAAAAAQABADzAAAA&#10;5QcAAAAA&#10;">
                <v:shape id="_x0000_s123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3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">
                  <v:shape id="Hexagon 1" o:spid="_x0000_s123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3DBC59C1" w14:textId="145B7B0F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23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" filled="f" stroked="f" strokeweight="1.5pt">
                    <v:textbox>
                      <w:txbxContent>
                        <w:p w14:paraId="05ADCA2C" w14:textId="75B16826" w:rsidR="002C726D" w:rsidRPr="00CF7B0B" w:rsidRDefault="002C726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ՆՕՐԳԱՆԱԿԱՆ ՄԻԱՑՈՒԹՅՈՒՆՆԵՐԻ ՀԻՄՆԱԿԱՆ ԴԱՍԵՐԻ ՄԻՋԵՎ ԾԱԳՈՒՄՆԱԲԱՆԱԿԱՆ ԿԱՊԸ</w:t>
                          </w:r>
                        </w:p>
                      </w:txbxContent>
                    </v:textbox>
                  </v:rect>
                </v:group>
                <v:shape id="Половина рамки 31" o:spid="_x0000_s123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9317AB4" w14:textId="089BFCC2" w:rsidR="00BF0CD8" w:rsidRDefault="00D5592D" w:rsidP="00627D74">
      <w:pPr>
        <w:pStyle w:val="ParagrafInvisible"/>
      </w:pPr>
      <w:bookmarkStart w:id="331" w:name="_Toc133963223"/>
      <w:bookmarkStart w:id="332" w:name="_Toc133965281"/>
      <w:bookmarkStart w:id="333" w:name="_Toc133965536"/>
      <w:bookmarkStart w:id="334" w:name="_Toc153319748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1"/>
      <w:bookmarkEnd w:id="332"/>
      <w:bookmarkEnd w:id="333"/>
      <w:bookmarkEnd w:id="334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55700E0B" w:rsidR="00BF0CD8" w:rsidRPr="00D1796F" w:rsidRDefault="00E62AC0" w:rsidP="00E62AC0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46D78E44" wp14:editId="3ABD3E9E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solidFill>
                              <a:srgbClr val="1B6FB5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50A7FB" w14:textId="77777777" w:rsidR="002C726D" w:rsidRPr="00237208" w:rsidRDefault="002C726D" w:rsidP="00E62AC0">
                                <w:pPr>
                                  <w:ind w:right="-297"/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solidFill>
                              <a:srgbClr val="1B6FB5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4939C6" w14:textId="77777777" w:rsidR="002C726D" w:rsidRPr="00237208" w:rsidRDefault="002C726D" w:rsidP="00E62AC0">
                                <w:pPr>
                                  <w:jc w:val="right"/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ոչմետա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solidFill>
                              <a:srgbClr val="1B6FB5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3A48DB" w14:textId="77777777" w:rsidR="002C726D" w:rsidRPr="00237208" w:rsidRDefault="002C726D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solidFill>
                              <a:srgbClr val="1B6FB5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09D101" w14:textId="77777777" w:rsidR="002C726D" w:rsidRPr="00237208" w:rsidRDefault="002C726D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solidFill>
                              <a:srgbClr val="1B6FB5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A3C5DE" w14:textId="77777777" w:rsidR="002C726D" w:rsidRPr="00237208" w:rsidRDefault="002C726D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solidFill>
                              <a:srgbClr val="1B6FB5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6EA9975" w14:textId="77777777" w:rsidR="002C726D" w:rsidRPr="00237208" w:rsidRDefault="002C726D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solidFill>
                              <a:srgbClr val="1B6FB5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0E061A" w14:textId="77777777" w:rsidR="002C726D" w:rsidRPr="00237208" w:rsidRDefault="002C726D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20D032A" w14:textId="77777777" w:rsidR="002C726D" w:rsidRPr="00ED0AC7" w:rsidRDefault="002C726D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3F356D" w14:textId="77777777" w:rsidR="002C726D" w:rsidRPr="00B47968" w:rsidRDefault="002C726D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BF18843" w14:textId="77777777" w:rsidR="002C726D" w:rsidRPr="00ED0AC7" w:rsidRDefault="002C726D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C05613B" w14:textId="77777777" w:rsidR="002C726D" w:rsidRPr="00ED0AC7" w:rsidRDefault="002C726D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2F5496"/>
                            </a:solidFill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D78E44" id="Группа 59" o:spid="_x0000_s1237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">
                <v:group id="Группа 57" o:spid="_x0000_s1238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239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" strokecolor="#2f5496" strokeweight="1.5pt">
                    <v:stroke endarrow="block" joinstyle="miter"/>
                  </v:shape>
                  <v:shape id="Прямая со стрелкой 46" o:spid="_x0000_s1240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" strokecolor="#2f5496" strokeweight="1.5pt">
                    <v:stroke endarrow="block" joinstyle="miter"/>
                  </v:shape>
                  <v:shape id="Надпись 3" o:spid="_x0000_s1241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" fillcolor="#1b6fb5" strokecolor="#5b9bd5 [3208]" strokeweight=".5pt">
                    <v:textbox>
                      <w:txbxContent>
                        <w:p w14:paraId="7E50A7FB" w14:textId="77777777" w:rsidR="002C726D" w:rsidRPr="00237208" w:rsidRDefault="002C726D" w:rsidP="00E62AC0">
                          <w:pPr>
                            <w:ind w:right="-297"/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242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" fillcolor="#1b6fb5" strokecolor="#5b9bd5 [3208]" strokeweight=".5pt">
                    <v:textbox>
                      <w:txbxContent>
                        <w:p w14:paraId="774939C6" w14:textId="77777777" w:rsidR="002C726D" w:rsidRPr="00237208" w:rsidRDefault="002C726D" w:rsidP="00E62AC0">
                          <w:pPr>
                            <w:jc w:val="right"/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ոչմետա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243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" fillcolor="#1b6fb5" strokecolor="#5b9bd5 [3208]" strokeweight=".5pt">
                    <v:textbox>
                      <w:txbxContent>
                        <w:p w14:paraId="4F3A48DB" w14:textId="77777777" w:rsidR="002C726D" w:rsidRPr="00237208" w:rsidRDefault="002C726D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244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" fillcolor="#1b6fb5" strokecolor="#5b9bd5 [3208]" strokeweight=".5pt">
                    <v:textbox>
                      <w:txbxContent>
                        <w:p w14:paraId="0A09D101" w14:textId="77777777" w:rsidR="002C726D" w:rsidRPr="00237208" w:rsidRDefault="002C726D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 xml:space="preserve">Հիմնային 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245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" fillcolor="#1b6fb5" strokecolor="#5b9bd5 [3208]" strokeweight=".5pt">
                    <v:textbox>
                      <w:txbxContent>
                        <w:p w14:paraId="35A3C5DE" w14:textId="77777777" w:rsidR="002C726D" w:rsidRPr="00237208" w:rsidRDefault="002C726D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246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" fillcolor="#1b6fb5" strokecolor="#5b9bd5 [3208]" strokeweight=".5pt">
                    <v:textbox>
                      <w:txbxContent>
                        <w:p w14:paraId="66EA9975" w14:textId="77777777" w:rsidR="002C726D" w:rsidRPr="00237208" w:rsidRDefault="002C726D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247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" fillcolor="#1b6fb5" strokecolor="#5b9bd5 [3208]" strokeweight=".5pt">
                    <v:textbox>
                      <w:txbxContent>
                        <w:p w14:paraId="510E061A" w14:textId="77777777" w:rsidR="002C726D" w:rsidRPr="00237208" w:rsidRDefault="002C726D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248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" strokecolor="#2f5496" strokeweight="1.5pt">
                    <v:stroke endarrow="block" joinstyle="miter"/>
                  </v:shape>
                  <v:shape id="Прямая со стрелкой 35" o:spid="_x0000_s1249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" strokecolor="#2f5496" strokeweight="1.5pt">
                    <v:stroke endarrow="block" joinstyle="miter"/>
                  </v:shape>
                  <v:shape id="Прямая со стрелкой 36" o:spid="_x0000_s1250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" strokecolor="#2f5496" strokeweight="1.5pt">
                    <v:stroke endarrow="block" joinstyle="miter"/>
                  </v:shape>
                  <v:shape id="Прямая со стрелкой 37" o:spid="_x0000_s1251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" strokecolor="#2f5496" strokeweight="1.5pt">
                    <v:stroke endarrow="block" joinstyle="miter"/>
                  </v:shape>
                  <v:shape id="Прямая со стрелкой 39" o:spid="_x0000_s1252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" strokecolor="#2f5496" strokeweight="1.5pt">
                    <v:stroke endarrow="block" joinstyle="miter"/>
                  </v:shape>
                  <v:shape id="Прямая со стрелкой 40" o:spid="_x0000_s1253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" strokecolor="#2f5496" strokeweight="1.5pt">
                    <v:stroke endarrow="block" joinstyle="miter"/>
                  </v:shape>
                  <v:shape id="Прямая со стрелкой 41" o:spid="_x0000_s1254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" strokecolor="#2f5496" strokeweight="1.5pt">
                    <v:stroke endarrow="block" joinstyle="miter"/>
                  </v:shape>
                  <v:shape id="Прямая со стрелкой 42" o:spid="_x0000_s1255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" strokecolor="#2f5496" strokeweight="1.5pt">
                    <v:stroke endarrow="block" joinstyle="miter"/>
                  </v:shape>
                  <v:shape id="Прямая со стрелкой 43" o:spid="_x0000_s1256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" strokecolor="#2f5496" strokeweight="1.5pt">
                    <v:stroke endarrow="block" joinstyle="miter"/>
                  </v:shape>
                  <v:shape id="Прямая со стрелкой 44" o:spid="_x0000_s1257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" strokecolor="#2f5496" strokeweight="1.5pt">
                    <v:stroke endarrow="block" joinstyle="miter"/>
                  </v:shape>
                  <v:shape id="Прямая со стрелкой 47" o:spid="_x0000_s1258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" strokecolor="#2f5496" strokeweight="1.5pt">
                    <v:stroke endarrow="block" joinstyle="miter"/>
                  </v:shape>
                  <v:shape id="Прямая со стрелкой 48" o:spid="_x0000_s1259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" strokecolor="#2f5496" strokeweight="1.5pt">
                    <v:stroke endarrow="block" joinstyle="miter"/>
                  </v:shape>
                  <v:shape id="Прямая со стрелкой 51" o:spid="_x0000_s1260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" strokecolor="#2f5496" strokeweight="1.5pt">
                    <v:stroke endarrow="block" joinstyle="miter"/>
                  </v:shape>
                  <v:shape id="Прямая со стрелкой 52" o:spid="_x0000_s1261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" strokecolor="#2f5496" strokeweight="1.5pt">
                    <v:stroke endarrow="block" joinstyle="miter"/>
                  </v:shape>
                  <v:shape id="Надпись 53" o:spid="_x0000_s1262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220D032A" w14:textId="77777777" w:rsidR="002C726D" w:rsidRPr="00ED0AC7" w:rsidRDefault="002C726D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263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683F356D" w14:textId="77777777" w:rsidR="002C726D" w:rsidRPr="00B47968" w:rsidRDefault="002C726D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264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5BF18843" w14:textId="77777777" w:rsidR="002C726D" w:rsidRPr="00ED0AC7" w:rsidRDefault="002C726D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265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5C05613B" w14:textId="77777777" w:rsidR="002C726D" w:rsidRPr="00ED0AC7" w:rsidRDefault="002C726D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266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" strokecolor="#2f5496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54451F">
      <w:pPr>
        <w:pStyle w:val="Q-Normal"/>
        <w:ind w:firstLine="432"/>
        <w:contextualSpacing w:val="0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71522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015D054A" w:rsidR="00BF0CD8" w:rsidRPr="0054451F" w:rsidRDefault="00BF0CD8" w:rsidP="00302A17">
      <w:pPr>
        <w:pStyle w:val="Q-Normal"/>
        <w:rPr>
          <w:i/>
          <w:lang w:val="ru-RU"/>
        </w:rPr>
      </w:pPr>
      <w:r w:rsidRPr="0054451F">
        <w:rPr>
          <w:i/>
        </w:rPr>
        <w:t>Լուծում</w:t>
      </w:r>
      <w:r w:rsidR="0054451F">
        <w:rPr>
          <w:i/>
          <w:lang w:val="ru-RU"/>
        </w:rPr>
        <w:t>:</w:t>
      </w:r>
    </w:p>
    <w:p w14:paraId="4080BED7" w14:textId="77777777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Նախ՝ ստանանք երկաթի (III) օքսիդ.</w:t>
      </w:r>
    </w:p>
    <w:p w14:paraId="26262668" w14:textId="77777777" w:rsidR="00BF0CD8" w:rsidRPr="00192A86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022C0B">
      <w:pPr>
        <w:pStyle w:val="Q-Normal"/>
        <w:numPr>
          <w:ilvl w:val="0"/>
          <w:numId w:val="27"/>
        </w:numPr>
        <w:ind w:left="432"/>
        <w:contextualSpacing w:val="0"/>
        <w:rPr>
          <w:i/>
        </w:rPr>
      </w:pPr>
      <w:r w:rsidRPr="00963B90">
        <w:lastRenderedPageBreak/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022C0B">
      <w:pPr>
        <w:pStyle w:val="Q-Normal"/>
        <w:numPr>
          <w:ilvl w:val="0"/>
          <w:numId w:val="27"/>
        </w:numPr>
        <w:ind w:left="432"/>
        <w:contextualSpacing w:val="0"/>
        <w:rPr>
          <w:i/>
        </w:rPr>
      </w:pPr>
      <w:r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623E6D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A50215">
      <w:pPr>
        <w:pStyle w:val="Q-Yentavernagir"/>
      </w:pPr>
      <w:bookmarkStart w:id="335" w:name="_Toc133963224"/>
      <w:bookmarkStart w:id="336" w:name="_Toc133965282"/>
      <w:bookmarkStart w:id="337" w:name="_Toc133965537"/>
      <w:bookmarkStart w:id="338" w:name="_Toc153319749"/>
      <w:r w:rsidRPr="00F262F1">
        <w:t>Հ</w:t>
      </w:r>
      <w:r>
        <w:t>ԱՐՑԵՐ ԵՎ ՎԱՐԺՈՒԹՅՈՒՆՆԵՐ</w:t>
      </w:r>
      <w:bookmarkEnd w:id="335"/>
      <w:bookmarkEnd w:id="336"/>
      <w:bookmarkEnd w:id="337"/>
      <w:bookmarkEnd w:id="338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39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39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0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0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28A11DC9" w14:textId="42E40736" w:rsidR="00A26461" w:rsidRDefault="00A26461" w:rsidP="008E7086">
      <w:bookmarkStart w:id="341" w:name="_Toc133963225"/>
      <w:bookmarkStart w:id="342" w:name="_Toc133965283"/>
      <w:bookmarkStart w:id="343" w:name="_Toc133965538"/>
      <w:r>
        <w:rPr>
          <w:noProof/>
        </w:rPr>
        <w:lastRenderedPageBreak/>
        <mc:AlternateContent>
          <mc:Choice Requires="wpc">
            <w:drawing>
              <wp:inline distT="0" distB="0" distL="0" distR="0" wp14:anchorId="40F5879F" wp14:editId="49A87D58">
                <wp:extent cx="5060950" cy="872115"/>
                <wp:effectExtent l="0" t="0" r="6350" b="4445"/>
                <wp:docPr id="2085970865" name="Canvas 20859708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9703556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330528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006B01" w14:textId="260E24F4" w:rsidR="002C726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777983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8BBCA8" w14:textId="77777777" w:rsidR="002C726D" w:rsidRPr="00CF7B0B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ԵՐԿԲԱՂԱԴՐԻՉ</w:t>
                                </w:r>
                              </w:p>
                              <w:p w14:paraId="0E0C170E" w14:textId="17D167B4" w:rsidR="002C726D" w:rsidRPr="00CF7B0B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ԱՌՆՈՒՐԴՆԵՐԻ ՎԵՐԱԲԵՐՅԱԼ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496429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0F5879F" id="Canvas 2085970865" o:spid="_x0000_s126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AJydjggwQAAPsN&#10;AAAOAAAAAAAAAAAAAAAAAC4CAABkcnMvZTJvRG9jLnhtbFBLAQItABQABgAIAAAAIQArWos92AAA&#10;AAUBAAAPAAAAAAAAAAAAAAAAAN0GAABkcnMvZG93bnJldi54bWxQSwUGAAAAAAQABADzAAAA4gcA&#10;AAAA&#10;">
                <v:shape id="_x0000_s126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6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">
                  <v:shape id="Hexagon 1" o:spid="_x0000_s127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48006B01" w14:textId="260E24F4" w:rsidR="002C726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6</w:t>
                          </w:r>
                        </w:p>
                      </w:txbxContent>
                    </v:textbox>
                  </v:shape>
                  <v:rect id="Rectangle 1" o:spid="_x0000_s127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" filled="f" stroked="f" strokeweight="1.5pt">
                    <v:textbox>
                      <w:txbxContent>
                        <w:p w14:paraId="7C8BBCA8" w14:textId="77777777" w:rsidR="002C726D" w:rsidRPr="00CF7B0B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ԵՐԿԲԱՂԱԴՐԻՉ</w:t>
                          </w:r>
                        </w:p>
                        <w:p w14:paraId="0E0C170E" w14:textId="17D167B4" w:rsidR="002C726D" w:rsidRPr="00CF7B0B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ԱՌՆՈՒՐԴՆԵՐԻ ՎԵՐԱԲԵՐՅԱԼ</w:t>
                          </w:r>
                        </w:p>
                      </w:txbxContent>
                    </v:textbox>
                  </v:rect>
                </v:group>
                <v:shape id="Половина рамки 31" o:spid="_x0000_s127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97552FD" w14:textId="6E6C8B0B" w:rsidR="00BF0CD8" w:rsidRDefault="00D5592D" w:rsidP="00627D74">
      <w:pPr>
        <w:pStyle w:val="ParagrafInvisible"/>
      </w:pPr>
      <w:bookmarkStart w:id="344" w:name="_Toc153319750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1"/>
      <w:bookmarkEnd w:id="342"/>
      <w:bookmarkEnd w:id="343"/>
      <w:bookmarkEnd w:id="344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7E20AF">
      <w:pPr>
        <w:pStyle w:val="Q-Xndir"/>
      </w:pPr>
      <w:r w:rsidRPr="000F7462"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0FAB0224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69FD1E73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>Որոշենք գազային խառնուրդի նյութաքանակը.</w:t>
      </w:r>
    </w:p>
    <w:p w14:paraId="2E8619D0" w14:textId="60F9DB28" w:rsidR="00BF0CD8" w:rsidRPr="00E34802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 xml:space="preserve">Նշանակենք՝ </w:t>
      </w:r>
    </w:p>
    <w:p w14:paraId="318573DE" w14:textId="680AA775" w:rsidR="00BF0CD8" w:rsidRPr="00E34802" w:rsidRDefault="00000000" w:rsidP="0071522E">
      <w:pPr>
        <w:pStyle w:val="Q-Normal"/>
        <w:spacing w:line="264" w:lineRule="auto"/>
        <w:ind w:firstLine="43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E34802">
        <w:t xml:space="preserve"> :</w:t>
      </w:r>
    </w:p>
    <w:p w14:paraId="67BAD766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>Գազերի զանգվածները կլինեն.</w:t>
      </w:r>
    </w:p>
    <w:p w14:paraId="05E65666" w14:textId="77777777" w:rsidR="00BF0CD8" w:rsidRPr="00E34802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4BEDF86" w:rsidR="00BF0CD8" w:rsidRPr="00312B23" w:rsidRDefault="00BF0CD8" w:rsidP="0071522E">
      <w:pPr>
        <w:pStyle w:val="Q-Normal"/>
        <w:spacing w:line="264" w:lineRule="auto"/>
        <w:ind w:firstLine="432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71522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71522E">
      <w:pPr>
        <w:pStyle w:val="Q-Normal"/>
        <w:spacing w:line="264" w:lineRule="auto"/>
        <w:ind w:firstLine="432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71522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71522E">
      <w:pPr>
        <w:pStyle w:val="Q-Normal"/>
        <w:spacing w:line="264" w:lineRule="auto"/>
        <w:ind w:firstLine="432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7E20AF">
      <w:pPr>
        <w:pStyle w:val="Q-Xndir"/>
      </w:pPr>
      <w:r w:rsidRPr="000F7462"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2E7DE044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t>Պատ</w:t>
      </w:r>
      <w:r w:rsidRPr="00312B23">
        <w:t>.՝ 20%:</w:t>
      </w:r>
    </w:p>
    <w:p w14:paraId="7AF8DA89" w14:textId="77777777" w:rsidR="00BF0CD8" w:rsidRPr="00312B23" w:rsidRDefault="00BF0CD8" w:rsidP="007E20AF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2E116B98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121A70" w:rsidRDefault="00BF0CD8" w:rsidP="0071522E">
      <w:pPr>
        <w:pStyle w:val="Q-Normal"/>
        <w:ind w:firstLine="432"/>
        <w:rPr>
          <w:b/>
        </w:rPr>
      </w:pPr>
      <w:r w:rsidRPr="00121A70">
        <w:rPr>
          <w:b/>
        </w:rPr>
        <w:t>I եղանակ</w:t>
      </w:r>
    </w:p>
    <w:p w14:paraId="1956DC11" w14:textId="77777777" w:rsidR="00BF0CD8" w:rsidRPr="00312B23" w:rsidRDefault="00BF0CD8" w:rsidP="0071522E">
      <w:pPr>
        <w:pStyle w:val="Q-Normal"/>
        <w:ind w:firstLine="432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71522E">
      <w:pPr>
        <w:pStyle w:val="Q-Normal"/>
        <w:ind w:firstLine="432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45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45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Խառնուրդի զանգվածը կլինի.</w:t>
      </w:r>
    </w:p>
    <w:p w14:paraId="53283D56" w14:textId="77777777" w:rsidR="00BF0CD8" w:rsidRPr="00312B23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71522E">
      <w:pPr>
        <w:pStyle w:val="Q-Normal"/>
        <w:ind w:firstLine="432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71522E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71522E">
      <w:pPr>
        <w:pStyle w:val="Q-Normal"/>
        <w:ind w:firstLine="432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71522E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121A70" w:rsidRDefault="00BF0CD8" w:rsidP="00302A17">
      <w:pPr>
        <w:pStyle w:val="Q-Normal"/>
        <w:rPr>
          <w:b/>
        </w:rPr>
      </w:pPr>
      <w:r w:rsidRPr="00121A70">
        <w:rPr>
          <w:b/>
        </w:rPr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121A70" w:rsidRDefault="00BF0CD8" w:rsidP="00302A17">
      <w:pPr>
        <w:pStyle w:val="Q-Normal"/>
        <w:rPr>
          <w:b/>
        </w:rPr>
      </w:pPr>
      <w:r w:rsidRPr="00121A70">
        <w:rPr>
          <w:b/>
        </w:rPr>
        <w:lastRenderedPageBreak/>
        <w:t>III եղանակ</w:t>
      </w:r>
    </w:p>
    <w:p w14:paraId="789B410E" w14:textId="3D65486E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D9633A">
      <w:pPr>
        <w:pStyle w:val="Q-Normal"/>
        <w:spacing w:line="264" w:lineRule="auto"/>
        <w:ind w:firstLine="432"/>
        <w:rPr>
          <w:rFonts w:ascii="Cambria Math" w:hAnsi="Cambria Math"/>
        </w:rPr>
      </w:pPr>
      <w:r w:rsidRPr="00312B23"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7E20AF">
      <w:pPr>
        <w:pStyle w:val="Q-Xndir"/>
      </w:pPr>
      <w:r w:rsidRPr="007F39D9"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6D59665B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D9633A">
      <w:pPr>
        <w:pStyle w:val="Q-Normal"/>
        <w:spacing w:line="264" w:lineRule="auto"/>
        <w:ind w:firstLine="432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D9633A">
      <w:pPr>
        <w:pStyle w:val="Q-Normal"/>
        <w:spacing w:line="264" w:lineRule="auto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00B1D799" w14:textId="77777777" w:rsidR="00BF0CD8" w:rsidRDefault="00BF0CD8" w:rsidP="00302A17">
      <w:pPr>
        <w:pStyle w:val="Q-Normal"/>
      </w:pPr>
      <w:r>
        <w:lastRenderedPageBreak/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70B40FDB" w14:textId="77777777" w:rsidR="00BF0CD8" w:rsidRDefault="00BF0CD8" w:rsidP="00D9633A">
      <w:pPr>
        <w:pStyle w:val="Q-Normal"/>
        <w:spacing w:after="120" w:line="264" w:lineRule="auto"/>
        <w:ind w:firstLine="432"/>
        <w:contextualSpacing w:val="0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D9633A">
      <w:pPr>
        <w:pStyle w:val="Q-Normal"/>
        <w:spacing w:line="264" w:lineRule="auto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D9633A">
      <w:pPr>
        <w:pStyle w:val="Q-Normal"/>
        <w:spacing w:line="264" w:lineRule="auto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D9633A">
      <w:pPr>
        <w:pStyle w:val="Q-Normal"/>
        <w:spacing w:line="264" w:lineRule="auto"/>
        <w:ind w:firstLine="432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D9633A">
      <w:pPr>
        <w:pStyle w:val="Q-Normal"/>
        <w:spacing w:line="264" w:lineRule="auto"/>
        <w:ind w:firstLine="432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D9633A">
      <w:pPr>
        <w:pStyle w:val="Q-Normal"/>
        <w:spacing w:line="264" w:lineRule="auto"/>
        <w:ind w:firstLine="432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D9633A">
      <w:pPr>
        <w:pStyle w:val="Q-Normal"/>
        <w:spacing w:line="264" w:lineRule="auto"/>
        <w:ind w:firstLine="432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D9633A">
      <w:pPr>
        <w:pStyle w:val="Q-Normal"/>
        <w:spacing w:line="264" w:lineRule="auto"/>
        <w:ind w:firstLine="432"/>
      </w:pPr>
    </w:p>
    <w:p w14:paraId="55E8E609" w14:textId="372FD059" w:rsidR="00BF0CD8" w:rsidRDefault="003852F5" w:rsidP="00A50215">
      <w:pPr>
        <w:pStyle w:val="Q-Yentavernagir"/>
      </w:pPr>
      <w:bookmarkStart w:id="346" w:name="_Toc133963226"/>
      <w:bookmarkStart w:id="347" w:name="_Toc133965284"/>
      <w:bookmarkStart w:id="348" w:name="_Toc133965539"/>
      <w:bookmarkStart w:id="349" w:name="_Toc153319751"/>
      <w:r w:rsidRPr="00F63CF1">
        <w:t>ԽՆԴԻՐՆԵՐ ԻՆՔՆՈՒՐՈՒՅՆ ԼՈՒԾՄԱՆ ՀԱՄԱՐ</w:t>
      </w:r>
      <w:bookmarkEnd w:id="346"/>
      <w:bookmarkEnd w:id="347"/>
      <w:bookmarkEnd w:id="348"/>
      <w:bookmarkEnd w:id="349"/>
    </w:p>
    <w:p w14:paraId="0DA95BFD" w14:textId="050CB35B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CF7B0B">
        <w:rPr>
          <w:rStyle w:val="PatasxanChar"/>
        </w:rPr>
        <w:t>Պատ.՝ 2</w:t>
      </w:r>
      <w:r w:rsidR="00086759" w:rsidRPr="00CF7B0B">
        <w:rPr>
          <w:rStyle w:val="PatasxanChar"/>
        </w:rPr>
        <w:t>0</w:t>
      </w:r>
      <w:r w:rsidR="009C18A5" w:rsidRPr="00CF7B0B">
        <w:rPr>
          <w:rStyle w:val="PatasxanChar"/>
        </w:rPr>
        <w:t>:</w:t>
      </w:r>
    </w:p>
    <w:p w14:paraId="353ABAB3" w14:textId="42DDA830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CF7B0B">
        <w:rPr>
          <w:rStyle w:val="PatasxanChar"/>
        </w:rPr>
        <w:t>Պատ.՝ 224:</w:t>
      </w:r>
    </w:p>
    <w:p w14:paraId="29192AF0" w14:textId="691DB06F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CF7B0B">
        <w:rPr>
          <w:rStyle w:val="PatasxanChar"/>
        </w:rPr>
        <w:t>Պատ.՝ 144:</w:t>
      </w:r>
    </w:p>
    <w:p w14:paraId="4590FEB9" w14:textId="2A1F2BA1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B2295A">
        <w:tab/>
      </w:r>
      <w:r w:rsidR="009C18A5" w:rsidRPr="00CF7B0B">
        <w:rPr>
          <w:rStyle w:val="PatasxanChar"/>
        </w:rPr>
        <w:t>Պատ.՝ 37,5:</w:t>
      </w:r>
    </w:p>
    <w:p w14:paraId="6688C843" w14:textId="0DC0400A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CF7B0B">
        <w:rPr>
          <w:rStyle w:val="PatasxanChar"/>
        </w:rPr>
        <w:t>Պատ.՝ 5,4:</w:t>
      </w:r>
    </w:p>
    <w:p w14:paraId="28779001" w14:textId="04687D15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CF7B0B">
        <w:rPr>
          <w:rStyle w:val="PatasxanChar"/>
        </w:rPr>
        <w:t>Պատ.՝ 72,1:</w:t>
      </w:r>
    </w:p>
    <w:p w14:paraId="0DDC2BCA" w14:textId="4226048C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CF7B0B">
        <w:rPr>
          <w:rStyle w:val="PatasxanChar"/>
        </w:rPr>
        <w:t>Պատ.՝ 48,8:</w:t>
      </w:r>
    </w:p>
    <w:p w14:paraId="5288AB6A" w14:textId="76248A50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CF7B0B">
        <w:rPr>
          <w:rStyle w:val="PatasxanChar"/>
        </w:rPr>
        <w:t>Պատ.՝ 280, 2720:</w:t>
      </w:r>
    </w:p>
    <w:p w14:paraId="6024E2D7" w14:textId="0DA8066A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CF7B0B">
        <w:rPr>
          <w:rStyle w:val="PatasxanChar"/>
        </w:rPr>
        <w:t>Պատ.՝</w:t>
      </w:r>
      <w:r w:rsidR="00EE2BBD" w:rsidRPr="00CF7B0B">
        <w:rPr>
          <w:rStyle w:val="PatasxanChar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199CBFB5" w14:textId="4F95EF45" w:rsidR="00A26461" w:rsidRDefault="00A26461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608F90A" wp14:editId="472AA89A">
                <wp:extent cx="5060950" cy="872115"/>
                <wp:effectExtent l="0" t="0" r="6350" b="4445"/>
                <wp:docPr id="1121809446" name="Canvas 11218094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180454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7600863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D7330E9" w14:textId="1AF49438" w:rsidR="002C726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175252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DFEFA8" w14:textId="77777777" w:rsidR="002C726D" w:rsidRPr="00CF7B0B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ԲԱՐԴ </w:t>
                                </w: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ՆՅՈՒԹԻ</w:t>
                                </w:r>
                              </w:p>
                              <w:p w14:paraId="4842245B" w14:textId="16F9D993" w:rsidR="002C726D" w:rsidRPr="00CF7B0B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ԲԱՆԱՁԵՎԻ ԱՐՏԱԾ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1745819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608F90A" id="Canvas 1121809446" o:spid="_x0000_s127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B2WZAiFBAAA&#10;/g0AAA4AAAAAAAAAAAAAAAAALgIAAGRycy9lMm9Eb2MueG1sUEsBAi0AFAAGAAgAAAAhACtaiz3Y&#10;AAAABQEAAA8AAAAAAAAAAAAAAAAA3wYAAGRycy9kb3ducmV2LnhtbFBLBQYAAAAABAAEAPMAAADk&#10;BwAAAAA=&#10;">
                <v:shape id="_x0000_s127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7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">
                  <v:shape id="Hexagon 1" o:spid="_x0000_s127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D7330E9" w14:textId="1AF49438" w:rsidR="002C726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27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" filled="f" stroked="f" strokeweight="1.5pt">
                    <v:textbox>
                      <w:txbxContent>
                        <w:p w14:paraId="51DFEFA8" w14:textId="77777777" w:rsidR="002C726D" w:rsidRPr="00CF7B0B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ԲԱՐԴ </w:t>
                          </w: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ՆՅՈՒԹԻ</w:t>
                          </w:r>
                        </w:p>
                        <w:p w14:paraId="4842245B" w14:textId="16F9D993" w:rsidR="002C726D" w:rsidRPr="00CF7B0B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ԲԱՆԱՁԵՎԻ ԱՐՏԱԾ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27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09DD7D3" w14:textId="37ACD3A4" w:rsidR="00BF0CD8" w:rsidRDefault="00D5592D" w:rsidP="00627D74">
      <w:pPr>
        <w:pStyle w:val="ParagrafInvisible"/>
      </w:pPr>
      <w:bookmarkStart w:id="350" w:name="_Toc133963227"/>
      <w:bookmarkStart w:id="351" w:name="_Toc133965285"/>
      <w:bookmarkStart w:id="352" w:name="_Toc133965540"/>
      <w:bookmarkStart w:id="353" w:name="_Toc153319752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0"/>
      <w:bookmarkEnd w:id="351"/>
      <w:bookmarkEnd w:id="352"/>
      <w:bookmarkEnd w:id="353"/>
    </w:p>
    <w:p w14:paraId="59648792" w14:textId="77777777" w:rsidR="00B33A58" w:rsidRDefault="003852F5" w:rsidP="00B33A58">
      <w:pPr>
        <w:pStyle w:val="Q-Yentavernagir"/>
        <w:spacing w:before="0"/>
      </w:pPr>
      <w:bookmarkStart w:id="354" w:name="_Toc153319753"/>
      <w:bookmarkStart w:id="355" w:name="_Toc133963228"/>
      <w:bookmarkStart w:id="356" w:name="_Toc133965286"/>
      <w:bookmarkStart w:id="357" w:name="_Toc133965541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>ՆՅՈՒԹԻ</w:t>
      </w:r>
      <w:bookmarkEnd w:id="354"/>
      <w:r w:rsidRPr="00F268CC">
        <w:t xml:space="preserve"> </w:t>
      </w:r>
    </w:p>
    <w:p w14:paraId="426D609E" w14:textId="0B410B8B" w:rsidR="00BF0CD8" w:rsidRDefault="003852F5" w:rsidP="00A50215">
      <w:pPr>
        <w:pStyle w:val="Q-Yentavernagir"/>
      </w:pPr>
      <w:bookmarkStart w:id="358" w:name="_Toc153319754"/>
      <w:r w:rsidRPr="00F268CC">
        <w:t>ԱՅՐՄԱՆ ԱՐԳԱՍԻՔՆԵՐԸ</w:t>
      </w:r>
      <w:bookmarkEnd w:id="355"/>
      <w:bookmarkEnd w:id="356"/>
      <w:bookmarkEnd w:id="357"/>
      <w:bookmarkEnd w:id="358"/>
    </w:p>
    <w:p w14:paraId="6B72C3DE" w14:textId="4A9CD29C" w:rsidR="00BF0CD8" w:rsidRPr="00F268CC" w:rsidRDefault="00BF0CD8" w:rsidP="00E34802">
      <w:pPr>
        <w:pStyle w:val="Q-Normal"/>
        <w:ind w:firstLine="432"/>
        <w:contextualSpacing w:val="0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71522E">
      <w:pPr>
        <w:pStyle w:val="Q-Normal"/>
        <w:spacing w:line="264" w:lineRule="auto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71522E">
      <w:pPr>
        <w:pStyle w:val="Q-Normal"/>
        <w:spacing w:line="264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71522E">
      <w:pPr>
        <w:pStyle w:val="Q-Normal"/>
        <w:spacing w:line="264" w:lineRule="auto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7E20AF">
      <w:pPr>
        <w:pStyle w:val="Q-Xndir"/>
      </w:pPr>
      <w:r w:rsidRPr="005504B5"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E34802">
      <w:pPr>
        <w:pStyle w:val="Q-Normal"/>
        <w:spacing w:line="288" w:lineRule="auto"/>
        <w:ind w:firstLine="432"/>
      </w:pPr>
      <w:r w:rsidRPr="00553AA4">
        <w:t xml:space="preserve">Հաշվենք ածխածին և ջրածին տարրերի նյութաքանակները. </w:t>
      </w:r>
    </w:p>
    <w:bookmarkStart w:id="359" w:name="_Hlk65084265"/>
    <w:p w14:paraId="0D1616F7" w14:textId="635B86FB" w:rsidR="00BF0CD8" w:rsidRPr="00553AA4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59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71522E">
      <w:pPr>
        <w:pStyle w:val="Q-Normal"/>
        <w:ind w:firstLine="432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0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1" w:name="_Hlk65084618"/>
    <w:p w14:paraId="7576008A" w14:textId="7A7761E5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1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lastRenderedPageBreak/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292F3ECF" w:rsidR="00BF0CD8" w:rsidRPr="00172510" w:rsidRDefault="00BF0CD8" w:rsidP="007E20AF">
      <w:pPr>
        <w:pStyle w:val="Q-Xndir"/>
      </w:pPr>
      <w:bookmarkStart w:id="362" w:name="_Hlk65084986"/>
      <w:r w:rsidRPr="005504B5">
        <w:t>Խնդիր 2</w:t>
      </w:r>
      <w:bookmarkEnd w:id="362"/>
      <w:r w:rsidRPr="005504B5"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</w:t>
      </w:r>
      <w:r w:rsidR="00121A70">
        <w:t xml:space="preserve">մոլեկուլային </w:t>
      </w:r>
      <w:r w:rsidRPr="00172510">
        <w:t xml:space="preserve">բանաձևը: </w:t>
      </w:r>
    </w:p>
    <w:p w14:paraId="3291749E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133A9AB" w14:textId="3DA4484B" w:rsidR="00BF0CD8" w:rsidRPr="003423D7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3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3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64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4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E34802">
      <w:pPr>
        <w:pStyle w:val="Q-Normal"/>
        <w:spacing w:line="288" w:lineRule="auto"/>
        <w:ind w:firstLine="432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269AD641" w14:textId="3DBCD810" w:rsidR="00BF0CD8" w:rsidRDefault="00887C19" w:rsidP="00A50215">
      <w:pPr>
        <w:pStyle w:val="Q-Yentavernagir"/>
      </w:pPr>
      <w:bookmarkStart w:id="365" w:name="_Toc133963229"/>
      <w:bookmarkStart w:id="366" w:name="_Toc133965287"/>
      <w:bookmarkStart w:id="367" w:name="_Toc133965542"/>
      <w:bookmarkStart w:id="368" w:name="_Toc153319755"/>
      <w:r>
        <w:t>ԲՅՈՒՐԵՂԱՀԻԴՐԱՏՆԵՐԻ ԲԱՆԱՁԵՎԵՐԻ ԱՐՏԱԾՈՒՄ</w:t>
      </w:r>
      <w:bookmarkEnd w:id="365"/>
      <w:bookmarkEnd w:id="366"/>
      <w:bookmarkEnd w:id="367"/>
      <w:r w:rsidR="009C7143">
        <w:t>Ը</w:t>
      </w:r>
      <w:bookmarkEnd w:id="368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7E20AF">
      <w:pPr>
        <w:pStyle w:val="Q-Xndir"/>
      </w:pPr>
      <w:r w:rsidRPr="005504B5"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148965CA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7E20AF">
      <w:pPr>
        <w:pStyle w:val="Q-Xndir"/>
      </w:pPr>
      <w:r w:rsidRPr="00F268CC">
        <w:lastRenderedPageBreak/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612C102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24E77615" w14:textId="77777777" w:rsidR="00BF0CD8" w:rsidRPr="00F268CC" w:rsidRDefault="00BF0CD8" w:rsidP="00D9633A">
      <w:pPr>
        <w:pStyle w:val="Q-Normal"/>
        <w:spacing w:line="264" w:lineRule="auto"/>
        <w:ind w:firstLine="432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69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69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D9633A">
      <w:pPr>
        <w:pStyle w:val="Q-Normal"/>
        <w:spacing w:line="264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7E20AF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31A0E36" w14:textId="26966232" w:rsidR="00BF0CD8" w:rsidRPr="00F268CC" w:rsidRDefault="00BF0CD8" w:rsidP="00E34802">
      <w:pPr>
        <w:pStyle w:val="Q-Normal"/>
        <w:spacing w:line="288" w:lineRule="auto"/>
        <w:ind w:firstLine="432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E34802">
      <w:pPr>
        <w:pStyle w:val="Q-Normal"/>
        <w:spacing w:line="288" w:lineRule="auto"/>
        <w:ind w:firstLine="432"/>
      </w:pPr>
      <w:r>
        <w:t>Վ</w:t>
      </w:r>
      <w:r w:rsidRPr="00F268CC">
        <w:t>երցնենք 1մոլ բյուրեղահիդրատ, դրա մեջ</w:t>
      </w:r>
    </w:p>
    <w:bookmarkStart w:id="370" w:name="_Hlk65095287"/>
    <w:p w14:paraId="697AA4C4" w14:textId="3550B60D" w:rsidR="00BF0CD8" w:rsidRPr="00F268CC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E34802">
      <w:pPr>
        <w:pStyle w:val="Q-Normal"/>
        <w:spacing w:line="288" w:lineRule="auto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E34802">
      <w:pPr>
        <w:pStyle w:val="Q-Normal"/>
        <w:spacing w:line="288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A50215">
      <w:pPr>
        <w:pStyle w:val="Q-Yentavernagir"/>
      </w:pPr>
      <w:bookmarkStart w:id="371" w:name="_Toc133963231"/>
      <w:bookmarkStart w:id="372" w:name="_Toc133965289"/>
      <w:bookmarkStart w:id="373" w:name="_Toc133965544"/>
      <w:bookmarkStart w:id="374" w:name="_Toc153319756"/>
      <w:bookmarkStart w:id="375" w:name="_Hlk102126833"/>
      <w:r w:rsidRPr="00F268CC">
        <w:t>ԽՆԴԻՐՆԵՐ ԻՆՔՆՈՒՐՈՒՅՆ ԼՈՒԾՄԱՆ ՀԱՄԱՐ</w:t>
      </w:r>
      <w:bookmarkEnd w:id="371"/>
      <w:bookmarkEnd w:id="372"/>
      <w:bookmarkEnd w:id="373"/>
      <w:bookmarkEnd w:id="374"/>
    </w:p>
    <w:p w14:paraId="474B7CEF" w14:textId="6770970C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 w:rsidRPr="00B33A58">
        <w:rPr>
          <w:color w:val="006464"/>
        </w:rPr>
        <w:tab/>
      </w:r>
      <w:r w:rsidR="00237608" w:rsidRPr="00CF7B0B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6</m:t>
            </m:r>
          </m:sub>
        </m:sSub>
      </m:oMath>
      <w:r w:rsidR="00237608" w:rsidRPr="00CF7B0B">
        <w:rPr>
          <w:rStyle w:val="PatasxanChar"/>
        </w:rPr>
        <w:t>:</w:t>
      </w:r>
    </w:p>
    <w:p w14:paraId="3604C07B" w14:textId="1E817575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S</m:t>
        </m:r>
      </m:oMath>
      <w:r w:rsidR="00237608" w:rsidRPr="00CF7B0B">
        <w:rPr>
          <w:rStyle w:val="PatasxanChar"/>
        </w:rPr>
        <w:t>:</w:t>
      </w:r>
    </w:p>
    <w:p w14:paraId="6F590F7D" w14:textId="4593A83C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S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237608" w:rsidRPr="00CF7B0B">
        <w:rPr>
          <w:rStyle w:val="PatasxanChar"/>
        </w:rPr>
        <w:t>:</w:t>
      </w:r>
    </w:p>
    <w:p w14:paraId="46B42253" w14:textId="3070FA8C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B33A58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KCl∙Mg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l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∙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6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0795A3FF" w14:textId="6ED1E711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 xml:space="preserve">) օքսիդ և 0,54գ ջուր: Ելանյութի գոլորշու խտությունն ըստ </w:t>
      </w:r>
      <w:r>
        <w:lastRenderedPageBreak/>
        <w:t>ջրածնի 23 է: Գտնել նյութի մոլեկուլային բանաձևը:</w:t>
      </w:r>
      <w:r w:rsidR="00BD1C1D">
        <w:tab/>
      </w:r>
      <w:r w:rsidR="00B33A58">
        <w:tab/>
      </w:r>
      <w:r w:rsidR="00237608" w:rsidRPr="00CF7B0B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6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12C118F3" w14:textId="0DD4634F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HCN</m:t>
        </m:r>
      </m:oMath>
      <w:r w:rsidR="00237608" w:rsidRPr="00CF7B0B">
        <w:rPr>
          <w:rStyle w:val="PatasxanChar"/>
        </w:rPr>
        <w:t>:</w:t>
      </w:r>
    </w:p>
    <w:p w14:paraId="14E6D54E" w14:textId="2051EA7E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Ba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l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∙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2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7691DF8F" w14:textId="17838F9F" w:rsidR="00BF0CD8" w:rsidRPr="00CF7B0B" w:rsidRDefault="00B60C20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MgS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  <m:r>
          <w:rPr>
            <w:rStyle w:val="PatasxanChar"/>
            <w:rFonts w:ascii="Cambria Math" w:hAnsi="Cambria Math"/>
          </w:rPr>
          <m:t>∙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7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553A6310" w14:textId="295FF4C0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B33A58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  <m:r>
          <w:rPr>
            <w:rStyle w:val="PatasxanChar"/>
            <w:rFonts w:ascii="Cambria Math" w:hAnsi="Cambria Math"/>
          </w:rPr>
          <m:t>COONa</m:t>
        </m:r>
      </m:oMath>
      <w:r w:rsidR="00237608" w:rsidRPr="00CF7B0B">
        <w:rPr>
          <w:rStyle w:val="PatasxanChar"/>
        </w:rPr>
        <w:t>:</w:t>
      </w:r>
    </w:p>
    <w:bookmarkEnd w:id="375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42A93902" w:rsidR="00B33A58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rFonts w:ascii="GHEA Grapalat" w:hAnsi="GHEA Grapalat" w:cs="Arial"/>
          <w:b/>
          <w:sz w:val="32"/>
          <w:szCs w:val="32"/>
          <w:lang w:val="hy-AM" w:bidi="he-IL"/>
        </w:rPr>
        <w:br w:type="page"/>
      </w:r>
    </w:p>
    <w:p w14:paraId="167D97E5" w14:textId="57ADD75F" w:rsidR="00A26461" w:rsidRDefault="00A26461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32C3446" wp14:editId="59B7DEC3">
                <wp:extent cx="5060950" cy="872115"/>
                <wp:effectExtent l="0" t="0" r="6350" b="4445"/>
                <wp:docPr id="602867023" name="Canvas 6028670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61453161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377632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B38DE17" w14:textId="31A360E7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89287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5B87DA0" w14:textId="42D6087E" w:rsidR="002C726D" w:rsidRPr="00CF7B0B" w:rsidRDefault="002C726D" w:rsidP="0034565D">
                                <w:pPr>
                                  <w:spacing w:after="0" w:line="240" w:lineRule="auto"/>
                                  <w:rPr>
                                    <w:rFonts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ՉԵԶՈՔԱՑՄԱՆ ՌԵԱԿՑԻԱՅԻ ՀԵՏԵՎԱՆՔՈՎ ԱՌԱՋԱՑԱԾ ԱՂԵՐԻ ԲԱՂԱԴՐՈՒԹՅԱՆ ԵՎ ՔԱՆԱԿԻ ՀԱՇՎԱՐԿ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8052408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2C3446" id="Canvas 602867023" o:spid="_x0000_s127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D65sDsgwQAAPsN&#10;AAAOAAAAAAAAAAAAAAAAAC4CAABkcnMvZTJvRG9jLnhtbFBLAQItABQABgAIAAAAIQArWos92AAA&#10;AAUBAAAPAAAAAAAAAAAAAAAAAN0GAABkcnMvZG93bnJldi54bWxQSwUGAAAAAAQABADzAAAA4gcA&#10;AAAA&#10;">
                <v:shape id="_x0000_s128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8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">
                  <v:shape id="Hexagon 1" o:spid="_x0000_s128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6B38DE17" w14:textId="31A360E7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8</w:t>
                          </w:r>
                        </w:p>
                      </w:txbxContent>
                    </v:textbox>
                  </v:shape>
                  <v:rect id="Rectangle 1" o:spid="_x0000_s128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" filled="f" stroked="f" strokeweight="1.5pt">
                    <v:textbox>
                      <w:txbxContent>
                        <w:p w14:paraId="75B87DA0" w14:textId="42D6087E" w:rsidR="002C726D" w:rsidRPr="00CF7B0B" w:rsidRDefault="002C726D" w:rsidP="0034565D">
                          <w:pPr>
                            <w:spacing w:after="0" w:line="240" w:lineRule="auto"/>
                            <w:rPr>
                              <w:rFonts w:cstheme="minorHAnsi"/>
                              <w:color w:val="1982B4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ՉԵԶՈՔԱՑՄԱՆ ՌԵԱԿՑԻԱՅԻ ՀԵՏԵՎԱՆՔՈՎ ԱՌԱՋԱՑԱԾ ԱՂԵՐԻ ԲԱՂԱԴՐՈՒԹՅԱՆ ԵՎ ՔԱՆԱԿԻ ՀԱՇՎԱՐԿ</w:t>
                          </w:r>
                        </w:p>
                      </w:txbxContent>
                    </v:textbox>
                  </v:rect>
                </v:group>
                <v:shape id="Половина рамки 31" o:spid="_x0000_s128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2186D22" w14:textId="7368D68A" w:rsidR="00BF0CD8" w:rsidRPr="00676B70" w:rsidRDefault="00D5592D" w:rsidP="00627D74">
      <w:pPr>
        <w:pStyle w:val="ParagrafInvisible"/>
      </w:pPr>
      <w:bookmarkStart w:id="376" w:name="_Toc133963232"/>
      <w:bookmarkStart w:id="377" w:name="_Toc133965290"/>
      <w:bookmarkStart w:id="378" w:name="_Toc133965545"/>
      <w:bookmarkStart w:id="379" w:name="_Toc153319757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76"/>
      <w:bookmarkEnd w:id="377"/>
      <w:bookmarkEnd w:id="378"/>
      <w:bookmarkEnd w:id="379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A50215">
      <w:pPr>
        <w:pStyle w:val="Q-Yentavernagir"/>
      </w:pPr>
      <w:bookmarkStart w:id="380" w:name="_Toc133963233"/>
      <w:bookmarkStart w:id="381" w:name="_Toc133965291"/>
      <w:bookmarkStart w:id="382" w:name="_Toc133965546"/>
      <w:bookmarkStart w:id="383" w:name="_Toc153319758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0"/>
      <w:bookmarkEnd w:id="381"/>
      <w:bookmarkEnd w:id="382"/>
      <w:bookmarkEnd w:id="383"/>
    </w:p>
    <w:p w14:paraId="4DAAC0E2" w14:textId="4D3D9048" w:rsidR="00BF0CD8" w:rsidRPr="002B660A" w:rsidRDefault="00BF0CD8" w:rsidP="007E20AF">
      <w:pPr>
        <w:pStyle w:val="Q-Xndir"/>
      </w:pPr>
      <w:bookmarkStart w:id="384" w:name="_Hlk66542363"/>
      <w:r w:rsidRPr="002B660A">
        <w:t xml:space="preserve">Խնդիր 1. </w:t>
      </w:r>
      <w:bookmarkEnd w:id="384"/>
      <w:r w:rsidRPr="002B660A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2B660A">
        <w:t xml:space="preserve"> պարունակող լուծույթով: Ո՞ր աղը  գոյացավ լուծույթում և քանի՞ գրամ:</w:t>
      </w:r>
    </w:p>
    <w:p w14:paraId="2AB67924" w14:textId="77777777" w:rsidR="00BF0CD8" w:rsidRPr="003C5263" w:rsidRDefault="00BF0CD8" w:rsidP="00E34802">
      <w:pPr>
        <w:pStyle w:val="Q-Normal"/>
        <w:spacing w:line="288" w:lineRule="auto"/>
        <w:ind w:firstLine="432"/>
        <w:jc w:val="center"/>
        <w:rPr>
          <w:i/>
          <w:lang w:val="ru-RU"/>
        </w:rPr>
      </w:pPr>
      <w:r w:rsidRPr="003C5263">
        <w:rPr>
          <w:i/>
        </w:rPr>
        <w:t>Լուծում:</w:t>
      </w:r>
    </w:p>
    <w:p w14:paraId="35522828" w14:textId="67854DDE" w:rsidR="00BF0CD8" w:rsidRPr="00787411" w:rsidRDefault="00BF0CD8" w:rsidP="00E971F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85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8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E971F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E34802">
      <w:pPr>
        <w:pStyle w:val="Q-Normal"/>
        <w:spacing w:line="288" w:lineRule="auto"/>
        <w:ind w:firstLine="432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86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86"/>
    </w:p>
    <w:p w14:paraId="2590299F" w14:textId="030FBED0" w:rsidR="00BF0CD8" w:rsidRPr="00787411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7E20AF">
      <w:pPr>
        <w:pStyle w:val="Q-Xndir"/>
      </w:pPr>
      <w:r w:rsidRPr="00575C70">
        <w:t xml:space="preserve">Խնդիր </w:t>
      </w:r>
      <w:r>
        <w:t>2. 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71522E">
      <w:pPr>
        <w:pStyle w:val="Q-Normal"/>
        <w:spacing w:line="264" w:lineRule="auto"/>
        <w:ind w:firstLine="432"/>
        <w:jc w:val="center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87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87"/>
    </w:p>
    <w:bookmarkStart w:id="388" w:name="_Hlk66542901"/>
    <w:p w14:paraId="6345C508" w14:textId="49B7A23A" w:rsidR="00BF0CD8" w:rsidRPr="00787411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8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89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8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0" w:name="_Hlk66547440"/>
    <w:p w14:paraId="06A4AFA8" w14:textId="006CE577" w:rsidR="00BF0CD8" w:rsidRPr="00787411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E34802">
      <w:pPr>
        <w:pStyle w:val="Q-Normal"/>
        <w:spacing w:line="288" w:lineRule="auto"/>
        <w:ind w:firstLine="432"/>
      </w:pPr>
      <w:r w:rsidRPr="00415304">
        <w:t>Ընթանում է հետևյալ ռեակցիան.</w:t>
      </w:r>
    </w:p>
    <w:p w14:paraId="75C846B4" w14:textId="77777777" w:rsidR="00BF0CD8" w:rsidRPr="00787411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1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1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E34802">
      <w:pPr>
        <w:pStyle w:val="Q-Normal"/>
        <w:spacing w:line="288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7E20AF">
      <w:pPr>
        <w:pStyle w:val="Q-Xndir"/>
      </w:pPr>
      <w:r w:rsidRPr="00787411"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3C5263" w:rsidRDefault="00BF0CD8" w:rsidP="003C5263">
      <w:pPr>
        <w:pStyle w:val="Q-Normal"/>
        <w:jc w:val="center"/>
        <w:rPr>
          <w:i/>
          <w:lang w:val="ru-RU"/>
        </w:rPr>
      </w:pPr>
      <w:r w:rsidRPr="003C5263">
        <w:rPr>
          <w:i/>
        </w:rPr>
        <w:lastRenderedPageBreak/>
        <w:t>Լուծում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2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2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E34802">
      <w:pPr>
        <w:pStyle w:val="Q-Normal"/>
        <w:ind w:firstLine="432"/>
        <w:contextualSpacing w:val="0"/>
      </w:pPr>
      <w:r w:rsidRPr="00515F06"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3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3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394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4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395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395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396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396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71522E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71522E">
      <w:pPr>
        <w:pStyle w:val="Q-Normal"/>
        <w:spacing w:line="288" w:lineRule="auto"/>
        <w:ind w:firstLine="432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397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7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8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398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9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399"/>
    </w:p>
    <w:p w14:paraId="0ABC4227" w14:textId="77777777" w:rsidR="00BF0CD8" w:rsidRDefault="00BF0CD8" w:rsidP="00E34802">
      <w:pPr>
        <w:pStyle w:val="Q-Normal"/>
        <w:spacing w:line="288" w:lineRule="auto"/>
        <w:ind w:firstLine="432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bookmarkStart w:id="400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0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A50215">
      <w:pPr>
        <w:pStyle w:val="Q-Yentavernagir"/>
      </w:pPr>
      <w:bookmarkStart w:id="401" w:name="_Toc133963234"/>
      <w:bookmarkStart w:id="402" w:name="_Toc133965292"/>
      <w:bookmarkStart w:id="403" w:name="_Toc133965547"/>
      <w:bookmarkStart w:id="404" w:name="_Toc153319759"/>
      <w:r>
        <w:t>ԱՅԼ ՓՈԽԱԶԴԵՑՈՒԹՅՈՒՆՆԵՐ</w:t>
      </w:r>
      <w:bookmarkEnd w:id="401"/>
      <w:bookmarkEnd w:id="402"/>
      <w:bookmarkEnd w:id="403"/>
      <w:bookmarkEnd w:id="404"/>
    </w:p>
    <w:p w14:paraId="4E3AF273" w14:textId="77777777" w:rsidR="00BF0CD8" w:rsidRDefault="00BF0CD8" w:rsidP="00E34802">
      <w:pPr>
        <w:pStyle w:val="Q-Normal"/>
        <w:ind w:firstLine="432"/>
        <w:contextualSpacing w:val="0"/>
      </w:pPr>
      <w:r>
        <w:t>Ա) բազմահիմն թթուների և ալկալու միջև.</w:t>
      </w:r>
    </w:p>
    <w:p w14:paraId="4674107A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05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06" w:name="_Hlk66546729"/>
          <w:bookmarkEnd w:id="405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7" w:name="_Hlk66547009"/>
          <w:bookmarkEnd w:id="406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07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8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08"/>
    </w:p>
    <w:p w14:paraId="53712775" w14:textId="77777777" w:rsidR="00BF0CD8" w:rsidRDefault="00BF0CD8" w:rsidP="00E34802">
      <w:pPr>
        <w:pStyle w:val="Q-Normal"/>
        <w:ind w:firstLine="432"/>
        <w:contextualSpacing w:val="0"/>
      </w:pPr>
      <w:r>
        <w:lastRenderedPageBreak/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E34802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E34802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E34802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E34802">
      <w:pPr>
        <w:pStyle w:val="Q-Normal"/>
        <w:ind w:firstLine="432"/>
        <w:contextualSpacing w:val="0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7E20AF">
      <w:pPr>
        <w:pStyle w:val="Q-Xndir"/>
      </w:pPr>
      <w:r w:rsidRPr="00802099"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p w14:paraId="56CF5FD7" w14:textId="345D921F" w:rsidR="00BF0CD8" w:rsidRPr="00415304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E34802">
      <w:pPr>
        <w:pStyle w:val="Q-Normal"/>
        <w:spacing w:line="288" w:lineRule="auto"/>
        <w:ind w:firstLine="432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E34802">
      <w:pPr>
        <w:pStyle w:val="Q-Normal"/>
        <w:spacing w:line="288" w:lineRule="auto"/>
        <w:ind w:firstLine="432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9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09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E34802">
      <w:pPr>
        <w:pStyle w:val="Q-Normal"/>
        <w:spacing w:line="288" w:lineRule="auto"/>
        <w:ind w:firstLine="432"/>
      </w:pPr>
      <w:r w:rsidRPr="00515F06">
        <w:t>Նշանակենք ըստ (1) ռեակցիայի փոխազդած</w:t>
      </w:r>
      <w:r>
        <w:t>.</w:t>
      </w:r>
    </w:p>
    <w:bookmarkStart w:id="410" w:name="_Hlk66548508"/>
    <w:p w14:paraId="22956E81" w14:textId="25118367" w:rsidR="00BF0CD8" w:rsidRPr="001A512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0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71522E">
      <w:pPr>
        <w:pStyle w:val="Q-Normal"/>
        <w:spacing w:line="288" w:lineRule="auto"/>
        <w:ind w:firstLine="432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1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1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71522E">
      <w:pPr>
        <w:pStyle w:val="Q-Normal"/>
        <w:spacing w:line="288" w:lineRule="auto"/>
        <w:ind w:firstLine="432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71522E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71522E">
      <w:pPr>
        <w:pStyle w:val="Q-Normal"/>
        <w:spacing w:line="288" w:lineRule="auto"/>
        <w:ind w:firstLine="432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A50215">
      <w:pPr>
        <w:pStyle w:val="Q-Yentavernagir"/>
      </w:pPr>
      <w:bookmarkStart w:id="412" w:name="_Toc133963235"/>
      <w:bookmarkStart w:id="413" w:name="_Toc133965293"/>
      <w:bookmarkStart w:id="414" w:name="_Toc133965548"/>
      <w:bookmarkStart w:id="415" w:name="_Toc153319760"/>
      <w:r w:rsidRPr="00F268CC">
        <w:t>ԽՆԴԻՐՆԵՐ ԻՆՔՆՈՒՐՈՒՅՆ ԼՈՒԾՄԱՆ ՀԱՄԱՐ</w:t>
      </w:r>
      <w:bookmarkEnd w:id="412"/>
      <w:bookmarkEnd w:id="413"/>
      <w:bookmarkEnd w:id="414"/>
      <w:bookmarkEnd w:id="415"/>
    </w:p>
    <w:p w14:paraId="65A37E3A" w14:textId="432605AA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 53:</w:t>
      </w:r>
    </w:p>
    <w:p w14:paraId="4C2E6524" w14:textId="2DC774F0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lastRenderedPageBreak/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 31,6:</w:t>
      </w:r>
    </w:p>
    <w:p w14:paraId="2AEAE966" w14:textId="758467F3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 151,2:</w:t>
      </w:r>
    </w:p>
    <w:p w14:paraId="1108C74C" w14:textId="2ECECD04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F450F7">
        <w:rPr>
          <w:color w:val="006464"/>
        </w:rPr>
        <w:t xml:space="preserve"> </w:t>
      </w:r>
      <w:r w:rsidR="009B3758" w:rsidRPr="00CF7B0B">
        <w:rPr>
          <w:rStyle w:val="PatasxanChar"/>
        </w:rPr>
        <w:t>Պատ.՝ 402:</w:t>
      </w:r>
    </w:p>
    <w:p w14:paraId="18D26EE7" w14:textId="4E46509C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CF7B0B">
        <w:rPr>
          <w:rStyle w:val="PatasxanChar"/>
        </w:rPr>
        <w:t xml:space="preserve">Պատ.՝ 45%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K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HP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9B3758" w:rsidRPr="00CF7B0B">
        <w:rPr>
          <w:rStyle w:val="PatasxanChar"/>
        </w:rPr>
        <w:t xml:space="preserve">, 55%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K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  <m:r>
          <w:rPr>
            <w:rStyle w:val="PatasxanChar"/>
            <w:rFonts w:ascii="Cambria Math" w:hAnsi="Cambria Math"/>
          </w:rPr>
          <m:t>P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9B3758" w:rsidRPr="00CF7B0B">
        <w:rPr>
          <w:rStyle w:val="PatasxanChar"/>
        </w:rPr>
        <w:t>:</w:t>
      </w:r>
    </w:p>
    <w:p w14:paraId="5BF5418C" w14:textId="6486A824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CF7B0B">
        <w:rPr>
          <w:rStyle w:val="PatasxanChar"/>
        </w:rPr>
        <w:t>Պատ.՝ 7:</w:t>
      </w:r>
    </w:p>
    <w:p w14:paraId="6AE08973" w14:textId="59A34A8E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</w:t>
      </w:r>
      <w:r w:rsidR="000B2188" w:rsidRPr="00CF7B0B">
        <w:rPr>
          <w:rStyle w:val="PatasxanChar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57A0A298" w14:textId="7DEF801B" w:rsidR="00A26461" w:rsidRDefault="00A26461" w:rsidP="008E7086">
      <w:bookmarkStart w:id="416" w:name="_Toc133963236"/>
      <w:bookmarkStart w:id="417" w:name="_Toc133965294"/>
      <w:bookmarkStart w:id="418" w:name="_Toc133965549"/>
      <w:r>
        <w:rPr>
          <w:noProof/>
        </w:rPr>
        <w:lastRenderedPageBreak/>
        <mc:AlternateContent>
          <mc:Choice Requires="wpc">
            <w:drawing>
              <wp:inline distT="0" distB="0" distL="0" distR="0" wp14:anchorId="68127AB3" wp14:editId="7161C874">
                <wp:extent cx="5060950" cy="872115"/>
                <wp:effectExtent l="0" t="0" r="6350" b="4445"/>
                <wp:docPr id="1124685530" name="Canvas 11246855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4610338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7211311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8A7A15" w14:textId="69C73BF1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161307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7824841" w14:textId="7B8F484F" w:rsidR="002C726D" w:rsidRPr="00CF7B0B" w:rsidRDefault="002C726D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ԸՍՏ ՌԵԱԿՑԻԱՅԻ ԵԼՔ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4097368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8127AB3" id="Canvas 1124685530" o:spid="_x0000_s128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EQGWeh8BAAA/g0AAA4AAAAA&#10;AAAAAAAAAAAALgIAAGRycy9lMm9Eb2MueG1sUEsBAi0AFAAGAAgAAAAhACtaiz3YAAAABQEAAA8A&#10;AAAAAAAAAAAAAAAA1gYAAGRycy9kb3ducmV2LnhtbFBLBQYAAAAABAAEAPMAAADbBwAAAAA=&#10;">
                <v:shape id="_x0000_s128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8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">
                  <v:shape id="Hexagon 1" o:spid="_x0000_s128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88A7A15" w14:textId="69C73BF1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9</w:t>
                          </w:r>
                        </w:p>
                      </w:txbxContent>
                    </v:textbox>
                  </v:shape>
                  <v:rect id="Rectangle 1" o:spid="_x0000_s128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" filled="f" stroked="f" strokeweight="1.5pt">
                    <v:textbox>
                      <w:txbxContent>
                        <w:p w14:paraId="67824841" w14:textId="7B8F484F" w:rsidR="002C726D" w:rsidRPr="00CF7B0B" w:rsidRDefault="002C726D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ԸՍՏ ՌԵԱԿՑԻԱՅԻ ԵԼՔԻ</w:t>
                          </w:r>
                        </w:p>
                      </w:txbxContent>
                    </v:textbox>
                  </v:rect>
                </v:group>
                <v:shape id="Половина рамки 31" o:spid="_x0000_s129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56E7C3E" w14:textId="6B702767" w:rsidR="00BF0CD8" w:rsidRPr="001961B2" w:rsidRDefault="00D5592D" w:rsidP="00627D74">
      <w:pPr>
        <w:pStyle w:val="ParagrafInvisible"/>
      </w:pPr>
      <w:bookmarkStart w:id="419" w:name="_Toc153319761"/>
      <w:r>
        <w:t xml:space="preserve">§2.9. </w:t>
      </w:r>
      <w:r w:rsidR="00BF0CD8" w:rsidRPr="001961B2">
        <w:t>ԽՆԴԻՐՆԵՐ ԸՍՏ ՌԵԱԿՑԻԱՅԻ ԵԼՔԻ</w:t>
      </w:r>
      <w:bookmarkEnd w:id="416"/>
      <w:bookmarkEnd w:id="417"/>
      <w:bookmarkEnd w:id="418"/>
      <w:bookmarkEnd w:id="419"/>
    </w:p>
    <w:p w14:paraId="2AA140B3" w14:textId="77777777" w:rsidR="00BF0CD8" w:rsidRDefault="00BF0CD8" w:rsidP="00E34802">
      <w:pPr>
        <w:pStyle w:val="Q-Normal"/>
        <w:ind w:firstLine="432"/>
        <w:contextualSpacing w:val="0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E34802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769B4096">
                <wp:extent cx="4774019" cy="510363"/>
                <wp:effectExtent l="0" t="0" r="7620" b="4445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4019" cy="51036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2C726D" w:rsidRDefault="002C726D" w:rsidP="00C454C8">
                            <w:pPr>
                              <w:pStyle w:val="Q-Yndgcvac"/>
                            </w:pPr>
                            <w:r w:rsidRPr="00901835">
                              <w:t>Վերջանյութի 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291" style="width:375.9pt;height:4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66048501" w14:textId="77777777" w:rsidR="002C726D" w:rsidRDefault="002C726D" w:rsidP="00C454C8">
                      <w:pPr>
                        <w:pStyle w:val="Q-Yndgcvac"/>
                      </w:pPr>
                      <w:r w:rsidRPr="00901835">
                        <w:t>Վերջանյութի 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5A543F" w:rsidRDefault="00BF0CD8" w:rsidP="00E34802">
      <w:pPr>
        <w:pStyle w:val="Q-Normal"/>
        <w:ind w:firstLine="0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E3480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14A69A66">
                <wp:extent cx="1477926" cy="446568"/>
                <wp:effectExtent l="0" t="0" r="8255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926" cy="44656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2C726D" w:rsidRPr="005A543F" w:rsidRDefault="002C726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292" style="width:116.35pt;height:3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" fillcolor="#ffe8c8" stroked="f" strokeweight="1pt">
                <v:stroke joinstyle="miter"/>
                <v:textbox>
                  <w:txbxContent>
                    <w:p w14:paraId="08B03C60" w14:textId="77777777" w:rsidR="002C726D" w:rsidRPr="005A543F" w:rsidRDefault="002C726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E34802">
      <w:pPr>
        <w:pStyle w:val="Q-Normal"/>
        <w:ind w:firstLine="0"/>
        <w:contextualSpacing w:val="0"/>
        <w:jc w:val="center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4A8338D2">
                <wp:extent cx="1424763" cy="457200"/>
                <wp:effectExtent l="0" t="0" r="4445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4763" cy="45720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2C726D" w:rsidRPr="005A543F" w:rsidRDefault="002C726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293" style="width:112.2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" fillcolor="#ffe8c8" stroked="f" strokeweight="1pt">
                <v:stroke joinstyle="miter"/>
                <v:textbox>
                  <w:txbxContent>
                    <w:p w14:paraId="2C0E664D" w14:textId="68D2CD18" w:rsidR="002C726D" w:rsidRPr="005A543F" w:rsidRDefault="002C726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5A543F" w:rsidRDefault="00C83F2A" w:rsidP="00CF7B0B">
      <w:pPr>
        <w:pStyle w:val="Heading4"/>
      </w:pPr>
      <w:r w:rsidRPr="005A543F">
        <w:t xml:space="preserve">Որոշել ելքը, </w:t>
      </w:r>
      <w:r w:rsidRPr="00CF7B0B">
        <w:t xml:space="preserve">եթե </w:t>
      </w:r>
      <w:r w:rsidRPr="005A543F">
        <w:t>հայտնի է գործնականորեն ստացված նյութի զանգվածը:</w:t>
      </w:r>
    </w:p>
    <w:p w14:paraId="1175FFCC" w14:textId="77777777" w:rsidR="00BF0CD8" w:rsidRPr="004556CA" w:rsidRDefault="00BF0CD8" w:rsidP="007E20AF">
      <w:pPr>
        <w:pStyle w:val="Q-Xndir"/>
      </w:pPr>
      <w:r w:rsidRPr="0009132D"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6BC49DE5" w:rsidR="00BF0CD8" w:rsidRDefault="00BF0CD8" w:rsidP="00547B42">
      <w:pPr>
        <w:pStyle w:val="Q-Normal"/>
        <w:jc w:val="center"/>
      </w:pPr>
      <w:r w:rsidRPr="000C0014">
        <w:rPr>
          <w:i/>
        </w:rPr>
        <w:t>Լուծում:</w:t>
      </w:r>
      <w:r w:rsidR="00547B42">
        <w:t xml:space="preserve">  </w:t>
      </w:r>
      <w:r w:rsidRPr="000C0014">
        <w:t>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0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lastRenderedPageBreak/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47B42">
        <w:rPr>
          <w:bCs/>
          <w:i/>
        </w:rPr>
        <w:t>Պատ.՝</w:t>
      </w:r>
      <w:r w:rsidRPr="00593EDA">
        <w:rPr>
          <w:bCs/>
        </w:rPr>
        <w:t xml:space="preserve">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CF7B0B">
      <w:pPr>
        <w:pStyle w:val="Heading4"/>
      </w:pPr>
      <w:r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7E20AF">
      <w:pPr>
        <w:pStyle w:val="Q-Xndir"/>
      </w:pPr>
      <w:r w:rsidRPr="0009132D">
        <w:t>Խնդիր 2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1" w:name="_Hlk66119943"/>
      <w:r w:rsidRPr="000660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w:bookmarkStart w:id="422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1"/>
      <w:bookmarkEnd w:id="422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164E2003" w14:textId="77777777" w:rsidR="003C5263" w:rsidRDefault="00BF0CD8" w:rsidP="003C5263">
      <w:pPr>
        <w:pStyle w:val="Q-Normal"/>
        <w:jc w:val="center"/>
      </w:pPr>
      <w:r w:rsidRPr="00066010">
        <w:rPr>
          <w:i/>
        </w:rPr>
        <w:t>Լուծում:</w:t>
      </w:r>
      <w:r>
        <w:t xml:space="preserve"> </w:t>
      </w:r>
    </w:p>
    <w:p w14:paraId="6169CCC4" w14:textId="34F7824A" w:rsidR="00BF0CD8" w:rsidRDefault="00BF0CD8" w:rsidP="003C5263">
      <w:pPr>
        <w:pStyle w:val="Q-Normal"/>
        <w:jc w:val="center"/>
      </w:pPr>
      <w:r>
        <w:t xml:space="preserve">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D7CD155" w14:textId="3F833DB2" w:rsidR="00547B42" w:rsidRPr="00547B4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 xml:space="preserve">     </m:t>
          </m:r>
        </m:oMath>
      </m:oMathPara>
    </w:p>
    <w:p w14:paraId="42659A4E" w14:textId="53DEB2AB" w:rsidR="00547B42" w:rsidRDefault="00000000" w:rsidP="00547B4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1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w:rPr>
              <w:rFonts w:ascii="Cambria Math" w:eastAsiaTheme="minorEastAsia" w:hAnsi="Cambria Math"/>
            </w:rPr>
            <m:t xml:space="preserve">,  </m:t>
          </m:r>
          <w:bookmarkStart w:id="423" w:name="_Hlk661203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1A2088CC" w:rsidR="00BF0CD8" w:rsidRPr="00494F71" w:rsidRDefault="00BF0CD8" w:rsidP="00547B42">
      <w:pPr>
        <w:pStyle w:val="Q-Normal"/>
        <w:ind w:firstLine="432"/>
      </w:pPr>
      <w:r w:rsidRPr="00494F71">
        <w:t>Ըստ ռեակցիայի հավասարման</w:t>
      </w:r>
      <w:r w:rsidR="00547B42">
        <w:t>՝</w:t>
      </w:r>
      <w:r w:rsidRPr="00494F71">
        <w:t xml:space="preserve"> հաշվենք ածխաթթու գազի նյութաքանակը և զանգվածը (տեսական).</w:t>
      </w:r>
    </w:p>
    <w:bookmarkStart w:id="424" w:name="_Hlk66120472"/>
    <w:p w14:paraId="50BDD4EC" w14:textId="13A66174" w:rsidR="00BF0CD8" w:rsidRDefault="00000000" w:rsidP="00547B42">
      <w:pPr>
        <w:pStyle w:val="Q-Normal"/>
        <w:ind w:firstLine="432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4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25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5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547B42">
      <w:pPr>
        <w:pStyle w:val="Q-Normal"/>
        <w:ind w:firstLine="432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47B42">
        <w:rPr>
          <w:rFonts w:eastAsiaTheme="minorEastAsia"/>
          <w:bCs/>
          <w:i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CF7B0B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7E20AF">
      <w:pPr>
        <w:pStyle w:val="Q-Xndir"/>
      </w:pPr>
      <w:r w:rsidRPr="0009132D">
        <w:t>Խնդիր 3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3109FDD0" w:rsidR="00BF0CD8" w:rsidRPr="00E3480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2,6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 1,08տ</m:t>
          </m:r>
        </m:oMath>
      </m:oMathPara>
    </w:p>
    <w:bookmarkStart w:id="426" w:name="_Hlk66121739"/>
    <w:p w14:paraId="39B7974F" w14:textId="563E4803" w:rsidR="00BF0CD8" w:rsidRPr="00E34802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w:bookmarkEnd w:id="42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6B95965A" w:rsidR="00BF0CD8" w:rsidRPr="00E3480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02մգմոլ</m:t>
          </m:r>
        </m:oMath>
      </m:oMathPara>
    </w:p>
    <w:p w14:paraId="7A81FBEF" w14:textId="38978313" w:rsidR="00BF0CD8" w:rsidRPr="00E3480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2=2,04տ</m:t>
          </m:r>
        </m:oMath>
      </m:oMathPara>
    </w:p>
    <w:p w14:paraId="67AB0472" w14:textId="77777777" w:rsidR="00BF0CD8" w:rsidRPr="00E34802" w:rsidRDefault="00BF0CD8" w:rsidP="00302A17">
      <w:pPr>
        <w:pStyle w:val="Q-Normal"/>
      </w:pPr>
      <w:r w:rsidRPr="00E34802">
        <w:t>Որոշենք կավահողի զանգվածը.</w:t>
      </w:r>
    </w:p>
    <w:p w14:paraId="26D676BC" w14:textId="1B47DDED" w:rsidR="00BF0CD8" w:rsidRPr="00E3480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04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6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125տ=2125կգ</m:t>
          </m:r>
        </m:oMath>
      </m:oMathPara>
    </w:p>
    <w:p w14:paraId="6D72037B" w14:textId="73CB617A" w:rsidR="00BF0CD8" w:rsidRPr="00E34802" w:rsidRDefault="00BF0CD8" w:rsidP="00302A17">
      <w:pPr>
        <w:pStyle w:val="Q-Normal"/>
      </w:pPr>
      <w:r w:rsidRPr="00E34802">
        <w:rPr>
          <w:rFonts w:eastAsiaTheme="minorEastAsia"/>
          <w:bCs/>
          <w:i/>
        </w:rPr>
        <w:t>Պատ.՝</w:t>
      </w:r>
      <w:r w:rsidRPr="00E34802">
        <w:rPr>
          <w:rFonts w:eastAsiaTheme="minorEastAsia"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125կգ:</m:t>
        </m:r>
      </m:oMath>
    </w:p>
    <w:p w14:paraId="61A3C6C8" w14:textId="5AE9307F" w:rsidR="00C83F2A" w:rsidRPr="00C83F2A" w:rsidRDefault="00C83F2A" w:rsidP="00CF7B0B">
      <w:pPr>
        <w:pStyle w:val="Heading4"/>
      </w:pPr>
      <w:r w:rsidRPr="00901835">
        <w:lastRenderedPageBreak/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7E20AF">
      <w:pPr>
        <w:pStyle w:val="Q-Xndir"/>
      </w:pPr>
      <w:r w:rsidRPr="0009132D"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7E20AF">
      <w:pPr>
        <w:pStyle w:val="Q-Xndir"/>
      </w:pPr>
      <w:bookmarkStart w:id="427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w:bookmarkEnd w:id="427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28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28"/>
    </w:p>
    <w:p w14:paraId="053FB1E8" w14:textId="0376862D" w:rsidR="00BF0CD8" w:rsidRPr="009C32BE" w:rsidRDefault="00BF0CD8" w:rsidP="007E20AF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bookmarkStart w:id="429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29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0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0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1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1"/>
    </w:p>
    <w:p w14:paraId="28ABFF25" w14:textId="77777777" w:rsidR="00BF0CD8" w:rsidRPr="009C32BE" w:rsidRDefault="00BF0CD8" w:rsidP="0094053E">
      <w:pPr>
        <w:pStyle w:val="Q-Normal"/>
        <w:ind w:firstLine="432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2" w:name="_Hlk66122948"/>
    <w:bookmarkStart w:id="433" w:name="_Hlk66123352"/>
    <w:p w14:paraId="6967EDC1" w14:textId="664A674F" w:rsidR="00BF0CD8" w:rsidRPr="00A26A06" w:rsidRDefault="00000000" w:rsidP="00E971F1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2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3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E971F1">
      <w:pPr>
        <w:pStyle w:val="Q-Normal"/>
        <w:ind w:firstLine="432"/>
      </w:pPr>
      <w:r w:rsidRPr="00A26A06">
        <w:t xml:space="preserve">Ըստ ելքի՝ </w:t>
      </w:r>
    </w:p>
    <w:p w14:paraId="7EF9C81B" w14:textId="4B05FB15" w:rsidR="00BF0CD8" w:rsidRPr="00E34802" w:rsidRDefault="00000000" w:rsidP="00E971F1">
      <w:pPr>
        <w:pStyle w:val="Q-Normal"/>
        <w:ind w:firstLine="432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,8∙80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0,64մոլ</m:t>
          </m:r>
          <m:r>
            <m:rPr>
              <m:sty m:val="b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E971F1">
      <w:pPr>
        <w:pStyle w:val="Q-Normal"/>
        <w:ind w:firstLine="432"/>
      </w:pPr>
      <w:r w:rsidRPr="009C32BE">
        <w:t>Հաջորդ փուլը.</w:t>
      </w:r>
    </w:p>
    <w:p w14:paraId="4C2E3901" w14:textId="77777777" w:rsidR="00BF0CD8" w:rsidRPr="00F81015" w:rsidRDefault="00BF0CD8" w:rsidP="0094053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34" w:name="_Hlk66123525"/>
    <w:p w14:paraId="244DBA86" w14:textId="6E684F93" w:rsidR="00BF0CD8" w:rsidRPr="009C32BE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4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94053E">
      <w:pPr>
        <w:pStyle w:val="Q-Normal"/>
        <w:ind w:firstLine="432"/>
      </w:pPr>
      <w:r w:rsidRPr="009C32BE">
        <w:t>Երրորդ փուլը.</w:t>
      </w:r>
    </w:p>
    <w:p w14:paraId="00F294F1" w14:textId="77777777" w:rsidR="00BF0CD8" w:rsidRPr="00F81015" w:rsidRDefault="00BF0CD8" w:rsidP="0094053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35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5"/>
    </w:p>
    <w:p w14:paraId="7548A402" w14:textId="2398EDD9" w:rsidR="00BF0CD8" w:rsidRPr="00F81015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94053E">
      <w:pPr>
        <w:pStyle w:val="Q-Normal"/>
        <w:ind w:firstLine="432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7E20AF">
      <w:pPr>
        <w:pStyle w:val="Q-Xndir"/>
      </w:pPr>
      <w:r w:rsidRPr="0009132D"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7E20AF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36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w:bookmarkEnd w:id="436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7E20AF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Pr="00547B42" w:rsidRDefault="00BF0CD8" w:rsidP="00547B42">
      <w:pPr>
        <w:pStyle w:val="Q-Normal"/>
        <w:jc w:val="center"/>
        <w:rPr>
          <w:i/>
        </w:rPr>
      </w:pPr>
      <w:r w:rsidRPr="00547B42">
        <w:rPr>
          <w:i/>
        </w:rPr>
        <w:t>Լուծում:</w:t>
      </w:r>
    </w:p>
    <w:p w14:paraId="3D120FC4" w14:textId="77777777" w:rsidR="00BF0CD8" w:rsidRPr="009C32B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37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3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85A4D7E" w14:textId="54DB4D26" w:rsidR="00BF0CD8" w:rsidRPr="00BD7561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678F19E" w14:textId="33140C74" w:rsidR="00BF0CD8" w:rsidRPr="00ED008E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38" w:name="_Hlk66125874"/>
      <w:r w:rsidRPr="00ED008E">
        <w:t>Ըստ ելքի՝</w:t>
      </w:r>
    </w:p>
    <w:bookmarkEnd w:id="438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39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3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4DA8801" w14:textId="22B9F13B" w:rsidR="00547B42" w:rsidRDefault="00BF0CD8" w:rsidP="00547B42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52681E94" w14:textId="77777777" w:rsidR="00547B42" w:rsidRPr="00547B42" w:rsidRDefault="00547B42" w:rsidP="00547B42">
      <w:pPr>
        <w:pStyle w:val="Q-Normal"/>
        <w:rPr>
          <w:rFonts w:eastAsiaTheme="minorEastAsia"/>
        </w:rPr>
      </w:pPr>
    </w:p>
    <w:p w14:paraId="3959657C" w14:textId="7F69EBCE" w:rsidR="00BF0CD8" w:rsidRPr="00547B42" w:rsidRDefault="00547B42" w:rsidP="00E34802">
      <w:pPr>
        <w:pStyle w:val="Q-Normal"/>
        <w:ind w:firstLine="432"/>
        <w:contextualSpacing w:val="0"/>
        <w:rPr>
          <w:rFonts w:eastAsiaTheme="minorEastAsia"/>
        </w:rPr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</w:p>
    <w:p w14:paraId="29829B5B" w14:textId="77777777" w:rsidR="00BF0CD8" w:rsidRDefault="00BF0CD8" w:rsidP="00E3480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2852C1B9">
                <wp:extent cx="3848986" cy="489098"/>
                <wp:effectExtent l="0" t="0" r="0" b="635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986" cy="489098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2C726D" w:rsidRDefault="002C726D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294" style="width:303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" fillcolor="#def1f7" stroked="f" strokeweight="1pt">
                <v:stroke joinstyle="miter"/>
                <v:textbox>
                  <w:txbxContent>
                    <w:p w14:paraId="122DA689" w14:textId="77777777" w:rsidR="002C726D" w:rsidRDefault="002C726D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 w:rsidRPr="00F9354B">
        <w:t xml:space="preserve">Այն նույնպես նշանակվում է </w:t>
      </w:r>
      <w:bookmarkStart w:id="440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0"/>
      <w:r w:rsidRPr="00F9354B">
        <w:t>տառով.</w:t>
      </w:r>
      <w:r w:rsidRPr="00593EDA">
        <w:rPr>
          <w:noProof/>
        </w:rPr>
        <w:t xml:space="preserve"> </w:t>
      </w:r>
    </w:p>
    <w:p w14:paraId="0B59466B" w14:textId="1C6ED2C4" w:rsidR="00BF0CD8" w:rsidRDefault="00BF0CD8" w:rsidP="005A543F">
      <w:pPr>
        <w:pStyle w:val="Q-Normal"/>
        <w:ind w:firstLine="0"/>
        <w:jc w:val="center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5A08DCAB">
                <wp:extent cx="1520456" cy="478465"/>
                <wp:effectExtent l="0" t="0" r="3810" b="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0456" cy="478465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2C726D" w:rsidRPr="005A543F" w:rsidRDefault="002C726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295" style="width:119.7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" fillcolor="#ffe8c8" stroked="f" strokeweight="1pt">
                <v:stroke joinstyle="miter"/>
                <v:textbox>
                  <w:txbxContent>
                    <w:p w14:paraId="3A21B29C" w14:textId="1294574D" w:rsidR="002C726D" w:rsidRPr="005A543F" w:rsidRDefault="002C726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32254" w14:textId="77777777" w:rsidR="00547B42" w:rsidRPr="009C32BE" w:rsidRDefault="00547B42" w:rsidP="00547B42">
      <w:pPr>
        <w:pStyle w:val="Q-Xndir"/>
      </w:pPr>
      <w:r w:rsidRPr="0009132D"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5AB8B021" w14:textId="77777777" w:rsidR="00547B42" w:rsidRPr="001F0E1B" w:rsidRDefault="00547B42" w:rsidP="00547B42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29877A7" w14:textId="7AF0D796" w:rsidR="00547B42" w:rsidRPr="00593EDA" w:rsidRDefault="00547B42" w:rsidP="00547B42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265DEFC2" w14:textId="2F400000" w:rsidR="00547B42" w:rsidRDefault="00BF0CD8" w:rsidP="00547B42">
      <w:pPr>
        <w:pStyle w:val="Q-Normal"/>
        <w:jc w:val="center"/>
      </w:pPr>
      <w:r w:rsidRPr="00593EDA">
        <w:rPr>
          <w:i/>
          <w:iCs/>
        </w:rPr>
        <w:t>Լուծում</w:t>
      </w:r>
      <w:r w:rsidRPr="00593EDA">
        <w:t>:</w:t>
      </w:r>
    </w:p>
    <w:p w14:paraId="0B769D5A" w14:textId="607F3280" w:rsidR="00547B42" w:rsidRPr="00547B42" w:rsidRDefault="00BF0CD8" w:rsidP="00E34802">
      <w:pPr>
        <w:pStyle w:val="Q-Normal"/>
        <w:ind w:firstLine="432"/>
        <w:contextualSpacing w:val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0F11BBBB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1" w:name="_Hlk66128026"/>
    <w:p w14:paraId="74D3BE72" w14:textId="31E5222C" w:rsidR="00E34802" w:rsidRDefault="00000000" w:rsidP="00E3480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: </m:t>
          </m:r>
        </m:oMath>
      </m:oMathPara>
    </w:p>
    <w:p w14:paraId="5B3D095D" w14:textId="390C4485" w:rsidR="00BF0CD8" w:rsidRPr="00E34802" w:rsidRDefault="00E34802" w:rsidP="00E34802">
      <w:pPr>
        <w:pStyle w:val="Q-Normal"/>
        <w:rPr>
          <w:rFonts w:eastAsiaTheme="minorEastAsia"/>
        </w:rPr>
      </w:pPr>
      <w:r>
        <w:lastRenderedPageBreak/>
        <w:t xml:space="preserve">Քանի որ </w:t>
      </w:r>
      <w:r w:rsidRPr="00B73499">
        <w:t>պղ</w:t>
      </w:r>
      <w:r>
        <w:t>ն</w:t>
      </w:r>
      <w:r w:rsidRPr="00B73499">
        <w:t>ձի նիտրատը լրիվ չի քայքայվել</w:t>
      </w:r>
      <w:r>
        <w:t xml:space="preserve">, </w:t>
      </w:r>
      <w:r w:rsidR="00BF0CD8" w:rsidRPr="00593EDA">
        <w:t xml:space="preserve">վերջին փուլից </w:t>
      </w:r>
      <w:r>
        <w:t>սկսած</w:t>
      </w:r>
      <w:r w:rsidR="00BF0CD8" w:rsidRPr="00593EDA">
        <w:t xml:space="preserve">՝ հաշվենք, թե քանի մոլ </w:t>
      </w:r>
      <m:oMath>
        <m:r>
          <w:rPr>
            <w:rFonts w:ascii="Cambria Math" w:hAnsi="Cambria Math"/>
          </w:rPr>
          <m:t>CuO</m:t>
        </m:r>
      </m:oMath>
      <w:r w:rsidR="00BF0CD8" w:rsidRPr="004E3444">
        <w:t xml:space="preserve"> </w:t>
      </w:r>
      <w:r w:rsidR="00BF0CD8" w:rsidRPr="00593EDA">
        <w:t>է գոյացել II փուլում.</w:t>
      </w:r>
    </w:p>
    <w:p w14:paraId="4F9D27A6" w14:textId="4E446BB7" w:rsidR="00BF0CD8" w:rsidRPr="00481B88" w:rsidRDefault="00000000" w:rsidP="00481B88">
      <w:pPr>
        <w:pStyle w:val="Q-Normal"/>
        <w:ind w:firstLine="432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: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1F06451F" w:rsidR="00BF0CD8" w:rsidRPr="00593EDA" w:rsidRDefault="00BF0CD8" w:rsidP="00481B88">
      <w:pPr>
        <w:pStyle w:val="Q-Normal"/>
        <w:ind w:firstLine="432"/>
        <w:jc w:val="left"/>
      </w:pPr>
      <w:r w:rsidRPr="00593EDA">
        <w:t>Ըստ ռեակցիայի՝</w:t>
      </w:r>
      <w:bookmarkStart w:id="442" w:name="_Hlk66128461"/>
      <w:r w:rsidRPr="00593EDA">
        <w:t xml:space="preserve">  </w:t>
      </w:r>
      <w:r w:rsidR="00547B42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42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731C2872" w14:textId="63BCCDAB" w:rsidR="00BF0CD8" w:rsidRPr="00593EDA" w:rsidRDefault="00BF0CD8" w:rsidP="00481B88">
      <w:pPr>
        <w:pStyle w:val="Q-Normal"/>
        <w:ind w:firstLine="432"/>
        <w:jc w:val="left"/>
      </w:pPr>
      <w:bookmarkStart w:id="443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3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44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44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7BB3C5B5" w:rsidR="00BF0CD8" w:rsidRPr="00593EDA" w:rsidRDefault="00BF0CD8" w:rsidP="00547B42">
      <w:pPr>
        <w:pStyle w:val="Q-Normal"/>
        <w:jc w:val="left"/>
      </w:pPr>
      <w:r w:rsidRPr="00593EDA">
        <w:t xml:space="preserve">Ըստ ռեակցիայի՝      </w:t>
      </w:r>
      <w:r w:rsidR="00547B42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3C410955" w14:textId="77777777" w:rsidR="00BF0CD8" w:rsidRPr="00593EDA" w:rsidRDefault="00BF0CD8" w:rsidP="00302A17">
      <w:pPr>
        <w:pStyle w:val="Q-Normal"/>
      </w:pPr>
      <w:r w:rsidRPr="00593EDA"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233F2B03" w:rsidR="00BF0CD8" w:rsidRPr="00593EDA" w:rsidRDefault="00BF0CD8" w:rsidP="00302A17">
      <w:pPr>
        <w:pStyle w:val="Q-Normal"/>
      </w:pPr>
      <w:r w:rsidRPr="00593EDA">
        <w:t>Այժմ հաշվենք քայքայված</w:t>
      </w:r>
      <w:r w:rsidRPr="004E3444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նակը.</w:t>
      </w:r>
    </w:p>
    <w:p w14:paraId="56C316F5" w14:textId="77777777" w:rsidR="00BF0CD8" w:rsidRPr="00593EDA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45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45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67104FFC" w:rsidR="00BF0CD8" w:rsidRPr="00593EDA" w:rsidRDefault="00BF0CD8" w:rsidP="00E34802">
      <w:pPr>
        <w:pStyle w:val="Q-Normal"/>
        <w:spacing w:line="288" w:lineRule="auto"/>
        <w:ind w:firstLine="432"/>
      </w:pPr>
      <w:r w:rsidRPr="00593EDA">
        <w:t xml:space="preserve">Հաշվենք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1158A25C" w:rsidR="00BF0CD8" w:rsidRPr="004E3444" w:rsidRDefault="00BF0CD8" w:rsidP="00E34802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46" w:name="_Hlk66129093"/>
          <m:r>
            <m:rPr>
              <m:sty m:val="p"/>
            </m:rPr>
            <w:rPr>
              <w:rFonts w:ascii="Cambria Math" w:hAnsi="Cambria Math"/>
            </w:rPr>
            <m:t>∙100%</m:t>
          </m:r>
          <w:bookmarkEnd w:id="44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2,5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A50215">
      <w:pPr>
        <w:pStyle w:val="Q-Yentavernagir"/>
      </w:pPr>
      <w:bookmarkStart w:id="447" w:name="_Toc133963237"/>
      <w:bookmarkStart w:id="448" w:name="_Toc133965295"/>
      <w:bookmarkStart w:id="449" w:name="_Toc133965550"/>
      <w:bookmarkStart w:id="450" w:name="_Toc153319762"/>
      <w:r w:rsidRPr="00F268CC">
        <w:t>ԽՆԴԻՐՆԵՐ ԻՆՔՆՈՒՐՈՒՅՆ ԼՈՒԾՄԱՆ ՀԱՄԱՐ</w:t>
      </w:r>
      <w:bookmarkEnd w:id="447"/>
      <w:bookmarkEnd w:id="448"/>
      <w:bookmarkEnd w:id="449"/>
      <w:bookmarkEnd w:id="450"/>
    </w:p>
    <w:p w14:paraId="23CAB796" w14:textId="21F92C80" w:rsidR="00BF0CD8" w:rsidRPr="00CF7B0B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4,5գ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Բ</w:t>
      </w:r>
      <w:r w:rsidRPr="005A543F">
        <w:rPr>
          <w:rFonts w:ascii="GHEA Grapalat" w:hAnsi="GHEA Grapalat"/>
          <w:sz w:val="20"/>
          <w:szCs w:val="20"/>
          <w:lang w:val="hy-AM"/>
        </w:rPr>
        <w:t>երտոլ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շիկացնելիս գոյացել է 5գ թթվածին: Որոշել թթված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 52:</w:t>
      </w:r>
    </w:p>
    <w:p w14:paraId="32F1CC1C" w14:textId="29F5D2D8" w:rsidR="00BF0CD8" w:rsidRPr="00CF7B0B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>85% զանգվածային բաժնով ալյումինի օքսիդ պարունակող 1տ կավահողից առաջացել է 44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1</w:t>
      </w:r>
      <w:r w:rsidRPr="005A543F">
        <w:rPr>
          <w:rFonts w:ascii="GHEA Grapalat" w:hAnsi="GHEA Grapalat"/>
          <w:sz w:val="20"/>
          <w:szCs w:val="20"/>
          <w:lang w:val="hy-AM"/>
        </w:rPr>
        <w:t>կգ ալյումին: Որքա՞ն է ալյումի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 98:</w:t>
      </w:r>
    </w:p>
    <w:p w14:paraId="0130271E" w14:textId="20CD4E7B" w:rsidR="00BF0CD8" w:rsidRPr="00CF7B0B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3</w:t>
      </w:r>
      <w:r w:rsidRPr="005A543F">
        <w:rPr>
          <w:rFonts w:ascii="GHEA Grapalat" w:hAnsi="GHEA Grapalat"/>
          <w:sz w:val="20"/>
          <w:szCs w:val="20"/>
          <w:lang w:val="hy-AM"/>
        </w:rPr>
        <w:t>PO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4</w:t>
      </w:r>
      <w:r w:rsidRPr="005A543F">
        <w:rPr>
          <w:rFonts w:ascii="GHEA Grapalat" w:hAnsi="GHEA Grapalat"/>
          <w:sz w:val="20"/>
          <w:szCs w:val="20"/>
          <w:lang w:val="hy-AM"/>
        </w:rPr>
        <w:t>: Որքա՞ն է ֆոսֆորական թթվ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90:</w:t>
      </w:r>
    </w:p>
    <w:p w14:paraId="2F594E51" w14:textId="1E07E299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15,625:</w:t>
      </w:r>
    </w:p>
    <w:p w14:paraId="101E378C" w14:textId="4DBAEBDE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պարունակող 20,4տ կավահողից, եթե արդյունաբերական կորուստները կազմում են 6%:</w:t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,1216:</w:t>
      </w:r>
    </w:p>
    <w:p w14:paraId="7245A4B9" w14:textId="2EF8CB8F" w:rsidR="00BF0CD8" w:rsidRPr="00CF7B0B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lastRenderedPageBreak/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80</w:t>
      </w:r>
      <w:r w:rsidRPr="005A543F">
        <w:rPr>
          <w:rFonts w:ascii="GHEA Grapalat" w:hAnsi="GHEA Grapalat"/>
          <w:sz w:val="20"/>
          <w:szCs w:val="20"/>
          <w:lang w:val="hy-AM"/>
        </w:rPr>
        <w:t>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320:</w:t>
      </w:r>
    </w:p>
    <w:p w14:paraId="74CD51DD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1" w:name="_Hlk66133652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1"/>
    <w:p w14:paraId="03CA8F3D" w14:textId="0F14DF71" w:rsidR="00BF0CD8" w:rsidRPr="00CF7B0B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ր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ը 50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 xml:space="preserve">-ական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% 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ն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70:</w:t>
      </w:r>
    </w:p>
    <w:p w14:paraId="0CE5C5B2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65DDE96C" w14:textId="7B67442E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2F5496" w:themeColor="accent1" w:themeShade="BF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ստացել են 109,568գ ամոնիումի քլորիդ: Քանի</w:t>
      </w:r>
      <w:r w:rsidR="00217EDF" w:rsidRPr="005A543F">
        <w:rPr>
          <w:rFonts w:ascii="GHEA Grapalat" w:hAnsi="GHEA Grapalat"/>
          <w:sz w:val="20"/>
          <w:szCs w:val="20"/>
          <w:lang w:val="hy-AM"/>
        </w:rPr>
        <w:t>՞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մոլ ազոտ են ծախսել, եթե ելքը բոլոր երեք փուլերում կազմում է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2:</w:t>
      </w:r>
    </w:p>
    <w:p w14:paraId="0D50B113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2" w:name="_Hlk66535284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2"/>
    <w:p w14:paraId="6BA5DB66" w14:textId="61DF913B" w:rsidR="00BF0CD8" w:rsidRPr="005A543F" w:rsidRDefault="00BF0CD8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Pr="005A543F">
        <w:rPr>
          <w:rFonts w:ascii="GHEA Grapalat" w:hAnsi="GHEA Grapalat"/>
          <w:sz w:val="20"/>
          <w:szCs w:val="20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19,6:</w:t>
      </w:r>
    </w:p>
    <w:p w14:paraId="54DECC6B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02550229" w14:textId="42837631" w:rsidR="00BF0CD8" w:rsidRPr="00CF7B0B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 xml:space="preserve"> 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0:</w:t>
      </w:r>
    </w:p>
    <w:p w14:paraId="124097D8" w14:textId="43E5A36E" w:rsidR="00BF0CD8" w:rsidRPr="00CF7B0B" w:rsidRDefault="00CA1FF5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զանգվածի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4%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չայրվող խառնուկներ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պարունակող </w:t>
      </w:r>
      <w:r w:rsidRPr="005A543F">
        <w:rPr>
          <w:rFonts w:ascii="GHEA Grapalat" w:hAnsi="GHEA Grapalat"/>
          <w:sz w:val="20"/>
          <w:szCs w:val="20"/>
          <w:lang w:val="hy-AM"/>
        </w:rPr>
        <w:t>ծծմբի 125գ զանգվածով նմուշի այրումից ստացվել է 67,2լ (ն.պ.) ծծմբի (IV) օքսիդ: Որոշել ռեակցիայի ելքը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0:</w:t>
      </w:r>
    </w:p>
    <w:p w14:paraId="530DEEBF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Ըստ հետևյալ ուրվագրի. </w:t>
      </w:r>
    </w:p>
    <w:p w14:paraId="527A9BEB" w14:textId="4A300169" w:rsidR="008E7086" w:rsidRPr="00CF7B0B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722E4461" w:rsidR="005A543F" w:rsidRDefault="005A543F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2CA2B8DF" w14:textId="26B68A67" w:rsidR="00A26461" w:rsidRDefault="00A26461" w:rsidP="00290679">
      <w:pPr>
        <w:pStyle w:val="ListParagraph"/>
        <w:spacing w:after="0" w:line="240" w:lineRule="auto"/>
        <w:ind w:left="0"/>
        <w:rPr>
          <w:rFonts w:ascii="GHEA Grapalat" w:hAnsi="GHEA Grapalat"/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3E84FD5" wp14:editId="667A0EDD">
                <wp:extent cx="5060950" cy="872115"/>
                <wp:effectExtent l="0" t="0" r="6350" b="4445"/>
                <wp:docPr id="2087037842" name="Canvas 20870378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137423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00489002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99B12BB" w14:textId="669DF37B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0768583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F0E69D9" w14:textId="77777777" w:rsidR="002C726D" w:rsidRPr="00CF7B0B" w:rsidRDefault="002C726D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ԽՆԴԻՐՆԵՐ ԳԱԶԵՐԻ </w:t>
                                </w:r>
                              </w:p>
                              <w:p w14:paraId="06FF6182" w14:textId="77777777" w:rsidR="002C726D" w:rsidRPr="00CF7B0B" w:rsidRDefault="002C726D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ԱՍՆԱԿՑՈՒԹՅԱՄԲ ԸՆԹԱՑՈՂ ՌԵԱԿՑԻԱՆԵՐԻ  ՀԱՎԱՍԱՐՈՒՄՆԵՐՈՎ</w:t>
                                </w:r>
                              </w:p>
                              <w:p w14:paraId="2731B05B" w14:textId="7665161E" w:rsidR="002C726D" w:rsidRPr="00CF7B0B" w:rsidRDefault="002C726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3057887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E84FD5" id="Canvas 2087037842" o:spid="_x0000_s129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2CSdaocE&#10;AAD+DQAADgAAAAAAAAAAAAAAAAAuAgAAZHJzL2Uyb0RvYy54bWxQSwECLQAUAAYACAAAACEAK1qL&#10;PdgAAAAFAQAADwAAAAAAAAAAAAAAAADhBgAAZHJzL2Rvd25yZXYueG1sUEsFBgAAAAAEAAQA8wAA&#10;AOYHAAAAAA==&#10;">
                <v:shape id="_x0000_s129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9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">
                  <v:shape id="Hexagon 1" o:spid="_x0000_s129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799B12BB" w14:textId="669DF37B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10</w:t>
                          </w:r>
                        </w:p>
                      </w:txbxContent>
                    </v:textbox>
                  </v:shape>
                  <v:rect id="Rectangle 1" o:spid="_x0000_s130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" filled="f" stroked="f" strokeweight="1.5pt">
                    <v:textbox>
                      <w:txbxContent>
                        <w:p w14:paraId="1F0E69D9" w14:textId="77777777" w:rsidR="002C726D" w:rsidRPr="00CF7B0B" w:rsidRDefault="002C726D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ԽՆԴԻՐՆԵՐ ԳԱԶԵՐԻ </w:t>
                          </w:r>
                        </w:p>
                        <w:p w14:paraId="06FF6182" w14:textId="77777777" w:rsidR="002C726D" w:rsidRPr="00CF7B0B" w:rsidRDefault="002C726D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ԱՍՆԱԿՑՈՒԹՅԱՄԲ ԸՆԹԱՑՈՂ ՌԵԱԿՑԻԱՆԵՐԻ  ՀԱՎԱՍԱՐՈՒՄՆԵՐՈՎ</w:t>
                          </w:r>
                        </w:p>
                        <w:p w14:paraId="2731B05B" w14:textId="7665161E" w:rsidR="002C726D" w:rsidRPr="00CF7B0B" w:rsidRDefault="002C726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30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2C09F82" w14:textId="2176B429" w:rsidR="00196FF1" w:rsidRPr="00196FF1" w:rsidRDefault="00196FF1" w:rsidP="00627D74">
      <w:pPr>
        <w:pStyle w:val="ParagrafInvisible"/>
      </w:pPr>
      <w:bookmarkStart w:id="453" w:name="_Toc153319763"/>
      <w:r w:rsidRPr="00196FF1">
        <w:t>§2.10. ԽՆԴԻՐՆԵՐ ԳԱԶԵՐԻ ՄԱՍՆԱԿՑՈՒԹՅԱՄԲ ԸՆԹԱՑՈՂ ՌԵԱԿՑԻԱՆԵՐԻ ՀԱՎԱՍԱՐՈՒՄՆԵՐՈՎ</w:t>
      </w:r>
      <w:bookmarkEnd w:id="453"/>
    </w:p>
    <w:p w14:paraId="079E6DA1" w14:textId="59F676A0" w:rsidR="00BF0CD8" w:rsidRPr="00461566" w:rsidRDefault="00E57C71" w:rsidP="00290679">
      <w:pPr>
        <w:pStyle w:val="Q-Yentavernagir"/>
        <w:spacing w:before="0"/>
      </w:pPr>
      <w:bookmarkStart w:id="454" w:name="_Toc133963239"/>
      <w:bookmarkStart w:id="455" w:name="_Toc133965297"/>
      <w:bookmarkStart w:id="456" w:name="_Toc133965552"/>
      <w:bookmarkStart w:id="457" w:name="_Toc153319764"/>
      <w:r>
        <w:t>ԱՌԱՋԻՆ</w:t>
      </w:r>
      <w:r w:rsidR="00BF0CD8" w:rsidRPr="00461566">
        <w:t xml:space="preserve"> ՄԱՍ</w:t>
      </w:r>
      <w:bookmarkEnd w:id="454"/>
      <w:bookmarkEnd w:id="455"/>
      <w:bookmarkEnd w:id="456"/>
      <w:bookmarkEnd w:id="457"/>
    </w:p>
    <w:p w14:paraId="63E07D5F" w14:textId="14B233ED" w:rsidR="00BF0CD8" w:rsidRPr="00461566" w:rsidRDefault="00BF0CD8" w:rsidP="005F5A37">
      <w:pPr>
        <w:pStyle w:val="Q-Normal"/>
        <w:ind w:firstLine="432"/>
        <w:contextualSpacing w:val="0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58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58"/>
        <m:r>
          <m:rPr>
            <m:sty m:val="bi"/>
          </m:rPr>
          <w:rPr>
            <w:rFonts w:ascii="Cambria Math" w:hAnsi="Cambria Math"/>
          </w:rPr>
          <m:t>+</m:t>
        </m:r>
        <w:bookmarkStart w:id="459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59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5F5A37">
      <w:pPr>
        <w:pStyle w:val="Q-Normal"/>
        <w:ind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7E20AF">
      <w:pPr>
        <w:pStyle w:val="Q-Xndir"/>
      </w:pPr>
      <w:bookmarkStart w:id="460" w:name="_Hlk66561700"/>
      <w:r w:rsidRPr="0009132D">
        <w:t xml:space="preserve">Խնդիր </w:t>
      </w:r>
      <w:bookmarkEnd w:id="460"/>
      <w:r w:rsidRPr="0009132D"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CE567E" w:rsidRDefault="00BF0CD8" w:rsidP="00CE567E">
      <w:pPr>
        <w:pStyle w:val="Q-Normal"/>
        <w:jc w:val="center"/>
        <w:rPr>
          <w:i/>
        </w:rPr>
      </w:pPr>
      <w:bookmarkStart w:id="461" w:name="_Hlk66560833"/>
      <w:r w:rsidRPr="00CE567E">
        <w:rPr>
          <w:i/>
        </w:rPr>
        <w:t>Լուծում:</w:t>
      </w:r>
    </w:p>
    <w:bookmarkEnd w:id="461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2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2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7E20AF">
      <w:pPr>
        <w:pStyle w:val="Q-Xndir"/>
      </w:pPr>
      <w:r w:rsidRPr="005F1F56"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3" w:name="_Hlk66560998"/>
      <w:r w:rsidRPr="00461566">
        <w:t>1մ</w:t>
      </w:r>
      <w:r w:rsidRPr="00461566">
        <w:rPr>
          <w:vertAlign w:val="superscript"/>
        </w:rPr>
        <w:t>3</w:t>
      </w:r>
      <w:bookmarkEnd w:id="463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CE567E" w:rsidRDefault="00BF0CD8" w:rsidP="00CE567E">
      <w:pPr>
        <w:pStyle w:val="Q-Normal"/>
        <w:jc w:val="center"/>
        <w:rPr>
          <w:i/>
        </w:rPr>
      </w:pPr>
      <w:bookmarkStart w:id="464" w:name="_Hlk66561854"/>
      <w:r w:rsidRPr="00CE567E">
        <w:rPr>
          <w:i/>
        </w:rPr>
        <w:t>Լուծում:</w:t>
      </w:r>
    </w:p>
    <w:bookmarkEnd w:id="464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65" w:name="_Hlk66561193"/>
    <w:p w14:paraId="74430538" w14:textId="77777777" w:rsidR="00BF0CD8" w:rsidRPr="00CE567E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65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bookmarkStart w:id="466" w:name="_Hlk66563132"/>
    <w:p w14:paraId="4A2C335F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66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7E20AF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032F7763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67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67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68" w:name="_Hlk66565972"/>
    <w:p w14:paraId="46C5CC33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68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5F5A37">
      <w:pPr>
        <w:pStyle w:val="Q-Normal"/>
        <w:spacing w:line="288" w:lineRule="auto"/>
        <w:ind w:firstLine="432"/>
      </w:pPr>
      <w:r w:rsidRPr="00461566">
        <w:t xml:space="preserve">որից մնացել է չծախսված՝ </w:t>
      </w:r>
      <w:bookmarkStart w:id="469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69"/>
    </w:p>
    <w:p w14:paraId="248F6FB3" w14:textId="673B434C" w:rsidR="001655B2" w:rsidRPr="00A23296" w:rsidRDefault="001655B2" w:rsidP="005F5A3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7E20AF">
      <w:pPr>
        <w:pStyle w:val="Q-Xndir"/>
      </w:pPr>
      <w:r w:rsidRPr="005F1F56"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4F03B47B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Հաշվենք բնական գազում մեթանի և էթանի ծավալները, որոնք խառնուրդի 95%-ն են կազմում.</w:t>
      </w:r>
    </w:p>
    <w:bookmarkStart w:id="470" w:name="_Hlk66565573"/>
    <w:p w14:paraId="2C5C442A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0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1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1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2" w:name="_Hlk66566174"/>
    <w:p w14:paraId="251E1BF2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2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3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3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74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74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5C2FB045" w:rsidR="00BF0CD8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CE567E">
        <w:rPr>
          <w:rFonts w:eastAsiaTheme="minorEastAsia"/>
          <w:i/>
        </w:rPr>
        <w:t>Պատ.՝</w:t>
      </w:r>
      <w:r w:rsidRPr="00461566"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2C8A32E4" w14:textId="77777777" w:rsidR="00CE567E" w:rsidRPr="00461566" w:rsidRDefault="00CE567E" w:rsidP="00302A17">
      <w:pPr>
        <w:pStyle w:val="Q-Normal"/>
        <w:rPr>
          <w:rFonts w:eastAsiaTheme="minorEastAsia"/>
        </w:rPr>
      </w:pPr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5F5A37">
      <w:pPr>
        <w:pStyle w:val="Q-Normal"/>
        <w:ind w:firstLine="432"/>
        <w:contextualSpacing w:val="0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w:br/>
          </m:r>
        </m:oMath>
      </m:oMathPara>
      <w:r w:rsidR="00BF0CD8" w:rsidRPr="00461566">
        <w:t xml:space="preserve"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</w:t>
      </w:r>
      <w:r w:rsidR="00BF0CD8" w:rsidRPr="00461566">
        <w:lastRenderedPageBreak/>
        <w:t>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7E20AF">
      <w:pPr>
        <w:pStyle w:val="Q-Xndir"/>
      </w:pPr>
      <w:r w:rsidRPr="005F1F56"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13732C69" w14:textId="77777777" w:rsidR="00CE567E" w:rsidRDefault="00BF0CD8" w:rsidP="00CE567E">
      <w:pPr>
        <w:pStyle w:val="Q-Normal"/>
        <w:jc w:val="center"/>
        <w:rPr>
          <w:i/>
        </w:rPr>
      </w:pPr>
      <w:bookmarkStart w:id="475" w:name="_Hlk66569561"/>
      <w:r w:rsidRPr="00461566">
        <w:rPr>
          <w:i/>
        </w:rPr>
        <w:t>Լուծում:</w:t>
      </w:r>
    </w:p>
    <w:p w14:paraId="640F43A5" w14:textId="737610E6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bookmarkEnd w:id="475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76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76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5F5A37">
      <w:pPr>
        <w:pStyle w:val="Q-Normal"/>
        <w:ind w:firstLine="432"/>
        <w:contextualSpacing w:val="0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342"/>
        <w:gridCol w:w="720"/>
        <w:gridCol w:w="2430"/>
      </w:tblGrid>
      <w:tr w:rsidR="00BF0CD8" w:rsidRPr="00461566" w14:paraId="2C212763" w14:textId="77777777" w:rsidTr="005F5A37">
        <w:trPr>
          <w:jc w:val="center"/>
        </w:trPr>
        <w:tc>
          <w:tcPr>
            <w:tcW w:w="1057" w:type="dxa"/>
            <w:gridSpan w:val="2"/>
          </w:tcPr>
          <w:p w14:paraId="578667D4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2մլ (NO)</w:t>
            </w:r>
          </w:p>
        </w:tc>
        <w:tc>
          <w:tcPr>
            <w:tcW w:w="720" w:type="dxa"/>
          </w:tcPr>
          <w:p w14:paraId="5A4A055C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430" w:type="dxa"/>
          </w:tcPr>
          <w:p w14:paraId="64BC6FFD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5F5A37">
        <w:trPr>
          <w:jc w:val="center"/>
        </w:trPr>
        <w:tc>
          <w:tcPr>
            <w:tcW w:w="1057" w:type="dxa"/>
            <w:gridSpan w:val="2"/>
          </w:tcPr>
          <w:p w14:paraId="0EF0B8B7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xմլ (NO)</w:t>
            </w:r>
          </w:p>
        </w:tc>
        <w:tc>
          <w:tcPr>
            <w:tcW w:w="720" w:type="dxa"/>
          </w:tcPr>
          <w:p w14:paraId="43EAFD5A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430" w:type="dxa"/>
          </w:tcPr>
          <w:p w14:paraId="29063A5E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5F5A37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5F5A37">
            <w:pPr>
              <w:pStyle w:val="Q-Normal"/>
              <w:ind w:firstLine="0"/>
            </w:pPr>
          </w:p>
        </w:tc>
        <w:tc>
          <w:tcPr>
            <w:tcW w:w="3492" w:type="dxa"/>
            <w:gridSpan w:val="3"/>
          </w:tcPr>
          <w:p w14:paraId="6B48E348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7E20AF">
      <w:pPr>
        <w:pStyle w:val="Q-Xndir"/>
      </w:pPr>
      <w:r w:rsidRPr="005F1F56"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P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CE567E">
        <w:rPr>
          <w:i/>
        </w:rPr>
        <w:t>Լուծում:</w:t>
      </w:r>
    </w:p>
    <w:p w14:paraId="23C401F1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7E20AF">
      <w:pPr>
        <w:pStyle w:val="Q-Xndir"/>
      </w:pPr>
      <w:r w:rsidRPr="005F1F56">
        <w:lastRenderedPageBreak/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50B0E3D8" w14:textId="2D21AC2A" w:rsidR="00CE567E" w:rsidRDefault="00BF0CD8" w:rsidP="00CE567E">
      <w:pPr>
        <w:pStyle w:val="Q-Normal"/>
        <w:jc w:val="center"/>
        <w:rPr>
          <w:i/>
        </w:rPr>
      </w:pPr>
      <w:r w:rsidRPr="00461566">
        <w:rPr>
          <w:i/>
        </w:rPr>
        <w:t>Լուծում:</w:t>
      </w:r>
    </w:p>
    <w:p w14:paraId="6BB4EA2C" w14:textId="447B7E81" w:rsidR="00BF0CD8" w:rsidRPr="00461566" w:rsidRDefault="00BF0CD8" w:rsidP="00302A17">
      <w:pPr>
        <w:pStyle w:val="Q-Normal"/>
        <w:rPr>
          <w:i/>
        </w:rPr>
      </w:pP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5F5A37">
      <w:pPr>
        <w:pStyle w:val="Q-Normal"/>
        <w:ind w:firstLine="432"/>
        <w:contextualSpacing w:val="0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5"/>
        <w:gridCol w:w="720"/>
        <w:gridCol w:w="2700"/>
      </w:tblGrid>
      <w:tr w:rsidR="00BF0CD8" w:rsidRPr="00461566" w14:paraId="318BF98C" w14:textId="77777777" w:rsidTr="00CE567E">
        <w:trPr>
          <w:jc w:val="center"/>
        </w:trPr>
        <w:tc>
          <w:tcPr>
            <w:tcW w:w="1065" w:type="dxa"/>
          </w:tcPr>
          <w:p w14:paraId="56F0244E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720" w:type="dxa"/>
          </w:tcPr>
          <w:p w14:paraId="55AD99D4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700" w:type="dxa"/>
          </w:tcPr>
          <w:p w14:paraId="7FF33D84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CE567E">
        <w:trPr>
          <w:jc w:val="center"/>
        </w:trPr>
        <w:tc>
          <w:tcPr>
            <w:tcW w:w="1065" w:type="dxa"/>
          </w:tcPr>
          <w:p w14:paraId="61F14ECB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720" w:type="dxa"/>
          </w:tcPr>
          <w:p w14:paraId="0168A0E9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700" w:type="dxa"/>
          </w:tcPr>
          <w:p w14:paraId="25F1B1FC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CE567E">
        <w:trPr>
          <w:jc w:val="center"/>
        </w:trPr>
        <w:tc>
          <w:tcPr>
            <w:tcW w:w="106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42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7E20AF">
      <w:pPr>
        <w:pStyle w:val="Q-Xndir"/>
        <w:rPr>
          <w:rFonts w:eastAsiaTheme="minorEastAsia"/>
        </w:rPr>
      </w:pPr>
      <w:r w:rsidRPr="005F1F56"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77" w:name="_Hlk66574546"/>
    <w:p w14:paraId="4E5E0298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77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78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78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5F5A37">
      <w:pPr>
        <w:pStyle w:val="Q-Normal"/>
        <w:spacing w:line="288" w:lineRule="auto"/>
        <w:ind w:firstLine="432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A50215">
      <w:pPr>
        <w:pStyle w:val="Q-Yentavernagir"/>
      </w:pPr>
      <w:bookmarkStart w:id="479" w:name="_Toc133963240"/>
      <w:bookmarkStart w:id="480" w:name="_Toc133965298"/>
      <w:bookmarkStart w:id="481" w:name="_Toc133965553"/>
      <w:bookmarkStart w:id="482" w:name="_Toc153319765"/>
      <w:r w:rsidRPr="00461566">
        <w:t>ԽՆԴԻՐՆԵՐ ԻՆՔՆՈՒՐՈՒՅՆ ԼՈՒԾՄԱՆ ՀԱՄԱՐ</w:t>
      </w:r>
      <w:bookmarkEnd w:id="479"/>
      <w:bookmarkEnd w:id="480"/>
      <w:bookmarkEnd w:id="481"/>
      <w:bookmarkEnd w:id="482"/>
    </w:p>
    <w:p w14:paraId="2A8BA593" w14:textId="3F66727C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CF7B0B">
        <w:rPr>
          <w:rStyle w:val="PatasxanChar"/>
        </w:rPr>
        <w:t>Պատ.՝ 400:</w:t>
      </w:r>
    </w:p>
    <w:p w14:paraId="4A5BBE3C" w14:textId="170BB3B3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CF7B0B">
        <w:rPr>
          <w:rStyle w:val="PatasxanChar"/>
        </w:rPr>
        <w:t>Պատ.՝ 38:</w:t>
      </w:r>
    </w:p>
    <w:p w14:paraId="3C9DE8BA" w14:textId="1173237D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CF7B0B">
        <w:rPr>
          <w:rStyle w:val="PatasxanChar"/>
        </w:rPr>
        <w:t>Պատ.՝ 53:</w:t>
      </w:r>
    </w:p>
    <w:p w14:paraId="10F5F4C0" w14:textId="7472A15F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lastRenderedPageBreak/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CF7B0B">
        <w:rPr>
          <w:rStyle w:val="PatasxanChar"/>
        </w:rPr>
        <w:t>Պատ.՝ 30:</w:t>
      </w:r>
    </w:p>
    <w:p w14:paraId="46BB20AC" w14:textId="2AA4CC51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CF7B0B">
        <w:rPr>
          <w:rStyle w:val="PatasxanChar"/>
        </w:rPr>
        <w:t>Պատ.՝ 6:</w:t>
      </w:r>
    </w:p>
    <w:p w14:paraId="13E145CC" w14:textId="633CC471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88</w:t>
      </w:r>
      <w:r w:rsidR="00DB39CC" w:rsidRPr="00CF7B0B">
        <w:rPr>
          <w:rStyle w:val="PatasxanChar"/>
        </w:rPr>
        <w:t>,</w:t>
      </w:r>
      <w:r w:rsidR="00D22A1C" w:rsidRPr="00CF7B0B">
        <w:rPr>
          <w:rStyle w:val="PatasxanChar"/>
        </w:rPr>
        <w:t>2</w:t>
      </w:r>
      <w:r w:rsidR="00DB39CC" w:rsidRPr="00CF7B0B">
        <w:rPr>
          <w:rStyle w:val="PatasxanChar"/>
        </w:rPr>
        <w:t>:</w:t>
      </w:r>
    </w:p>
    <w:p w14:paraId="443F5862" w14:textId="48476E6E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CF7B0B">
        <w:rPr>
          <w:rStyle w:val="PatasxanChar"/>
        </w:rPr>
        <w:t>Պատ.՝ 60:</w:t>
      </w:r>
    </w:p>
    <w:p w14:paraId="4D2E870F" w14:textId="76D496E5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85</w:t>
      </w:r>
      <w:r w:rsidR="00DB39CC" w:rsidRPr="00CF7B0B">
        <w:rPr>
          <w:rStyle w:val="PatasxanChar"/>
        </w:rPr>
        <w:t>:</w:t>
      </w:r>
    </w:p>
    <w:p w14:paraId="0D003407" w14:textId="50887CE0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45</w:t>
      </w:r>
      <w:r w:rsidR="00DB39CC" w:rsidRPr="00CF7B0B">
        <w:rPr>
          <w:rStyle w:val="PatasxanChar"/>
        </w:rPr>
        <w:t>0:</w:t>
      </w:r>
    </w:p>
    <w:p w14:paraId="5BD8A165" w14:textId="2A8F5997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CF7B0B">
        <w:rPr>
          <w:rStyle w:val="PatasxanChar"/>
        </w:rPr>
        <w:t>Պատ.՝ 30:</w:t>
      </w:r>
    </w:p>
    <w:p w14:paraId="20B48A04" w14:textId="53989E5A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7,3</w:t>
      </w:r>
      <w:r w:rsidR="00DB39CC" w:rsidRPr="00CF7B0B">
        <w:rPr>
          <w:rStyle w:val="PatasxanChar"/>
        </w:rPr>
        <w:t>:</w:t>
      </w:r>
    </w:p>
    <w:p w14:paraId="491F8BA0" w14:textId="77BD6D6A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783D05">
        <w:tab/>
      </w:r>
      <w:r w:rsidR="00DB39CC" w:rsidRPr="00CF7B0B">
        <w:rPr>
          <w:rStyle w:val="PatasxanChar"/>
        </w:rPr>
        <w:t>Պատ.՝ 2411:</w:t>
      </w:r>
    </w:p>
    <w:p w14:paraId="57CA53E8" w14:textId="141F8167" w:rsidR="00BF0CD8" w:rsidRDefault="00E57C71" w:rsidP="00A50215">
      <w:pPr>
        <w:pStyle w:val="Q-Yentavernagir"/>
      </w:pPr>
      <w:bookmarkStart w:id="483" w:name="_Toc133963241"/>
      <w:bookmarkStart w:id="484" w:name="_Toc133965299"/>
      <w:bookmarkStart w:id="485" w:name="_Toc133965554"/>
      <w:bookmarkStart w:id="486" w:name="_Toc153319766"/>
      <w:r>
        <w:t>ԵՐԿՐՈՐԴ</w:t>
      </w:r>
      <w:r w:rsidR="00BF0CD8" w:rsidRPr="003641E7">
        <w:t xml:space="preserve"> </w:t>
      </w:r>
      <w:r w:rsidR="00BF0CD8">
        <w:t>ՄԱՍ</w:t>
      </w:r>
      <w:bookmarkEnd w:id="483"/>
      <w:bookmarkEnd w:id="484"/>
      <w:bookmarkEnd w:id="485"/>
      <w:bookmarkEnd w:id="486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7E20AF">
      <w:pPr>
        <w:pStyle w:val="Q-Xndir"/>
      </w:pPr>
      <w:r w:rsidRPr="009979F1">
        <w:t xml:space="preserve"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</w:t>
      </w:r>
      <w:r w:rsidRPr="009979F1">
        <w:lastRenderedPageBreak/>
        <w:t>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589F741C" w14:textId="78364DD4" w:rsidR="00CE567E" w:rsidRDefault="00BF0CD8" w:rsidP="00CE567E">
      <w:pPr>
        <w:pStyle w:val="Q-Normal"/>
        <w:jc w:val="center"/>
        <w:rPr>
          <w:i/>
        </w:rPr>
      </w:pPr>
      <w:r w:rsidRPr="0082796C">
        <w:rPr>
          <w:i/>
        </w:rPr>
        <w:t>Լուծում:</w:t>
      </w:r>
    </w:p>
    <w:p w14:paraId="47B7B8A5" w14:textId="16305E54" w:rsidR="00BF0CD8" w:rsidRDefault="00BF0CD8" w:rsidP="005F5A37">
      <w:pPr>
        <w:pStyle w:val="Q-Normal"/>
        <w:spacing w:line="288" w:lineRule="auto"/>
        <w:ind w:firstLine="432"/>
      </w:pP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5F5A37">
      <w:pPr>
        <w:pStyle w:val="Q-Normal"/>
        <w:spacing w:line="288" w:lineRule="auto"/>
        <w:ind w:firstLine="432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5F5A37">
      <w:pPr>
        <w:pStyle w:val="Q-Normal"/>
        <w:spacing w:line="288" w:lineRule="auto"/>
        <w:ind w:firstLine="432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481B88">
      <w:pPr>
        <w:pStyle w:val="Q-Normal"/>
        <w:ind w:firstLine="432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87" w:name="_Hlk72764542"/>
    <w:p w14:paraId="6507A632" w14:textId="77777777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7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481B88">
      <w:pPr>
        <w:pStyle w:val="Q-Normal"/>
        <w:ind w:firstLine="432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88" w:name="_Hlk72764676"/>
    <w:p w14:paraId="4D6B93DB" w14:textId="77777777" w:rsidR="00BF0CD8" w:rsidRPr="004D34E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481B88">
      <w:pPr>
        <w:pStyle w:val="Q-Normal"/>
        <w:ind w:firstLine="432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5F5A37">
      <w:pPr>
        <w:pStyle w:val="Q-Normal"/>
        <w:spacing w:line="288" w:lineRule="auto"/>
        <w:ind w:firstLine="432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5F5A37">
      <w:pPr>
        <w:pStyle w:val="Q-Normal"/>
        <w:spacing w:line="288" w:lineRule="auto"/>
        <w:ind w:firstLine="432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481B88">
      <w:pPr>
        <w:pStyle w:val="Q-Normal"/>
        <w:ind w:firstLine="432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481B88">
      <w:pPr>
        <w:pStyle w:val="Q-Normal"/>
        <w:ind w:firstLine="432"/>
        <w:contextualSpacing w:val="0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55"/>
        <w:gridCol w:w="918"/>
        <w:gridCol w:w="1242"/>
      </w:tblGrid>
      <w:tr w:rsidR="00BF0CD8" w14:paraId="33FD49CE" w14:textId="77777777" w:rsidTr="00515F6C">
        <w:trPr>
          <w:jc w:val="center"/>
        </w:trPr>
        <w:tc>
          <w:tcPr>
            <w:tcW w:w="1155" w:type="dxa"/>
          </w:tcPr>
          <w:p w14:paraId="2F0F3D79" w14:textId="21066F41" w:rsidR="00BF0CD8" w:rsidRPr="0081590D" w:rsidRDefault="00BF0CD8" w:rsidP="00CE567E">
            <w:pPr>
              <w:pStyle w:val="Q-Normal"/>
              <w:ind w:firstLine="0"/>
            </w:pPr>
            <w:r>
              <w:t>2</w:t>
            </w:r>
            <w:r w:rsidR="005C389F">
              <w:t xml:space="preserve"> </w:t>
            </w:r>
            <w:r>
              <w:t>մլ (CO)</w:t>
            </w:r>
          </w:p>
        </w:tc>
        <w:tc>
          <w:tcPr>
            <w:tcW w:w="918" w:type="dxa"/>
          </w:tcPr>
          <w:p w14:paraId="76B60639" w14:textId="77777777" w:rsidR="00BF0CD8" w:rsidRPr="0081590D" w:rsidRDefault="00BF0CD8" w:rsidP="00CE567E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242" w:type="dxa"/>
          </w:tcPr>
          <w:p w14:paraId="4019AC8C" w14:textId="293BD84A" w:rsidR="00BF0CD8" w:rsidRPr="0081590D" w:rsidRDefault="00BF0CD8" w:rsidP="00CE567E">
            <w:pPr>
              <w:pStyle w:val="Q-Normal"/>
              <w:ind w:firstLine="0"/>
            </w:pPr>
            <w:r>
              <w:t>1</w:t>
            </w:r>
            <w:r w:rsidR="005C389F">
              <w:t xml:space="preserve"> </w:t>
            </w:r>
            <w:r>
              <w:t>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515F6C">
        <w:trPr>
          <w:jc w:val="center"/>
        </w:trPr>
        <w:tc>
          <w:tcPr>
            <w:tcW w:w="1155" w:type="dxa"/>
          </w:tcPr>
          <w:p w14:paraId="1705409A" w14:textId="25AE428D" w:rsidR="00BF0CD8" w:rsidRPr="0081590D" w:rsidRDefault="005C389F" w:rsidP="00CE567E">
            <w:pPr>
              <w:pStyle w:val="Q-Normal"/>
              <w:ind w:firstLine="0"/>
            </w:pPr>
            <w:r>
              <w:t xml:space="preserve">X </w:t>
            </w:r>
            <w:r w:rsidR="00BF0CD8">
              <w:t>մլ (CO)</w:t>
            </w:r>
          </w:p>
        </w:tc>
        <w:tc>
          <w:tcPr>
            <w:tcW w:w="918" w:type="dxa"/>
          </w:tcPr>
          <w:p w14:paraId="3F8C027A" w14:textId="77777777" w:rsidR="00BF0CD8" w:rsidRPr="0081590D" w:rsidRDefault="00BF0CD8" w:rsidP="00CE567E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242" w:type="dxa"/>
          </w:tcPr>
          <w:p w14:paraId="7947D470" w14:textId="77E56A24" w:rsidR="00BF0CD8" w:rsidRPr="0081590D" w:rsidRDefault="00BF0CD8" w:rsidP="00CE567E">
            <w:pPr>
              <w:pStyle w:val="Q-Normal"/>
              <w:ind w:firstLine="0"/>
            </w:pPr>
            <w:r>
              <w:t>50</w:t>
            </w:r>
            <w:r w:rsidR="005C389F">
              <w:t xml:space="preserve"> </w:t>
            </w:r>
            <w:r>
              <w:t>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515F6C" w14:paraId="599647CD" w14:textId="77777777" w:rsidTr="00515F6C">
        <w:trPr>
          <w:jc w:val="center"/>
        </w:trPr>
        <w:tc>
          <w:tcPr>
            <w:tcW w:w="3315" w:type="dxa"/>
            <w:gridSpan w:val="3"/>
          </w:tcPr>
          <w:p w14:paraId="42C34E0E" w14:textId="6F4F1351" w:rsidR="00515F6C" w:rsidRDefault="00515F6C" w:rsidP="00515F6C">
            <w:pPr>
              <w:pStyle w:val="Q-Normal"/>
              <w:ind w:firstLine="0"/>
              <w:jc w:val="center"/>
            </w:pPr>
            <w:r>
              <w:t>x=100 մլ</w:t>
            </w:r>
          </w:p>
        </w:tc>
      </w:tr>
    </w:tbl>
    <w:p w14:paraId="754D5FB5" w14:textId="77777777" w:rsidR="00BF0CD8" w:rsidRPr="00973DF5" w:rsidRDefault="00BF0CD8" w:rsidP="00481B88">
      <w:pPr>
        <w:pStyle w:val="Q-Normal"/>
        <w:ind w:firstLine="432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481B88">
      <w:pPr>
        <w:pStyle w:val="Q-Normal"/>
        <w:ind w:firstLine="432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7E20AF">
      <w:pPr>
        <w:pStyle w:val="Q-Xndir"/>
      </w:pPr>
      <w:r w:rsidRPr="005F1F56"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</w:t>
      </w:r>
      <w:r w:rsidRPr="002144B0">
        <w:lastRenderedPageBreak/>
        <w:t xml:space="preserve">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413646A3" w14:textId="5A40BDD2" w:rsidR="00CE567E" w:rsidRDefault="00BF0CD8" w:rsidP="00CE567E">
      <w:pPr>
        <w:pStyle w:val="Q-Normal"/>
        <w:jc w:val="center"/>
        <w:rPr>
          <w:i/>
        </w:rPr>
      </w:pPr>
      <w:r w:rsidRPr="002144B0">
        <w:rPr>
          <w:i/>
        </w:rPr>
        <w:t>Լուծում:</w:t>
      </w:r>
    </w:p>
    <w:p w14:paraId="1643157B" w14:textId="16E3EE36" w:rsidR="00BF0CD8" w:rsidRDefault="00895C80" w:rsidP="00302A17">
      <w:pPr>
        <w:pStyle w:val="Q-Normal"/>
      </w:pPr>
      <w:r w:rsidRPr="00FB325D">
        <w:t>Ընթացել</w:t>
      </w:r>
      <w:r w:rsidR="00BF0CD8" w:rsidRPr="00FB325D">
        <w:t xml:space="preserve"> է</w:t>
      </w:r>
      <w:r w:rsidR="00BF0CD8" w:rsidRPr="004C0EE2">
        <w:t xml:space="preserve">  հետևյալ ռեակցիան.</w:t>
      </w:r>
    </w:p>
    <w:p w14:paraId="269BD8BE" w14:textId="77777777" w:rsidR="00BF0CD8" w:rsidRPr="005F1F56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89" w:name="_Hlk73365830"/>
    <w:p w14:paraId="43D6A852" w14:textId="77777777" w:rsidR="00BF0CD8" w:rsidRPr="004C0EE2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89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t>Գազային խառնուրդի ծավալն ավելացել է 20լ-ով:</w:t>
      </w:r>
    </w:p>
    <w:p w14:paraId="00CB0305" w14:textId="27B29461" w:rsidR="00BF0CD8" w:rsidRDefault="00BF0CD8" w:rsidP="00481B88">
      <w:pPr>
        <w:pStyle w:val="Q-Normal"/>
        <w:ind w:firstLine="432"/>
        <w:contextualSpacing w:val="0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"/>
        <w:gridCol w:w="720"/>
        <w:gridCol w:w="1170"/>
      </w:tblGrid>
      <w:tr w:rsidR="00BF0CD8" w14:paraId="3F8F3CC3" w14:textId="77777777" w:rsidTr="00CE567E">
        <w:trPr>
          <w:jc w:val="center"/>
        </w:trPr>
        <w:tc>
          <w:tcPr>
            <w:tcW w:w="885" w:type="dxa"/>
          </w:tcPr>
          <w:p w14:paraId="073F93BD" w14:textId="6A8AF6FB" w:rsidR="00BF0CD8" w:rsidRPr="0081590D" w:rsidRDefault="00BF0CD8" w:rsidP="00481B88">
            <w:pPr>
              <w:pStyle w:val="Q-Normal"/>
              <w:ind w:firstLine="0"/>
            </w:pPr>
            <w:r>
              <w:t>2լ (CO)</w:t>
            </w:r>
          </w:p>
        </w:tc>
        <w:tc>
          <w:tcPr>
            <w:tcW w:w="720" w:type="dxa"/>
          </w:tcPr>
          <w:p w14:paraId="2D1360A0" w14:textId="77777777" w:rsidR="00BF0CD8" w:rsidRPr="0081590D" w:rsidRDefault="00BF0CD8" w:rsidP="00481B88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170" w:type="dxa"/>
          </w:tcPr>
          <w:p w14:paraId="5B6EAA7C" w14:textId="7031D9F7" w:rsidR="00BF0CD8" w:rsidRPr="0081590D" w:rsidRDefault="00BF0CD8" w:rsidP="00481B88">
            <w:pPr>
              <w:pStyle w:val="Q-Normal"/>
              <w:ind w:firstLine="0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CE567E">
        <w:trPr>
          <w:jc w:val="center"/>
        </w:trPr>
        <w:tc>
          <w:tcPr>
            <w:tcW w:w="885" w:type="dxa"/>
          </w:tcPr>
          <w:p w14:paraId="751AE199" w14:textId="4529AAD1" w:rsidR="00BF0CD8" w:rsidRPr="0081590D" w:rsidRDefault="00515F6C" w:rsidP="00481B88">
            <w:pPr>
              <w:pStyle w:val="Q-Normal"/>
              <w:ind w:firstLine="0"/>
            </w:pPr>
            <w:r>
              <w:t xml:space="preserve">x </w:t>
            </w:r>
            <w:r w:rsidR="00BF0CD8">
              <w:t>լ (CO)</w:t>
            </w:r>
          </w:p>
        </w:tc>
        <w:tc>
          <w:tcPr>
            <w:tcW w:w="720" w:type="dxa"/>
          </w:tcPr>
          <w:p w14:paraId="234DA5D7" w14:textId="77777777" w:rsidR="00BF0CD8" w:rsidRPr="0081590D" w:rsidRDefault="00BF0CD8" w:rsidP="00481B88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170" w:type="dxa"/>
          </w:tcPr>
          <w:p w14:paraId="74DFFB4D" w14:textId="2B31C21A" w:rsidR="00BF0CD8" w:rsidRPr="0081590D" w:rsidRDefault="00BF0CD8" w:rsidP="00481B88">
            <w:pPr>
              <w:pStyle w:val="Q-Normal"/>
              <w:ind w:firstLine="0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CE567E">
        <w:trPr>
          <w:jc w:val="center"/>
        </w:trPr>
        <w:tc>
          <w:tcPr>
            <w:tcW w:w="885" w:type="dxa"/>
          </w:tcPr>
          <w:p w14:paraId="78635608" w14:textId="77777777" w:rsidR="00BF0CD8" w:rsidRDefault="00BF0CD8" w:rsidP="00481B88">
            <w:pPr>
              <w:pStyle w:val="Q-Normal"/>
              <w:ind w:firstLine="0"/>
            </w:pPr>
          </w:p>
        </w:tc>
        <w:tc>
          <w:tcPr>
            <w:tcW w:w="720" w:type="dxa"/>
          </w:tcPr>
          <w:p w14:paraId="15E865A6" w14:textId="77777777" w:rsidR="00BF0CD8" w:rsidRPr="0081590D" w:rsidRDefault="00BF0CD8" w:rsidP="00481B88">
            <w:pPr>
              <w:pStyle w:val="Q-Normal"/>
              <w:ind w:firstLine="0"/>
            </w:pPr>
            <w:r>
              <w:t>x=40լ</w:t>
            </w:r>
          </w:p>
        </w:tc>
        <w:tc>
          <w:tcPr>
            <w:tcW w:w="1170" w:type="dxa"/>
          </w:tcPr>
          <w:p w14:paraId="0F9044C9" w14:textId="77777777" w:rsidR="00BF0CD8" w:rsidRDefault="00BF0CD8" w:rsidP="00481B88">
            <w:pPr>
              <w:pStyle w:val="Q-Normal"/>
              <w:ind w:firstLine="0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CE567E">
        <w:rPr>
          <w:i/>
        </w:rPr>
        <w:t>Պատ.՝</w:t>
      </w:r>
      <w:r w:rsidRPr="003641E7">
        <w:t xml:space="preserve"> 40լ:</w:t>
      </w:r>
    </w:p>
    <w:p w14:paraId="6A92D381" w14:textId="2FEC96C1" w:rsidR="00BF0CD8" w:rsidRPr="00CF751A" w:rsidRDefault="00BF0CD8" w:rsidP="007E20AF">
      <w:pPr>
        <w:pStyle w:val="Q-Xndir"/>
      </w:pPr>
      <w:r w:rsidRPr="005F1F56"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5BA8D8CC" w14:textId="7791F7BA" w:rsidR="00CE567E" w:rsidRDefault="00BF0CD8" w:rsidP="00CE567E">
      <w:pPr>
        <w:pStyle w:val="Q-Normal"/>
        <w:jc w:val="center"/>
        <w:rPr>
          <w:i/>
        </w:rPr>
      </w:pPr>
      <w:r w:rsidRPr="002144B0">
        <w:rPr>
          <w:i/>
        </w:rPr>
        <w:t>Լուծում:</w:t>
      </w:r>
    </w:p>
    <w:p w14:paraId="1DC8EDFB" w14:textId="40D58DAC" w:rsidR="00BF0CD8" w:rsidRDefault="00BF0CD8" w:rsidP="00302A17">
      <w:pPr>
        <w:pStyle w:val="Q-Normal"/>
      </w:pP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5F5A37">
      <w:pPr>
        <w:pStyle w:val="Q-Normal"/>
        <w:ind w:firstLine="432"/>
        <w:contextualSpacing w:val="0"/>
      </w:pPr>
      <w:r>
        <w:t>Որոշենք օդում թթվածնի և ազոտի ծավալները.</w:t>
      </w:r>
    </w:p>
    <w:p w14:paraId="1356C635" w14:textId="77777777" w:rsidR="00BF0CD8" w:rsidRPr="008B74DF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481B88">
      <w:pPr>
        <w:pStyle w:val="Q-Normal"/>
        <w:spacing w:line="288" w:lineRule="auto"/>
        <w:ind w:firstLine="432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481B88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0" w:name="_Hlk73366197"/>
    <w:p w14:paraId="6771AFD7" w14:textId="77777777" w:rsidR="00BF0CD8" w:rsidRPr="00B9301A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0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CE567E">
        <w:rPr>
          <w:i/>
        </w:rPr>
        <w:lastRenderedPageBreak/>
        <w:t>Պատ.՝</w:t>
      </w:r>
      <w:r w:rsidRPr="003641E7">
        <w:t xml:space="preserve">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7E20AF">
      <w:pPr>
        <w:pStyle w:val="Q-Xndir"/>
      </w:pPr>
      <w:r w:rsidRPr="005F1F56"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45A60E38" w14:textId="680B489F" w:rsidR="00BF0CD8" w:rsidRPr="005F1F5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1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1"/>
    </w:p>
    <w:p w14:paraId="0E7C4BF2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5F5A37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2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3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2"/>
          <w:bookmarkEnd w:id="493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94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494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495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495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5F5A37">
      <w:pPr>
        <w:pStyle w:val="Q-Normal"/>
        <w:spacing w:line="288" w:lineRule="auto"/>
        <w:ind w:firstLine="432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496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496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5F5A37">
      <w:pPr>
        <w:pStyle w:val="Q-Normal"/>
        <w:spacing w:line="288" w:lineRule="auto"/>
        <w:ind w:firstLine="432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5F5A37">
      <w:pPr>
        <w:pStyle w:val="Q-Normal"/>
        <w:spacing w:line="288" w:lineRule="auto"/>
        <w:ind w:firstLine="432"/>
      </w:pPr>
      <w:r>
        <w:t>Օդում պարունակվող ազոտի ծավալը.</w:t>
      </w:r>
    </w:p>
    <w:p w14:paraId="6300BA44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5F5A37">
      <w:pPr>
        <w:pStyle w:val="Q-Normal"/>
        <w:spacing w:line="288" w:lineRule="auto"/>
        <w:ind w:firstLine="432"/>
      </w:pPr>
      <w:r>
        <w:t>Ամբողջ ազոտի ծավալը կլինի հավասար.</w:t>
      </w:r>
    </w:p>
    <w:p w14:paraId="6E38949B" w14:textId="77777777" w:rsidR="00BF0CD8" w:rsidRPr="00AF38B5" w:rsidRDefault="00BF0CD8" w:rsidP="005F5A37">
      <w:pPr>
        <w:pStyle w:val="Q-Normal"/>
        <w:spacing w:line="288" w:lineRule="auto"/>
        <w:ind w:firstLine="432"/>
      </w:pPr>
      <w:bookmarkStart w:id="497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7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5F5A37">
      <w:pPr>
        <w:pStyle w:val="Q-Normal"/>
        <w:spacing w:line="288" w:lineRule="auto"/>
        <w:ind w:firstLine="432"/>
      </w:pPr>
      <w:r>
        <w:t>Ռեակցիայի հետևանքով գոյացած ածխաթթու գազի ծավալը կլինի հավասար.</w:t>
      </w:r>
    </w:p>
    <w:bookmarkStart w:id="498" w:name="_Hlk73824692"/>
    <w:p w14:paraId="12C102E9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8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99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499"/>
    </w:p>
    <w:p w14:paraId="7E31DB8A" w14:textId="77777777" w:rsidR="00BF0CD8" w:rsidRDefault="00BF0CD8" w:rsidP="005F5A37">
      <w:pPr>
        <w:pStyle w:val="Q-Normal"/>
        <w:ind w:firstLine="432"/>
        <w:contextualSpacing w:val="0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7E20AF">
      <w:pPr>
        <w:pStyle w:val="Q-Xndir"/>
      </w:pPr>
      <w:r w:rsidRPr="005F1F56"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խառնուրդի ծավալը կրճատվել է 195լիտրով: Գոյացած գազային խառնուրդը նատրիումի հիդրօքսիդի լուծույթով անցկացնելիս կրճատվել է ևս 30լիտրով: Որոշել </w:t>
      </w:r>
      <w:r w:rsidRPr="009979F1">
        <w:lastRenderedPageBreak/>
        <w:t>թթվածնի ծավալային բաժինը (%) սկզբնական գազային խառնուրդում, եթե այն եղել է ավելցուկով:</w:t>
      </w:r>
    </w:p>
    <w:p w14:paraId="769520F3" w14:textId="77777777" w:rsidR="00CE567E" w:rsidRDefault="00BF0CD8" w:rsidP="00CE567E">
      <w:pPr>
        <w:pStyle w:val="Q-Normal"/>
        <w:jc w:val="center"/>
        <w:rPr>
          <w:i/>
        </w:rPr>
      </w:pPr>
      <w:r w:rsidRPr="001C0D71">
        <w:rPr>
          <w:i/>
        </w:rPr>
        <w:t>Լուծում:</w:t>
      </w:r>
    </w:p>
    <w:p w14:paraId="497C1EDE" w14:textId="35D990CF" w:rsidR="00BF0CD8" w:rsidRDefault="00BF0CD8" w:rsidP="005F5A37">
      <w:pPr>
        <w:pStyle w:val="Q-Normal"/>
        <w:ind w:firstLine="432"/>
        <w:contextualSpacing w:val="0"/>
      </w:pP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3D70FA06" w:rsidR="00BF0CD8" w:rsidRPr="005F1F56" w:rsidRDefault="008951FF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0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0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O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0A3E7D77" w14:textId="2B6287AA" w:rsidR="00BF0CD8" w:rsidRPr="005F1F56" w:rsidRDefault="008951FF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O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5F5A37">
      <w:pPr>
        <w:pStyle w:val="Q-Normal"/>
        <w:spacing w:line="288" w:lineRule="auto"/>
        <w:ind w:firstLine="432"/>
        <w:jc w:val="left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5F5A37">
      <w:pPr>
        <w:pStyle w:val="Q-Normal"/>
        <w:spacing w:line="288" w:lineRule="auto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5F5A37">
      <w:pPr>
        <w:pStyle w:val="Q-Normal"/>
        <w:spacing w:line="288" w:lineRule="auto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1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1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2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2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3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3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5F5A37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5F5A37">
      <w:pPr>
        <w:pStyle w:val="Q-Normal"/>
        <w:spacing w:line="288" w:lineRule="auto"/>
        <w:ind w:firstLine="432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5F5A37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CE567E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7E20AF">
      <w:pPr>
        <w:pStyle w:val="Q-Xndir"/>
      </w:pPr>
      <w:r w:rsidRPr="003F4788"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P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CE567E">
        <w:rPr>
          <w:i/>
        </w:rPr>
        <w:t>Լուծում:</w:t>
      </w:r>
    </w:p>
    <w:p w14:paraId="0DB53448" w14:textId="10278946" w:rsidR="00BF0CD8" w:rsidRPr="003F4788" w:rsidRDefault="00BF0CD8" w:rsidP="00481B88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04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4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05" w:name="_Hlk73827443"/>
    <w:p w14:paraId="0602CCBB" w14:textId="1D36931C" w:rsidR="00BF0CD8" w:rsidRPr="006B62A1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6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06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481B88">
      <w:pPr>
        <w:pStyle w:val="Q-Normal"/>
        <w:ind w:firstLine="432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481B88">
      <w:pPr>
        <w:pStyle w:val="Q-Normal"/>
        <w:ind w:firstLine="432"/>
      </w:pPr>
      <w:r>
        <w:lastRenderedPageBreak/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481B88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5F5A37">
      <w:pPr>
        <w:pStyle w:val="Q-Normal"/>
        <w:spacing w:line="288" w:lineRule="auto"/>
        <w:ind w:firstLine="432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7E20AF">
      <w:pPr>
        <w:pStyle w:val="Q-Xndir"/>
      </w:pPr>
      <w:r w:rsidRPr="003F4788"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63711A6E" w14:textId="050FD06C" w:rsid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69201F">
        <w:rPr>
          <w:i/>
        </w:rPr>
        <w:t>Լուծում:</w:t>
      </w:r>
    </w:p>
    <w:p w14:paraId="00AEF168" w14:textId="521DFC9E" w:rsidR="00BF0CD8" w:rsidRPr="0069201F" w:rsidRDefault="00BF0CD8" w:rsidP="005F5A37">
      <w:pPr>
        <w:pStyle w:val="Q-Normal"/>
        <w:spacing w:line="288" w:lineRule="auto"/>
        <w:ind w:firstLine="432"/>
        <w:rPr>
          <w:i/>
        </w:rPr>
      </w:pP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5F5A37">
      <w:pPr>
        <w:pStyle w:val="Q-Normal"/>
        <w:spacing w:line="288" w:lineRule="auto"/>
        <w:ind w:firstLine="432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5F5A37">
      <w:pPr>
        <w:pStyle w:val="Q-Normal"/>
        <w:spacing w:line="288" w:lineRule="auto"/>
        <w:ind w:firstLine="432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5F5A37">
      <w:pPr>
        <w:pStyle w:val="Q-Normal"/>
        <w:spacing w:line="288" w:lineRule="auto"/>
        <w:ind w:firstLine="432"/>
      </w:pPr>
      <w:r>
        <w:t>Վերջնական խառնուրդի բաղադրությունը.</w:t>
      </w:r>
    </w:p>
    <w:p w14:paraId="6EE3A0F6" w14:textId="77777777" w:rsidR="00BF0CD8" w:rsidRPr="00D53CDD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5F5A37">
      <w:pPr>
        <w:pStyle w:val="Q-Normal"/>
        <w:spacing w:line="288" w:lineRule="auto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5F5A37">
      <w:pPr>
        <w:pStyle w:val="Q-Normal"/>
        <w:spacing w:line="288" w:lineRule="auto"/>
        <w:ind w:firstLine="432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</w:t>
      </w:r>
      <w:r w:rsidRPr="00CE567E">
        <w:rPr>
          <w:b/>
        </w:rPr>
        <w:t>օզոնացված թթվածին</w:t>
      </w:r>
      <w:r>
        <w:t>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5F5A37">
      <w:pPr>
        <w:pStyle w:val="Q-Normal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7E20AF">
      <w:pPr>
        <w:pStyle w:val="Q-Xndir"/>
      </w:pPr>
      <w:r w:rsidRPr="000E26FE"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554259DB" w:rsidR="00BF0CD8" w:rsidRPr="004C0469" w:rsidRDefault="00BF0CD8" w:rsidP="004C0469">
      <w:pPr>
        <w:pStyle w:val="Q-Normal"/>
        <w:jc w:val="center"/>
        <w:rPr>
          <w:i/>
        </w:rPr>
      </w:pPr>
      <w:r w:rsidRPr="004C0469">
        <w:rPr>
          <w:i/>
        </w:rPr>
        <w:lastRenderedPageBreak/>
        <w:t>Լուծում:</w:t>
      </w:r>
    </w:p>
    <w:p w14:paraId="41FC7262" w14:textId="77777777" w:rsidR="00BF0CD8" w:rsidRPr="003F4788" w:rsidRDefault="00BF0CD8" w:rsidP="00481B88">
      <w:pPr>
        <w:pStyle w:val="Q-Normal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07" w:name="_Hlk130595831"/>
    <w:p w14:paraId="0CBCE189" w14:textId="0531C6FA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0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08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08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481B88">
      <w:pPr>
        <w:pStyle w:val="Q-Normal"/>
        <w:ind w:firstLine="432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481B88">
      <w:pPr>
        <w:pStyle w:val="Q-Normal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481B88">
      <w:pPr>
        <w:pStyle w:val="Q-Normal"/>
        <w:ind w:firstLine="432"/>
      </w:pPr>
      <w:r w:rsidRPr="00C87401">
        <w:t>Մնացած թթվածնի քանակը.</w:t>
      </w:r>
    </w:p>
    <w:p w14:paraId="1B0073C4" w14:textId="7A37BFA4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481B88">
      <w:pPr>
        <w:pStyle w:val="Q-Normal"/>
        <w:ind w:firstLine="432"/>
      </w:pPr>
      <w:r>
        <w:t>Օզոնի նյութաքանակը.</w:t>
      </w:r>
    </w:p>
    <w:p w14:paraId="0D68395E" w14:textId="2BCF985E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481B88">
      <w:pPr>
        <w:pStyle w:val="Q-Normal"/>
        <w:ind w:firstLine="432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 w:rsidRPr="004C0469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7E20AF">
      <w:pPr>
        <w:pStyle w:val="Q-Xndir"/>
      </w:pPr>
      <w:r w:rsidRPr="003F4788"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4C0469" w:rsidRDefault="00BF0CD8" w:rsidP="004C0469">
      <w:pPr>
        <w:pStyle w:val="Q-Normal"/>
        <w:jc w:val="center"/>
        <w:rPr>
          <w:i/>
        </w:rPr>
      </w:pPr>
      <w:r w:rsidRPr="004C0469">
        <w:rPr>
          <w:i/>
        </w:rPr>
        <w:t>Լուծում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591D0524" w14:textId="58182904" w:rsidR="00A26461" w:rsidRDefault="00BF0CD8" w:rsidP="0034565D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  <w:bookmarkStart w:id="509" w:name="_Hlk47781264"/>
      <w:r w:rsidR="00A26461">
        <w:br w:type="page"/>
      </w:r>
    </w:p>
    <w:p w14:paraId="6126E932" w14:textId="09067E04" w:rsidR="00967AF6" w:rsidRDefault="00967AF6" w:rsidP="00967AF6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2CCD1D60" wp14:editId="28B2D6BC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666111799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EADC66" id="Шестиугольник 19" o:spid="_x0000_s1026" type="#_x0000_t9" style="position:absolute;margin-left:0;margin-top:2.35pt;width:130.9pt;height:116.95pt;z-index:2517237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3922A06D" wp14:editId="6FE4C09D">
                <wp:extent cx="6234430" cy="1674496"/>
                <wp:effectExtent l="0" t="0" r="0" b="0"/>
                <wp:docPr id="711371550" name="Canvas 7113715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53489888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4240320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303B330" w14:textId="77777777" w:rsidR="002C726D" w:rsidRPr="007E6399" w:rsidRDefault="002C726D" w:rsidP="00967AF6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7E6399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7FFE1618" w14:textId="10FA8362" w:rsidR="002C726D" w:rsidRPr="007E6399" w:rsidRDefault="002C726D" w:rsidP="00967AF6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7E6399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0927577" name="Надпись 23"/>
                        <wps:cNvSpPr txBox="1"/>
                        <wps:spPr>
                          <a:xfrm>
                            <a:off x="1590674" y="802004"/>
                            <a:ext cx="3543301" cy="779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F6A1E" w14:textId="42F6BDBA" w:rsidR="002C726D" w:rsidRPr="00A26461" w:rsidRDefault="002C726D" w:rsidP="00967AF6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26461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>ԱՏՈՄԻ ԿԱՌՈՒՑՎԱԾՔԸ: Դ.Ի. ՄԵՆԴԵԼԵԵՎԻ ՔԻՄԻԱԿԱՆ ՏԱՐՐԵՐԻ ՊԱՐԲԵՐԱԿԱՆ ՀԱՄԱԿԱՐԳԸ ԵՎ ՊԱՐԲԵՐԱԿԱՆ ՕՐԵՆՔԸ: ՔԻՄԻԱԿԱՆ ԿԱՊ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922A06D" id="Canvas 711371550" o:spid="_x0000_s1302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">
                <v:shape id="_x0000_s1303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304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" adj="1742" fillcolor="#1982b4" stroked="f" strokeweight="1pt"/>
                <v:shape id="Надпись 22" o:spid="_x0000_s1305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" filled="f" stroked="f" strokeweight=".5pt">
                  <v:textbox>
                    <w:txbxContent>
                      <w:p w14:paraId="4303B330" w14:textId="77777777" w:rsidR="002C726D" w:rsidRPr="007E6399" w:rsidRDefault="002C726D" w:rsidP="00967AF6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7E6399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7FFE1618" w14:textId="10FA8362" w:rsidR="002C726D" w:rsidRPr="007E6399" w:rsidRDefault="002C726D" w:rsidP="00967AF6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7E6399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3</w:t>
                        </w:r>
                      </w:p>
                    </w:txbxContent>
                  </v:textbox>
                </v:shape>
                <v:shape id="Надпись 23" o:spid="_x0000_s1306" type="#_x0000_t202" style="position:absolute;left:15906;top:8020;width:35433;height:7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" filled="f" stroked="f" strokeweight=".5pt">
                  <v:textbox>
                    <w:txbxContent>
                      <w:p w14:paraId="65CF6A1E" w14:textId="42F6BDBA" w:rsidR="002C726D" w:rsidRPr="00A26461" w:rsidRDefault="002C726D" w:rsidP="00967AF6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26461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>ԱՏՈՄԻ ԿԱՌՈՒՑՎԱԾՔԸ: Դ.Ի. ՄԵՆԴԵԼԵԵՎԻ ՔԻՄԻԱԿԱՆ ՏԱՐՐԵՐԻ ՊԱՐԲԵՐԱԿԱՆ ՀԱՄԱԿԱՐԳԸ ԵՎ ՊԱՐԲԵՐԱԿԱՆ ՕՐԵՆՔԸ: ՔԻՄԻԱԿԱՆ ԿԱՊ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5DD50ED" w14:textId="6C843B55" w:rsidR="00290640" w:rsidRPr="00290640" w:rsidRDefault="00290640" w:rsidP="00037E9B">
      <w:pPr>
        <w:pStyle w:val="Gluxinvisible"/>
      </w:pPr>
      <w:bookmarkStart w:id="510" w:name="_Toc133965555"/>
      <w:bookmarkStart w:id="511" w:name="_Toc153319767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0"/>
      <w:bookmarkEnd w:id="511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09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479803DC" w14:textId="41D504F5" w:rsidR="00A26461" w:rsidRDefault="00A26461" w:rsidP="008E7086">
      <w:bookmarkStart w:id="512" w:name="_Toc133963242"/>
      <w:bookmarkStart w:id="513" w:name="_Toc133965300"/>
      <w:bookmarkStart w:id="514" w:name="_Toc133965556"/>
      <w:r>
        <w:rPr>
          <w:noProof/>
        </w:rPr>
        <w:lastRenderedPageBreak/>
        <mc:AlternateContent>
          <mc:Choice Requires="wpc">
            <w:drawing>
              <wp:inline distT="0" distB="0" distL="0" distR="0" wp14:anchorId="242BF5B6" wp14:editId="70B98E9F">
                <wp:extent cx="5060950" cy="872115"/>
                <wp:effectExtent l="0" t="0" r="6350" b="4445"/>
                <wp:docPr id="738489206" name="Canvas 7384892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8216216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54156107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DD8E4F1" w14:textId="5D2DEF26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6594499" name="Rectangle 1"/>
                          <wps:cNvSpPr/>
                          <wps:spPr>
                            <a:xfrm>
                              <a:off x="1887884" y="757106"/>
                              <a:ext cx="8938605" cy="1761782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C72539" w14:textId="576EFDB8" w:rsidR="002C726D" w:rsidRPr="007E6399" w:rsidRDefault="002C726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E6399">
                                  <w:rPr>
                                    <w:rFonts w:asciiTheme="minorHAnsi" w:hAnsiTheme="minorHAnsi" w:cstheme="minorHAnsi"/>
                                    <w:b/>
                                    <w:bCs/>
                                    <w:color w:val="1982B4"/>
                                    <w:sz w:val="28"/>
                                    <w:szCs w:val="28"/>
                                  </w:rPr>
                                  <w:t>ԱՏՈՄԻ ԿԱՌՈՒՑՎԱԾՔԻ ՄՈԼՈՐԱԿԱՅԻՆ ՄՈԴԵԼԸ, ԶԱՆԳՎԱԾԱՅԻՆ ԹԻՎ, ԻԶՈՏՈՊՆԵՐ, ՄԻՋՈՒԿԱՅԻՆ ՌԵԱԿՑԻԱՆԵՐ, ՌԱԴԻՈԱԿՏԻՎ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91741751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42BF5B6" id="Canvas 738489206" o:spid="_x0000_s13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">
                <v:shape id="_x0000_s13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0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">
                  <v:shape id="Hexagon 1" o:spid="_x0000_s13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DD8E4F1" w14:textId="5D2DEF26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</w:t>
                          </w:r>
                        </w:p>
                      </w:txbxContent>
                    </v:textbox>
                  </v:shape>
                  <v:rect id="Rectangle 1" o:spid="_x0000_s1311" style="position:absolute;left:18878;top:7571;width:8938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" filled="f" stroked="f" strokeweight="1.5pt">
                    <v:textbox>
                      <w:txbxContent>
                        <w:p w14:paraId="05C72539" w14:textId="576EFDB8" w:rsidR="002C726D" w:rsidRPr="007E6399" w:rsidRDefault="002C726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E6399">
                            <w:rPr>
                              <w:rFonts w:asciiTheme="minorHAnsi" w:hAnsiTheme="minorHAnsi" w:cstheme="minorHAnsi"/>
                              <w:b/>
                              <w:bCs/>
                              <w:color w:val="1982B4"/>
                              <w:sz w:val="28"/>
                              <w:szCs w:val="28"/>
                            </w:rPr>
                            <w:t>ԱՏՈՄԻ ԿԱՌՈՒՑՎԱԾՔԻ ՄՈԼՈՐԱԿԱՅԻՆ ՄՈԴԵԼԸ, ԶԱՆԳՎԱԾԱՅԻՆ ԹԻՎ, ԻԶՈՏՈՊՆԵՐ, ՄԻՋՈՒԿԱՅԻՆ ՌԵԱԿՑԻԱՆԵՐ, ՌԱԴԻՈԱԿՏԻՎ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3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F45BE6C" w14:textId="3D820D55" w:rsidR="00BF0CD8" w:rsidRPr="00E20BE1" w:rsidRDefault="00D5592D" w:rsidP="00627D74">
      <w:pPr>
        <w:pStyle w:val="ParagrafInvisible"/>
        <w:rPr>
          <w:sz w:val="10"/>
          <w:szCs w:val="10"/>
        </w:rPr>
      </w:pPr>
      <w:bookmarkStart w:id="515" w:name="_Toc153319768"/>
      <w:r w:rsidRPr="00E20BE1">
        <w:rPr>
          <w:sz w:val="10"/>
          <w:szCs w:val="10"/>
        </w:rPr>
        <w:t xml:space="preserve">§3.1. </w:t>
      </w:r>
      <w:r w:rsidR="00BF0CD8" w:rsidRPr="00E20BE1">
        <w:rPr>
          <w:sz w:val="10"/>
          <w:szCs w:val="10"/>
        </w:rPr>
        <w:t>ԱՏՈՄԻ ԿԱՌՈՒՑՎԱԾՔԻ Մ</w:t>
      </w:r>
      <w:r w:rsidR="00040FFE" w:rsidRPr="00E20BE1">
        <w:rPr>
          <w:sz w:val="10"/>
          <w:szCs w:val="10"/>
        </w:rPr>
        <w:t>ՈԼՈՐԱԿ</w:t>
      </w:r>
      <w:r w:rsidR="00BF0CD8" w:rsidRPr="00E20BE1">
        <w:rPr>
          <w:sz w:val="10"/>
          <w:szCs w:val="10"/>
        </w:rPr>
        <w:t xml:space="preserve">ԱՅԻՆ ՄՈԴԵԼԸ, ԶԱՆԳՎԱԾԱՅԻՆ ԹԻՎ, ԻԶՈՏՈՊՆԵՐ, </w:t>
      </w:r>
      <w:r w:rsidR="00E237A3" w:rsidRPr="00E20BE1">
        <w:rPr>
          <w:sz w:val="10"/>
          <w:szCs w:val="10"/>
        </w:rPr>
        <w:t xml:space="preserve">ՄԻՋՈՒԿԱՅԻՆ ՌԵԱԿՑԻԱՆԵՐ, </w:t>
      </w:r>
      <w:r w:rsidR="00DE27C5" w:rsidRPr="00E20BE1">
        <w:rPr>
          <w:sz w:val="10"/>
          <w:szCs w:val="10"/>
        </w:rPr>
        <w:t>ՌԱԴԻՈԱԿՏԻՎՈՒԹՅՈՒՆ</w:t>
      </w:r>
      <w:bookmarkEnd w:id="515"/>
      <w:r w:rsidR="00DE27C5" w:rsidRPr="00E20BE1">
        <w:rPr>
          <w:sz w:val="10"/>
          <w:szCs w:val="10"/>
        </w:rPr>
        <w:t xml:space="preserve"> </w:t>
      </w:r>
      <w:bookmarkEnd w:id="512"/>
      <w:bookmarkEnd w:id="513"/>
      <w:bookmarkEnd w:id="514"/>
    </w:p>
    <w:p w14:paraId="11878370" w14:textId="4BD4B777" w:rsidR="00120F4A" w:rsidRDefault="00186C42" w:rsidP="00302A17">
      <w:pPr>
        <w:pStyle w:val="Q-Normal"/>
      </w:pPr>
      <w:r w:rsidRPr="00120F4A">
        <w:t>Դասընթացի առաջին</w:t>
      </w:r>
      <w:r w:rsidR="007B2CB9" w:rsidRPr="00120F4A">
        <w:t xml:space="preserve"> գլ</w:t>
      </w:r>
      <w:r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454535BF" w:rsidR="002672E4" w:rsidRDefault="007B2CB9" w:rsidP="00302A17">
      <w:pPr>
        <w:pStyle w:val="Q-Normal"/>
      </w:pPr>
      <w:r>
        <w:t>20-րդ դարի սկզբ</w:t>
      </w:r>
      <w:r w:rsidR="00E1048A">
        <w:t>ին</w:t>
      </w:r>
      <w:r>
        <w:t xml:space="preserve"> </w:t>
      </w:r>
      <w:r w:rsidRPr="003A066C">
        <w:t>Ռեզերֆորդ</w:t>
      </w:r>
      <w:r>
        <w:t xml:space="preserve">ն </w:t>
      </w:r>
      <w:r w:rsidRPr="003A066C">
        <w:t xml:space="preserve"> </w:t>
      </w:r>
      <w:r>
        <w:t>առաջար</w:t>
      </w:r>
      <w:r w:rsidR="00E1048A">
        <w:t>կ</w:t>
      </w:r>
      <w:r w:rsidRPr="003A066C">
        <w:t xml:space="preserve">ել է </w:t>
      </w:r>
      <w:r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0B2BB7AF" w:rsidR="00BF0CD8" w:rsidRPr="00712933" w:rsidRDefault="00F37441" w:rsidP="00F37441">
      <w:pPr>
        <w:pStyle w:val="Q-Normal"/>
        <w:ind w:firstLine="432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42880" behindDoc="0" locked="0" layoutInCell="1" allowOverlap="1" wp14:anchorId="5F2E4727" wp14:editId="69CAB287">
            <wp:simplePos x="0" y="0"/>
            <wp:positionH relativeFrom="margin">
              <wp:posOffset>157117</wp:posOffset>
            </wp:positionH>
            <wp:positionV relativeFrom="paragraph">
              <wp:posOffset>73932</wp:posOffset>
            </wp:positionV>
            <wp:extent cx="2409190" cy="1696085"/>
            <wp:effectExtent l="0" t="0" r="0" b="0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 rotWithShape="1"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345"/>
                    <a:stretch/>
                  </pic:blipFill>
                  <pic:spPr bwMode="auto">
                    <a:xfrm>
                      <a:off x="0" y="0"/>
                      <a:ext cx="2409190" cy="16960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712933">
        <w:t>Ըստ այդ մոդելի.</w:t>
      </w:r>
    </w:p>
    <w:p w14:paraId="38EEFC7F" w14:textId="5CBE2941" w:rsidR="00BF0CD8" w:rsidRPr="00712933" w:rsidRDefault="00BF0CD8" w:rsidP="00022C0B">
      <w:pPr>
        <w:pStyle w:val="Q-Normal"/>
        <w:numPr>
          <w:ilvl w:val="0"/>
          <w:numId w:val="82"/>
        </w:numPr>
        <w:ind w:left="426"/>
      </w:pPr>
      <w:r w:rsidRPr="003F68E8">
        <w:rPr>
          <w:b/>
        </w:rPr>
        <w:t>Ատոմի կենտրոնում գտնվում է դրական լիցքավորված միջուկը,</w:t>
      </w:r>
      <w:r w:rsidRPr="00712933">
        <w:t xml:space="preserve">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0B38D5DA" w:rsidR="00712933" w:rsidRPr="009518EF" w:rsidRDefault="00BF0CD8" w:rsidP="00022C0B">
      <w:pPr>
        <w:pStyle w:val="Q-Normal"/>
        <w:numPr>
          <w:ilvl w:val="0"/>
          <w:numId w:val="82"/>
        </w:numPr>
        <w:ind w:left="426"/>
        <w:rPr>
          <w:b/>
        </w:rPr>
      </w:pPr>
      <w:r w:rsidRPr="009518EF">
        <w:rPr>
          <w:b/>
        </w:rPr>
        <w:t>Ատոմի ամբողջ դրական լիցքը և համարյա</w:t>
      </w:r>
      <w:r w:rsidR="00712933" w:rsidRPr="009518EF">
        <w:rPr>
          <w:b/>
        </w:rPr>
        <w:t xml:space="preserve"> </w:t>
      </w:r>
      <w:r w:rsidRPr="009518EF">
        <w:rPr>
          <w:b/>
        </w:rPr>
        <w:t>ամբողջ զանգվածը կենտրոնացած է միջուկում:</w:t>
      </w:r>
    </w:p>
    <w:p w14:paraId="43597731" w14:textId="49F455F0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588BEB18" w:rsidR="00BF0CD8" w:rsidRPr="00712933" w:rsidRDefault="00BF0CD8" w:rsidP="00022C0B">
      <w:pPr>
        <w:pStyle w:val="Q-Normal"/>
        <w:numPr>
          <w:ilvl w:val="0"/>
          <w:numId w:val="82"/>
        </w:numPr>
        <w:ind w:left="426"/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>1</w:t>
      </w:r>
      <w:r w:rsidR="009518EF" w:rsidRPr="009518EF">
        <w:t xml:space="preserve"> </w:t>
      </w:r>
      <w:r w:rsidRPr="00712933">
        <w:t xml:space="preserve">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</w:t>
      </w:r>
      <w:r w:rsidR="009518EF" w:rsidRPr="009518EF">
        <w:t xml:space="preserve"> </w:t>
      </w:r>
      <w:r w:rsidRPr="00712933">
        <w:t>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022C0B">
      <w:pPr>
        <w:pStyle w:val="Q-Normal"/>
        <w:numPr>
          <w:ilvl w:val="0"/>
          <w:numId w:val="82"/>
        </w:numPr>
        <w:ind w:left="426"/>
      </w:pPr>
      <w:r w:rsidRPr="009518EF">
        <w:rPr>
          <w:b/>
        </w:rPr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2D3DFE">
      <w:pPr>
        <w:pStyle w:val="Q-Normal"/>
        <w:ind w:firstLine="432"/>
        <w:contextualSpacing w:val="0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2D3DF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6C23EDE" wp14:editId="19A163D3">
                <wp:extent cx="3466214" cy="499730"/>
                <wp:effectExtent l="0" t="0" r="127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6214" cy="49973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2C726D" w:rsidRDefault="002C726D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313" style="width:272.95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18B690B5" w14:textId="36BE6CB3" w:rsidR="002C726D" w:rsidRDefault="002C726D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2D3DFE">
      <w:pPr>
        <w:pStyle w:val="Q-Normal"/>
        <w:ind w:firstLine="432"/>
        <w:contextualSpacing w:val="0"/>
      </w:pPr>
      <w:r>
        <w:lastRenderedPageBreak/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E20BE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0414819F">
                <wp:extent cx="1084521" cy="297711"/>
                <wp:effectExtent l="0" t="0" r="1905" b="7620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4521" cy="297711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2C726D" w:rsidRDefault="002C726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314" style="width:85.4pt;height:2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" fillcolor="#ffe8c8" stroked="f" strokeweight="1pt">
                <v:stroke joinstyle="miter"/>
                <v:textbox>
                  <w:txbxContent>
                    <w:p w14:paraId="046BFEBE" w14:textId="77777777" w:rsidR="002C726D" w:rsidRDefault="002C726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2D3DFE">
      <w:pPr>
        <w:pStyle w:val="Q-Normal"/>
        <w:ind w:firstLine="432"/>
        <w:contextualSpacing w:val="0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տարրի կարգաթիվը,</w:t>
      </w:r>
    </w:p>
    <w:p w14:paraId="2D6E5433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պրոտոնների թիվը,</w:t>
      </w:r>
    </w:p>
    <w:p w14:paraId="7CA0EC09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էլեկտրոնների թիվը,</w:t>
      </w:r>
    </w:p>
    <w:p w14:paraId="448C085C" w14:textId="77777777" w:rsidR="00BF0CD8" w:rsidRPr="00C7613D" w:rsidRDefault="00BF0CD8" w:rsidP="00022C0B">
      <w:pPr>
        <w:pStyle w:val="Q-Normal"/>
        <w:numPr>
          <w:ilvl w:val="0"/>
          <w:numId w:val="89"/>
        </w:numPr>
        <w:contextualSpacing w:val="0"/>
        <w:rPr>
          <w:b/>
        </w:rPr>
      </w:pPr>
      <w:r w:rsidRPr="00C7613D">
        <w:rPr>
          <w:b/>
        </w:rPr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345"/>
        <w:gridCol w:w="1620"/>
        <w:gridCol w:w="1185"/>
        <w:gridCol w:w="1605"/>
        <w:gridCol w:w="1260"/>
      </w:tblGrid>
      <w:tr w:rsidR="007969B2" w14:paraId="2F13BAD8" w14:textId="77777777" w:rsidTr="002934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1BB7102" w14:textId="24995CC3" w:rsidR="007969B2" w:rsidRPr="00E20BE1" w:rsidRDefault="007969B2" w:rsidP="00F128BB">
            <w:pPr>
              <w:pStyle w:val="Q-Normal"/>
              <w:ind w:firstLine="0"/>
            </w:pPr>
            <w:r w:rsidRPr="00E20BE1">
              <w:t>մասնիկը</w:t>
            </w:r>
          </w:p>
        </w:tc>
        <w:tc>
          <w:tcPr>
            <w:tcW w:w="2805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FA7990A" w14:textId="7892EC85" w:rsidR="007969B2" w:rsidRPr="00E20BE1" w:rsidRDefault="007969B2" w:rsidP="00F128BB">
            <w:pPr>
              <w:pStyle w:val="Q-Normal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լիցքը</w:t>
            </w:r>
          </w:p>
        </w:tc>
        <w:tc>
          <w:tcPr>
            <w:tcW w:w="2865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C73BC82" w14:textId="7C81021A" w:rsidR="007969B2" w:rsidRPr="00E20BE1" w:rsidRDefault="007969B2" w:rsidP="00F128BB">
            <w:pPr>
              <w:pStyle w:val="Q-Normal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զանգվածը</w:t>
            </w:r>
          </w:p>
        </w:tc>
      </w:tr>
      <w:tr w:rsidR="003323B8" w14:paraId="0BFF8057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22F3AE70" w14:textId="77777777" w:rsidR="007969B2" w:rsidRPr="00E20BE1" w:rsidRDefault="007969B2" w:rsidP="00F128BB">
            <w:pPr>
              <w:pStyle w:val="Q-Normal"/>
              <w:ind w:firstLine="0"/>
            </w:pPr>
          </w:p>
        </w:tc>
        <w:tc>
          <w:tcPr>
            <w:tcW w:w="1620" w:type="dxa"/>
            <w:shd w:val="clear" w:color="auto" w:fill="DEF1F7"/>
            <w:vAlign w:val="center"/>
          </w:tcPr>
          <w:p w14:paraId="7977BA7A" w14:textId="62D08972" w:rsidR="007969B2" w:rsidRPr="003323B8" w:rsidRDefault="007969B2" w:rsidP="00F128BB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Կուլոն</w:t>
            </w:r>
          </w:p>
        </w:tc>
        <w:tc>
          <w:tcPr>
            <w:tcW w:w="1185" w:type="dxa"/>
            <w:shd w:val="clear" w:color="auto" w:fill="DEF1F7"/>
            <w:vAlign w:val="center"/>
          </w:tcPr>
          <w:p w14:paraId="0139D894" w14:textId="73FD5B62" w:rsidR="007969B2" w:rsidRPr="003323B8" w:rsidRDefault="004526C7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պ</w:t>
            </w:r>
            <w:r w:rsidR="007969B2" w:rsidRPr="003323B8">
              <w:rPr>
                <w:rFonts w:eastAsiaTheme="minorEastAsia"/>
              </w:rPr>
              <w:t>այմ. միավոր</w:t>
            </w:r>
          </w:p>
        </w:tc>
        <w:tc>
          <w:tcPr>
            <w:tcW w:w="1605" w:type="dxa"/>
            <w:shd w:val="clear" w:color="auto" w:fill="DEF1F7"/>
            <w:vAlign w:val="center"/>
          </w:tcPr>
          <w:p w14:paraId="23365BCA" w14:textId="4C853D36" w:rsidR="007969B2" w:rsidRPr="003323B8" w:rsidRDefault="007969B2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գ</w:t>
            </w:r>
          </w:p>
        </w:tc>
        <w:tc>
          <w:tcPr>
            <w:tcW w:w="1260" w:type="dxa"/>
            <w:shd w:val="clear" w:color="auto" w:fill="DEF1F7"/>
            <w:vAlign w:val="center"/>
          </w:tcPr>
          <w:p w14:paraId="776C2CCC" w14:textId="598CDD1E" w:rsidR="007969B2" w:rsidRPr="003323B8" w:rsidRDefault="00E1048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զ</w:t>
            </w:r>
            <w:r w:rsidR="007969B2" w:rsidRPr="003323B8">
              <w:rPr>
                <w:rFonts w:eastAsiaTheme="minorEastAsia"/>
              </w:rPr>
              <w:t>.ա.մ.</w:t>
            </w:r>
          </w:p>
        </w:tc>
      </w:tr>
      <w:tr w:rsidR="003323B8" w14:paraId="6CF4559C" w14:textId="77777777" w:rsidTr="002934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tcBorders>
              <w:left w:val="none" w:sz="0" w:space="0" w:color="auto"/>
            </w:tcBorders>
            <w:shd w:val="clear" w:color="auto" w:fill="11597D"/>
          </w:tcPr>
          <w:p w14:paraId="63EB4CF7" w14:textId="362FF31C" w:rsidR="007969B2" w:rsidRPr="00E20BE1" w:rsidRDefault="007969B2" w:rsidP="00F128BB">
            <w:pPr>
              <w:pStyle w:val="Q-Normal"/>
              <w:ind w:firstLine="0"/>
            </w:pPr>
            <w:r w:rsidRPr="00E20BE1">
              <w:t>էլեկտրոն</w:t>
            </w:r>
          </w:p>
        </w:tc>
        <w:tc>
          <w:tcPr>
            <w:tcW w:w="1620" w:type="dxa"/>
            <w:shd w:val="clear" w:color="auto" w:fill="auto"/>
            <w:vAlign w:val="center"/>
          </w:tcPr>
          <w:p w14:paraId="54F484E2" w14:textId="640A4937" w:rsidR="007969B2" w:rsidRPr="003323B8" w:rsidRDefault="007969B2" w:rsidP="00F128BB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,6∙10−19</w:t>
            </w:r>
          </w:p>
        </w:tc>
        <w:tc>
          <w:tcPr>
            <w:tcW w:w="1185" w:type="dxa"/>
            <w:shd w:val="clear" w:color="auto" w:fill="auto"/>
            <w:vAlign w:val="center"/>
          </w:tcPr>
          <w:p w14:paraId="439AB42F" w14:textId="0F9A332B" w:rsidR="007969B2" w:rsidRPr="003323B8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</w:t>
            </w:r>
          </w:p>
        </w:tc>
        <w:tc>
          <w:tcPr>
            <w:tcW w:w="1605" w:type="dxa"/>
            <w:shd w:val="clear" w:color="auto" w:fill="auto"/>
            <w:vAlign w:val="center"/>
          </w:tcPr>
          <w:p w14:paraId="20FF4000" w14:textId="6FA3C859" w:rsidR="007969B2" w:rsidRPr="003323B8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9,1∙10−28</w:t>
            </w:r>
          </w:p>
        </w:tc>
        <w:tc>
          <w:tcPr>
            <w:tcW w:w="1260" w:type="dxa"/>
            <w:shd w:val="clear" w:color="auto" w:fill="auto"/>
            <w:vAlign w:val="center"/>
          </w:tcPr>
          <w:p w14:paraId="7B46FA11" w14:textId="1AE25E0C" w:rsidR="007969B2" w:rsidRPr="003323B8" w:rsidRDefault="002075DE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1</w:t>
            </w:r>
            <w:r w:rsidR="00D22B55">
              <w:rPr>
                <w:rFonts w:eastAsiaTheme="minorEastAsia"/>
                <w:lang w:val="en-US"/>
              </w:rPr>
              <w:t>/</w:t>
            </w:r>
            <w:r w:rsidRPr="003323B8">
              <w:rPr>
                <w:rFonts w:eastAsiaTheme="minorEastAsia"/>
              </w:rPr>
              <w:t>1823</w:t>
            </w:r>
          </w:p>
        </w:tc>
      </w:tr>
      <w:tr w:rsidR="003323B8" w14:paraId="0B01EB09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tcBorders>
              <w:left w:val="none" w:sz="0" w:space="0" w:color="auto"/>
            </w:tcBorders>
            <w:shd w:val="clear" w:color="auto" w:fill="11597D"/>
          </w:tcPr>
          <w:p w14:paraId="74853030" w14:textId="6B1762A2" w:rsidR="007969B2" w:rsidRPr="00E20BE1" w:rsidRDefault="007969B2" w:rsidP="00F128BB">
            <w:pPr>
              <w:pStyle w:val="Q-Normal"/>
              <w:ind w:firstLine="0"/>
            </w:pPr>
            <w:r w:rsidRPr="00E20BE1">
              <w:t>պրոտոն</w:t>
            </w:r>
          </w:p>
        </w:tc>
        <w:tc>
          <w:tcPr>
            <w:tcW w:w="1620" w:type="dxa"/>
            <w:shd w:val="clear" w:color="auto" w:fill="DEF1F7"/>
            <w:vAlign w:val="center"/>
          </w:tcPr>
          <w:p w14:paraId="34969EA5" w14:textId="73A5E5AC" w:rsidR="007969B2" w:rsidRPr="00E20BE1" w:rsidRDefault="000E6DFA" w:rsidP="00F128BB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185" w:type="dxa"/>
            <w:shd w:val="clear" w:color="auto" w:fill="DEF1F7"/>
            <w:vAlign w:val="center"/>
          </w:tcPr>
          <w:p w14:paraId="1150E780" w14:textId="5E46254C" w:rsidR="007969B2" w:rsidRPr="00E20BE1" w:rsidRDefault="000E6DF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1605" w:type="dxa"/>
            <w:shd w:val="clear" w:color="auto" w:fill="DEF1F7"/>
            <w:vAlign w:val="center"/>
          </w:tcPr>
          <w:p w14:paraId="67CDDEE2" w14:textId="3A459178" w:rsidR="007969B2" w:rsidRPr="00E20BE1" w:rsidRDefault="000E6DF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260" w:type="dxa"/>
            <w:shd w:val="clear" w:color="auto" w:fill="DEF1F7"/>
            <w:vAlign w:val="center"/>
          </w:tcPr>
          <w:p w14:paraId="5FEC6595" w14:textId="4FA10055" w:rsidR="007969B2" w:rsidRPr="00E20BE1" w:rsidRDefault="004526C7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3323B8" w14:paraId="23102756" w14:textId="77777777" w:rsidTr="00293401">
        <w:trPr>
          <w:trHeight w:val="30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63A26CF1" w14:textId="0225FF95" w:rsidR="007969B2" w:rsidRPr="00E20BE1" w:rsidRDefault="007969B2" w:rsidP="00F128BB">
            <w:pPr>
              <w:pStyle w:val="Q-Normal"/>
              <w:ind w:firstLine="0"/>
            </w:pPr>
            <w:r w:rsidRPr="00E20BE1">
              <w:t>նեյտրոն</w:t>
            </w:r>
          </w:p>
        </w:tc>
        <w:tc>
          <w:tcPr>
            <w:tcW w:w="1620" w:type="dxa"/>
            <w:shd w:val="clear" w:color="auto" w:fill="auto"/>
            <w:vAlign w:val="center"/>
          </w:tcPr>
          <w:p w14:paraId="693A4DFD" w14:textId="5D67F082" w:rsidR="007969B2" w:rsidRPr="00E20BE1" w:rsidRDefault="000E6DFA" w:rsidP="00F128BB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185" w:type="dxa"/>
            <w:shd w:val="clear" w:color="auto" w:fill="auto"/>
            <w:vAlign w:val="center"/>
          </w:tcPr>
          <w:p w14:paraId="7CCEC716" w14:textId="06FC03A7" w:rsidR="007969B2" w:rsidRPr="00E20BE1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605" w:type="dxa"/>
            <w:shd w:val="clear" w:color="auto" w:fill="auto"/>
            <w:vAlign w:val="center"/>
          </w:tcPr>
          <w:p w14:paraId="23B89194" w14:textId="235B9027" w:rsidR="007969B2" w:rsidRPr="00E20BE1" w:rsidRDefault="004526C7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260" w:type="dxa"/>
            <w:shd w:val="clear" w:color="auto" w:fill="auto"/>
            <w:vAlign w:val="center"/>
          </w:tcPr>
          <w:p w14:paraId="7AB59488" w14:textId="248806D8" w:rsidR="007969B2" w:rsidRPr="00E20BE1" w:rsidRDefault="004526C7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2D3DFE">
      <w:pPr>
        <w:pStyle w:val="Q-Normal"/>
        <w:ind w:firstLine="432"/>
        <w:contextualSpacing w:val="0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2D3DFE">
      <w:pPr>
        <w:pStyle w:val="Q-Normal"/>
        <w:ind w:firstLine="432"/>
        <w:contextualSpacing w:val="0"/>
        <w:jc w:val="right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5F7F4515">
                <wp:extent cx="4457700" cy="504825"/>
                <wp:effectExtent l="0" t="0" r="0" b="9525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2C726D" w:rsidRDefault="002C726D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315" style="width:35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4C7FD811" w14:textId="46FF0745" w:rsidR="002C726D" w:rsidRDefault="002C726D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2D3DFE">
      <w:pPr>
        <w:pStyle w:val="Q-Normal"/>
        <w:ind w:firstLine="432"/>
        <w:contextualSpacing w:val="0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2D3DFE">
      <w:pPr>
        <w:pStyle w:val="Q-Normal"/>
        <w:ind w:firstLine="0"/>
        <w:contextualSpacing w:val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076C0C21">
                <wp:extent cx="2942705" cy="930736"/>
                <wp:effectExtent l="0" t="0" r="0" b="3175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2705" cy="930736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54CA3B5D" w:rsidR="002C726D" w:rsidRDefault="002C726D" w:rsidP="00E20BE1">
                            <w:pPr>
                              <w:pStyle w:val="Q-Yndgcvac"/>
                              <w:spacing w:after="0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2609F26B" w:rsidR="002C726D" w:rsidRPr="00827AD2" w:rsidRDefault="002C726D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Նեյտրոն՝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4D31271A" w:rsidR="002C726D" w:rsidRPr="0064567F" w:rsidRDefault="002C726D" w:rsidP="00E20BE1">
                            <w:pPr>
                              <w:pStyle w:val="Q-Yndgcvac"/>
                              <w:spacing w:after="0"/>
                              <w:rPr>
                                <w:i/>
                              </w:rPr>
                            </w:pPr>
                            <w:r w:rsidRPr="0064567F">
                              <w:t>Ալֆա մասնիկ կամ հելիումի միջուկ՝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8F2BAD2" w:rsidR="002C726D" w:rsidRPr="005E00A7" w:rsidRDefault="002C726D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316" style="width:231.7pt;height:73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" fillcolor="#ffe8c8" stroked="f" strokeweight="1pt">
                <v:stroke joinstyle="miter"/>
                <v:textbox>
                  <w:txbxContent>
                    <w:p w14:paraId="5C611B68" w14:textId="54CA3B5D" w:rsidR="002C726D" w:rsidRDefault="002C726D" w:rsidP="00E20BE1">
                      <w:pPr>
                        <w:pStyle w:val="Q-Yndgcvac"/>
                        <w:spacing w:after="0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2609F26B" w:rsidR="002C726D" w:rsidRPr="00827AD2" w:rsidRDefault="002C726D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Նեյտրոն՝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4D31271A" w:rsidR="002C726D" w:rsidRPr="0064567F" w:rsidRDefault="002C726D" w:rsidP="00E20BE1">
                      <w:pPr>
                        <w:pStyle w:val="Q-Yndgcvac"/>
                        <w:spacing w:after="0"/>
                        <w:rPr>
                          <w:i/>
                        </w:rPr>
                      </w:pPr>
                      <w:r w:rsidRPr="0064567F">
                        <w:t>Ալֆա մասնիկ կամ հելիումի միջուկ՝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8F2BAD2" w:rsidR="002C726D" w:rsidRPr="005E00A7" w:rsidRDefault="002C726D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7E20AF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A97899"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94357" w:rsidRDefault="00BF0CD8" w:rsidP="007E20AF">
      <w:pPr>
        <w:pStyle w:val="Q-Xndir"/>
      </w:pPr>
      <w:r w:rsidRPr="00594357">
        <w:t xml:space="preserve">Խնդիր 1. Բնական քլորից բնության մեջ 24,6%-ով հանդիպում է </w:t>
      </w:r>
      <w:r w:rsidRPr="00D22B55">
        <w:rPr>
          <w:vertAlign w:val="superscript"/>
        </w:rPr>
        <w:t>37</w:t>
      </w:r>
      <w:r w:rsidRPr="00594357">
        <w:t xml:space="preserve">Cl իզոտոպը, իսկ 75,4%-ով՝ </w:t>
      </w:r>
      <w:r w:rsidRPr="00D22B55">
        <w:rPr>
          <w:vertAlign w:val="superscript"/>
        </w:rPr>
        <w:t>35</w:t>
      </w:r>
      <w:r w:rsidRPr="00594357">
        <w:t>Cl  իզոտոպը: Որոշել քլորի հարաբերական ատոմա</w:t>
      </w:r>
      <w:r w:rsidR="00132BB8" w:rsidRPr="00594357">
        <w:t>յին</w:t>
      </w:r>
      <w:r w:rsidRPr="00594357">
        <w:t xml:space="preserve"> զանգվածը:</w:t>
      </w:r>
    </w:p>
    <w:p w14:paraId="01EC01AC" w14:textId="77777777" w:rsidR="00BF0CD8" w:rsidRPr="00A97899" w:rsidRDefault="00BF0CD8" w:rsidP="00A97899">
      <w:pPr>
        <w:pStyle w:val="Q-Normal"/>
        <w:jc w:val="center"/>
        <w:rPr>
          <w:i/>
        </w:rPr>
      </w:pPr>
      <w:r w:rsidRPr="00A97899">
        <w:rPr>
          <w:i/>
        </w:rPr>
        <w:t>Լուծում:</w:t>
      </w:r>
    </w:p>
    <w:p w14:paraId="5608C520" w14:textId="77777777" w:rsidR="00BF0CD8" w:rsidRPr="00435C33" w:rsidRDefault="00000000" w:rsidP="002D3DF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2530BE0F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</w:t>
      </w:r>
      <w:r w:rsidR="00D22B55">
        <w:t>ի</w:t>
      </w:r>
      <w:r w:rsidRPr="00A01303">
        <w:t>վ</w:t>
      </w:r>
      <w:r w:rsidR="00D22B55">
        <w:t xml:space="preserve"> ունեցող</w:t>
      </w:r>
      <w:r w:rsidRPr="00A01303">
        <w:t xml:space="preserve">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7E20AF">
      <w:pPr>
        <w:pStyle w:val="Q-Xndir"/>
      </w:pPr>
      <w:r w:rsidRPr="00CF4222"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59F7FC38" w:rsidR="00BF0CD8" w:rsidRPr="000D4DA6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: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49 մոլ:</w:t>
      </w:r>
    </w:p>
    <w:p w14:paraId="3A503619" w14:textId="77777777" w:rsidR="00BF0CD8" w:rsidRPr="00A01303" w:rsidRDefault="00BF0CD8" w:rsidP="007E20AF">
      <w:pPr>
        <w:pStyle w:val="Q-Xndir"/>
      </w:pPr>
      <w:r w:rsidRPr="00CF4222">
        <w:lastRenderedPageBreak/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D22B55">
      <w:pPr>
        <w:pStyle w:val="Q-Normal"/>
        <w:ind w:firstLine="432"/>
        <w:jc w:val="center"/>
      </w:pPr>
      <w:r w:rsidRPr="00A97899">
        <w:rPr>
          <w:i/>
        </w:rPr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779"/>
        <w:gridCol w:w="1710"/>
      </w:tblGrid>
      <w:tr w:rsidR="00BF0CD8" w:rsidRPr="00E20BE1" w14:paraId="2A2D3AA5" w14:textId="77777777" w:rsidTr="00A97899">
        <w:trPr>
          <w:trHeight w:val="267"/>
          <w:jc w:val="center"/>
        </w:trPr>
        <w:tc>
          <w:tcPr>
            <w:tcW w:w="1461" w:type="dxa"/>
          </w:tcPr>
          <w:p w14:paraId="311E733A" w14:textId="77777777" w:rsidR="00BF0CD8" w:rsidRPr="00E20BE1" w:rsidRDefault="00000000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0,3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</w:t>
            </w:r>
          </w:p>
        </w:tc>
        <w:tc>
          <w:tcPr>
            <w:tcW w:w="779" w:type="dxa"/>
          </w:tcPr>
          <w:p w14:paraId="7C489515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1710" w:type="dxa"/>
          </w:tcPr>
          <w:p w14:paraId="078C3DD8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2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  <w:tr w:rsidR="00BF0CD8" w:rsidRPr="00E20BE1" w14:paraId="0168336C" w14:textId="77777777" w:rsidTr="00A97899">
        <w:trPr>
          <w:trHeight w:val="288"/>
          <w:jc w:val="center"/>
        </w:trPr>
        <w:tc>
          <w:tcPr>
            <w:tcW w:w="1461" w:type="dxa"/>
          </w:tcPr>
          <w:p w14:paraId="242FA81B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779" w:type="dxa"/>
          </w:tcPr>
          <w:p w14:paraId="5F613184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1710" w:type="dxa"/>
          </w:tcPr>
          <w:p w14:paraId="2EB56ECB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E20BE1" w14:paraId="3363D720" w14:textId="77777777" w:rsidTr="00A97899">
        <w:trPr>
          <w:trHeight w:val="288"/>
          <w:jc w:val="center"/>
        </w:trPr>
        <w:tc>
          <w:tcPr>
            <w:tcW w:w="1461" w:type="dxa"/>
          </w:tcPr>
          <w:p w14:paraId="15896943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2489" w:type="dxa"/>
            <w:gridSpan w:val="2"/>
          </w:tcPr>
          <w:p w14:paraId="08E77AEF" w14:textId="77EC3847" w:rsidR="00BF0CD8" w:rsidRPr="00E20BE1" w:rsidRDefault="009809E1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=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70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</w:tbl>
    <w:p w14:paraId="1840B83A" w14:textId="30A26D03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</w:t>
      </w:r>
      <w:r w:rsidR="00A97899">
        <w:t>,</w:t>
      </w:r>
      <w:r w:rsidRPr="00A01303">
        <w:t xml:space="preserve">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43136B01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7E20AF">
      <w:pPr>
        <w:pStyle w:val="Q-Xndir"/>
      </w:pPr>
      <w:r w:rsidRPr="00CF4222"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97899" w:rsidRDefault="00BF0CD8" w:rsidP="00A97899">
      <w:pPr>
        <w:pStyle w:val="Q-Normal"/>
        <w:jc w:val="center"/>
        <w:rPr>
          <w:i/>
        </w:rPr>
      </w:pPr>
      <w:r w:rsidRPr="00A97899">
        <w:rPr>
          <w:i/>
        </w:rPr>
        <w:t>Լուծում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2D3DFE">
      <w:pPr>
        <w:pStyle w:val="Q-Normal"/>
        <w:spacing w:line="288" w:lineRule="auto"/>
        <w:ind w:firstLine="432"/>
      </w:pPr>
      <w:r w:rsidRPr="00247B68">
        <w:t>Այստեղից.</w:t>
      </w:r>
    </w:p>
    <w:p w14:paraId="457AF1F8" w14:textId="4F743B22" w:rsidR="00BF0CD8" w:rsidRPr="00A01303" w:rsidRDefault="00BF0CD8" w:rsidP="002D3DFE">
      <w:pPr>
        <w:pStyle w:val="Q-Normal"/>
        <w:spacing w:line="288" w:lineRule="auto"/>
        <w:ind w:firstLine="432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2D3DFE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7E20AF">
      <w:pPr>
        <w:pStyle w:val="Q-Xndir"/>
      </w:pPr>
      <w:r w:rsidRPr="00CF4222"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1A1AC6B3" w14:textId="104589A3" w:rsidR="00A97899" w:rsidRDefault="00BF0CD8" w:rsidP="00A97899">
      <w:pPr>
        <w:pStyle w:val="Q-Normal"/>
        <w:jc w:val="center"/>
      </w:pPr>
      <w:r w:rsidRPr="00FA3A83">
        <w:rPr>
          <w:i/>
          <w:iCs/>
        </w:rPr>
        <w:t>Լուծում</w:t>
      </w:r>
      <w:r w:rsidRPr="00A01303">
        <w:t>:</w:t>
      </w:r>
    </w:p>
    <w:p w14:paraId="65A271D3" w14:textId="550ACB01" w:rsidR="00BF0CD8" w:rsidRPr="00C21D34" w:rsidRDefault="00BF0CD8" w:rsidP="002D3DFE">
      <w:pPr>
        <w:pStyle w:val="Q-Normal"/>
        <w:spacing w:line="288" w:lineRule="auto"/>
        <w:ind w:firstLine="432"/>
        <w:rPr>
          <w:i/>
        </w:rPr>
      </w:pP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2D3DFE">
      <w:pPr>
        <w:pStyle w:val="Q-Normal"/>
        <w:spacing w:line="288" w:lineRule="auto"/>
        <w:ind w:firstLine="432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2D3DFE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A50215">
      <w:pPr>
        <w:pStyle w:val="Q-Yentavernagir"/>
      </w:pPr>
      <w:bookmarkStart w:id="516" w:name="_Toc133963243"/>
      <w:bookmarkStart w:id="517" w:name="_Toc133965301"/>
      <w:bookmarkStart w:id="518" w:name="_Toc133965557"/>
      <w:bookmarkStart w:id="519" w:name="_Toc153319769"/>
      <w:r w:rsidRPr="00A01303">
        <w:lastRenderedPageBreak/>
        <w:t>Մ</w:t>
      </w:r>
      <w:r>
        <w:t>ԻՋՈՒԿԱՅԻՆ ՌԵԱԿՑԻԱՆԵՐ</w:t>
      </w:r>
      <w:bookmarkEnd w:id="516"/>
      <w:bookmarkEnd w:id="517"/>
      <w:bookmarkEnd w:id="518"/>
      <w:r w:rsidR="00B8440D" w:rsidRPr="009B1F24">
        <w:t xml:space="preserve">, </w:t>
      </w:r>
      <w:r w:rsidR="00B8440D">
        <w:t>ՌԱԴԻՈԱԿՏԻՎՈՒԹՅՈՒՆ</w:t>
      </w:r>
      <w:bookmarkEnd w:id="519"/>
      <w:r w:rsidR="009B1F24">
        <w:t xml:space="preserve"> </w:t>
      </w:r>
    </w:p>
    <w:p w14:paraId="7044FC02" w14:textId="77777777" w:rsidR="008F3945" w:rsidRDefault="008F3945" w:rsidP="002D3DFE">
      <w:pPr>
        <w:pStyle w:val="Q-Normal"/>
        <w:ind w:firstLine="432"/>
        <w:contextualSpacing w:val="0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2D3DFE">
      <w:pPr>
        <w:pStyle w:val="Q-Normal"/>
        <w:ind w:firstLine="432"/>
        <w:contextualSpacing w:val="0"/>
        <w:jc w:val="right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308A0FA5">
                <wp:extent cx="3668233" cy="679450"/>
                <wp:effectExtent l="0" t="0" r="889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8233" cy="6794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2C726D" w:rsidRDefault="002C726D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317" style="width:288.8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" fillcolor="#def1f7" stroked="f" strokeweight="1pt">
                <v:stroke joinstyle="miter"/>
                <v:textbox>
                  <w:txbxContent>
                    <w:p w14:paraId="2889B2C8" w14:textId="77777777" w:rsidR="002C726D" w:rsidRDefault="002C726D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2D3DFE">
      <w:pPr>
        <w:pStyle w:val="Q-Normal"/>
        <w:ind w:firstLine="432"/>
        <w:contextualSpacing w:val="0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2D3DFE">
      <w:pPr>
        <w:pStyle w:val="Q-Normal"/>
        <w:ind w:firstLine="432"/>
        <w:contextualSpacing w:val="0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2D3DFE">
      <w:pPr>
        <w:pStyle w:val="Q-Normal"/>
        <w:ind w:firstLine="432"/>
        <w:contextualSpacing w:val="0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2D3DF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3B86FEB0">
                <wp:extent cx="4039132" cy="489098"/>
                <wp:effectExtent l="0" t="0" r="0" b="635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9132" cy="48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2C726D" w:rsidRPr="00073057" w:rsidRDefault="002C726D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318" style="width:318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7A47107A" w14:textId="302E51C2" w:rsidR="002C726D" w:rsidRPr="00073057" w:rsidRDefault="002C726D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2D3DFE">
      <w:pPr>
        <w:pStyle w:val="Q-Normal"/>
        <w:ind w:firstLine="432"/>
        <w:contextualSpacing w:val="0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2D3DFE">
      <w:pPr>
        <w:pStyle w:val="Q-Normal"/>
        <w:ind w:firstLine="432"/>
        <w:contextualSpacing w:val="0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44E5864C">
                <wp:extent cx="4444409" cy="489098"/>
                <wp:effectExtent l="0" t="0" r="0" b="635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4409" cy="48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2C726D" w:rsidRDefault="002C726D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319" style="width:349.9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31E5E5BA" w14:textId="77777777" w:rsidR="002C726D" w:rsidRDefault="002C726D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022C0B">
      <w:pPr>
        <w:pStyle w:val="Q-Normal"/>
        <w:numPr>
          <w:ilvl w:val="0"/>
          <w:numId w:val="76"/>
        </w:numPr>
        <w:ind w:left="432"/>
        <w:contextualSpacing w:val="0"/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A97899" w:rsidRDefault="00000000" w:rsidP="00E20BE1">
      <w:pPr>
        <w:pStyle w:val="Q-Normal"/>
        <w:ind w:left="426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022C0B">
      <w:pPr>
        <w:pStyle w:val="Q-Normal"/>
        <w:numPr>
          <w:ilvl w:val="0"/>
          <w:numId w:val="76"/>
        </w:numPr>
        <w:ind w:left="426"/>
      </w:pPr>
      <w:r w:rsidRPr="00435C33">
        <w:rPr>
          <w:b/>
        </w:rPr>
        <w:lastRenderedPageBreak/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022C0B">
      <w:pPr>
        <w:pStyle w:val="Q-Normal"/>
        <w:numPr>
          <w:ilvl w:val="0"/>
          <w:numId w:val="76"/>
        </w:numPr>
        <w:ind w:left="426"/>
      </w:pPr>
      <w:r w:rsidRPr="00B8440D">
        <w:rPr>
          <w:b/>
        </w:rPr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A97899" w:rsidRDefault="00000000" w:rsidP="002D3DFE">
      <w:pPr>
        <w:pStyle w:val="Q-Normal"/>
        <w:ind w:firstLine="432"/>
        <w:contextualSpacing w:val="0"/>
        <w:rPr>
          <w:rFonts w:eastAsia="Times New Roman" w:cs="Times New Roman"/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</m:oMath>
      </m:oMathPara>
    </w:p>
    <w:p w14:paraId="4A544A2E" w14:textId="79DAA096" w:rsidR="000E72D8" w:rsidRDefault="000E72D8" w:rsidP="002D3DFE">
      <w:pPr>
        <w:pStyle w:val="Q-Normal"/>
        <w:ind w:firstLine="432"/>
        <w:contextualSpacing w:val="0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r</m:t>
              </m:r>
            </m:e>
          </m:sPre>
        </m:oMath>
      </m:oMathPara>
    </w:p>
    <w:p w14:paraId="3A517C6C" w14:textId="2ED0A4E7" w:rsidR="00061C6C" w:rsidRDefault="00061C6C" w:rsidP="00022C0B">
      <w:pPr>
        <w:pStyle w:val="Q-Normal"/>
        <w:numPr>
          <w:ilvl w:val="0"/>
          <w:numId w:val="76"/>
        </w:numPr>
        <w:ind w:left="432"/>
        <w:contextualSpacing w:val="0"/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2D3DFE">
      <w:pPr>
        <w:pStyle w:val="Q-Normal"/>
        <w:ind w:firstLine="432"/>
        <w:contextualSpacing w:val="0"/>
        <w:jc w:val="right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345DDBB7">
                <wp:extent cx="4189228" cy="701749"/>
                <wp:effectExtent l="0" t="0" r="1905" b="3175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9228" cy="70174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2C726D" w:rsidRPr="007D2B63" w:rsidRDefault="002C726D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2C726D" w:rsidRDefault="002C726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320" style="width:329.8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" fillcolor="#def1f7" stroked="f" strokeweight="1pt">
                <v:stroke joinstyle="miter"/>
                <v:textbox>
                  <w:txbxContent>
                    <w:p w14:paraId="612184E3" w14:textId="5BA87CF9" w:rsidR="002C726D" w:rsidRPr="007D2B63" w:rsidRDefault="002C726D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2C726D" w:rsidRDefault="002C726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2D3DFE">
      <w:pPr>
        <w:pStyle w:val="Q-Normal"/>
        <w:ind w:firstLine="432"/>
        <w:contextualSpacing w:val="0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A97899" w:rsidRDefault="00000000" w:rsidP="002D3DFE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</m:sPre>
        </m:oMath>
      </m:oMathPara>
    </w:p>
    <w:p w14:paraId="157F0A5A" w14:textId="77777777" w:rsidR="00B8440D" w:rsidRPr="00A97899" w:rsidRDefault="00000000" w:rsidP="002D3DFE">
      <w:pPr>
        <w:pStyle w:val="Q-Normal"/>
        <w:spacing w:line="288" w:lineRule="auto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3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lastRenderedPageBreak/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2D3DFE">
      <w:pPr>
        <w:pStyle w:val="Q-Normal"/>
        <w:ind w:firstLine="432"/>
      </w:pPr>
      <w:r w:rsidRPr="00A94A7C"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3F6B5C" w:rsidRDefault="00000000" w:rsidP="002D3DFE">
      <w:pPr>
        <w:pStyle w:val="Q-Normal"/>
        <w:ind w:firstLine="432"/>
        <w:rPr>
          <w:sz w:val="22"/>
          <w:szCs w:val="22"/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e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1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,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7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76A8202E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7E20AF">
      <w:pPr>
        <w:pStyle w:val="Q-Xndir"/>
      </w:pPr>
      <w:r w:rsidRPr="008948CD">
        <w:t xml:space="preserve">Խնդիր </w:t>
      </w:r>
      <w:r w:rsidR="004C4905">
        <w:t>6</w:t>
      </w:r>
      <w:r w:rsidRPr="008948CD">
        <w:t>.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A97899" w:rsidRDefault="00000000" w:rsidP="00A8408D">
      <w:pPr>
        <w:pStyle w:val="Q-Normal"/>
        <w:ind w:firstLine="0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03E7BB46" w14:textId="2268E30E" w:rsidR="002D3DFE" w:rsidRPr="002D3DFE" w:rsidRDefault="00BF0CD8" w:rsidP="002D3DFE">
      <w:pPr>
        <w:pStyle w:val="Q-Normal"/>
        <w:ind w:firstLine="432"/>
        <w:contextualSpacing w:val="0"/>
        <w:jc w:val="left"/>
      </w:pPr>
      <w:r w:rsidRPr="00435C33">
        <w:t>Ակնհայտ է, որ X-ը պետք է ունենա զրո լիցք (83+2=85) և 2 զանգված (209+4-211=2): Զրո լիցքով մասնիկը նեյտրոնն է՝</w:t>
      </w:r>
      <w:r w:rsidR="00D22B55">
        <w:t xml:space="preserve"> </w:t>
      </w:r>
      <m:oMath>
        <m:sPre>
          <m:sPrePr>
            <m:ctrlPr>
              <w:rPr>
                <w:rFonts w:ascii="Cambria Math" w:eastAsia="Times New Roman" w:hAnsi="Cambria Math" w:cs="Times New Roman"/>
                <w:i/>
                <w:sz w:val="22"/>
                <w:szCs w:val="22"/>
              </w:rPr>
            </m:ctrlPr>
          </m:sPrePr>
          <m:sub>
            <m:r>
              <w:rPr>
                <w:rFonts w:ascii="Cambria Math" w:eastAsia="Times New Roman" w:hAnsi="Cambria Math" w:cs="Times New Roman"/>
                <w:sz w:val="22"/>
                <w:szCs w:val="22"/>
              </w:rPr>
              <m:t>0</m:t>
            </m:r>
          </m:sub>
          <m:sup>
            <m:r>
              <w:rPr>
                <w:rFonts w:ascii="Cambria Math" w:eastAsia="Times New Roman" w:hAnsi="Cambria Math" w:cs="Times New Roman"/>
                <w:sz w:val="22"/>
                <w:szCs w:val="22"/>
              </w:rPr>
              <m:t>1</m:t>
            </m:r>
          </m:sup>
          <m:e>
            <m:r>
              <w:rPr>
                <w:rFonts w:ascii="Cambria Math" w:eastAsia="Times New Roman" w:hAnsi="Cambria Math" w:cs="Times New Roman"/>
                <w:sz w:val="22"/>
                <w:szCs w:val="22"/>
              </w:rPr>
              <m:t>n</m:t>
            </m:r>
          </m:e>
        </m:sPre>
      </m:oMath>
      <w:r w:rsidRPr="00435C33">
        <w:t>, հետևաբար կառաջանա երկու նեյտրոն: Հավասարման վերջնական տեսքը կլին</w:t>
      </w:r>
      <w:r w:rsidR="002D3DFE">
        <w:t>ի</w:t>
      </w:r>
      <w:r w:rsidR="002D3DFE" w:rsidRPr="002D3DFE">
        <w:t>.</w:t>
      </w:r>
    </w:p>
    <w:p w14:paraId="4DFC3142" w14:textId="0B444F2A" w:rsidR="007D76C1" w:rsidRPr="00BB72F4" w:rsidRDefault="00000000" w:rsidP="00A8408D">
      <w:pPr>
        <w:pStyle w:val="Q-Normal"/>
        <w:ind w:firstLine="0"/>
        <w:jc w:val="center"/>
      </w:pPr>
      <m:oMath>
        <m:sPre>
          <m:sPrePr>
            <m:ctrlPr>
              <w:rPr>
                <w:rFonts w:ascii="Cambria Math" w:eastAsia="Times New Roman" w:hAnsi="Cambria Math" w:cs="Times New Roman"/>
                <w:b/>
                <w:i/>
                <w:sz w:val="22"/>
                <w:szCs w:val="22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Bi</m:t>
            </m:r>
          </m:e>
        </m:sPre>
        <m:r>
          <m:rPr>
            <m:sty m:val="bi"/>
          </m:rPr>
          <w:rPr>
            <w:rFonts w:ascii="Cambria Math" w:eastAsia="Times New Roman" w:hAnsi="Cambria Math" w:cs="Times New Roman"/>
            <w:sz w:val="22"/>
            <w:szCs w:val="22"/>
          </w:rPr>
          <m:t>+</m:t>
        </m:r>
        <m:sPre>
          <m:sPrePr>
            <m:ctrlPr>
              <w:rPr>
                <w:rFonts w:ascii="Cambria Math" w:eastAsia="Times New Roman" w:hAnsi="Cambria Math" w:cs="Times New Roman"/>
                <w:b/>
                <w:i/>
                <w:sz w:val="22"/>
                <w:szCs w:val="22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4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He</m:t>
            </m:r>
          </m:e>
        </m:sPre>
        <m:r>
          <m:rPr>
            <m:sty m:val="bi"/>
          </m:rPr>
          <w:rPr>
            <w:rFonts w:ascii="Cambria Math" w:eastAsia="Times New Roman" w:hAnsi="Cambria Math" w:cs="Times New Roman"/>
            <w:sz w:val="22"/>
            <w:szCs w:val="22"/>
          </w:rPr>
          <m:t>→</m:t>
        </m:r>
        <m:sPre>
          <m:sPrePr>
            <m:ctrlPr>
              <w:rPr>
                <w:rFonts w:ascii="Cambria Math" w:eastAsia="Times New Roman" w:hAnsi="Cambria Math" w:cs="Times New Roman"/>
                <w:b/>
                <w:i/>
                <w:sz w:val="22"/>
                <w:szCs w:val="22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At</m:t>
            </m:r>
          </m:e>
        </m:sPre>
        <m:r>
          <m:rPr>
            <m:sty m:val="bi"/>
          </m:rPr>
          <w:rPr>
            <w:rFonts w:ascii="Cambria Math" w:eastAsia="Times New Roman" w:hAnsi="Cambria Math" w:cs="Times New Roman"/>
            <w:sz w:val="22"/>
            <w:szCs w:val="22"/>
          </w:rPr>
          <m:t>+2</m:t>
        </m:r>
        <m:sPre>
          <m:sPrePr>
            <m:ctrlPr>
              <w:rPr>
                <w:rFonts w:ascii="Cambria Math" w:eastAsia="Times New Roman" w:hAnsi="Cambria Math" w:cs="Times New Roman"/>
                <w:b/>
                <w:i/>
                <w:sz w:val="22"/>
                <w:szCs w:val="22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n</m:t>
            </m:r>
          </m:e>
        </m:sPre>
      </m:oMath>
      <w:bookmarkStart w:id="520" w:name="_Toc133963244"/>
      <w:bookmarkStart w:id="521" w:name="_Toc133965302"/>
      <w:bookmarkStart w:id="522" w:name="_Toc133965558"/>
      <w:r w:rsidR="007D76C1" w:rsidRPr="00BB72F4">
        <w:br w:type="page"/>
      </w:r>
    </w:p>
    <w:p w14:paraId="36319A81" w14:textId="32E400A2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6FF91599" wp14:editId="2AAC2119">
                <wp:extent cx="5060950" cy="872115"/>
                <wp:effectExtent l="0" t="0" r="6350" b="4445"/>
                <wp:docPr id="1566414084" name="Canvas 15664140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76060073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9478471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010F19" w14:textId="1DE1A094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483460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53C0C5F" w14:textId="77777777" w:rsidR="002C726D" w:rsidRPr="007E6399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E639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ՆԵՐԻ ՎԻՃԱԿՆ ԱՏՈՄՈՒՄ,</w:t>
                                </w:r>
                              </w:p>
                              <w:p w14:paraId="5D0DDF77" w14:textId="2A3BAADF" w:rsidR="002C726D" w:rsidRPr="007E6399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E639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ԱՄՊ, ՕՐԲԻՏԱԼ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959823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FF91599" id="Canvas 1566414084" o:spid="_x0000_s132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d/ANFn4EAAD8DQAADgAA&#10;AAAAAAAAAAAAAAAuAgAAZHJzL2Uyb0RvYy54bWxQSwECLQAUAAYACAAAACEAK1qLPdgAAAAFAQAA&#10;DwAAAAAAAAAAAAAAAADYBgAAZHJzL2Rvd25yZXYueG1sUEsFBgAAAAAEAAQA8wAAAN0HAAAAAA==&#10;">
                <v:shape id="_x0000_s132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2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">
                  <v:shape id="Hexagon 1" o:spid="_x0000_s132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8010F19" w14:textId="1DE1A094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2</w:t>
                          </w:r>
                        </w:p>
                      </w:txbxContent>
                    </v:textbox>
                  </v:shape>
                  <v:rect id="Rectangle 1" o:spid="_x0000_s132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" filled="f" stroked="f" strokeweight="1.5pt">
                    <v:textbox>
                      <w:txbxContent>
                        <w:p w14:paraId="753C0C5F" w14:textId="77777777" w:rsidR="002C726D" w:rsidRPr="007E6399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E639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ՆԵՐԻ ՎԻՃԱԿՆ ԱՏՈՄՈՒՄ,</w:t>
                          </w:r>
                        </w:p>
                        <w:p w14:paraId="5D0DDF77" w14:textId="2A3BAADF" w:rsidR="002C726D" w:rsidRPr="007E6399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E639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ԱՅԻՆ ԱՄՊ, ՕՐԲԻՏԱԼ</w:t>
                          </w:r>
                        </w:p>
                      </w:txbxContent>
                    </v:textbox>
                  </v:rect>
                </v:group>
                <v:shape id="Половина рамки 31" o:spid="_x0000_s132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AC5B9EF" w14:textId="7B80433B" w:rsidR="00BF0CD8" w:rsidRDefault="00D5592D" w:rsidP="00627D74">
      <w:pPr>
        <w:pStyle w:val="ParagrafInvisible"/>
      </w:pPr>
      <w:bookmarkStart w:id="523" w:name="_Toc153319770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0"/>
      <w:bookmarkEnd w:id="521"/>
      <w:bookmarkEnd w:id="522"/>
      <w:bookmarkEnd w:id="523"/>
    </w:p>
    <w:p w14:paraId="405235E5" w14:textId="2772FB1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</w:t>
      </w:r>
      <w:r w:rsidR="000F60F0">
        <w:t>փորձարարական տվյալներ</w:t>
      </w:r>
      <w:r w:rsidR="000F60F0" w:rsidRPr="000F60F0">
        <w:t xml:space="preserve">, </w:t>
      </w:r>
      <w:r w:rsidR="000F60F0">
        <w:t xml:space="preserve">որոնք </w:t>
      </w:r>
      <w:r w:rsidR="009C257F">
        <w:t>հակասու</w:t>
      </w:r>
      <w:r w:rsidR="000F60F0">
        <w:t>մ էին այդ տեսության դրույթներին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688EB14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 xml:space="preserve">ային մոդելի՝ </w:t>
      </w:r>
      <w:r w:rsidR="00710DB2">
        <w:t xml:space="preserve">էլեկտրոնը, որպես լիցքավորված մասնիկ, </w:t>
      </w:r>
      <w:r>
        <w:t>միջուկի շուրջը պտտվելով՝ պետք է անընդհատ ճառագայթ</w:t>
      </w:r>
      <w:r w:rsidR="00710DB2">
        <w:t>ի</w:t>
      </w:r>
      <w:r>
        <w:t xml:space="preserve"> էլեկտրամագնիսական էներգիա: Կորցնելով էներգիայի մի մասը՝ այն պետք է </w:t>
      </w:r>
      <w:r w:rsidR="00710DB2">
        <w:t xml:space="preserve">սկսի </w:t>
      </w:r>
      <w:r>
        <w:t>շարժվ</w:t>
      </w:r>
      <w:r w:rsidR="00710DB2">
        <w:t>ել</w:t>
      </w:r>
      <w:r>
        <w:t xml:space="preserve"> պարու</w:t>
      </w:r>
      <w:r w:rsidR="00710DB2">
        <w:t>յ</w:t>
      </w:r>
      <w:r>
        <w:t>ր</w:t>
      </w:r>
      <w:r w:rsidR="00710DB2">
        <w:t xml:space="preserve">ի </w:t>
      </w:r>
      <w:r>
        <w:t>ձև</w:t>
      </w:r>
      <w:r w:rsidR="00710DB2">
        <w:t>ով</w:t>
      </w:r>
      <w:r>
        <w:t xml:space="preserve">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</w:t>
      </w:r>
      <w:r w:rsidR="00710DB2">
        <w:t>ի</w:t>
      </w:r>
      <w:r>
        <w:t xml:space="preserve"> միջուկի վրա, և ատոմը դադար</w:t>
      </w:r>
      <w:r w:rsidR="00710DB2">
        <w:t>ի</w:t>
      </w:r>
      <w:r>
        <w:t xml:space="preserve"> գոյություն ունենալ:</w:t>
      </w:r>
      <w:r w:rsidR="005907D2">
        <w:t xml:space="preserve"> </w:t>
      </w:r>
      <w:r w:rsidR="00710DB2">
        <w:t>Սակայն</w:t>
      </w:r>
      <w:r w:rsidR="005907D2">
        <w:t xml:space="preserve"> հայտնի է, որ ատոմները շատ կայուն մասնիկներ են:</w:t>
      </w:r>
    </w:p>
    <w:p w14:paraId="2E964735" w14:textId="351CCE98" w:rsidR="005907D2" w:rsidRDefault="00BE6238" w:rsidP="00302A17">
      <w:pPr>
        <w:pStyle w:val="Q-Normal"/>
      </w:pPr>
      <w:r>
        <w:t xml:space="preserve">Այս և </w:t>
      </w:r>
      <w:r w:rsidR="00710DB2">
        <w:t>ուրիշ այլ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 xml:space="preserve">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</w:t>
      </w:r>
      <w:r w:rsidR="00710DB2">
        <w:t>,</w:t>
      </w:r>
      <w:r w:rsidR="005907D2">
        <w:t xml:space="preserve"> թույլատրված </w:t>
      </w:r>
      <w:r w:rsidR="00710DB2">
        <w:t xml:space="preserve">էներգիական </w:t>
      </w:r>
      <w:r w:rsidR="005907D2">
        <w:t>վիճակներ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</w:tblGrid>
      <w:tr w:rsidR="001E6209" w14:paraId="22875EEB" w14:textId="77777777" w:rsidTr="001E6209">
        <w:tc>
          <w:tcPr>
            <w:tcW w:w="3378" w:type="dxa"/>
          </w:tcPr>
          <w:p w14:paraId="235582CB" w14:textId="33C13774" w:rsidR="001E6209" w:rsidRDefault="001E6209" w:rsidP="001E620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16792EAA" wp14:editId="0ADDC50F">
                  <wp:extent cx="1943100" cy="1692897"/>
                  <wp:effectExtent l="0" t="0" r="0" b="317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ohr_atom_model.svg.png"/>
                          <pic:cNvPicPr/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100" cy="1692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4A671F51" w14:textId="77777777" w:rsidTr="001E6209">
        <w:tc>
          <w:tcPr>
            <w:tcW w:w="3378" w:type="dxa"/>
          </w:tcPr>
          <w:p w14:paraId="3E51278D" w14:textId="41097939" w:rsidR="001E6209" w:rsidRDefault="001E6209" w:rsidP="001E6209">
            <w:pPr>
              <w:pStyle w:val="30"/>
              <w:spacing w:before="120" w:after="120"/>
            </w:pPr>
            <w:r>
              <w:t>Բորի ջրածնանման ատոմի մոդելը</w:t>
            </w:r>
          </w:p>
        </w:tc>
      </w:tr>
    </w:tbl>
    <w:p w14:paraId="71AB8E52" w14:textId="2F33E600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 xml:space="preserve">առաջադրեց երկու կարևոր </w:t>
      </w:r>
      <w:r w:rsidR="00710DB2">
        <w:t>հիմնա</w:t>
      </w:r>
      <w:r w:rsidR="003926D3" w:rsidRPr="003926D3">
        <w:t>դրույթ.</w:t>
      </w:r>
    </w:p>
    <w:p w14:paraId="40DAEF52" w14:textId="1A5078FC" w:rsidR="003926D3" w:rsidRPr="00D24C04" w:rsidRDefault="003926D3" w:rsidP="00022C0B">
      <w:pPr>
        <w:pStyle w:val="Q-Normal"/>
        <w:numPr>
          <w:ilvl w:val="0"/>
          <w:numId w:val="73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  <w:ind w:left="426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307906C2" w14:textId="41173E63" w:rsidR="00E20BE1" w:rsidRDefault="00E20BE1" w:rsidP="00E20BE1">
      <w:pPr>
        <w:pStyle w:val="Q-Normal"/>
        <w:ind w:firstLine="0"/>
        <w:jc w:val="center"/>
      </w:pPr>
    </w:p>
    <w:p w14:paraId="70A45983" w14:textId="6FFD1C8F" w:rsidR="00D24C04" w:rsidRDefault="00D24C04" w:rsidP="00022C0B">
      <w:pPr>
        <w:pStyle w:val="Q-Normal"/>
        <w:numPr>
          <w:ilvl w:val="0"/>
          <w:numId w:val="73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Default="004C5CDB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71DC440F" w14:textId="77777777" w:rsidR="00A472DB" w:rsidRDefault="005438AB" w:rsidP="00302A17">
      <w:pPr>
        <w:pStyle w:val="Q-Normal"/>
      </w:pPr>
      <w:r>
        <w:lastRenderedPageBreak/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8"/>
      </w:tblGrid>
      <w:tr w:rsidR="001E6209" w14:paraId="134C49A8" w14:textId="77777777" w:rsidTr="001A24B4">
        <w:tc>
          <w:tcPr>
            <w:tcW w:w="3618" w:type="dxa"/>
          </w:tcPr>
          <w:p w14:paraId="7065FA9D" w14:textId="77777777" w:rsidR="001E6209" w:rsidRDefault="001E6209" w:rsidP="001A24B4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05EEE1A9" wp14:editId="77EEE0A4">
                  <wp:extent cx="2095500" cy="1337898"/>
                  <wp:effectExtent l="0" t="0" r="0" b="0"/>
                  <wp:docPr id="1768701984" name="Picture 1768701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ջրսծնի ատոմը նկարելիս.png"/>
                          <pic:cNvPicPr/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2724" cy="134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06F87D63" w14:textId="77777777" w:rsidTr="001A24B4">
        <w:tc>
          <w:tcPr>
            <w:tcW w:w="3618" w:type="dxa"/>
          </w:tcPr>
          <w:p w14:paraId="70B265CE" w14:textId="77777777" w:rsidR="001E6209" w:rsidRDefault="001E6209" w:rsidP="001A24B4">
            <w:pPr>
              <w:pStyle w:val="30"/>
              <w:spacing w:before="120" w:after="120"/>
            </w:pPr>
            <w:r w:rsidRPr="00F26622">
              <w:t>Ջրածնի</w:t>
            </w:r>
            <w:r w:rsidRPr="00CF4222">
              <w:t xml:space="preserve"> ատոմը լայնական կտրվածքով նկարելիս</w:t>
            </w:r>
          </w:p>
        </w:tc>
      </w:tr>
    </w:tbl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06F8677" w14:textId="7B3FAF86" w:rsidR="00C5209D" w:rsidRPr="00C5209D" w:rsidRDefault="00C5209D" w:rsidP="00C5209D">
      <w:pPr>
        <w:pStyle w:val="Q-Normal"/>
        <w:spacing w:before="240" w:after="0"/>
        <w:ind w:firstLine="0"/>
        <w:contextualSpacing w:val="0"/>
        <w:jc w:val="center"/>
      </w:pPr>
      <w:r>
        <w:rPr>
          <w:noProof/>
          <w:lang w:eastAsia="ru-RU" w:bidi="he-IL"/>
        </w:rPr>
        <w:drawing>
          <wp:inline distT="0" distB="0" distL="0" distR="0" wp14:anchorId="553D9D17" wp14:editId="63BA2A1F">
            <wp:extent cx="2906176" cy="1184168"/>
            <wp:effectExtent l="0" t="0" r="0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1519" cy="1186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46DF1" w14:textId="4F72553B" w:rsidR="00C5209D" w:rsidRPr="00C5209D" w:rsidRDefault="00C5209D" w:rsidP="00C5209D">
      <w:pPr>
        <w:pStyle w:val="30"/>
      </w:pPr>
      <w:r w:rsidRPr="00C5209D">
        <w:t>Ջրածնի ատոմի լայնական կտրվածքի նկարները</w:t>
      </w:r>
    </w:p>
    <w:p w14:paraId="562B7D26" w14:textId="79D2A2FE" w:rsidR="00A472DB" w:rsidRDefault="00F07F9B" w:rsidP="00302A17">
      <w:pPr>
        <w:pStyle w:val="Q-Normal"/>
      </w:pPr>
      <w:r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</w:t>
      </w:r>
      <w:r w:rsidR="00710DB2">
        <w:t xml:space="preserve">մեկ փոքր կետի ձևով </w:t>
      </w:r>
      <w:r w:rsidR="006C2814">
        <w:t xml:space="preserve">էլեկտրոնը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077D47C2" w14:textId="037A17DF" w:rsidR="00C71661" w:rsidRDefault="00C71661" w:rsidP="00302A17">
      <w:pPr>
        <w:pStyle w:val="Q-Normal"/>
      </w:pPr>
      <w:r>
        <w:t xml:space="preserve"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</w:t>
      </w:r>
      <w:r>
        <w:lastRenderedPageBreak/>
        <w:t>է օրբիտալ (նկ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 xml:space="preserve">Եթե օրբիտալը դիտենք եռաչափ տարածության մեջ, ապա այն կունենա գնդի ձև (նկար </w:t>
      </w:r>
      <w:r w:rsidRPr="00FF7C1B">
        <w:t>3.</w:t>
      </w:r>
      <w:r>
        <w:t>6):</w:t>
      </w:r>
    </w:p>
    <w:p w14:paraId="7DF27C68" w14:textId="77777777" w:rsidR="00F37441" w:rsidRDefault="00F37441" w:rsidP="00302A17">
      <w:pPr>
        <w:pStyle w:val="Q-Normal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7"/>
        <w:gridCol w:w="293"/>
        <w:gridCol w:w="2474"/>
      </w:tblGrid>
      <w:tr w:rsidR="00F37441" w:rsidRPr="00F37441" w14:paraId="15F17B2B" w14:textId="77777777" w:rsidTr="00F37441">
        <w:tc>
          <w:tcPr>
            <w:tcW w:w="5217" w:type="dxa"/>
          </w:tcPr>
          <w:p w14:paraId="4B6F7E53" w14:textId="77777777" w:rsidR="00F37441" w:rsidRDefault="00F37441" w:rsidP="00F37441">
            <w:pPr>
              <w:pStyle w:val="Q-Normal"/>
              <w:keepNext/>
              <w:ind w:firstLine="0"/>
            </w:pPr>
            <w:r>
              <w:rPr>
                <w:noProof/>
              </w:rPr>
              <w:drawing>
                <wp:inline distT="0" distB="0" distL="0" distR="0" wp14:anchorId="598E7A6F" wp14:editId="45C5693B">
                  <wp:extent cx="3030583" cy="1544243"/>
                  <wp:effectExtent l="0" t="0" r="0" b="0"/>
                  <wp:docPr id="1029157800" name="Рисунок 1029157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800" name="օրբիտալ.png"/>
                          <pic:cNvPicPr/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9614" cy="1548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6A0AC8" w14:textId="72B351E5" w:rsidR="00F37441" w:rsidRDefault="00F37441" w:rsidP="00F37441">
            <w:pPr>
              <w:pStyle w:val="30"/>
            </w:pPr>
            <w:r w:rsidRPr="0081228B">
              <w:t>1) ջրածնի ատոմում էլեկտրոնի դիրքերը 1 վայրկյանում, 2) էլեկտրոնի գտնվելու հավանականությունը</w:t>
            </w:r>
          </w:p>
        </w:tc>
        <w:tc>
          <w:tcPr>
            <w:tcW w:w="293" w:type="dxa"/>
          </w:tcPr>
          <w:p w14:paraId="269B9B35" w14:textId="77777777" w:rsidR="00F37441" w:rsidRDefault="00F37441" w:rsidP="00F37441">
            <w:pPr>
              <w:pStyle w:val="Q-Normal"/>
              <w:keepNext/>
              <w:ind w:firstLine="0"/>
              <w:rPr>
                <w:noProof/>
              </w:rPr>
            </w:pPr>
          </w:p>
        </w:tc>
        <w:tc>
          <w:tcPr>
            <w:tcW w:w="2474" w:type="dxa"/>
          </w:tcPr>
          <w:p w14:paraId="0A601F68" w14:textId="65D48FC0" w:rsidR="00F37441" w:rsidRDefault="00F37441" w:rsidP="00F37441">
            <w:pPr>
              <w:pStyle w:val="Q-Normal"/>
              <w:keepNext/>
              <w:ind w:firstLine="0"/>
            </w:pPr>
            <w:r>
              <w:rPr>
                <w:noProof/>
              </w:rPr>
              <w:drawing>
                <wp:inline distT="0" distB="0" distL="0" distR="0" wp14:anchorId="6BC13129" wp14:editId="2BABC498">
                  <wp:extent cx="1299754" cy="1262354"/>
                  <wp:effectExtent l="0" t="0" r="0" b="0"/>
                  <wp:docPr id="1896366662" name="Рисунок 18963666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6" name="ջրածնի ատոմը դրսից.png"/>
                          <pic:cNvPicPr/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3283" cy="12657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2C637C" w14:textId="25DB9961" w:rsidR="00F37441" w:rsidRDefault="00F37441" w:rsidP="00F37441">
            <w:pPr>
              <w:pStyle w:val="30"/>
            </w:pPr>
            <w:r>
              <w:t>Ջրածնի ատոմային օրբիտալը</w:t>
            </w:r>
          </w:p>
        </w:tc>
      </w:tr>
    </w:tbl>
    <w:p w14:paraId="2C4E08D5" w14:textId="77777777" w:rsidR="00BF0CD8" w:rsidRPr="0090194D" w:rsidRDefault="00BF0CD8" w:rsidP="00F37441">
      <w:pPr>
        <w:pStyle w:val="Q-Normal"/>
        <w:ind w:firstLine="432"/>
        <w:contextualSpacing w:val="0"/>
      </w:pPr>
      <w:r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F37441">
      <w:pPr>
        <w:pStyle w:val="Q-Normal"/>
        <w:ind w:firstLine="0"/>
        <w:contextualSpacing w:val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0FC2C79C">
                <wp:extent cx="4568190" cy="777240"/>
                <wp:effectExtent l="0" t="0" r="3810" b="3810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8190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2C726D" w:rsidRDefault="002C726D" w:rsidP="00C454C8">
                            <w:pPr>
                              <w:pStyle w:val="Q-Yndgcvac"/>
                            </w:pPr>
                            <w:r w:rsidRPr="00DE6D0E">
                              <w:t xml:space="preserve">Ատոմի </w:t>
                            </w:r>
                            <w:r w:rsidRPr="00DE6D0E">
                              <w:t xml:space="preserve">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327" style="width:359.7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44F7FC43" w14:textId="32A1E3EB" w:rsidR="002C726D" w:rsidRDefault="002C726D" w:rsidP="00C454C8">
                      <w:pPr>
                        <w:pStyle w:val="Q-Yndgcvac"/>
                      </w:pPr>
                      <w:r w:rsidRPr="00DE6D0E">
                        <w:t xml:space="preserve">Ատոմի </w:t>
                      </w:r>
                      <w:r w:rsidRPr="00DE6D0E">
                        <w:t xml:space="preserve">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36CDA889" w:rsidR="005D24AE" w:rsidRPr="0072442C" w:rsidRDefault="005D24AE" w:rsidP="0034565D">
      <w:pPr>
        <w:pStyle w:val="Q-Normal"/>
        <w:ind w:firstLine="0"/>
        <w:jc w:val="center"/>
      </w:pPr>
    </w:p>
    <w:p w14:paraId="13B0E890" w14:textId="225F121C" w:rsidR="005D24AE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24" w:name="_Toc133963245"/>
      <w:bookmarkStart w:id="525" w:name="_Toc133965303"/>
      <w:bookmarkStart w:id="526" w:name="_Toc133965559"/>
      <w:r w:rsidRPr="00BB72F4">
        <w:rPr>
          <w:lang w:val="hy-AM"/>
        </w:rPr>
        <w:br w:type="page"/>
      </w:r>
    </w:p>
    <w:p w14:paraId="7FEB9FE0" w14:textId="44DC684E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569A4968" wp14:editId="21378AE1">
                <wp:extent cx="5060950" cy="872115"/>
                <wp:effectExtent l="0" t="0" r="6350" b="4445"/>
                <wp:docPr id="306291467" name="Canvas 3062914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0508864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01199071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D615E8C" w14:textId="45200E97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316274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C92D9B" w14:textId="034B9416" w:rsidR="002C726D" w:rsidRPr="007E6399" w:rsidRDefault="002C726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E639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ՈՒՄ ԷԼԵԿՏՐՈՆԻ ՇԱՐԺՈԻՄԸ ԲՆՈՒԹԱԳՐՈՂ ՔՎԱՆՏԱՅԻՆ Թ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2089013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9A4968" id="Canvas 306291467" o:spid="_x0000_s132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lgPvAoQEAAD9&#10;DQAADgAAAAAAAAAAAAAAAAAuAgAAZHJzL2Uyb0RvYy54bWxQSwECLQAUAAYACAAAACEAK1qLPdgA&#10;AAAFAQAADwAAAAAAAAAAAAAAAADeBgAAZHJzL2Rvd25yZXYueG1sUEsFBgAAAAAEAAQA8wAAAOMH&#10;AAAAAA==&#10;">
                <v:shape id="_x0000_s132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3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">
                  <v:shape id="Hexagon 1" o:spid="_x0000_s133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0D615E8C" w14:textId="45200E97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3</w:t>
                          </w:r>
                        </w:p>
                      </w:txbxContent>
                    </v:textbox>
                  </v:shape>
                  <v:rect id="Rectangle 1" o:spid="_x0000_s133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" filled="f" stroked="f" strokeweight="1.5pt">
                    <v:textbox>
                      <w:txbxContent>
                        <w:p w14:paraId="7FC92D9B" w14:textId="034B9416" w:rsidR="002C726D" w:rsidRPr="007E6399" w:rsidRDefault="002C726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E639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ՈՒՄ ԷԼԵԿՏՐՈՆԻ ՇԱՐԺՈԻՄԸ ԲՆՈՒԹԱԳՐՈՂ ՔՎԱՆՏԱՅԻՆ Թ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3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11FABD2" w14:textId="11CE366F" w:rsidR="00BF0CD8" w:rsidRDefault="00D5592D" w:rsidP="00627D74">
      <w:pPr>
        <w:pStyle w:val="ParagrafInvisible"/>
      </w:pPr>
      <w:bookmarkStart w:id="527" w:name="_Toc153319771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24"/>
      <w:bookmarkEnd w:id="525"/>
      <w:bookmarkEnd w:id="526"/>
      <w:bookmarkEnd w:id="527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022C0B">
      <w:pPr>
        <w:pStyle w:val="Q-Normal"/>
        <w:numPr>
          <w:ilvl w:val="0"/>
          <w:numId w:val="74"/>
        </w:numPr>
      </w:pPr>
      <w:r>
        <w:t>Գլխավոր քվանտային թիվ,</w:t>
      </w:r>
    </w:p>
    <w:p w14:paraId="22E58B7D" w14:textId="77777777" w:rsidR="008241B3" w:rsidRDefault="008241B3" w:rsidP="00022C0B">
      <w:pPr>
        <w:pStyle w:val="Q-Normal"/>
        <w:numPr>
          <w:ilvl w:val="0"/>
          <w:numId w:val="75"/>
        </w:numPr>
      </w:pPr>
      <w:r>
        <w:t>Օրբիտալային քվանտային թիվ,</w:t>
      </w:r>
    </w:p>
    <w:p w14:paraId="2B2A159E" w14:textId="63CFD494" w:rsidR="008241B3" w:rsidRDefault="008241B3" w:rsidP="00022C0B">
      <w:pPr>
        <w:pStyle w:val="Q-Normal"/>
        <w:numPr>
          <w:ilvl w:val="0"/>
          <w:numId w:val="75"/>
        </w:numPr>
      </w:pPr>
      <w:r>
        <w:t>Մագնիսական քվանտային թիվ,</w:t>
      </w:r>
    </w:p>
    <w:p w14:paraId="57BAB3F2" w14:textId="371B0F94" w:rsidR="008241B3" w:rsidRPr="003D588A" w:rsidRDefault="008241B3" w:rsidP="00022C0B">
      <w:pPr>
        <w:pStyle w:val="Q-Normal"/>
        <w:numPr>
          <w:ilvl w:val="0"/>
          <w:numId w:val="75"/>
        </w:numPr>
        <w:contextualSpacing w:val="0"/>
      </w:pPr>
      <w:r>
        <w:t>Սպինային քվանտային թիվ:</w:t>
      </w:r>
    </w:p>
    <w:p w14:paraId="7B24DCE9" w14:textId="4504777F" w:rsidR="00C80C98" w:rsidRPr="009A3FD1" w:rsidRDefault="00007B8B" w:rsidP="00022C0B">
      <w:pPr>
        <w:pStyle w:val="Q-Normal"/>
        <w:numPr>
          <w:ilvl w:val="0"/>
          <w:numId w:val="81"/>
        </w:numPr>
        <w:ind w:left="426"/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1DF6B6C0" w:rsidR="00B45E66" w:rsidRPr="008241B3" w:rsidRDefault="00B45E66" w:rsidP="00302A17">
      <w:pPr>
        <w:pStyle w:val="Q-Normal"/>
      </w:pPr>
      <w:r w:rsidRPr="00A530EE">
        <w:rPr>
          <w:b/>
        </w:rPr>
        <w:t>Գլխավոր քվանտային թիվը՝ n</w:t>
      </w:r>
      <w:r w:rsidRPr="008241B3">
        <w:t xml:space="preserve">, </w:t>
      </w:r>
      <w:r w:rsidR="00A530EE" w:rsidRPr="00A530EE">
        <w:t>ցույց է տալիս,</w:t>
      </w:r>
      <w:r w:rsidR="00C80C98" w:rsidRPr="00A530EE">
        <w:t xml:space="preserve"> թե էլեկտրոնը որ էներգիական մակարդակում է գտնվում:</w:t>
      </w:r>
      <w:r w:rsidRPr="008241B3">
        <w:t xml:space="preserve"> Այն ընդունում է ամբողջ</w:t>
      </w:r>
      <w:r w:rsidR="00A530EE">
        <w:t xml:space="preserve"> թվերի</w:t>
      </w:r>
      <w:r w:rsidRPr="008241B3">
        <w:t xml:space="preserve"> ար</w:t>
      </w:r>
      <w:r w:rsidR="00172DB2" w:rsidRPr="008241B3">
        <w:t>ժեքներ</w:t>
      </w:r>
      <w:r w:rsidR="00A530EE">
        <w:t>՝</w:t>
      </w:r>
      <w:r w:rsidR="00172DB2" w:rsidRPr="008241B3">
        <w:t xml:space="preserve"> </w:t>
      </w:r>
      <w:r w:rsidR="00772CC2" w:rsidRPr="008241B3">
        <w:t>մեկից մինչև անվերջություն.</w:t>
      </w:r>
    </w:p>
    <w:p w14:paraId="06AFB760" w14:textId="029239A5" w:rsidR="00772CC2" w:rsidRPr="00A530EE" w:rsidRDefault="00772CC2" w:rsidP="00A530EE">
      <w:pPr>
        <w:pStyle w:val="Q-Normal"/>
        <w:jc w:val="center"/>
        <w:rPr>
          <w:b/>
        </w:rPr>
      </w:pPr>
      <w:r w:rsidRPr="00A530EE">
        <w:rPr>
          <w:b/>
        </w:rPr>
        <w:t>n = 1, 2, 3, 4, 5...</w:t>
      </w:r>
      <w:r w:rsidR="00930ECB" w:rsidRPr="00A530EE">
        <w:rPr>
          <w:b/>
        </w:rPr>
        <w:t xml:space="preserve"> </w:t>
      </w:r>
      <w:r w:rsidRPr="00A530EE">
        <w:rPr>
          <w:b/>
        </w:rPr>
        <w:t>:</w:t>
      </w:r>
    </w:p>
    <w:p w14:paraId="5C6A65FA" w14:textId="1FDFE547" w:rsidR="00C5791C" w:rsidRPr="0078417E" w:rsidRDefault="009A3FD1" w:rsidP="00F37441">
      <w:pPr>
        <w:pStyle w:val="Q-Normal"/>
        <w:ind w:firstLine="432"/>
        <w:contextualSpacing w:val="0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ListTable2-Accent5"/>
        <w:tblW w:w="7200" w:type="dxa"/>
        <w:jc w:val="center"/>
        <w:tblLayout w:type="fixed"/>
        <w:tblLook w:val="04A0" w:firstRow="1" w:lastRow="0" w:firstColumn="1" w:lastColumn="0" w:noHBand="0" w:noVBand="1"/>
      </w:tblPr>
      <w:tblGrid>
        <w:gridCol w:w="3209"/>
        <w:gridCol w:w="16"/>
        <w:gridCol w:w="416"/>
        <w:gridCol w:w="432"/>
        <w:gridCol w:w="432"/>
        <w:gridCol w:w="432"/>
        <w:gridCol w:w="432"/>
        <w:gridCol w:w="432"/>
        <w:gridCol w:w="1399"/>
      </w:tblGrid>
      <w:tr w:rsidR="0018378D" w:rsidRPr="007912EE" w14:paraId="046B47C5" w14:textId="77777777" w:rsidTr="006B1A7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9" w:type="dxa"/>
            <w:tcBorders>
              <w:top w:val="nil"/>
              <w:bottom w:val="nil"/>
              <w:right w:val="nil"/>
            </w:tcBorders>
          </w:tcPr>
          <w:p w14:paraId="78D715BD" w14:textId="77777777" w:rsidR="00C5791C" w:rsidRPr="004436DC" w:rsidRDefault="00C5791C" w:rsidP="000D19DD">
            <w:pPr>
              <w:pStyle w:val="Q-Normal"/>
              <w:ind w:firstLine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Գլխավոր քվանտային թիվ (</w:t>
            </w:r>
            <w:r w:rsidRPr="004436DC">
              <w:rPr>
                <w:b w:val="0"/>
                <w:color w:val="C00000"/>
                <w:lang w:val="en-US"/>
              </w:rPr>
              <w:t>n</w:t>
            </w:r>
            <w:r w:rsidRPr="004436DC">
              <w:rPr>
                <w:b w:val="0"/>
                <w:color w:val="C00000"/>
              </w:rPr>
              <w:t xml:space="preserve">)    </w:t>
            </w:r>
          </w:p>
        </w:tc>
        <w:tc>
          <w:tcPr>
            <w:tcW w:w="4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E69DF68" w14:textId="77777777" w:rsidR="00C5791C" w:rsidRPr="004436DC" w:rsidRDefault="00C5791C" w:rsidP="000D19DD">
            <w:pPr>
              <w:pStyle w:val="Q-Normal"/>
              <w:ind w:firstLine="29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EAC7A69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2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9E1020E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3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7818D349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4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B6E8F8D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5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0B861421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6</w:t>
            </w:r>
          </w:p>
        </w:tc>
        <w:tc>
          <w:tcPr>
            <w:tcW w:w="1399" w:type="dxa"/>
            <w:tcBorders>
              <w:top w:val="nil"/>
              <w:left w:val="nil"/>
              <w:bottom w:val="nil"/>
            </w:tcBorders>
          </w:tcPr>
          <w:p w14:paraId="31BEEBDD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7 ...</w:t>
            </w:r>
          </w:p>
        </w:tc>
      </w:tr>
      <w:tr w:rsidR="0018378D" w:rsidRPr="007912EE" w14:paraId="580BA697" w14:textId="77777777" w:rsidTr="006B1A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9" w:type="dxa"/>
            <w:tcBorders>
              <w:top w:val="nil"/>
              <w:bottom w:val="nil"/>
              <w:right w:val="nil"/>
            </w:tcBorders>
          </w:tcPr>
          <w:p w14:paraId="5FEBC969" w14:textId="0E849EA7" w:rsidR="00C5791C" w:rsidRPr="004436DC" w:rsidRDefault="00C5791C" w:rsidP="000D19DD">
            <w:pPr>
              <w:pStyle w:val="Q-Normal"/>
              <w:ind w:firstLine="0"/>
              <w:rPr>
                <w:b w:val="0"/>
                <w:color w:val="2F5496" w:themeColor="accent1" w:themeShade="BF"/>
              </w:rPr>
            </w:pPr>
            <w:r w:rsidRPr="004436DC">
              <w:rPr>
                <w:b w:val="0"/>
                <w:color w:val="2F5496" w:themeColor="accent1" w:themeShade="BF"/>
              </w:rPr>
              <w:t>Էներգիական մակարդակ</w:t>
            </w:r>
          </w:p>
        </w:tc>
        <w:tc>
          <w:tcPr>
            <w:tcW w:w="4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39AB5A8" w14:textId="77777777" w:rsidR="00C5791C" w:rsidRPr="004436DC" w:rsidRDefault="00C5791C" w:rsidP="000D19DD">
            <w:pPr>
              <w:pStyle w:val="Q-Normal"/>
              <w:ind w:firstLine="2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K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1137D92F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L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269389F6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M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05206A74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N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47A08D93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O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75642B66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P</w:t>
            </w:r>
          </w:p>
        </w:tc>
        <w:tc>
          <w:tcPr>
            <w:tcW w:w="1399" w:type="dxa"/>
            <w:tcBorders>
              <w:top w:val="nil"/>
              <w:left w:val="nil"/>
              <w:bottom w:val="nil"/>
            </w:tcBorders>
          </w:tcPr>
          <w:p w14:paraId="1EE1D095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Q ....</w:t>
            </w:r>
          </w:p>
        </w:tc>
      </w:tr>
      <w:tr w:rsidR="0018378D" w:rsidRPr="00DD44FF" w14:paraId="72192E91" w14:textId="77777777" w:rsidTr="006B1A73">
        <w:trPr>
          <w:trHeight w:val="50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25" w:type="dxa"/>
            <w:gridSpan w:val="2"/>
            <w:tcBorders>
              <w:top w:val="nil"/>
              <w:bottom w:val="nil"/>
              <w:right w:val="nil"/>
            </w:tcBorders>
          </w:tcPr>
          <w:p w14:paraId="0C9267B6" w14:textId="14F4CDB7" w:rsidR="0018378D" w:rsidRPr="004436DC" w:rsidRDefault="0018378D" w:rsidP="000D19DD">
            <w:pPr>
              <w:pStyle w:val="Q-Normal"/>
              <w:ind w:firstLine="0"/>
              <w:rPr>
                <w:b w:val="0"/>
                <w:color w:val="2F5496" w:themeColor="accent1" w:themeShade="BF"/>
              </w:rPr>
            </w:pPr>
            <w:r w:rsidRPr="004436DC">
              <w:rPr>
                <w:b w:val="0"/>
                <w:color w:val="2F5496" w:themeColor="accent1" w:themeShade="BF"/>
              </w:rPr>
              <w:t>(էլեկտրոնային շերտ)</w:t>
            </w:r>
          </w:p>
        </w:tc>
        <w:tc>
          <w:tcPr>
            <w:tcW w:w="3975" w:type="dxa"/>
            <w:gridSpan w:val="7"/>
            <w:tcBorders>
              <w:top w:val="nil"/>
              <w:left w:val="nil"/>
              <w:bottom w:val="nil"/>
            </w:tcBorders>
            <w:vAlign w:val="center"/>
          </w:tcPr>
          <w:p w14:paraId="771169EA" w14:textId="7EA1B2FA" w:rsidR="0018378D" w:rsidRPr="000A3166" w:rsidRDefault="00000000" w:rsidP="004436DC">
            <w:pPr>
              <w:pStyle w:val="Q-Normal"/>
              <w:ind w:firstLine="29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color w:val="0070C0"/>
                        <w:sz w:val="16"/>
                        <w:szCs w:val="1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70C0"/>
                        <w:sz w:val="16"/>
                        <w:szCs w:val="16"/>
                      </w:rPr>
                      <m:t>օրբիտալների չափսերը և էներգիան մեծանում են</m:t>
                    </m:r>
                  </m:e>
                </m:acc>
              </m:oMath>
            </m:oMathPara>
          </w:p>
        </w:tc>
      </w:tr>
    </w:tbl>
    <w:p w14:paraId="2942B423" w14:textId="61FE1AF4" w:rsidR="00F37441" w:rsidRDefault="00A530EE" w:rsidP="00302A17">
      <w:pPr>
        <w:pStyle w:val="Q-Normal"/>
      </w:pPr>
      <w:r w:rsidRPr="00A530EE">
        <w:rPr>
          <w:b/>
        </w:rPr>
        <w:t>Գլխավոր քվանտային թիվը բնութագրում է էլեկտրոնների էներգիան</w:t>
      </w:r>
      <w:r>
        <w:t>:</w:t>
      </w:r>
    </w:p>
    <w:p w14:paraId="780F1604" w14:textId="6C5CE518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0712B062" w:rsidR="00346591" w:rsidRPr="00D03B90" w:rsidRDefault="009A3FD1" w:rsidP="00302A17">
      <w:pPr>
        <w:pStyle w:val="Q-Normal"/>
      </w:pPr>
      <w:r w:rsidRPr="00A530EE">
        <w:rPr>
          <w:b/>
        </w:rPr>
        <w:t>Գլխավոր քվանտային թիվը որոշում է նաև օրբիտալների չափսերը</w:t>
      </w:r>
      <w:r>
        <w:t xml:space="preserve">: </w:t>
      </w:r>
      <w:r w:rsidR="00A530EE">
        <w:t xml:space="preserve">Միջուկից հեռու գտնվող </w:t>
      </w:r>
      <w:r>
        <w:t>օրբիտալներ</w:t>
      </w:r>
      <w:r w:rsidR="00A530EE">
        <w:t xml:space="preserve">ն ունեն </w:t>
      </w:r>
      <w:r>
        <w:t>ավելի մեծ չափսեր,</w:t>
      </w:r>
      <w:r w:rsidR="00A530EE">
        <w:t xml:space="preserve"> քան մոտ գտնվողները,</w:t>
      </w:r>
      <w:r>
        <w:t xml:space="preserve">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օրբիտալների չափսերը</w:t>
      </w:r>
      <w:r>
        <w:rPr>
          <w:b/>
        </w:rPr>
        <w:t>:</w:t>
      </w:r>
    </w:p>
    <w:p w14:paraId="25BA7429" w14:textId="4F451332" w:rsidR="006C27CD" w:rsidRPr="00E25A79" w:rsidRDefault="00A530EE" w:rsidP="00A530EE">
      <w:pPr>
        <w:pStyle w:val="Q-Normal"/>
      </w:pPr>
      <w:r>
        <w:t>Մ</w:t>
      </w:r>
      <w:r w:rsidR="00C5791C">
        <w:t xml:space="preserve">իևնույն </w:t>
      </w:r>
      <w:r>
        <w:t xml:space="preserve">էներգիական մակարդակում գտնվող </w:t>
      </w:r>
      <w:r w:rsidR="00C5791C">
        <w:t xml:space="preserve">էլեկտրոններն առաջացնում են մոտավորապես միատեսակ չափսեր ունեցող օրբիտալներ, այդ պատճառով </w:t>
      </w:r>
      <w:r>
        <w:t xml:space="preserve">այդ </w:t>
      </w:r>
      <w:r w:rsidRPr="00930ECB">
        <w:t>էլեկտրոններ</w:t>
      </w:r>
      <w:r>
        <w:t xml:space="preserve">ի ամբողջությունը </w:t>
      </w:r>
      <w:r w:rsidR="00930ECB" w:rsidRPr="00930ECB">
        <w:t xml:space="preserve">անվանում են </w:t>
      </w:r>
      <w:r w:rsidR="00930ECB" w:rsidRPr="00A530EE">
        <w:rPr>
          <w:b/>
        </w:rPr>
        <w:t>էլեկտրոնային շերտ</w:t>
      </w:r>
      <w:r w:rsidR="00930ECB" w:rsidRPr="00930ECB">
        <w:t>:</w:t>
      </w:r>
    </w:p>
    <w:p w14:paraId="64E86A73" w14:textId="77777777" w:rsidR="00BF0CD8" w:rsidRPr="0095181C" w:rsidRDefault="00BF0CD8" w:rsidP="00F37441">
      <w:pPr>
        <w:pStyle w:val="Q-Normal"/>
        <w:ind w:firstLine="432"/>
        <w:contextualSpacing w:val="0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2AD26D80" wp14:editId="6AD7AE68">
                <wp:extent cx="4286250" cy="742604"/>
                <wp:effectExtent l="0" t="0" r="0" b="635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250" cy="74260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63492B61" w:rsidR="002C726D" w:rsidRPr="00150AAA" w:rsidRDefault="002C726D" w:rsidP="00C454C8">
                            <w:pPr>
                              <w:pStyle w:val="Q-Yndgcvac"/>
                            </w:pPr>
                            <w:r w:rsidRPr="00150AAA">
                              <w:t xml:space="preserve">Գլխավոր քվանտային թիվը՝ n,  ցույց է տալիս այն էներգիական մակարդակի համարը, որում գտնվում է էլեկտրոնը: Այն բնութագրում է </w:t>
                            </w:r>
                            <w:r>
                              <w:t xml:space="preserve">նաև </w:t>
                            </w:r>
                            <w:r w:rsidRPr="00150AAA">
                              <w:t>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334" style="width:337.5pt;height:5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9FA2F7F" w14:textId="63492B61" w:rsidR="002C726D" w:rsidRPr="00150AAA" w:rsidRDefault="002C726D" w:rsidP="00C454C8">
                      <w:pPr>
                        <w:pStyle w:val="Q-Yndgcvac"/>
                      </w:pPr>
                      <w:r w:rsidRPr="00150AAA">
                        <w:t xml:space="preserve">Գլխավոր քվանտային թիվը՝ n,  ցույց է տալիս այն էներգիական մակարդակի համարը, որում գտնվում է էլեկտրոնը: Այն բնութագրում է </w:t>
                      </w:r>
                      <w:r>
                        <w:t xml:space="preserve">նաև </w:t>
                      </w:r>
                      <w:r w:rsidRPr="00150AAA">
                        <w:t>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6545A68B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  <w:r w:rsidR="00C72F25">
        <w:t xml:space="preserve"> </w:t>
      </w:r>
    </w:p>
    <w:p w14:paraId="3C131A15" w14:textId="014AF3AA" w:rsidR="00C72F25" w:rsidRDefault="00C72F25" w:rsidP="00302A17">
      <w:pPr>
        <w:pStyle w:val="Q-Normal"/>
      </w:pPr>
      <w:r>
        <w:t>Ատոմում</w:t>
      </w:r>
      <w:r w:rsidR="00F430DE">
        <w:t xml:space="preserve"> բոլոր </w:t>
      </w:r>
      <w:r>
        <w:t xml:space="preserve"> էլեկտրոնային շերտերը միասին կազմում են ատոմի էլեկտրոնային թաղանթը</w:t>
      </w:r>
      <w:r w:rsidR="00F430DE">
        <w:t>:</w:t>
      </w:r>
    </w:p>
    <w:p w14:paraId="7485CD2E" w14:textId="2AD85C25" w:rsidR="00F37441" w:rsidRDefault="00BF0CD8" w:rsidP="00F37441">
      <w:pPr>
        <w:pStyle w:val="Q-Normal"/>
        <w:ind w:firstLine="432"/>
        <w:contextualSpacing w:val="0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1975"/>
        <w:gridCol w:w="5670"/>
      </w:tblGrid>
      <w:tr w:rsidR="00BF0CD8" w:rsidRPr="00590653" w14:paraId="54F9AE0A" w14:textId="77777777" w:rsidTr="007E639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97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28F0BFB7" w14:textId="5715FA70" w:rsidR="00BF0CD8" w:rsidRPr="00542C58" w:rsidRDefault="00BF0CD8" w:rsidP="00F37441">
            <w:pPr>
              <w:pStyle w:val="Q-Normal"/>
              <w:ind w:firstLine="0"/>
              <w:contextualSpacing w:val="0"/>
              <w:rPr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Cs w:val="0"/>
                <w:color w:val="000000" w:themeColor="text1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 xml:space="preserve">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color w:val="000000" w:themeColor="text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=1</m:t>
              </m:r>
            </m:oMath>
            <w:r w:rsidRPr="00542C58">
              <w:rPr>
                <w:bCs w:val="0"/>
                <w:color w:val="000000" w:themeColor="text1"/>
                <w:lang w:eastAsia="ru-RU" w:bidi="he-IL"/>
              </w:rPr>
              <w:t>,</w:t>
            </w:r>
          </w:p>
        </w:tc>
        <w:tc>
          <w:tcPr>
            <w:tcW w:w="5670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36F7A174" w14:textId="2C298CE8" w:rsidR="00BF0CD8" w:rsidRPr="00542C58" w:rsidRDefault="00BF0CD8" w:rsidP="00F37441">
            <w:pPr>
              <w:pStyle w:val="Q-Normal"/>
              <w:ind w:firstLine="0"/>
              <w:contextualSpacing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 xml:space="preserve">առաջին էներգիական մակարդակում կա </w:t>
            </w:r>
            <w:r w:rsidR="00D03B90" w:rsidRPr="00542C58">
              <w:rPr>
                <w:b w:val="0"/>
                <w:bCs w:val="0"/>
                <w:color w:val="000000" w:themeColor="text1"/>
                <w:lang w:eastAsia="ru-RU" w:bidi="he-IL"/>
              </w:rPr>
              <w:t>1 օրբիտալ</w:t>
            </w: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>,</w:t>
            </w:r>
          </w:p>
        </w:tc>
      </w:tr>
      <w:tr w:rsidR="00BF0CD8" w:rsidRPr="00590653" w14:paraId="70ED32E5" w14:textId="77777777" w:rsidTr="007E63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5" w:type="dxa"/>
            <w:tcBorders>
              <w:top w:val="single" w:sz="4" w:space="0" w:color="007D7A"/>
              <w:bottom w:val="single" w:sz="6" w:space="0" w:color="007D7A"/>
            </w:tcBorders>
          </w:tcPr>
          <w:p w14:paraId="099699BE" w14:textId="7CEEF7C0" w:rsidR="00BF0CD8" w:rsidRPr="000D19DD" w:rsidRDefault="00BF0CD8" w:rsidP="00F37441">
            <w:pPr>
              <w:pStyle w:val="Q-Normal"/>
              <w:ind w:firstLine="0"/>
              <w:contextualSpacing w:val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2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4</m:t>
              </m:r>
            </m:oMath>
            <w:r w:rsidRPr="000D19DD">
              <w:rPr>
                <w:bCs w:val="0"/>
                <w:lang w:eastAsia="ru-RU" w:bidi="he-IL"/>
              </w:rPr>
              <w:t>,</w:t>
            </w:r>
          </w:p>
        </w:tc>
        <w:tc>
          <w:tcPr>
            <w:tcW w:w="5670" w:type="dxa"/>
            <w:tcBorders>
              <w:top w:val="single" w:sz="4" w:space="0" w:color="007D7A"/>
              <w:bottom w:val="single" w:sz="6" w:space="0" w:color="007D7A"/>
            </w:tcBorders>
          </w:tcPr>
          <w:p w14:paraId="7194B4E9" w14:textId="7AF6B774" w:rsidR="00BF0CD8" w:rsidRPr="000D19DD" w:rsidRDefault="00BF0CD8" w:rsidP="00F37441">
            <w:pPr>
              <w:pStyle w:val="Q-Normal"/>
              <w:ind w:firstLine="0"/>
              <w:contextualSpacing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կրորդ էներգիական մակարդակում կա </w:t>
            </w:r>
            <w:r w:rsidR="00D03B90" w:rsidRPr="000D19DD">
              <w:rPr>
                <w:lang w:eastAsia="ru-RU" w:bidi="he-IL"/>
              </w:rPr>
              <w:t>4 օրբիտալ</w:t>
            </w:r>
            <w:r w:rsidRPr="000D19DD">
              <w:rPr>
                <w:lang w:eastAsia="ru-RU" w:bidi="he-IL"/>
              </w:rPr>
              <w:t>,</w:t>
            </w:r>
          </w:p>
        </w:tc>
      </w:tr>
      <w:tr w:rsidR="00BF0CD8" w:rsidRPr="00590653" w14:paraId="27A325DC" w14:textId="77777777" w:rsidTr="007E639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56C67CE4" w14:textId="7B0F7CE8" w:rsidR="00BF0CD8" w:rsidRPr="000D19DD" w:rsidRDefault="00BF0CD8" w:rsidP="00F37441">
            <w:pPr>
              <w:pStyle w:val="Q-Normal"/>
              <w:ind w:firstLine="0"/>
              <w:contextualSpacing w:val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3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9,</m:t>
              </m:r>
            </m:oMath>
          </w:p>
        </w:tc>
        <w:tc>
          <w:tcPr>
            <w:tcW w:w="5670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17B220DB" w14:textId="3024DC5E" w:rsidR="00BF0CD8" w:rsidRPr="000D19DD" w:rsidRDefault="00BF0CD8" w:rsidP="00F37441">
            <w:pPr>
              <w:pStyle w:val="Q-Normal"/>
              <w:ind w:firstLine="0"/>
              <w:contextualSpacing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րորդ էներգիական մակարդակում կա </w:t>
            </w:r>
            <w:r w:rsidR="00D03B90" w:rsidRPr="000D19DD">
              <w:rPr>
                <w:lang w:eastAsia="ru-RU" w:bidi="he-IL"/>
              </w:rPr>
              <w:t>9 օրբիտալ</w:t>
            </w:r>
            <w:r w:rsidRPr="000D19DD">
              <w:rPr>
                <w:lang w:eastAsia="ru-RU" w:bidi="he-IL"/>
              </w:rPr>
              <w:t xml:space="preserve"> և այլն:</w:t>
            </w:r>
          </w:p>
        </w:tc>
      </w:tr>
    </w:tbl>
    <w:p w14:paraId="3EE7EE0E" w14:textId="77777777" w:rsidR="00F37441" w:rsidRDefault="00F37441" w:rsidP="00F37441">
      <w:pPr>
        <w:pStyle w:val="Q-Normal"/>
        <w:ind w:left="426" w:firstLine="0"/>
      </w:pPr>
    </w:p>
    <w:p w14:paraId="6F6C7131" w14:textId="08EB1DEE" w:rsidR="009151C6" w:rsidRPr="008B5BFC" w:rsidRDefault="009151C6" w:rsidP="00022C0B">
      <w:pPr>
        <w:pStyle w:val="Q-Normal"/>
        <w:numPr>
          <w:ilvl w:val="0"/>
          <w:numId w:val="81"/>
        </w:numPr>
        <w:ind w:left="426"/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46D2B958" w:rsidR="0011668E" w:rsidRPr="008B5BFC" w:rsidRDefault="009151C6" w:rsidP="00F37441">
      <w:pPr>
        <w:pStyle w:val="Q-Normal"/>
        <w:ind w:firstLine="432"/>
        <w:contextualSpacing w:val="0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>ընդունում է ամբողջ թվերի արժեքներ</w:t>
      </w:r>
      <w:r w:rsidR="00F430DE">
        <w:t>՝</w:t>
      </w:r>
      <w:r w:rsidR="0011668E" w:rsidRPr="005D008B">
        <w:t xml:space="preserve">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 w:cs="Times New Roman"/>
          </w:rPr>
          <m:t>n-1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1D1D3080" w:rsidR="00E87382" w:rsidRDefault="00E87382" w:rsidP="00F4207A">
      <w:pPr>
        <w:pStyle w:val="3"/>
      </w:pPr>
      <w:r>
        <w:t>Գլխավոր և</w:t>
      </w:r>
      <w:r w:rsidR="00F430DE">
        <w:t xml:space="preserve"> </w:t>
      </w:r>
      <w:r>
        <w:t>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525"/>
        <w:gridCol w:w="2430"/>
        <w:gridCol w:w="3420"/>
      </w:tblGrid>
      <w:tr w:rsidR="00E87382" w:rsidRPr="00590653" w14:paraId="04222A08" w14:textId="77777777" w:rsidTr="00D235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35A6CC0" w14:textId="11EDA223" w:rsidR="00E87382" w:rsidRPr="00E87382" w:rsidRDefault="00E87382" w:rsidP="000A3166">
            <w:pPr>
              <w:pStyle w:val="Q-Normal"/>
              <w:ind w:firstLine="0"/>
            </w:pPr>
            <w:r w:rsidRPr="00E87382">
              <w:t>Էներգիական մակարդակը</w:t>
            </w:r>
          </w:p>
        </w:tc>
        <w:tc>
          <w:tcPr>
            <w:tcW w:w="243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2F0AC2A4" w14:textId="7FFA6095" w:rsidR="00E87382" w:rsidRPr="00E87382" w:rsidRDefault="00E87382" w:rsidP="007C6E48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42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AD9CC98" w14:textId="40F2A569" w:rsidR="00E87382" w:rsidRPr="00E87382" w:rsidRDefault="00E87382" w:rsidP="007C6E48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D235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</w:tcBorders>
            <w:shd w:val="clear" w:color="auto" w:fill="11597D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430" w:type="dxa"/>
            <w:shd w:val="clear" w:color="auto" w:fill="auto"/>
            <w:vAlign w:val="center"/>
          </w:tcPr>
          <w:p w14:paraId="4E491BF4" w14:textId="75E9BE47" w:rsidR="00E87382" w:rsidRPr="00E87382" w:rsidRDefault="00E87382" w:rsidP="00F430DE">
            <w:pPr>
              <w:pStyle w:val="Q-Normal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420" w:type="dxa"/>
            <w:shd w:val="clear" w:color="auto" w:fill="auto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D235D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</w:tcBorders>
            <w:shd w:val="clear" w:color="auto" w:fill="11597D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430" w:type="dxa"/>
            <w:shd w:val="clear" w:color="auto" w:fill="DEF1F7"/>
            <w:vAlign w:val="center"/>
          </w:tcPr>
          <w:p w14:paraId="4B64E9B9" w14:textId="2335AFC4" w:rsidR="00E87382" w:rsidRPr="00E87382" w:rsidRDefault="00E87382" w:rsidP="00F430DE">
            <w:pPr>
              <w:pStyle w:val="Q-Normal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420" w:type="dxa"/>
            <w:shd w:val="clear" w:color="auto" w:fill="DEF1F7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D235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</w:tcBorders>
            <w:shd w:val="clear" w:color="auto" w:fill="11597D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430" w:type="dxa"/>
            <w:shd w:val="clear" w:color="auto" w:fill="auto"/>
            <w:vAlign w:val="center"/>
          </w:tcPr>
          <w:p w14:paraId="0DAF1AFA" w14:textId="5DA4C359" w:rsidR="00E87382" w:rsidRPr="00E87382" w:rsidRDefault="00E87382" w:rsidP="00F430DE">
            <w:pPr>
              <w:pStyle w:val="Q-Normal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420" w:type="dxa"/>
            <w:shd w:val="clear" w:color="auto" w:fill="auto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D235D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430" w:type="dxa"/>
            <w:shd w:val="clear" w:color="auto" w:fill="DEF1F7"/>
            <w:vAlign w:val="center"/>
          </w:tcPr>
          <w:p w14:paraId="7EA3A25F" w14:textId="14E722AC" w:rsidR="00E87382" w:rsidRPr="00E87382" w:rsidRDefault="00E87382" w:rsidP="00F430DE">
            <w:pPr>
              <w:pStyle w:val="Q-Normal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420" w:type="dxa"/>
            <w:shd w:val="clear" w:color="auto" w:fill="DEF1F7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030152B7" w14:textId="217EB63E" w:rsidR="0018378D" w:rsidRPr="0095181C" w:rsidRDefault="00741B6E" w:rsidP="000D19DD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695"/>
        <w:gridCol w:w="576"/>
        <w:gridCol w:w="576"/>
        <w:gridCol w:w="576"/>
        <w:gridCol w:w="576"/>
        <w:gridCol w:w="576"/>
        <w:gridCol w:w="576"/>
      </w:tblGrid>
      <w:tr w:rsidR="00542C58" w:rsidRPr="00250580" w14:paraId="2617B14B" w14:textId="77777777" w:rsidTr="002934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4E87B7D5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both"/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0D19DD"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  <w:t>-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ի</w:t>
            </w: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 xml:space="preserve"> 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րժեքը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47A44204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0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038572EA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1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1963E38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2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6BDDC18F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3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5577546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4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773ACEAD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5</w:t>
            </w:r>
          </w:p>
        </w:tc>
      </w:tr>
      <w:tr w:rsidR="00542C58" w:rsidRPr="00250580" w14:paraId="71A0608A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shd w:val="clear" w:color="auto" w:fill="auto"/>
          </w:tcPr>
          <w:p w14:paraId="75F95A31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Տառային նշանակումը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7A0602BB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s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53A3C6BB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p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4D0BC515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d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5794859A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f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77D65004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g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73C898F2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" w:hAnsi="Arial" w:cs="Arial"/>
                <w:sz w:val="20"/>
                <w:szCs w:val="20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0D19DD">
      <w:pPr>
        <w:pStyle w:val="Q-Normal"/>
      </w:pPr>
    </w:p>
    <w:p w14:paraId="45A3159C" w14:textId="0543767F" w:rsidR="00E24543" w:rsidRDefault="00F85623" w:rsidP="00F37441">
      <w:pPr>
        <w:pStyle w:val="Q-Normal"/>
        <w:ind w:firstLine="432"/>
        <w:contextualSpacing w:val="0"/>
        <w:jc w:val="right"/>
        <w:rPr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07EFDF36" wp14:editId="5C2DCD45">
                <wp:extent cx="4340225" cy="314325"/>
                <wp:effectExtent l="0" t="0" r="3175" b="9525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0225" cy="314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2C726D" w:rsidRDefault="002C726D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335" style="width:341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" fillcolor="#def1f7" stroked="f" strokeweight="1pt">
                <v:stroke joinstyle="miter"/>
                <v:textbox>
                  <w:txbxContent>
                    <w:p w14:paraId="7BE30DFA" w14:textId="77777777" w:rsidR="002C726D" w:rsidRDefault="002C726D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12EA2874" w:rsidR="00E87382" w:rsidRDefault="00E87382" w:rsidP="00302A17">
      <w:pPr>
        <w:pStyle w:val="Q-Normal"/>
      </w:pPr>
      <w:r w:rsidRPr="00FB0EA8">
        <w:rPr>
          <w:b/>
        </w:rP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FB0EA8">
        <w:rPr>
          <w:b/>
        </w:rPr>
        <w:t xml:space="preserve">, </w:t>
      </w:r>
      <w:r w:rsidR="00FB0EA8" w:rsidRPr="00FB0EA8">
        <w:rPr>
          <w:b/>
        </w:rPr>
        <w:t>կոչվում են s օրբիտալներ</w:t>
      </w:r>
      <w:r w:rsidR="00FB0EA8" w:rsidRPr="00BA0B34">
        <w:t xml:space="preserve"> և </w:t>
      </w:r>
      <w:r w:rsidRPr="00BA0B34">
        <w:t xml:space="preserve">ունեն գնդի ձև </w:t>
      </w:r>
      <w:r w:rsidR="00BA0B34">
        <w:t>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 xml:space="preserve">բոլոր էներգիական </w:t>
      </w:r>
      <w:r w:rsidRPr="00BA0B34">
        <w:lastRenderedPageBreak/>
        <w:t>մակարդակներում</w:t>
      </w:r>
      <w:r w:rsidR="00BA0B34" w:rsidRPr="00BA0B34">
        <w:t>, իսկ առաջին էներգիական մակարդակ</w:t>
      </w:r>
      <w:r w:rsidR="00F430DE">
        <w:t>ը պարունակում է միայն</w:t>
      </w:r>
      <w:r w:rsidR="00BA0B34" w:rsidRPr="00BA0B34">
        <w:t xml:space="preserve"> այդ</w:t>
      </w:r>
      <w:r w:rsidR="00F430DE">
        <w:t>պիսի</w:t>
      </w:r>
      <w:r w:rsidR="00BA0B34" w:rsidRPr="00BA0B34">
        <w:t xml:space="preserve"> օրբիտալ:</w:t>
      </w:r>
    </w:p>
    <w:p w14:paraId="0CB4FC40" w14:textId="6AD77F85" w:rsidR="000D19DD" w:rsidRDefault="000D19DD" w:rsidP="00302A17">
      <w:pPr>
        <w:pStyle w:val="Q-Normal"/>
      </w:pPr>
      <w:r w:rsidRPr="00FB0EA8">
        <w:rPr>
          <w:b/>
        </w:rP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 w:rsidRPr="00FB0EA8">
        <w:rPr>
          <w:b/>
        </w:rPr>
        <w:t>, կոչվում են p օրբիտալներ</w:t>
      </w:r>
      <w:r w:rsidR="00FB0EA8" w:rsidRPr="00FB0EA8">
        <w:t xml:space="preserve"> </w:t>
      </w:r>
      <w:r w:rsidR="00FB0EA8">
        <w:t>և ունեն մարզագնդի (հանտել) ձև</w:t>
      </w:r>
      <w:r>
        <w:t xml:space="preserve">: Բոլոր էներգիական մակարդակներում կան </w:t>
      </w:r>
      <w:r w:rsidRPr="00BA0B34">
        <w:t>p</w:t>
      </w:r>
      <w:r>
        <w:t xml:space="preserve"> օրբիտալներ, բացի առաջինից:</w:t>
      </w:r>
    </w:p>
    <w:p w14:paraId="3566DBDA" w14:textId="5D61F089" w:rsidR="000D19DD" w:rsidRDefault="00F430DE" w:rsidP="00EA3BB5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l=2</m:t>
        </m:r>
      </m:oMath>
      <w:r w:rsidR="000D19DD" w:rsidRPr="00F430DE">
        <w:rPr>
          <w:b/>
        </w:rPr>
        <w:t xml:space="preserve"> </w:t>
      </w:r>
      <w:r w:rsidR="000D19DD" w:rsidRPr="00FB0EA8">
        <w:t>արժեքին համապատասխանում է</w:t>
      </w:r>
      <w:r w:rsidR="000D19DD" w:rsidRPr="00F430DE">
        <w:rPr>
          <w:b/>
        </w:rPr>
        <w:t xml:space="preserve"> d օրբիտալը,</w:t>
      </w:r>
      <w:r w:rsidR="000D19DD">
        <w:t xml:space="preserve">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="000D19DD" w:rsidRPr="00FB0EA8">
        <w:rPr>
          <w:b/>
        </w:rPr>
        <w:t xml:space="preserve"> </w:t>
      </w:r>
      <w:r w:rsidR="000D19DD" w:rsidRPr="00FB0EA8">
        <w:t>արժեքին՝</w:t>
      </w:r>
      <w:r w:rsidR="000D19DD">
        <w:t xml:space="preserve"> </w:t>
      </w:r>
      <w:r w:rsidR="000D19DD" w:rsidRPr="005D008B">
        <w:rPr>
          <w:b/>
        </w:rPr>
        <w:t>f</w:t>
      </w:r>
      <w:r w:rsidR="000D19DD">
        <w:rPr>
          <w:b/>
        </w:rPr>
        <w:t xml:space="preserve"> </w:t>
      </w:r>
      <w:r w:rsidR="000D19DD" w:rsidRPr="005D008B">
        <w:rPr>
          <w:b/>
        </w:rPr>
        <w:t>օրբիտալը</w:t>
      </w:r>
      <w:r w:rsidR="000D19DD">
        <w:t>, որն ունի ավելի բարդ ձև.</w:t>
      </w:r>
    </w:p>
    <w:p w14:paraId="640BE749" w14:textId="77777777" w:rsidR="00F53198" w:rsidRDefault="00F53198" w:rsidP="00FB0EA8">
      <w:pPr>
        <w:pStyle w:val="Q-Normal"/>
        <w:keepNext/>
        <w:ind w:firstLine="432"/>
        <w:contextualSpacing w:val="0"/>
        <w:jc w:val="center"/>
      </w:pPr>
      <w:r>
        <w:rPr>
          <w:noProof/>
        </w:rPr>
        <w:drawing>
          <wp:inline distT="0" distB="0" distL="0" distR="0" wp14:anchorId="1C63B373" wp14:editId="522D09DC">
            <wp:extent cx="3348507" cy="1356834"/>
            <wp:effectExtent l="0" t="0" r="444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օրբիտալներ կապ..png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8527" cy="1368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10CFF1" w14:textId="5D80D00D" w:rsidR="00150AAA" w:rsidRDefault="00F53198" w:rsidP="00FB0EA8">
      <w:pPr>
        <w:pStyle w:val="30"/>
      </w:pPr>
      <w:r w:rsidRPr="001C12C6">
        <w:t>s, p, d, f</w:t>
      </w:r>
      <w:r>
        <w:t xml:space="preserve"> </w:t>
      </w:r>
      <w:r w:rsidRPr="001C12C6">
        <w:t>օրբիտալների ձևեր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805"/>
        <w:gridCol w:w="1895"/>
        <w:gridCol w:w="2967"/>
      </w:tblGrid>
      <w:tr w:rsidR="000138D8" w14:paraId="3157D07F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5896A4F" w14:textId="0339D0D4" w:rsidR="000138D8" w:rsidRPr="000D19DD" w:rsidRDefault="00770043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3C01D1C" w14:textId="4C06361A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s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C298ECC" w14:textId="116FCB07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 xml:space="preserve">գնդաձև </w:t>
            </w:r>
          </w:p>
        </w:tc>
      </w:tr>
      <w:tr w:rsidR="000138D8" w14:paraId="5D077D5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left w:val="none" w:sz="0" w:space="0" w:color="auto"/>
            </w:tcBorders>
            <w:shd w:val="clear" w:color="auto" w:fill="11597D"/>
          </w:tcPr>
          <w:p w14:paraId="799B66E8" w14:textId="5320C841" w:rsidR="000138D8" w:rsidRPr="000D19DD" w:rsidRDefault="000138D8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w:r w:rsidRPr="000D19DD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  <w:shd w:val="clear" w:color="auto" w:fill="auto"/>
          </w:tcPr>
          <w:p w14:paraId="59C7BBB4" w14:textId="247E3E46" w:rsidR="000138D8" w:rsidRPr="000D19DD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p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auto"/>
          </w:tcPr>
          <w:p w14:paraId="5E78D81B" w14:textId="4B91A283" w:rsidR="000138D8" w:rsidRPr="000D19DD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մարզագնդ</w:t>
            </w:r>
            <w:r w:rsidR="000138D8" w:rsidRPr="000D19DD">
              <w:t>ի ձև</w:t>
            </w:r>
          </w:p>
        </w:tc>
      </w:tr>
      <w:tr w:rsidR="0079048D" w14:paraId="3A1DA3C0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left w:val="none" w:sz="0" w:space="0" w:color="auto"/>
            </w:tcBorders>
            <w:shd w:val="clear" w:color="auto" w:fill="11597D"/>
          </w:tcPr>
          <w:p w14:paraId="3D51B920" w14:textId="5BDD7809" w:rsidR="0079048D" w:rsidRPr="000D19DD" w:rsidRDefault="0079048D" w:rsidP="00302A17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  <w:tc>
          <w:tcPr>
            <w:tcW w:w="1895" w:type="dxa"/>
            <w:shd w:val="clear" w:color="auto" w:fill="DEF1F7"/>
          </w:tcPr>
          <w:p w14:paraId="0337C2DE" w14:textId="1E69D7AB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d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DEF1F7"/>
          </w:tcPr>
          <w:p w14:paraId="0D3B61A5" w14:textId="7FE449F5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քառաթերթ ծաղկի ձև</w:t>
            </w:r>
          </w:p>
        </w:tc>
      </w:tr>
      <w:tr w:rsidR="0079048D" w14:paraId="39D2D9B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1E1FDF0D" w14:textId="1E974335" w:rsidR="0079048D" w:rsidRPr="000D19DD" w:rsidRDefault="0079048D" w:rsidP="000D19DD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  <w:shd w:val="clear" w:color="auto" w:fill="auto"/>
          </w:tcPr>
          <w:p w14:paraId="47BCA5E7" w14:textId="186B3E8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f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auto"/>
          </w:tcPr>
          <w:p w14:paraId="2B3560E4" w14:textId="2D6DF55B" w:rsidR="0079048D" w:rsidRPr="000D19DD" w:rsidRDefault="00DB0414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բարդ ձև</w:t>
            </w: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6E6A658B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</w:t>
      </w:r>
      <w:r w:rsidR="00F430DE">
        <w:t>ից</w:t>
      </w:r>
      <w:r w:rsidRPr="005F0458">
        <w:t xml:space="preserve"> և երկրորդ</w:t>
      </w:r>
      <w:r w:rsidR="00F430DE">
        <w:t>ից</w:t>
      </w:r>
      <w:r w:rsidRPr="005F0458">
        <w:t>: f</w:t>
      </w:r>
      <w:r w:rsidR="00741B6E">
        <w:t xml:space="preserve"> </w:t>
      </w:r>
      <w:r w:rsidRPr="005F0458">
        <w:t xml:space="preserve">օրբիտալներ կան </w:t>
      </w:r>
      <w:r w:rsidR="00FB0EA8">
        <w:t>չորրորդ</w:t>
      </w:r>
      <w:r w:rsidRPr="005F0458">
        <w:t xml:space="preserve"> էներգիական մակարդակ</w:t>
      </w:r>
      <w:r w:rsidR="00FB0EA8">
        <w:t>ից սկսած</w:t>
      </w:r>
      <w:r w:rsidRPr="005F0458">
        <w:t>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F37441">
      <w:pPr>
        <w:pStyle w:val="Q-Normal"/>
        <w:ind w:firstLine="432"/>
        <w:contextualSpacing w:val="0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F37441">
      <w:pPr>
        <w:pStyle w:val="Q-Normal"/>
        <w:ind w:firstLine="0"/>
        <w:contextualSpacing w:val="0"/>
        <w:jc w:val="right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6F4AAF5C">
                <wp:extent cx="4286704" cy="704850"/>
                <wp:effectExtent l="0" t="0" r="0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704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74661428" w:rsidR="002C726D" w:rsidRDefault="002C726D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336" style="width:337.5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" fillcolor="#def1f7" stroked="f" strokeweight="1pt">
                <v:stroke joinstyle="miter"/>
                <v:textbox>
                  <w:txbxContent>
                    <w:p w14:paraId="1C2347D3" w14:textId="74661428" w:rsidR="002C726D" w:rsidRDefault="002C726D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241E4178" w:rsidR="00280967" w:rsidRDefault="00FB0EA8" w:rsidP="00302A17">
      <w:pPr>
        <w:pStyle w:val="Q-Normal"/>
      </w:pPr>
      <w:r>
        <w:t>Ե</w:t>
      </w:r>
      <w:r w:rsidR="00010956">
        <w:t>նթամակարդակը նշանակում են այսպես. գլխավոր քվանտային թիվը նշում են արաբական թվանշանով, իսկ օրբիտալային քվանտային թիվը՝ համապատասխան լատինական տառով</w:t>
      </w:r>
      <w:r>
        <w:t>,</w:t>
      </w:r>
      <w:r w:rsidR="00010956">
        <w:t xml:space="preserve"> </w:t>
      </w:r>
      <w:r>
        <w:t>օ</w:t>
      </w:r>
      <w:r w:rsidR="00010956">
        <w:t>րինակ</w:t>
      </w:r>
      <w:r w:rsidR="00280967" w:rsidRPr="00280967">
        <w:t>.</w:t>
      </w:r>
      <w:r w:rsidR="00010956">
        <w:t xml:space="preserve"> </w:t>
      </w:r>
    </w:p>
    <w:p w14:paraId="16D818B3" w14:textId="4F1EB0E2" w:rsidR="00280967" w:rsidRPr="00741B6E" w:rsidRDefault="00FB0EA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1</m:t>
        </m:r>
        <m:r>
          <m:rPr>
            <m:sty m:val="bi"/>
          </m:rPr>
          <w:rPr>
            <w:rFonts w:ascii="Cambria Math" w:hAnsi="Cambria Math"/>
          </w:rPr>
          <m:t>s</m:t>
        </m:r>
      </m:oMath>
      <w:r>
        <w:t xml:space="preserve"> -</w:t>
      </w:r>
      <w:r w:rsidR="00280967" w:rsidRPr="00741B6E">
        <w:t xml:space="preserve"> առաջին</w:t>
      </w:r>
      <w:r w:rsidR="00010956"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="00010956"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347E67B6" w:rsidR="006D79F5" w:rsidRPr="00741B6E" w:rsidRDefault="00FB0EA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d</m:t>
        </m:r>
      </m:oMath>
      <w:r>
        <w:t xml:space="preserve"> -</w:t>
      </w:r>
      <w:r w:rsidR="00741B6E" w:rsidRPr="00741B6E">
        <w:t xml:space="preserve"> </w:t>
      </w:r>
      <w:r w:rsidR="00280967" w:rsidRPr="00741B6E">
        <w:t>երրորդ էներգիական մակարդակի d</w:t>
      </w:r>
      <w:r w:rsidR="00741B6E" w:rsidRPr="00741B6E">
        <w:t xml:space="preserve"> </w:t>
      </w:r>
      <w:r w:rsidR="00280967"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="00280967" w:rsidRPr="00741B6E">
        <w:t>):</w:t>
      </w:r>
    </w:p>
    <w:p w14:paraId="6B0DEF00" w14:textId="5395E6F4" w:rsidR="00280967" w:rsidRPr="00280967" w:rsidRDefault="00280967" w:rsidP="00302A17">
      <w:pPr>
        <w:pStyle w:val="Q-Normal"/>
      </w:pPr>
      <w:r>
        <w:lastRenderedPageBreak/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 xml:space="preserve">-ի ընդունած արժեքների թիվը հավասար է գլխավոր քվանտային թվին: Նշանակում է՝ </w:t>
      </w:r>
      <w:r w:rsidR="00FB0EA8">
        <w:t xml:space="preserve">տվյալ </w:t>
      </w:r>
      <w:r>
        <w:t xml:space="preserve">էներգիական մակարդակում ենթամակարդակների </w:t>
      </w:r>
      <w:r w:rsidR="00FB0EA8">
        <w:t>քանակ</w:t>
      </w:r>
      <w:r>
        <w:t>ը նույնպես հավասար է գլխավոր քվանտային թվին:</w:t>
      </w:r>
    </w:p>
    <w:p w14:paraId="2E819AB1" w14:textId="64261986" w:rsidR="00273823" w:rsidRPr="00273823" w:rsidRDefault="00E57295" w:rsidP="00316729">
      <w:pPr>
        <w:pStyle w:val="Q-Normal"/>
        <w:numPr>
          <w:ilvl w:val="0"/>
          <w:numId w:val="81"/>
        </w:numPr>
        <w:ind w:left="432"/>
        <w:rPr>
          <w:rFonts w:eastAsia="Times New Roman"/>
          <w:bCs/>
          <w:sz w:val="24"/>
          <w:szCs w:val="24"/>
        </w:rPr>
      </w:pPr>
      <w:r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F37441">
      <w:pPr>
        <w:pStyle w:val="Q-Normal"/>
        <w:ind w:firstLine="432"/>
        <w:contextualSpacing w:val="0"/>
        <w:jc w:val="right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6428C900">
                <wp:extent cx="3790950" cy="504825"/>
                <wp:effectExtent l="0" t="0" r="0" b="9525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504825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2C726D" w:rsidRPr="00FF3862" w:rsidRDefault="002C726D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28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28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337" style="width:298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" fillcolor="#def1f7" stroked="f" strokeweight="1pt">
                <v:stroke joinstyle="miter"/>
                <v:textbox>
                  <w:txbxContent>
                    <w:p w14:paraId="3706B80D" w14:textId="1852CE35" w:rsidR="002C726D" w:rsidRPr="00FF3862" w:rsidRDefault="002C726D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29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29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1D7FEBB3" w:rsidR="00D155A7" w:rsidRDefault="007B5E2C" w:rsidP="00316729">
      <w:pPr>
        <w:pStyle w:val="Q-Normal"/>
        <w:ind w:firstLine="432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>օրբիտալ, նշանակում է</w:t>
      </w:r>
      <w:r w:rsidR="000F5569">
        <w:rPr>
          <w:rFonts w:eastAsiaTheme="minorEastAsia"/>
        </w:rPr>
        <w:t>՝</w:t>
      </w:r>
      <w:r w:rsidR="00B6249F">
        <w:rPr>
          <w:rFonts w:eastAsiaTheme="minorEastAsia"/>
        </w:rPr>
        <w:t xml:space="preserve">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5"/>
        <w:gridCol w:w="5494"/>
      </w:tblGrid>
      <w:tr w:rsidR="000D19DD" w14:paraId="444BB68A" w14:textId="77777777" w:rsidTr="000D19DD">
        <w:tc>
          <w:tcPr>
            <w:tcW w:w="3992" w:type="dxa"/>
          </w:tcPr>
          <w:p w14:paraId="6E72BDC7" w14:textId="23703A6A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7DC32F" wp14:editId="13610C7C">
                  <wp:extent cx="1501832" cy="1219200"/>
                  <wp:effectExtent l="0" t="0" r="317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էս օրբիտալ.png.jpg"/>
                          <pic:cNvPicPr/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3520" cy="1220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42E773A1" w14:textId="33BBFF6C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28EA0" wp14:editId="0D28B0F7">
                  <wp:extent cx="3381375" cy="1306551"/>
                  <wp:effectExtent l="0" t="0" r="0" b="8255"/>
                  <wp:docPr id="1029157764" name="Рисунок 1029157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-օրբիտալ 2.jpg"/>
                          <pic:cNvPicPr/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4197" cy="131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800850B" w14:textId="77777777" w:rsidTr="000D19DD">
        <w:tc>
          <w:tcPr>
            <w:tcW w:w="3992" w:type="dxa"/>
          </w:tcPr>
          <w:p w14:paraId="27A697D0" w14:textId="5E709697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s</w:t>
            </w:r>
            <w:r>
              <w:t>-օրբիտալը տարածության մեջ</w:t>
            </w:r>
          </w:p>
        </w:tc>
        <w:tc>
          <w:tcPr>
            <w:tcW w:w="3992" w:type="dxa"/>
          </w:tcPr>
          <w:p w14:paraId="3D1ACB92" w14:textId="27C3DEF6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p</w:t>
            </w:r>
            <w:r>
              <w:t xml:space="preserve"> օրբիտալների տարածական կողմնորոշումները</w:t>
            </w:r>
            <w:r w:rsidRPr="00A72AAA">
              <w:t xml:space="preserve">     </w:t>
            </w:r>
          </w:p>
        </w:tc>
      </w:tr>
    </w:tbl>
    <w:p w14:paraId="771711E0" w14:textId="07D42064" w:rsidR="0053788C" w:rsidRDefault="0053788C" w:rsidP="00316729">
      <w:pPr>
        <w:pStyle w:val="Q-Normal"/>
        <w:spacing w:before="120" w:after="0"/>
        <w:ind w:firstLine="432"/>
        <w:contextualSpacing w:val="0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4DB4A8FB" w14:textId="58F20C91" w:rsidR="00A72AAA" w:rsidRDefault="00A72AAA" w:rsidP="00316729">
      <w:pPr>
        <w:pStyle w:val="Q-Normal"/>
        <w:ind w:firstLine="432"/>
        <w:rPr>
          <w:rFonts w:eastAsiaTheme="minorEastAsia"/>
        </w:rPr>
      </w:pPr>
      <w:r w:rsidRPr="000F5569">
        <w:rPr>
          <w:b/>
        </w:rPr>
        <w:t>d</w:t>
      </w:r>
      <w:r w:rsidR="00F47D8F" w:rsidRPr="000F5569">
        <w:rPr>
          <w:b/>
        </w:rPr>
        <w:t xml:space="preserve"> </w:t>
      </w:r>
      <w:r w:rsidRPr="000F5569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31672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77CE4364">
            <wp:extent cx="4937429" cy="1295114"/>
            <wp:effectExtent l="0" t="0" r="0" b="635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9747" cy="1303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0F5569">
        <w:rPr>
          <w:b/>
        </w:rPr>
        <w:lastRenderedPageBreak/>
        <w:t>f</w:t>
      </w:r>
      <w:r w:rsidR="00F47D8F" w:rsidRPr="000F5569">
        <w:rPr>
          <w:b/>
        </w:rPr>
        <w:t xml:space="preserve"> </w:t>
      </w:r>
      <w:r w:rsidRPr="000F5569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95B33F2" wp14:editId="6048CBAA">
            <wp:extent cx="3520440" cy="2233633"/>
            <wp:effectExtent l="0" t="0" r="3810" b="0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1424" cy="2234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t>Գրաֆիկորեն յուրաքանչյուր օրբիտալ պատկերում են վանդակի ձևով (քվանտային վանդակ).</w:t>
      </w:r>
    </w:p>
    <w:tbl>
      <w:tblPr>
        <w:tblStyle w:val="ListTable2-Accent5"/>
        <w:tblW w:w="0" w:type="auto"/>
        <w:jc w:val="center"/>
        <w:tblLook w:val="04A0" w:firstRow="1" w:lastRow="0" w:firstColumn="1" w:lastColumn="0" w:noHBand="0" w:noVBand="1"/>
      </w:tblPr>
      <w:tblGrid>
        <w:gridCol w:w="4225"/>
        <w:gridCol w:w="2524"/>
      </w:tblGrid>
      <w:tr w:rsidR="00EE0492" w14:paraId="06D0769A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single" w:sz="4" w:space="0" w:color="9CC2E5" w:themeColor="accent5" w:themeTint="99"/>
            </w:tcBorders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  <w:tcBorders>
              <w:bottom w:val="single" w:sz="4" w:space="0" w:color="9CC2E5" w:themeColor="accent5" w:themeTint="99"/>
            </w:tcBorders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b w:val="0"/>
                <w:bCs w:val="0"/>
                <w:noProof/>
                <w:kern w:val="0"/>
                <w14:ligatures w14:val="none"/>
              </w:rPr>
              <w:object w:dxaOrig="459" w:dyaOrig="459" w14:anchorId="0838D4D9">
                <v:shape id="_x0000_i1079" type="#_x0000_t75" style="width:12.55pt;height:12.55pt" o:ole="">
                  <v:imagedata r:id="rId168" o:title=""/>
                </v:shape>
                <o:OLEObject Type="Embed" ProgID="ChemDraw.Document.6.0" ShapeID="_x0000_i1079" DrawAspect="Content" ObjectID="_1764038604" r:id="rId169"/>
              </w:object>
            </w:r>
          </w:p>
        </w:tc>
      </w:tr>
      <w:tr w:rsidR="00EE0492" w14:paraId="6417E97C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  <w:shd w:val="clear" w:color="auto" w:fill="DEF1F7"/>
          </w:tcPr>
          <w:p w14:paraId="1262670C" w14:textId="54C5017D" w:rsidR="00EE0492" w:rsidRDefault="007C6E4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253B6">
              <w:rPr>
                <w:noProof/>
                <w:kern w:val="0"/>
                <w14:ligatures w14:val="none"/>
              </w:rPr>
              <w:object w:dxaOrig="1258" w:dyaOrig="459" w14:anchorId="074A43F4">
                <v:shape id="_x0000_i1080" type="#_x0000_t75" style="width:41.85pt;height:12.55pt" o:ole="">
                  <v:imagedata r:id="rId170" o:title=""/>
                </v:shape>
                <o:OLEObject Type="Embed" ProgID="ChemDraw.Document.6.0" ShapeID="_x0000_i1080" DrawAspect="Content" ObjectID="_1764038605" r:id="rId171"/>
              </w:object>
            </w:r>
          </w:p>
        </w:tc>
      </w:tr>
      <w:tr w:rsidR="00EE0492" w14:paraId="55205E21" w14:textId="77777777" w:rsidTr="00DB4EFD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single" w:sz="4" w:space="0" w:color="9CC2E5" w:themeColor="accent5" w:themeTint="99"/>
            </w:tcBorders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  <w:tcBorders>
              <w:bottom w:val="single" w:sz="4" w:space="0" w:color="9CC2E5" w:themeColor="accent5" w:themeTint="99"/>
            </w:tcBorders>
          </w:tcPr>
          <w:p w14:paraId="37B27ADE" w14:textId="0AAB85E9" w:rsidR="00EE0492" w:rsidRDefault="007C6E4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  <w:kern w:val="0"/>
                <w14:ligatures w14:val="none"/>
              </w:rPr>
              <w:object w:dxaOrig="2059" w:dyaOrig="458" w14:anchorId="471DA72E">
                <v:shape id="_x0000_i1081" type="#_x0000_t75" style="width:69.5pt;height:13.4pt" o:ole="">
                  <v:imagedata r:id="rId172" o:title=""/>
                </v:shape>
                <o:OLEObject Type="Embed" ProgID="ChemDraw.Document.6.0" ShapeID="_x0000_i1081" DrawAspect="Content" ObjectID="_1764038606" r:id="rId173"/>
              </w:object>
            </w:r>
          </w:p>
        </w:tc>
      </w:tr>
      <w:tr w:rsidR="00EE0492" w14:paraId="42AF545D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  <w:shd w:val="clear" w:color="auto" w:fill="DEF1F7"/>
          </w:tcPr>
          <w:p w14:paraId="7438D0CE" w14:textId="17518352" w:rsidR="00EE0492" w:rsidRDefault="00FF386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912EE">
              <w:rPr>
                <w:noProof/>
                <w:kern w:val="0"/>
                <w14:ligatures w14:val="none"/>
              </w:rPr>
              <w:object w:dxaOrig="2860" w:dyaOrig="458" w14:anchorId="57A36ABF">
                <v:shape id="_x0000_i1082" type="#_x0000_t75" style="width:93.75pt;height:13.4pt" o:ole="">
                  <v:imagedata r:id="rId174" o:title=""/>
                </v:shape>
                <o:OLEObject Type="Embed" ProgID="ChemDraw.Document.6.0" ShapeID="_x0000_i1082" DrawAspect="Content" ObjectID="_1764038607" r:id="rId175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2EC0BCD2" w:rsidR="008C0EB6" w:rsidRPr="00F37441" w:rsidRDefault="008C0EB6" w:rsidP="00022C0B">
      <w:pPr>
        <w:pStyle w:val="Q-Normal"/>
        <w:numPr>
          <w:ilvl w:val="0"/>
          <w:numId w:val="81"/>
        </w:numPr>
        <w:ind w:left="426"/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p w14:paraId="3318A180" w14:textId="77777777" w:rsidR="00F37441" w:rsidRPr="008C0EB6" w:rsidRDefault="00F37441" w:rsidP="00F37441">
      <w:pPr>
        <w:pStyle w:val="Q-Normal"/>
        <w:ind w:left="426" w:firstLine="0"/>
        <w:rPr>
          <w:rFonts w:eastAsiaTheme="minorEastAsia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</w:tblGrid>
      <w:tr w:rsidR="000D19DD" w14:paraId="0BA64346" w14:textId="77777777" w:rsidTr="000D19DD">
        <w:tc>
          <w:tcPr>
            <w:tcW w:w="3823" w:type="dxa"/>
          </w:tcPr>
          <w:p w14:paraId="5243BC93" w14:textId="2BA3361E" w:rsidR="000D19DD" w:rsidRDefault="000D19DD" w:rsidP="000D19D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F5FE129" wp14:editId="1C26C0D3">
                  <wp:extent cx="1998617" cy="1983195"/>
                  <wp:effectExtent l="0" t="0" r="1905" b="0"/>
                  <wp:docPr id="1029157786" name="Рисунок 1029157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786" name="սպին.png"/>
                          <pic:cNvPicPr/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1906" cy="19864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6D47469" w14:textId="77777777" w:rsidTr="000D19DD">
        <w:tc>
          <w:tcPr>
            <w:tcW w:w="3823" w:type="dxa"/>
          </w:tcPr>
          <w:p w14:paraId="046F8F2D" w14:textId="70DC1349" w:rsidR="000D19DD" w:rsidRDefault="000D19DD" w:rsidP="000D19DD">
            <w:pPr>
              <w:pStyle w:val="30"/>
              <w:spacing w:before="0" w:after="0"/>
            </w:pPr>
            <w:r>
              <w:t>Էլեկտրոնների պատկերումն ըստ սպինային քվանտային թվերի</w:t>
            </w:r>
          </w:p>
        </w:tc>
      </w:tr>
    </w:tbl>
    <w:p w14:paraId="4CEB0E47" w14:textId="0689A57E" w:rsidR="00B03C06" w:rsidRPr="000D19DD" w:rsidRDefault="005D008B" w:rsidP="00F37441">
      <w:pPr>
        <w:pStyle w:val="Q-Normal"/>
        <w:ind w:firstLine="0"/>
        <w:rPr>
          <w:rFonts w:eastAsiaTheme="minorEastAsia"/>
          <w:b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>միջո</w:t>
      </w:r>
      <w:r w:rsidR="00CF29FD" w:rsidRPr="000D19DD">
        <w:t xml:space="preserve">ւկի շուրջը </w:t>
      </w:r>
      <w:r w:rsidR="000810F9" w:rsidRPr="000D19DD">
        <w:t>էլեկտրոնի</w:t>
      </w:r>
      <w:r w:rsidR="00CF29FD" w:rsidRPr="000D19DD">
        <w:t xml:space="preserve"> շարժման </w:t>
      </w:r>
      <w:r w:rsidR="00770043" w:rsidRPr="000D19DD">
        <w:t xml:space="preserve"> հետ</w:t>
      </w:r>
      <w:r w:rsidR="008C0EB6" w:rsidRPr="000D19DD">
        <w:t xml:space="preserve">: </w:t>
      </w:r>
      <w:r w:rsidR="00B03C06" w:rsidRPr="000D19DD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0D19DD">
        <w:t>, էլեկտրոնի</w:t>
      </w:r>
      <w:r w:rsidR="00F10534" w:rsidRPr="000D19DD">
        <w:t xml:space="preserve"> </w:t>
      </w:r>
      <w:r w:rsidR="000810F9" w:rsidRPr="000D19DD">
        <w:t xml:space="preserve">սեփական </w:t>
      </w:r>
      <w:r w:rsidR="006A34EC" w:rsidRPr="000D19DD">
        <w:t>իմպուլս</w:t>
      </w:r>
      <w:r w:rsidR="000810F9" w:rsidRPr="000D19DD">
        <w:t xml:space="preserve">ի </w:t>
      </w:r>
      <w:r w:rsidR="00B03C06" w:rsidRPr="000D19DD">
        <w:t xml:space="preserve">մոմենտն է, որը </w:t>
      </w:r>
      <w:r w:rsidR="00462B29" w:rsidRPr="000D19DD">
        <w:t xml:space="preserve">հաստատուն </w:t>
      </w:r>
      <w:r w:rsidR="00B03C06" w:rsidRPr="000D19DD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0D19DD">
        <w:rPr>
          <w:rFonts w:eastAsiaTheme="minorEastAsia"/>
        </w:rPr>
        <w:t xml:space="preserve">: Սպինի պրոյեկցիան z առանցքի վրա կոչվում է </w:t>
      </w:r>
      <w:r w:rsidR="00B03C06" w:rsidRPr="000D19DD">
        <w:rPr>
          <w:rFonts w:eastAsiaTheme="minorEastAsia"/>
          <w:b/>
        </w:rPr>
        <w:t>սպինային քվանտային թիվ</w:t>
      </w:r>
      <w:r w:rsidR="00B03C06" w:rsidRPr="000D19DD">
        <w:rPr>
          <w:rFonts w:eastAsiaTheme="minorEastAsia"/>
        </w:rPr>
        <w:t xml:space="preserve">, </w:t>
      </w:r>
      <w:r w:rsidR="00B03C06" w:rsidRPr="000D19DD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eastAsiaTheme="minorEastAsia" w:hAnsi="Cambria Math"/>
          </w:rPr>
          <m:t xml:space="preserve"> </m:t>
        </m:r>
      </m:oMath>
      <w:r w:rsidR="00BD4F62" w:rsidRPr="000D19DD">
        <w:rPr>
          <w:rFonts w:eastAsiaTheme="minorEastAsia"/>
        </w:rPr>
        <w:t>:</w:t>
      </w:r>
    </w:p>
    <w:p w14:paraId="7E74970E" w14:textId="60A2AED2" w:rsidR="00601B16" w:rsidRDefault="00BD4F62" w:rsidP="00724726">
      <w:pPr>
        <w:pStyle w:val="Q-Normal"/>
        <w:ind w:firstLine="432"/>
      </w:pPr>
      <m:oMath>
        <m:r>
          <m:rPr>
            <m:sty m:val="p"/>
          </m:rPr>
          <w:rPr>
            <w:rFonts w:ascii="Cambria Math" w:hAnsi="Cambria Math"/>
          </w:rPr>
          <w:lastRenderedPageBreak/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</w:t>
      </w:r>
      <w:r w:rsidR="00F84630" w:rsidRPr="000D19DD">
        <w:t xml:space="preserve"> ունեցող</w:t>
      </w:r>
      <w:r w:rsidRPr="000D19DD">
        <w:t xml:space="preserve"> էլեկտրոնը պայմանականորեն նշանակում են դեպի 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0D19DD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0D19DD">
        <w:t xml:space="preserve"> (նկ</w:t>
      </w:r>
      <w:r w:rsidR="00F47D8F" w:rsidRPr="000D19DD">
        <w:t>ար</w:t>
      </w:r>
      <w:r w:rsidRPr="000D19DD">
        <w:t xml:space="preserve"> </w:t>
      </w:r>
      <w:r w:rsidR="008F558E" w:rsidRPr="000D19DD">
        <w:t>3.1</w:t>
      </w:r>
      <w:r w:rsidR="00422C85" w:rsidRPr="000D19DD">
        <w:t>2</w:t>
      </w:r>
      <w:r w:rsidRPr="000D19DD">
        <w:t>):</w:t>
      </w:r>
    </w:p>
    <w:p w14:paraId="54F6C8B2" w14:textId="77CF4D40" w:rsidR="001C12C6" w:rsidRDefault="00150AAA" w:rsidP="00DB4EFD">
      <w:pPr>
        <w:pStyle w:val="30"/>
        <w:numPr>
          <w:ilvl w:val="0"/>
          <w:numId w:val="0"/>
        </w:numPr>
        <w:jc w:val="right"/>
        <w:rPr>
          <w:rFonts w:ascii="Sylfaen" w:hAnsi="Sylfaen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09C2604" wp14:editId="49E5A487">
                <wp:extent cx="4783183" cy="1000125"/>
                <wp:effectExtent l="0" t="0" r="0" b="9525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83183" cy="10001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2C726D" w:rsidRDefault="002C726D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2C726D" w:rsidRDefault="002C726D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2C726D" w:rsidRDefault="002C726D" w:rsidP="00C454C8">
                            <w:pPr>
                              <w:pStyle w:val="Q-Yndgcvac"/>
                            </w:pPr>
                          </w:p>
                          <w:p w14:paraId="46872DDE" w14:textId="77777777" w:rsidR="002C726D" w:rsidRDefault="002C726D" w:rsidP="00C454C8">
                            <w:pPr>
                              <w:pStyle w:val="Q-Yndgcvac"/>
                            </w:pPr>
                          </w:p>
                          <w:p w14:paraId="01A381CA" w14:textId="477AA134" w:rsidR="002C726D" w:rsidRDefault="002C726D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2C726D" w:rsidRDefault="002C726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338" style="width:376.6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" fillcolor="#def1f7" stroked="f" strokeweight="1pt">
                <v:stroke joinstyle="miter"/>
                <v:textbox>
                  <w:txbxContent>
                    <w:p w14:paraId="4CD3BCA5" w14:textId="77777777" w:rsidR="002C726D" w:rsidRDefault="002C726D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2C726D" w:rsidRDefault="002C726D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2C726D" w:rsidRDefault="002C726D" w:rsidP="00C454C8">
                      <w:pPr>
                        <w:pStyle w:val="Q-Yndgcvac"/>
                      </w:pPr>
                    </w:p>
                    <w:p w14:paraId="46872DDE" w14:textId="77777777" w:rsidR="002C726D" w:rsidRDefault="002C726D" w:rsidP="00C454C8">
                      <w:pPr>
                        <w:pStyle w:val="Q-Yndgcvac"/>
                      </w:pPr>
                    </w:p>
                    <w:p w14:paraId="01A381CA" w14:textId="477AA134" w:rsidR="002C726D" w:rsidRDefault="002C726D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2C726D" w:rsidRDefault="002C726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5Dark-Accent5"/>
        <w:tblW w:w="7933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846"/>
        <w:gridCol w:w="900"/>
        <w:gridCol w:w="2340"/>
        <w:gridCol w:w="1260"/>
        <w:gridCol w:w="1458"/>
      </w:tblGrid>
      <w:tr w:rsidR="00517B32" w:rsidRPr="00542C58" w14:paraId="1A9658E9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1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32EFAC1" w14:textId="77777777" w:rsidR="00066883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Էներգիա</w:t>
            </w:r>
          </w:p>
          <w:p w14:paraId="2F7DCF6B" w14:textId="77777777" w:rsidR="00066883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կան մակար</w:t>
            </w:r>
          </w:p>
          <w:p w14:paraId="2EC491E0" w14:textId="4C568D76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sz w:val="18"/>
                <w:szCs w:val="18"/>
                <w:lang w:val="hy-AM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  <w:lang w:val="hy-AM" w:eastAsia="ru-RU" w:bidi="he-IL"/>
                </w:rPr>
                <m:t>n</m:t>
              </m:r>
            </m:oMath>
          </w:p>
        </w:tc>
        <w:tc>
          <w:tcPr>
            <w:tcW w:w="846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61D069B" w14:textId="2BF81248" w:rsidR="00BF0CD8" w:rsidRPr="00425048" w:rsidRDefault="00BF0CD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  <w:lang w:val="hy-AM" w:eastAsia="ru-RU" w:bidi="he-IL"/>
                </w:rPr>
                <m:t>l</m:t>
              </m:r>
            </m:oMath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-ի</w:t>
            </w:r>
            <w:r w:rsid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 xml:space="preserve"> </w:t>
            </w: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արժեք</w:t>
            </w:r>
            <w:r w:rsid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ներ</w:t>
            </w: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ը</w:t>
            </w:r>
          </w:p>
        </w:tc>
        <w:tc>
          <w:tcPr>
            <w:tcW w:w="900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8D500F4" w14:textId="77777777" w:rsidR="00724726" w:rsidRPr="00425048" w:rsidRDefault="00BF0CD8" w:rsidP="003811DF">
            <w:pPr>
              <w:spacing w:before="100" w:beforeAutospacing="1" w:after="100" w:afterAutospacing="1" w:line="240" w:lineRule="atLeast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Ենթա</w:t>
            </w:r>
          </w:p>
          <w:p w14:paraId="036C0F85" w14:textId="3DD393AC" w:rsidR="00724726" w:rsidRPr="00425048" w:rsidRDefault="00BF0CD8" w:rsidP="003811DF">
            <w:pPr>
              <w:spacing w:before="100" w:beforeAutospacing="1" w:after="100" w:afterAutospacing="1" w:line="240" w:lineRule="atLeast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մա</w:t>
            </w:r>
            <w:r w:rsidR="000D19DD"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կ</w:t>
            </w: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ա</w:t>
            </w:r>
            <w:r w:rsidR="00724726"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ր</w:t>
            </w:r>
          </w:p>
          <w:p w14:paraId="46F2F6C0" w14:textId="36841024" w:rsidR="00BF0CD8" w:rsidRPr="00425048" w:rsidRDefault="00BF0CD8" w:rsidP="003811DF">
            <w:pPr>
              <w:spacing w:before="100" w:beforeAutospacing="1" w:after="100" w:afterAutospacing="1" w:line="240" w:lineRule="atLeast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դակներ</w:t>
            </w:r>
            <w:r w:rsidR="00066883"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ը</w:t>
            </w:r>
          </w:p>
        </w:tc>
        <w:tc>
          <w:tcPr>
            <w:tcW w:w="2340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1F10D06" w14:textId="77777777" w:rsidR="00BF0CD8" w:rsidRPr="00425048" w:rsidRDefault="00000000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sz w:val="18"/>
                      <w:szCs w:val="18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425048">
              <w:rPr>
                <w:rFonts w:ascii="GHEA Grapalat" w:hAnsi="GHEA Grapalat"/>
                <w:bCs w:val="0"/>
                <w:sz w:val="18"/>
                <w:szCs w:val="18"/>
                <w:lang w:val="hy-AM" w:eastAsia="ru-RU" w:bidi="he-IL"/>
              </w:rPr>
              <w:t>-ի արժեքները</w:t>
            </w:r>
          </w:p>
        </w:tc>
        <w:tc>
          <w:tcPr>
            <w:tcW w:w="2718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78D80E3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Օրբիտալների թիվը</w:t>
            </w:r>
          </w:p>
        </w:tc>
      </w:tr>
      <w:tr w:rsidR="00517B32" w:rsidRPr="00542C58" w14:paraId="77F7596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14DDB152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846" w:type="dxa"/>
            <w:vMerge/>
            <w:shd w:val="clear" w:color="auto" w:fill="11597D"/>
          </w:tcPr>
          <w:p w14:paraId="17E865FE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900" w:type="dxa"/>
            <w:vMerge/>
            <w:shd w:val="clear" w:color="auto" w:fill="11597D"/>
          </w:tcPr>
          <w:p w14:paraId="499D7486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2340" w:type="dxa"/>
            <w:vMerge/>
            <w:shd w:val="clear" w:color="auto" w:fill="11597D"/>
          </w:tcPr>
          <w:p w14:paraId="388C1BD0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Cs/>
                <w:color w:val="FFFFFF" w:themeColor="background1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1260" w:type="dxa"/>
            <w:shd w:val="clear" w:color="auto" w:fill="DEF1F7"/>
          </w:tcPr>
          <w:p w14:paraId="47E099EB" w14:textId="77777777" w:rsidR="000F5569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  <w:r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Ենթամա</w:t>
            </w:r>
          </w:p>
          <w:p w14:paraId="7213B9F3" w14:textId="4F81F6A9" w:rsidR="00BF0CD8" w:rsidRPr="003811DF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  <w:r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կ</w:t>
            </w:r>
            <w:r w:rsidR="00724726"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ա</w:t>
            </w:r>
            <w:r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րդակում</w:t>
            </w:r>
            <w:r w:rsidRPr="003811DF">
              <w:rPr>
                <w:rFonts w:ascii="GHEA Grapalat" w:hAnsi="GHEA Grapalat"/>
                <w:sz w:val="18"/>
                <w:szCs w:val="18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sz w:val="18"/>
                  <w:szCs w:val="18"/>
                  <w:lang w:eastAsia="ru-RU" w:bidi="he-IL"/>
                </w:rPr>
                <m:t>2l+1</m:t>
              </m:r>
            </m:oMath>
            <w:r w:rsidRPr="003811DF">
              <w:rPr>
                <w:rFonts w:ascii="GHEA Grapalat" w:hAnsi="GHEA Grapalat"/>
                <w:sz w:val="18"/>
                <w:szCs w:val="18"/>
                <w:lang w:eastAsia="ru-RU" w:bidi="he-IL"/>
              </w:rPr>
              <w:t>)</w:t>
            </w:r>
          </w:p>
        </w:tc>
        <w:tc>
          <w:tcPr>
            <w:tcW w:w="1458" w:type="dxa"/>
            <w:shd w:val="clear" w:color="auto" w:fill="DEF1F7"/>
          </w:tcPr>
          <w:p w14:paraId="79D192BD" w14:textId="77777777" w:rsidR="00BF0CD8" w:rsidRPr="003811DF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eastAsia="ru-RU" w:bidi="he-IL"/>
              </w:rPr>
            </w:pPr>
            <w:r w:rsidRPr="003811DF">
              <w:rPr>
                <w:rFonts w:ascii="GHEA Grapalat" w:hAnsi="GHEA Grapalat" w:cs="Arial"/>
                <w:sz w:val="18"/>
                <w:szCs w:val="18"/>
                <w:lang w:val="hy-AM" w:eastAsia="ru-RU" w:bidi="he-IL"/>
              </w:rPr>
              <w:t>Էներգիական մակարդակում</w:t>
            </w:r>
            <w:r w:rsidRPr="003811DF">
              <w:rPr>
                <w:rFonts w:ascii="GHEA Grapalat" w:hAnsi="GHEA Grapalat" w:cs="Arial"/>
                <w:sz w:val="18"/>
                <w:szCs w:val="18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517B32" w:rsidRPr="000D19DD" w14:paraId="210CEF23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72E21FB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auto"/>
          </w:tcPr>
          <w:p w14:paraId="6FDA785E" w14:textId="0BE9770B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2B48945A" w14:textId="22CA584C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s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1A70113F" w14:textId="47D9E5F6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58525B7A" w14:textId="6F14F90F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shd w:val="clear" w:color="auto" w:fill="auto"/>
            <w:vAlign w:val="center"/>
          </w:tcPr>
          <w:p w14:paraId="6A8C3CFF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</w:pPr>
            <w:r w:rsidRPr="00542C58"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  <w:t>1</w:t>
            </w:r>
          </w:p>
        </w:tc>
      </w:tr>
      <w:tr w:rsidR="00517B32" w:rsidRPr="000D19DD" w14:paraId="54936B78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4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83EC5CB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DEF1F7"/>
          </w:tcPr>
          <w:p w14:paraId="6B36B970" w14:textId="7AE2E5D5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2D74DC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773ADF4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28939D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vMerge w:val="restart"/>
            <w:shd w:val="clear" w:color="auto" w:fill="DEF1F7"/>
            <w:vAlign w:val="center"/>
          </w:tcPr>
          <w:p w14:paraId="420F0083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</w:tr>
      <w:tr w:rsidR="00517B32" w:rsidRPr="000D19DD" w14:paraId="2E183EAE" w14:textId="77777777" w:rsidTr="00DB4EFD">
        <w:trPr>
          <w:trHeight w:val="14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68EB82E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auto"/>
          </w:tcPr>
          <w:p w14:paraId="1C3C9188" w14:textId="7F3715C0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5AA7D98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745223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0E3856C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458" w:type="dxa"/>
            <w:vMerge/>
            <w:vAlign w:val="center"/>
          </w:tcPr>
          <w:p w14:paraId="2265952A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17B32" w:rsidRPr="000D19DD" w14:paraId="334173CF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3296B8E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DEF1F7"/>
          </w:tcPr>
          <w:p w14:paraId="17101854" w14:textId="66A11643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5F821E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1DCC0E5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384E2A3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vMerge w:val="restart"/>
            <w:shd w:val="clear" w:color="auto" w:fill="DEF1F7"/>
            <w:vAlign w:val="center"/>
          </w:tcPr>
          <w:p w14:paraId="29B581CE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9</w:t>
            </w:r>
          </w:p>
        </w:tc>
      </w:tr>
      <w:tr w:rsidR="00517B32" w:rsidRPr="000D19DD" w14:paraId="55F83D98" w14:textId="77777777" w:rsidTr="00DB4EFD">
        <w:trPr>
          <w:trHeight w:val="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10499F9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auto"/>
          </w:tcPr>
          <w:p w14:paraId="5893D420" w14:textId="607B328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3A3DB46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6C3EB90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3D4CDA5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458" w:type="dxa"/>
            <w:vMerge/>
            <w:vAlign w:val="center"/>
          </w:tcPr>
          <w:p w14:paraId="4861409A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17B32" w:rsidRPr="000D19DD" w14:paraId="70D87CA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F5FCE68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DEF1F7"/>
          </w:tcPr>
          <w:p w14:paraId="097E2BA0" w14:textId="6976FBDB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485C434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168F11A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09A5195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458" w:type="dxa"/>
            <w:vMerge/>
            <w:vAlign w:val="center"/>
          </w:tcPr>
          <w:p w14:paraId="1DCA3178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17B32" w:rsidRPr="000D19DD" w14:paraId="3E45D615" w14:textId="77777777" w:rsidTr="00DB4EFD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C338F2D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auto"/>
          </w:tcPr>
          <w:p w14:paraId="21089049" w14:textId="2EDA7531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6093F95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27D06621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00EAC154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vMerge w:val="restart"/>
            <w:shd w:val="clear" w:color="auto" w:fill="auto"/>
            <w:vAlign w:val="center"/>
          </w:tcPr>
          <w:p w14:paraId="490775FA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16</w:t>
            </w:r>
          </w:p>
        </w:tc>
      </w:tr>
      <w:tr w:rsidR="00517B32" w:rsidRPr="000D19DD" w14:paraId="312A8320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1832B5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DEF1F7"/>
          </w:tcPr>
          <w:p w14:paraId="6C792353" w14:textId="4A6C347F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7E4D212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6FFD0A7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59874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458" w:type="dxa"/>
            <w:vMerge/>
          </w:tcPr>
          <w:p w14:paraId="36B3F77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17B32" w:rsidRPr="000D19DD" w14:paraId="67C02971" w14:textId="77777777" w:rsidTr="00DB4EFD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46F5411C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auto"/>
          </w:tcPr>
          <w:p w14:paraId="49CFAAE2" w14:textId="4E189E6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3EDB86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06C4CE8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4732B5B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458" w:type="dxa"/>
            <w:vMerge/>
          </w:tcPr>
          <w:p w14:paraId="7F72875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17B32" w:rsidRPr="000D19DD" w14:paraId="63AF63A3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202B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DEF1F7"/>
          </w:tcPr>
          <w:p w14:paraId="4E2BBA9A" w14:textId="0D5481C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7EA2722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3901EB3B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eastAsia="ru-RU" w:bidi="he-IL"/>
                </w:rPr>
                <m:t>-3,-2,-1, 0, +1, +2,+3</m:t>
              </m:r>
            </m:oMath>
            <w:r w:rsidRPr="000D19DD">
              <w:rPr>
                <w:rFonts w:ascii="Arial Armenian" w:hAnsi="Arial Armenian"/>
                <w:sz w:val="20"/>
                <w:szCs w:val="20"/>
              </w:rPr>
              <w:t xml:space="preserve"> </w:t>
            </w:r>
          </w:p>
        </w:tc>
        <w:tc>
          <w:tcPr>
            <w:tcW w:w="1260" w:type="dxa"/>
            <w:shd w:val="clear" w:color="auto" w:fill="DEF1F7"/>
          </w:tcPr>
          <w:p w14:paraId="19A9FE9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7</w:t>
            </w:r>
          </w:p>
        </w:tc>
        <w:tc>
          <w:tcPr>
            <w:tcW w:w="1458" w:type="dxa"/>
            <w:vMerge/>
          </w:tcPr>
          <w:p w14:paraId="2998BDA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</w:tbl>
    <w:p w14:paraId="6CBBEA2E" w14:textId="7318540D" w:rsidR="00E57C71" w:rsidRPr="000D19DD" w:rsidRDefault="00E57C71" w:rsidP="00A11752">
      <w:pPr>
        <w:jc w:val="center"/>
        <w:rPr>
          <w:rFonts w:ascii="Arial Armenian" w:hAnsi="Arial Armenian"/>
          <w:sz w:val="20"/>
          <w:szCs w:val="20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73A3D6B2" w14:textId="6A110C27" w:rsidR="00A26461" w:rsidRDefault="00A26461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B0C205E" wp14:editId="732EA41A">
                <wp:extent cx="5060950" cy="872115"/>
                <wp:effectExtent l="0" t="0" r="6350" b="4445"/>
                <wp:docPr id="1632522026" name="Canvas 16325220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7626034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0519056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F705429" w14:textId="31702869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70689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7130EDB" w14:textId="77777777" w:rsidR="002C726D" w:rsidRPr="00DB4EFD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ՆԵՐԻ</w:t>
                                </w:r>
                              </w:p>
                              <w:p w14:paraId="6C86B45E" w14:textId="212DB855" w:rsidR="002C726D" w:rsidRPr="00DB4EFD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ԿԱՌՈՒՑՎԱԾ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55304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B0C205E" id="Canvas 1632522026" o:spid="_x0000_s133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">
                <v:shape id="_x0000_s134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4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">
                  <v:shape id="Hexagon 1" o:spid="_x0000_s134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" adj="4809" fillcolor="#1982b4" stroked="f" strokeweight="2pt">
                    <v:textbox inset="0,0,0,0">
                      <w:txbxContent>
                        <w:p w14:paraId="6F705429" w14:textId="31702869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4</w:t>
                          </w:r>
                        </w:p>
                      </w:txbxContent>
                    </v:textbox>
                  </v:shape>
                  <v:rect id="Rectangle 1" o:spid="_x0000_s134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" filled="f" stroked="f" strokeweight="1.5pt">
                    <v:textbox>
                      <w:txbxContent>
                        <w:p w14:paraId="27130EDB" w14:textId="77777777" w:rsidR="002C726D" w:rsidRPr="00DB4EFD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ՆԵՐԻ</w:t>
                          </w:r>
                        </w:p>
                        <w:p w14:paraId="6C86B45E" w14:textId="212DB855" w:rsidR="002C726D" w:rsidRPr="00DB4EFD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ԱՅԻՆ ԿԱՌՈՒՑՎԱԾ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4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C6C3829" w14:textId="7E6A354F" w:rsidR="00BF0CD8" w:rsidRPr="008A12D6" w:rsidRDefault="00D5592D" w:rsidP="00627D74">
      <w:pPr>
        <w:pStyle w:val="ParagrafInvisible"/>
      </w:pPr>
      <w:bookmarkStart w:id="530" w:name="_Toc133963246"/>
      <w:bookmarkStart w:id="531" w:name="_Toc133965304"/>
      <w:bookmarkStart w:id="532" w:name="_Toc133965560"/>
      <w:bookmarkStart w:id="533" w:name="_Toc153319772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0"/>
      <w:bookmarkEnd w:id="531"/>
      <w:bookmarkEnd w:id="532"/>
      <w:bookmarkEnd w:id="533"/>
    </w:p>
    <w:p w14:paraId="37DE01B9" w14:textId="74245B77" w:rsidR="00F54221" w:rsidRPr="00CE0E83" w:rsidRDefault="00BF0CD8" w:rsidP="00F54221">
      <w:pPr>
        <w:pStyle w:val="Q-Normal"/>
      </w:pPr>
      <w:r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Pr="00CE0E83">
        <w:t>, որոնցով պայմանավորված են տարրերի քիմիական հատկությունները:</w:t>
      </w:r>
    </w:p>
    <w:p w14:paraId="61105C19" w14:textId="31D5E8C8" w:rsidR="00BF0CD8" w:rsidRPr="00CE0E83" w:rsidRDefault="00796E07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731968" behindDoc="0" locked="0" layoutInCell="1" allowOverlap="1" wp14:anchorId="726BDDAD" wp14:editId="5483355A">
            <wp:simplePos x="0" y="0"/>
            <wp:positionH relativeFrom="column">
              <wp:posOffset>58420</wp:posOffset>
            </wp:positionH>
            <wp:positionV relativeFrom="page">
              <wp:posOffset>3135943</wp:posOffset>
            </wp:positionV>
            <wp:extent cx="1596390" cy="1825625"/>
            <wp:effectExtent l="0" t="0" r="3810" b="3175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6390" cy="1825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4221">
        <w:t xml:space="preserve"> </w:t>
      </w:r>
      <w:r w:rsidR="00BF0CD8" w:rsidRPr="00CE0E83">
        <w:t xml:space="preserve">Ատոմում էլեկտրոնների բաշխումն </w:t>
      </w:r>
      <w:r w:rsidR="00740DB5">
        <w:t xml:space="preserve">էներգիական մակարդակներում </w:t>
      </w:r>
      <w:r w:rsidR="00BF0CD8" w:rsidRPr="00CE0E83">
        <w:t>և ենթամակարդակներ</w:t>
      </w:r>
      <w:r w:rsidR="00E61834">
        <w:t>ում</w:t>
      </w:r>
      <w:r w:rsidR="00BF0CD8" w:rsidRPr="00CE0E83">
        <w:t xml:space="preserve"> արտահայտվում է էլեկտրոնային բանաձևերի միջոցով: Մենք արդեն գիտենք, որ էլեկտրոնների վիճակ</w:t>
      </w:r>
      <w:r w:rsidR="00E61834">
        <w:t>ն</w:t>
      </w:r>
      <w:r w:rsidR="00BF0CD8" w:rsidRPr="00CE0E83">
        <w:t xml:space="preserve"> </w:t>
      </w:r>
      <w:r w:rsidR="00E61834" w:rsidRPr="00CE0E83">
        <w:t xml:space="preserve">ատոմում </w:t>
      </w:r>
      <w:r w:rsidR="00BF0CD8" w:rsidRPr="00CE0E83">
        <w:t>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2D14B9">
      <w:pPr>
        <w:pStyle w:val="Q-Normal"/>
        <w:ind w:firstLine="432"/>
        <w:contextualSpacing w:val="0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F54221">
      <w:pPr>
        <w:pStyle w:val="Q-Normal"/>
        <w:ind w:firstLine="432"/>
        <w:jc w:val="right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11294260">
                <wp:extent cx="4099957" cy="718457"/>
                <wp:effectExtent l="0" t="0" r="0" b="5715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9957" cy="7184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69C4F0EF" w:rsidR="002C726D" w:rsidRDefault="002C726D" w:rsidP="00E61834">
                            <w:pPr>
                              <w:pStyle w:val="Q-Yndgcvac"/>
                              <w:ind w:left="360"/>
                            </w:pPr>
                            <w:r w:rsidRPr="008A12D6">
                              <w:rPr>
                                <w:i/>
                              </w:rPr>
                              <w:t xml:space="preserve">Պաուլի </w:t>
                            </w:r>
                            <w:r w:rsidRPr="008A12D6">
                              <w:rPr>
                                <w:i/>
                              </w:rPr>
                              <w:t>սկզբունքը</w:t>
                            </w:r>
                            <w:r>
                              <w:rPr>
                                <w:i/>
                              </w:rPr>
                              <w:t>.</w:t>
                            </w:r>
                            <w:r w:rsidRPr="008A12D6">
                              <w:rPr>
                                <w:i/>
                              </w:rPr>
                              <w:t xml:space="preserve">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345" style="width:322.85pt;height:5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" fillcolor="#def1f7" stroked="f" strokeweight="1pt">
                <v:stroke joinstyle="miter"/>
                <v:textbox>
                  <w:txbxContent>
                    <w:p w14:paraId="38271B3E" w14:textId="69C4F0EF" w:rsidR="002C726D" w:rsidRDefault="002C726D" w:rsidP="00E61834">
                      <w:pPr>
                        <w:pStyle w:val="Q-Yndgcvac"/>
                        <w:ind w:left="360"/>
                      </w:pPr>
                      <w:r w:rsidRPr="008A12D6">
                        <w:rPr>
                          <w:i/>
                        </w:rPr>
                        <w:t xml:space="preserve">Պաուլի </w:t>
                      </w:r>
                      <w:r w:rsidRPr="008A12D6">
                        <w:rPr>
                          <w:i/>
                        </w:rPr>
                        <w:t>սկզբունքը</w:t>
                      </w:r>
                      <w:r>
                        <w:rPr>
                          <w:i/>
                        </w:rPr>
                        <w:t>.</w:t>
                      </w:r>
                      <w:r w:rsidRPr="008A12D6">
                        <w:rPr>
                          <w:i/>
                        </w:rPr>
                        <w:t xml:space="preserve">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F54221">
      <w:pPr>
        <w:pStyle w:val="Q-Normal"/>
        <w:ind w:firstLine="432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F54221">
      <w:pPr>
        <w:pStyle w:val="Q-Normal"/>
        <w:ind w:firstLine="432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76E40CFA">
                <wp:extent cx="3962400" cy="568234"/>
                <wp:effectExtent l="0" t="0" r="0" b="3810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2400" cy="56823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2C726D" w:rsidRDefault="002C726D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346" style="width:312pt;height:4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53D0E319" w14:textId="41C0973B" w:rsidR="002C726D" w:rsidRDefault="002C726D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>Էներգիական մակարդակում էլեկտրոնների առավելագույն թիվը կարելի է որոշել հետևյալ բանաձևով.</w:t>
      </w:r>
    </w:p>
    <w:p w14:paraId="75B03836" w14:textId="77777777" w:rsidR="002D14B9" w:rsidRPr="002D14B9" w:rsidRDefault="00507799" w:rsidP="002D14B9">
      <w:pPr>
        <w:pStyle w:val="Q-Normal"/>
        <w:ind w:firstLine="432"/>
        <w:contextualSpacing w:val="0"/>
        <w:rPr>
          <w:sz w:val="22"/>
          <w:szCs w:val="22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N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2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  <m:t>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  <m:t>2</m:t>
              </m:r>
            </m:sup>
          </m:sSup>
        </m:oMath>
      </m:oMathPara>
    </w:p>
    <w:p w14:paraId="2FF8797C" w14:textId="7783F807" w:rsidR="002D14B9" w:rsidRPr="00227723" w:rsidRDefault="00BF0CD8" w:rsidP="00F54221">
      <w:pPr>
        <w:pStyle w:val="Q-Normal"/>
        <w:ind w:firstLine="432"/>
      </w:pPr>
      <w:r>
        <w:lastRenderedPageBreak/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t>Էլեկտրոնների բաշխումը ենթամակարդակներում և էներգիական մակարդակներում</w:t>
      </w:r>
    </w:p>
    <w:tbl>
      <w:tblPr>
        <w:tblStyle w:val="ListTable4-Accent5"/>
        <w:tblW w:w="7933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992"/>
        <w:gridCol w:w="1701"/>
        <w:gridCol w:w="1701"/>
        <w:gridCol w:w="1984"/>
      </w:tblGrid>
      <w:tr w:rsidR="00542C58" w:rsidRPr="00590653" w14:paraId="5EFDB3D6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BF2F8F0" w14:textId="77777777" w:rsidR="00BF0CD8" w:rsidRPr="00542C58" w:rsidRDefault="00BF0CD8" w:rsidP="00E5423A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 xml:space="preserve">Էներգիական մակարդակ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344FF34" w14:textId="77777777" w:rsidR="00BF0CD8" w:rsidRPr="00542C58" w:rsidRDefault="00BF0CD8" w:rsidP="00E5423A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>ենթամակարդակը</w:t>
            </w:r>
          </w:p>
        </w:tc>
        <w:tc>
          <w:tcPr>
            <w:tcW w:w="1701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8FF5D02" w14:textId="77777777" w:rsidR="00BF0CD8" w:rsidRPr="00542C58" w:rsidRDefault="00BF0CD8" w:rsidP="00E5423A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>Օրբիտալների թիվը ենթամակարդակում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279FFDE1" w14:textId="77777777" w:rsidR="00BF0CD8" w:rsidRPr="00542C58" w:rsidRDefault="00BF0CD8" w:rsidP="00E5423A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FDB66A6" w14:textId="77777777" w:rsidR="00BF0CD8" w:rsidRPr="00542C58" w:rsidRDefault="00BF0CD8" w:rsidP="00E5423A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11597D"/>
          </w:tcPr>
          <w:p w14:paraId="45E90829" w14:textId="0219C704" w:rsidR="00BF0CD8" w:rsidRPr="00542C58" w:rsidRDefault="008E0AEA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shd w:val="clear" w:color="auto" w:fill="DEF1F7"/>
          </w:tcPr>
          <w:p w14:paraId="17EAEA8F" w14:textId="4B429B8C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701" w:type="dxa"/>
            <w:shd w:val="clear" w:color="auto" w:fill="DEF1F7"/>
          </w:tcPr>
          <w:p w14:paraId="2A352560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shd w:val="clear" w:color="auto" w:fill="DEF1F7"/>
          </w:tcPr>
          <w:p w14:paraId="53E79AE8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shd w:val="clear" w:color="auto" w:fill="DEF1F7"/>
          </w:tcPr>
          <w:p w14:paraId="772E979C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11597D"/>
            <w:vAlign w:val="center"/>
          </w:tcPr>
          <w:p w14:paraId="7F6CF56D" w14:textId="48483347" w:rsidR="00BF0CD8" w:rsidRPr="00542C58" w:rsidRDefault="008E0AEA" w:rsidP="00E61834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shd w:val="clear" w:color="auto" w:fill="DEF1F7"/>
          </w:tcPr>
          <w:p w14:paraId="1210583A" w14:textId="60A4FB22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701" w:type="dxa"/>
          </w:tcPr>
          <w:p w14:paraId="07F0A880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shd w:val="clear" w:color="auto" w:fill="DEF1F7"/>
          </w:tcPr>
          <w:p w14:paraId="6F40437A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5DC9DB16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11597D"/>
          </w:tcPr>
          <w:p w14:paraId="671E253E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0A87B79C" w14:textId="30F98E21" w:rsidR="00BF0CD8" w:rsidRPr="00542C58" w:rsidRDefault="008E0AEA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shd w:val="clear" w:color="auto" w:fill="DEF1F7"/>
          </w:tcPr>
          <w:p w14:paraId="139B875C" w14:textId="48D7DCF6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701" w:type="dxa"/>
            <w:shd w:val="clear" w:color="auto" w:fill="DEF1F7"/>
          </w:tcPr>
          <w:p w14:paraId="2D5E2242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shd w:val="clear" w:color="auto" w:fill="DEF1F7"/>
          </w:tcPr>
          <w:p w14:paraId="20A2D2E5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shd w:val="clear" w:color="auto" w:fill="DEF1F7"/>
          </w:tcPr>
          <w:p w14:paraId="05E8B8CB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4C05EAEF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DB4EFD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none" w:sz="0" w:space="0" w:color="auto"/>
            </w:tcBorders>
            <w:shd w:val="clear" w:color="auto" w:fill="11597D"/>
          </w:tcPr>
          <w:p w14:paraId="5973E78F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4E873676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tcBorders>
              <w:top w:val="none" w:sz="0" w:space="0" w:color="auto"/>
            </w:tcBorders>
            <w:shd w:val="clear" w:color="auto" w:fill="DEF1F7"/>
          </w:tcPr>
          <w:p w14:paraId="34411AB8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04B1206F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7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tcBorders>
              <w:top w:val="none" w:sz="0" w:space="0" w:color="auto"/>
            </w:tcBorders>
            <w:shd w:val="clear" w:color="auto" w:fill="DEF1F7"/>
          </w:tcPr>
          <w:p w14:paraId="698A349A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none" w:sz="0" w:space="0" w:color="auto"/>
            </w:tcBorders>
            <w:vAlign w:val="center"/>
          </w:tcPr>
          <w:p w14:paraId="4270E5C8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002BFD95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</w:tc>
      </w:tr>
    </w:tbl>
    <w:p w14:paraId="0AE4D374" w14:textId="77777777" w:rsidR="00BF0CD8" w:rsidRDefault="00BF0CD8" w:rsidP="00F54221">
      <w:pPr>
        <w:pStyle w:val="Q-Normal"/>
        <w:ind w:firstLine="432"/>
      </w:pPr>
    </w:p>
    <w:p w14:paraId="0790B367" w14:textId="77777777" w:rsidR="00BF0CD8" w:rsidRPr="008A12D6" w:rsidRDefault="00BF0CD8" w:rsidP="00F54221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5B4AB65A">
                <wp:extent cx="4011930" cy="876300"/>
                <wp:effectExtent l="0" t="0" r="762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1930" cy="876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24B9551F" w:rsidR="002C726D" w:rsidRDefault="002C726D" w:rsidP="00C454C8">
                            <w:pPr>
                              <w:pStyle w:val="Q-Yndgcvac"/>
                            </w:pP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>
                              <w:t>.</w:t>
                            </w:r>
                            <w:r w:rsidRPr="00D11891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347" style="width:315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4B0D1AA5" w14:textId="24B9551F" w:rsidR="002C726D" w:rsidRDefault="002C726D" w:rsidP="00C454C8">
                      <w:pPr>
                        <w:pStyle w:val="Q-Yndgcvac"/>
                      </w:pPr>
                      <w:r w:rsidRPr="00D11891">
                        <w:rPr>
                          <w:i/>
                        </w:rPr>
                        <w:t>Հունդի կանոնը</w:t>
                      </w:r>
                      <w:r>
                        <w:t>.</w:t>
                      </w:r>
                      <w:r w:rsidRPr="00D11891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75035070" w:rsidR="00BF0CD8" w:rsidRPr="006D4840" w:rsidRDefault="00BF0CD8" w:rsidP="00302A17">
      <w:pPr>
        <w:pStyle w:val="Q-Normal"/>
      </w:pPr>
      <w:r w:rsidRPr="006D4840">
        <w:t xml:space="preserve">Օրինակ՝ ազոտի ատոմի </w:t>
      </w:r>
      <w:r w:rsidR="00E61834">
        <w:t>2</w:t>
      </w:r>
      <w:r w:rsidR="00507799" w:rsidRPr="006D4840">
        <w:t>p</w:t>
      </w:r>
      <w:r w:rsidR="0003185E" w:rsidRPr="006D4840">
        <w:t xml:space="preserve"> </w:t>
      </w:r>
      <w:r w:rsidR="00507799" w:rsidRPr="006D4840">
        <w:t xml:space="preserve">ենթամակարդակում կա երեք էլեկտրոն,  ինչպե՞ս դասավորենք այդ  էլեկտրոնները երեք օրբիտալներում (քվանտային վանդակներում): </w:t>
      </w:r>
    </w:p>
    <w:p w14:paraId="57EBD1BF" w14:textId="42B8A690" w:rsidR="00BF0CD8" w:rsidRPr="006D4840" w:rsidRDefault="00BF0CD8" w:rsidP="00F54221">
      <w:pPr>
        <w:pStyle w:val="Q-Normal"/>
      </w:pPr>
      <w:r w:rsidRPr="006D4840">
        <w:t>Հնարավոր է երկու ձև.</w:t>
      </w:r>
    </w:p>
    <w:p w14:paraId="0CDA6362" w14:textId="77777777" w:rsidR="00BF0CD8" w:rsidRPr="006D4840" w:rsidRDefault="00BF0CD8" w:rsidP="00F54221">
      <w:pPr>
        <w:pStyle w:val="Q-Normal"/>
      </w:pPr>
      <w:r w:rsidRPr="006D4840">
        <w:t>1) Ենթադրենք էլեկտրոնները դասավորում ենք մեկական.</w:t>
      </w:r>
    </w:p>
    <w:p w14:paraId="312355A8" w14:textId="134A7D64" w:rsidR="00BF0CD8" w:rsidRPr="002D14B9" w:rsidRDefault="008D65A7" w:rsidP="00F54221">
      <w:pPr>
        <w:spacing w:after="0" w:line="245" w:lineRule="auto"/>
        <w:contextualSpacing/>
        <w:jc w:val="center"/>
        <w:rPr>
          <w:rFonts w:ascii="Sylfaen" w:hAnsi="Sylfaen"/>
          <w:sz w:val="20"/>
          <w:szCs w:val="20"/>
          <w:lang w:val="hy-AM"/>
        </w:rPr>
      </w:pPr>
      <w:r w:rsidRPr="006D4840">
        <w:rPr>
          <w:noProof/>
          <w:sz w:val="20"/>
          <w:szCs w:val="20"/>
        </w:rPr>
        <w:object w:dxaOrig="1260" w:dyaOrig="679" w14:anchorId="4140E05F">
          <v:shape id="_x0000_i1083" type="#_x0000_t75" style="width:63.65pt;height:35.15pt" o:ole="">
            <v:imagedata r:id="rId178" o:title=""/>
          </v:shape>
          <o:OLEObject Type="Embed" ProgID="ChemDraw.Document.6.0" ShapeID="_x0000_i1083" DrawAspect="Content" ObjectID="_1764038608" r:id="rId179"/>
        </w:object>
      </w:r>
      <w:r w:rsidR="00BF0CD8" w:rsidRPr="006D4840">
        <w:rPr>
          <w:sz w:val="20"/>
          <w:szCs w:val="20"/>
          <w:lang w:val="hy-AM"/>
        </w:rPr>
        <w:t xml:space="preserve">  </w:t>
      </w:r>
    </w:p>
    <w:p w14:paraId="32C8A307" w14:textId="5CF985A5" w:rsidR="00BF0CD8" w:rsidRPr="006D4840" w:rsidRDefault="00BF0CD8" w:rsidP="00F54221">
      <w:pPr>
        <w:pStyle w:val="Q-Normal"/>
        <w:ind w:firstLine="432"/>
        <w:rPr>
          <w:rFonts w:eastAsiaTheme="minorEastAsia"/>
        </w:rPr>
      </w:pPr>
      <w:r w:rsidRPr="006D4840">
        <w:t xml:space="preserve">այս 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 w:rsidRPr="006D4840">
        <w:rPr>
          <w:rFonts w:eastAsiaTheme="minorEastAsia"/>
        </w:rPr>
        <w:t xml:space="preserve">       2) կամ այսպես.</w:t>
      </w:r>
    </w:p>
    <w:p w14:paraId="56232207" w14:textId="6AC47160" w:rsidR="00BF0CD8" w:rsidRPr="006D4840" w:rsidRDefault="008D65A7" w:rsidP="00E5423A">
      <w:pPr>
        <w:pStyle w:val="Q-Normal"/>
        <w:ind w:firstLine="432"/>
        <w:jc w:val="center"/>
        <w:rPr>
          <w:rFonts w:eastAsiaTheme="minorEastAsia"/>
        </w:rPr>
      </w:pPr>
      <w:r w:rsidRPr="006D4840">
        <w:rPr>
          <w:noProof/>
        </w:rPr>
        <w:object w:dxaOrig="1257" w:dyaOrig="696" w14:anchorId="70EC73CD">
          <v:shape id="_x0000_i1084" type="#_x0000_t75" style="width:63.65pt;height:35.15pt" o:ole="">
            <v:imagedata r:id="rId180" o:title=""/>
          </v:shape>
          <o:OLEObject Type="Embed" ProgID="ChemDraw.Document.6.0" ShapeID="_x0000_i1084" DrawAspect="Content" ObjectID="_1764038609" r:id="rId181"/>
        </w:object>
      </w:r>
    </w:p>
    <w:p w14:paraId="1CDD4242" w14:textId="77777777" w:rsidR="00BF0CD8" w:rsidRPr="006D4840" w:rsidRDefault="00BF0CD8" w:rsidP="00F54221">
      <w:pPr>
        <w:pStyle w:val="Q-Normal"/>
        <w:rPr>
          <w:rFonts w:eastAsiaTheme="minorEastAsia"/>
        </w:rPr>
      </w:pPr>
      <w:r w:rsidRPr="006D4840">
        <w:rPr>
          <w:rFonts w:eastAsiaTheme="minorEastAsia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F54221">
      <w:pPr>
        <w:pStyle w:val="Q-Normal"/>
      </w:pPr>
      <w:r w:rsidRPr="006D4840">
        <w:t xml:space="preserve"> (1) դեպքում սպինային քվանտային թվերի գումարը բացարձակ արժեքով ավելի մեծ  է, հետևաբար էլեկտրոնները զբաղեցնում են առանձին օրբիտալներ</w:t>
      </w:r>
      <w:r w:rsidRPr="008A12D6">
        <w:t xml:space="preserve">: Այսպիսով՝ </w:t>
      </w:r>
    </w:p>
    <w:p w14:paraId="1012CB17" w14:textId="0A7BA7D0" w:rsidR="00BF0CD8" w:rsidRDefault="00BF0CD8" w:rsidP="00796E07">
      <w:pPr>
        <w:pStyle w:val="Q-Normal"/>
        <w:ind w:firstLine="432"/>
        <w:contextualSpacing w:val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20B0322" wp14:editId="5C42834B">
                <wp:extent cx="3695700" cy="695325"/>
                <wp:effectExtent l="0" t="0" r="0" b="9525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5700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2C726D" w:rsidRDefault="002C726D" w:rsidP="00F54221">
                            <w:pPr>
                              <w:pStyle w:val="Q-Yndgcvac"/>
                              <w:contextualSpacing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348" style="width:291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0E3DB761" w14:textId="4D09A6BF" w:rsidR="002C726D" w:rsidRDefault="002C726D" w:rsidP="00F54221">
                      <w:pPr>
                        <w:pStyle w:val="Q-Yndgcvac"/>
                        <w:contextualSpacing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F54221">
      <w:pPr>
        <w:pStyle w:val="Q-Normal"/>
        <w:ind w:firstLine="432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54AEDF78" wp14:editId="7EB3C3F6">
                <wp:extent cx="4386580" cy="695325"/>
                <wp:effectExtent l="0" t="0" r="0" b="9525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6580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374D6FE6" w:rsidR="002C726D" w:rsidRDefault="002C726D" w:rsidP="00C454C8">
                            <w:pPr>
                              <w:pStyle w:val="Q-Yndgcvac"/>
                            </w:pP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>
                              <w:t>.</w:t>
                            </w:r>
                            <w:r w:rsidRPr="008A12D6">
                              <w:t xml:space="preserve">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349" style="width:345.4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473CB0E0" w14:textId="374D6FE6" w:rsidR="002C726D" w:rsidRDefault="002C726D" w:rsidP="00C454C8">
                      <w:pPr>
                        <w:pStyle w:val="Q-Yndgcvac"/>
                      </w:pP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>
                        <w:t>.</w:t>
                      </w:r>
                      <w:r w:rsidRPr="008A12D6">
                        <w:t xml:space="preserve">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F54221">
      <w:pPr>
        <w:pStyle w:val="Q-Normal"/>
        <w:ind w:firstLine="432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5171ADE6">
                <wp:extent cx="4231220" cy="701898"/>
                <wp:effectExtent l="0" t="0" r="0" b="3175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1220" cy="7018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413C2624" w:rsidR="002C726D" w:rsidRDefault="002C726D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</w:t>
                            </w:r>
                            <w:r>
                              <w:t xml:space="preserve">գլխավոր և օրբիտալային քվանտային թվերի գումարի </w:t>
                            </w:r>
                            <w:r w:rsidRPr="00A02565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(n + l)</m:t>
                              </m:r>
                            </m:oMath>
                            <w:r w:rsidRPr="00A02565">
                              <w:t xml:space="preserve">  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350" style="width:333.1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C1696E4" w14:textId="413C2624" w:rsidR="002C726D" w:rsidRDefault="002C726D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</w:t>
                      </w:r>
                      <w:r>
                        <w:t xml:space="preserve">գլխավոր և օրբիտալային քվանտային թվերի գումարի </w:t>
                      </w:r>
                      <w:r w:rsidRPr="00A02565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(n + l)</m:t>
                        </m:r>
                      </m:oMath>
                      <w:r w:rsidRPr="00A02565">
                        <w:t xml:space="preserve">  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Default="00BF0CD8" w:rsidP="00302A17">
      <w:pPr>
        <w:pStyle w:val="Q-Normal"/>
      </w:pPr>
      <w:r>
        <w:t xml:space="preserve">Օրինակ՝ </w:t>
      </w:r>
      <w:bookmarkStart w:id="534" w:name="_Hlk70797664"/>
      <w:r>
        <w:t>4</w:t>
      </w:r>
      <w:r w:rsidRPr="004D4A65">
        <w:t>s</w:t>
      </w:r>
      <w:r>
        <w:t xml:space="preserve"> ենթամակարդակի </w:t>
      </w:r>
      <w:bookmarkEnd w:id="534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</w:tblGrid>
      <w:tr w:rsidR="002D14B9" w:rsidRPr="00590653" w14:paraId="36FAB2C3" w14:textId="77777777" w:rsidTr="002D14B9">
        <w:trPr>
          <w:trHeight w:val="144"/>
        </w:trPr>
        <w:tc>
          <w:tcPr>
            <w:tcW w:w="4390" w:type="dxa"/>
          </w:tcPr>
          <w:p w14:paraId="3CEEFA07" w14:textId="77777777" w:rsidR="002D14B9" w:rsidRDefault="002D14B9" w:rsidP="002D14B9">
            <w:pPr>
              <w:pStyle w:val="Q-Normal"/>
              <w:ind w:firstLine="0"/>
              <w:rPr>
                <w:noProof/>
                <w:lang w:eastAsia="ru-RU" w:bidi="he-IL"/>
              </w:rPr>
            </w:pPr>
          </w:p>
        </w:tc>
      </w:tr>
      <w:tr w:rsidR="006D4840" w14:paraId="7F417101" w14:textId="77777777" w:rsidTr="002D14B9">
        <w:tc>
          <w:tcPr>
            <w:tcW w:w="4390" w:type="dxa"/>
          </w:tcPr>
          <w:p w14:paraId="041D9DF5" w14:textId="6475370D" w:rsidR="006D4840" w:rsidRDefault="006D4840" w:rsidP="002D14B9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7FCDE8D4" wp14:editId="6576FD95">
                  <wp:extent cx="2508068" cy="2532272"/>
                  <wp:effectExtent l="0" t="0" r="0" b="0"/>
                  <wp:docPr id="301821352" name="Picture 301821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էներգ. մակ. բաժ. ենթամակ..png"/>
                          <pic:cNvPicPr/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9242" cy="25334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4840" w14:paraId="6B2B6121" w14:textId="77777777" w:rsidTr="002D14B9">
        <w:tc>
          <w:tcPr>
            <w:tcW w:w="4390" w:type="dxa"/>
          </w:tcPr>
          <w:p w14:paraId="0C992BA0" w14:textId="470A95EC" w:rsidR="006D4840" w:rsidRPr="006D4840" w:rsidRDefault="006D4840" w:rsidP="002D14B9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Էներգիական մակարդակների և ենթամակարդակների դասավորությունն էներգիայի աճման կարգով:</w:t>
            </w:r>
          </w:p>
        </w:tc>
      </w:tr>
      <w:tr w:rsidR="002D14B9" w14:paraId="6650F8B0" w14:textId="77777777" w:rsidTr="002D14B9">
        <w:tc>
          <w:tcPr>
            <w:tcW w:w="4390" w:type="dxa"/>
          </w:tcPr>
          <w:p w14:paraId="59352172" w14:textId="77777777" w:rsidR="002D14B9" w:rsidRPr="005B021F" w:rsidRDefault="002D14B9" w:rsidP="005B021F">
            <w:pPr>
              <w:pStyle w:val="30"/>
              <w:numPr>
                <w:ilvl w:val="0"/>
                <w:numId w:val="0"/>
              </w:numPr>
              <w:spacing w:before="0" w:after="0"/>
              <w:jc w:val="left"/>
              <w:rPr>
                <w:rFonts w:ascii="Sylfaen" w:hAnsi="Sylfaen"/>
              </w:rPr>
            </w:pPr>
          </w:p>
        </w:tc>
      </w:tr>
    </w:tbl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35" w:name="_Hlk70798227"/>
      <w:r w:rsidRPr="004D4A65">
        <w:t>5s</w:t>
      </w:r>
      <w:bookmarkEnd w:id="535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36" w:name="_Hlk70798186"/>
      <w:r w:rsidRPr="004D4A65">
        <w:t>4d</w:t>
      </w:r>
      <w:bookmarkEnd w:id="536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42346AA0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</w:t>
      </w:r>
      <w:r w:rsidR="00E5423A">
        <w:t>ն ունի</w:t>
      </w:r>
      <w:r w:rsidRPr="003A614E">
        <w:t xml:space="preserve">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 xml:space="preserve">ի </w:t>
      </w:r>
      <w:r w:rsidRPr="003A614E">
        <w:t xml:space="preserve">ավելի փոքր </w:t>
      </w:r>
      <w:r w:rsidR="00E5423A">
        <w:t>արժեք</w:t>
      </w:r>
      <w:r w:rsidRPr="003A614E">
        <w:t xml:space="preserve">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FEB4A46" w14:textId="77777777" w:rsidR="00E5423A" w:rsidRDefault="00E5423A" w:rsidP="00302A17">
      <w:pPr>
        <w:pStyle w:val="Q-Normal"/>
      </w:pPr>
    </w:p>
    <w:p w14:paraId="00AF0C93" w14:textId="0A270664" w:rsidR="00E5423A" w:rsidRPr="00E5423A" w:rsidRDefault="008E0AEA" w:rsidP="00E5423A">
      <w:pPr>
        <w:pStyle w:val="Q-Normal"/>
        <w:rPr>
          <w:rFonts w:cs="Times New Roman"/>
        </w:rPr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</w:t>
      </w:r>
      <w:r w:rsidR="00E5423A">
        <w:t>էներգիայի աճման կարգով</w:t>
      </w:r>
      <w:r>
        <w:t xml:space="preserve">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lastRenderedPageBreak/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755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shd w:val="clear" w:color="auto" w:fill="DEF1F7"/>
        <w:tblLook w:val="04A0" w:firstRow="1" w:lastRow="0" w:firstColumn="1" w:lastColumn="0" w:noHBand="0" w:noVBand="1"/>
      </w:tblPr>
      <w:tblGrid>
        <w:gridCol w:w="2359"/>
        <w:gridCol w:w="742"/>
        <w:gridCol w:w="742"/>
        <w:gridCol w:w="742"/>
        <w:gridCol w:w="743"/>
        <w:gridCol w:w="742"/>
        <w:gridCol w:w="742"/>
        <w:gridCol w:w="743"/>
      </w:tblGrid>
      <w:tr w:rsidR="006D4840" w:rsidRPr="006D4840" w14:paraId="2D736169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28092225" w14:textId="7C1FCE53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Պարբերությ</w:t>
            </w:r>
            <w:r w:rsidR="00796E07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</w:t>
            </w: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ն</w:t>
            </w:r>
            <w:r w:rsidR="00796E07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համարը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016FACC7" w14:textId="2AE2611E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1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3443FEC6" w14:textId="5D09AE18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2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2F91B96A" w14:textId="01E30752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3</w:t>
            </w:r>
          </w:p>
        </w:tc>
        <w:tc>
          <w:tcPr>
            <w:tcW w:w="743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0482E16E" w14:textId="6BDBCC15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4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2C0EE07D" w14:textId="7C7E33BB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5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51C6DAFC" w14:textId="240D7DBC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6</w:t>
            </w:r>
          </w:p>
        </w:tc>
        <w:tc>
          <w:tcPr>
            <w:tcW w:w="743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54CBE740" w14:textId="67D3D455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7</w:t>
            </w:r>
          </w:p>
        </w:tc>
      </w:tr>
      <w:tr w:rsidR="006D4840" w:rsidRPr="006D4840" w14:paraId="3DB8EC91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shd w:val="clear" w:color="auto" w:fill="DEF1F7"/>
            <w:vAlign w:val="center"/>
          </w:tcPr>
          <w:p w14:paraId="3E6CC6D8" w14:textId="1422A548" w:rsidR="00BF0CD8" w:rsidRPr="006D4840" w:rsidRDefault="00BF0CD8" w:rsidP="00B1467D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Ենթամակարդակների</w:t>
            </w:r>
            <w:r w:rsidR="00796E07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լրացման</w:t>
            </w:r>
            <w:r w:rsidR="00E5423A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հաջորդականությունը</w:t>
            </w:r>
          </w:p>
        </w:tc>
        <w:tc>
          <w:tcPr>
            <w:tcW w:w="742" w:type="dxa"/>
            <w:shd w:val="clear" w:color="auto" w:fill="DEF1F7"/>
          </w:tcPr>
          <w:p w14:paraId="6E15342B" w14:textId="77777777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742" w:type="dxa"/>
            <w:shd w:val="clear" w:color="auto" w:fill="DEF1F7"/>
          </w:tcPr>
          <w:p w14:paraId="043269E2" w14:textId="524C3405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s</w:t>
            </w:r>
          </w:p>
          <w:p w14:paraId="3E7F3E72" w14:textId="1D092DE5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742" w:type="dxa"/>
            <w:shd w:val="clear" w:color="auto" w:fill="DEF1F7"/>
          </w:tcPr>
          <w:p w14:paraId="40F1C350" w14:textId="77777777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s</w:t>
            </w:r>
          </w:p>
          <w:p w14:paraId="328B79C0" w14:textId="5074896B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743" w:type="dxa"/>
            <w:shd w:val="clear" w:color="auto" w:fill="DEF1F7"/>
          </w:tcPr>
          <w:p w14:paraId="1C6BB574" w14:textId="21C8B367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s</w:t>
            </w:r>
          </w:p>
          <w:p w14:paraId="2BCA8887" w14:textId="15DEB8FE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742" w:type="dxa"/>
            <w:shd w:val="clear" w:color="auto" w:fill="DEF1F7"/>
          </w:tcPr>
          <w:p w14:paraId="4CE6771F" w14:textId="2B972E9E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s</w:t>
            </w:r>
          </w:p>
          <w:p w14:paraId="13E46B5A" w14:textId="6B1CDA10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742" w:type="dxa"/>
            <w:shd w:val="clear" w:color="auto" w:fill="DEF1F7"/>
          </w:tcPr>
          <w:p w14:paraId="50DFCAAA" w14:textId="77777777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s</w:t>
            </w:r>
          </w:p>
          <w:p w14:paraId="3CF71A09" w14:textId="61E41FB7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743" w:type="dxa"/>
            <w:shd w:val="clear" w:color="auto" w:fill="DEF1F7"/>
          </w:tcPr>
          <w:p w14:paraId="15D4E4C8" w14:textId="07A191CA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s</w:t>
            </w:r>
          </w:p>
          <w:p w14:paraId="3FE2587E" w14:textId="5C62B1D8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f</w:t>
            </w:r>
          </w:p>
          <w:p w14:paraId="6EAEA9E7" w14:textId="23599CD5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1DDC2AC3" w14:textId="77777777" w:rsidR="00A26461" w:rsidRDefault="00A26461">
      <w:bookmarkStart w:id="537" w:name="_Toc133963247"/>
      <w:bookmarkStart w:id="538" w:name="_Toc133965305"/>
      <w:bookmarkStart w:id="539" w:name="_Toc133965561"/>
      <w:r>
        <w:br w:type="page"/>
      </w:r>
    </w:p>
    <w:p w14:paraId="186DFCFC" w14:textId="5E574ED1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5677946C" wp14:editId="3021B153">
                <wp:extent cx="5060950" cy="872115"/>
                <wp:effectExtent l="0" t="0" r="6350" b="4445"/>
                <wp:docPr id="1706401887" name="Canvas 17064018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2984470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51173619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8F12D5" w14:textId="2E0B50AF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351471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6ED054" w14:textId="77777777" w:rsidR="002C726D" w:rsidRPr="00DB4EFD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ՏԱՐՐԵՐԻ</w:t>
                                </w:r>
                              </w:p>
                              <w:p w14:paraId="172D1581" w14:textId="293ADECA" w:rsidR="002C726D" w:rsidRPr="00DB4EFD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ԲԱՆԱՁԵ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498930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77946C" id="Canvas 1706401887" o:spid="_x0000_s135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AaFBUsegQAAPsNAAAOAAAAAAAA&#10;AAAAAAAAAC4CAABkcnMvZTJvRG9jLnhtbFBLAQItABQABgAIAAAAIQArWos92AAAAAUBAAAPAAAA&#10;AAAAAAAAAAAAANQGAABkcnMvZG93bnJldi54bWxQSwUGAAAAAAQABADzAAAA2QcAAAAA&#10;">
                <v:shape id="_x0000_s135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5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">
                  <v:shape id="Hexagon 1" o:spid="_x0000_s135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4E8F12D5" w14:textId="2E0B50AF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5</w:t>
                          </w:r>
                        </w:p>
                      </w:txbxContent>
                    </v:textbox>
                  </v:shape>
                  <v:rect id="Rectangle 1" o:spid="_x0000_s135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" filled="f" stroked="f" strokeweight="1.5pt">
                    <v:textbox>
                      <w:txbxContent>
                        <w:p w14:paraId="0F6ED054" w14:textId="77777777" w:rsidR="002C726D" w:rsidRPr="00DB4EFD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ՏԱՐՐԵՐԻ</w:t>
                          </w:r>
                        </w:p>
                        <w:p w14:paraId="172D1581" w14:textId="293ADECA" w:rsidR="002C726D" w:rsidRPr="00DB4EFD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ԱՅԻՆ ԲԱՆԱՁԵ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5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79A0A1B" w14:textId="11E38F01" w:rsidR="00BF0CD8" w:rsidRPr="00E86575" w:rsidRDefault="00D5592D" w:rsidP="00627D74">
      <w:pPr>
        <w:pStyle w:val="ParagrafInvisible"/>
      </w:pPr>
      <w:bookmarkStart w:id="540" w:name="_Toc153319773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37"/>
      <w:bookmarkEnd w:id="538"/>
      <w:bookmarkEnd w:id="539"/>
      <w:bookmarkEnd w:id="540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360030F5" w:rsidR="00BF0CD8" w:rsidRPr="006F4C3F" w:rsidRDefault="00BF0CD8" w:rsidP="00302A17">
      <w:pPr>
        <w:pStyle w:val="Q-Normal"/>
      </w:pPr>
      <w:r w:rsidRPr="003947B4">
        <w:t xml:space="preserve">1) </w:t>
      </w:r>
      <w:r>
        <w:t>Դրանցից մեկ</w:t>
      </w:r>
      <w:r w:rsidR="00645C69">
        <w:t>ն</w:t>
      </w:r>
      <w:r>
        <w:t xml:space="preserve">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1</m:t>
        </m:r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p>
        </m:sSup>
      </m:oMath>
      <w:r w:rsidRPr="003E56BB">
        <w:rPr>
          <w:b/>
          <w:sz w:val="22"/>
          <w:szCs w:val="22"/>
        </w:rP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1pt;height:36.85pt" o:ole="">
            <v:imagedata r:id="rId183" o:title=""/>
          </v:shape>
          <o:OLEObject Type="Embed" ProgID="ChemDraw.Document.6.0" ShapeID="_x0000_i1085" DrawAspect="Content" ObjectID="_1764038610" r:id="rId184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35F52F40" w:rsidR="00BF0CD8" w:rsidRDefault="00F54221" w:rsidP="00083367">
      <w:pPr>
        <w:pStyle w:val="Q-Normal"/>
        <w:jc w:val="center"/>
      </w:pPr>
      <w:r>
        <w:object w:dxaOrig="680" w:dyaOrig="1135" w14:anchorId="49D971F2">
          <v:shape id="_x0000_i1086" type="#_x0000_t75" style="width:34.35pt;height:56.95pt" o:ole="">
            <v:imagedata r:id="rId185" o:title=""/>
          </v:shape>
          <o:OLEObject Type="Embed" ProgID="ChemDraw.Document.6.0" ShapeID="_x0000_i1086" DrawAspect="Content" ObjectID="_1764038611" r:id="rId186"/>
        </w:object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4062F36E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</w:t>
      </w:r>
      <w:r w:rsidR="004866B3">
        <w:rPr>
          <w:b/>
        </w:rPr>
        <w:t xml:space="preserve">մ </w:t>
      </w:r>
      <w:r w:rsidRPr="000A0F7C">
        <w:t>կա երկու տարր՝ ջրածին և հելիում, որոնց ատոմներ</w:t>
      </w:r>
      <w:r w:rsidR="004866B3">
        <w:t xml:space="preserve">ում լրացվում է </w:t>
      </w:r>
      <w:r w:rsidR="004866B3" w:rsidRPr="000A0F7C">
        <w:t xml:space="preserve">1s </w:t>
      </w:r>
      <w:r w:rsidRPr="000A0F7C">
        <w:t>ենթամակարդակ</w:t>
      </w:r>
      <w:r w:rsidR="004866B3">
        <w:t>ը (</w:t>
      </w:r>
      <w:r w:rsidR="004866B3" w:rsidRPr="004866B3">
        <w:t xml:space="preserve">K </w:t>
      </w:r>
      <w:r w:rsidR="004866B3">
        <w:t>էլեկտրոնային շերտ)</w:t>
      </w:r>
      <w:r w:rsidRPr="000A0F7C">
        <w:t>:</w:t>
      </w:r>
    </w:p>
    <w:p w14:paraId="569DAA6A" w14:textId="0B684C75" w:rsidR="00BF0CD8" w:rsidRPr="000A0F7C" w:rsidRDefault="00BF0CD8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t xml:space="preserve">    </w:t>
      </w:r>
      <w:r w:rsidRPr="00AF3C69">
        <w:t xml:space="preserve">   </w:t>
      </w:r>
      <w:r w:rsidR="0034551B">
        <w:object w:dxaOrig="3236" w:dyaOrig="1462" w14:anchorId="6BFF82E2">
          <v:shape id="_x0000_i1087" type="#_x0000_t75" style="width:95.45pt;height:43.55pt" o:ole="">
            <v:imagedata r:id="rId187" o:title=""/>
          </v:shape>
          <o:OLEObject Type="Embed" ProgID="ChemDraw.Document.6.0" ShapeID="_x0000_i1087" DrawAspect="Content" ObjectID="_1764038612" r:id="rId188"/>
        </w:object>
      </w:r>
      <w:r w:rsidRPr="00AF3C69">
        <w:t xml:space="preserve">             </w:t>
      </w:r>
      <w:r>
        <w:t xml:space="preserve">    </w:t>
      </w:r>
      <w:r w:rsidR="0034551B">
        <w:object w:dxaOrig="3632" w:dyaOrig="1478" w14:anchorId="6D6129CA">
          <v:shape id="_x0000_i1088" type="#_x0000_t75" style="width:99.65pt;height:40.2pt" o:ole="">
            <v:imagedata r:id="rId189" o:title=""/>
          </v:shape>
          <o:OLEObject Type="Embed" ProgID="ChemDraw.Document.6.0" ShapeID="_x0000_i1088" DrawAspect="Content" ObjectID="_1764038613" r:id="rId190"/>
        </w:object>
      </w:r>
    </w:p>
    <w:p w14:paraId="6F57879D" w14:textId="1CD9A795" w:rsidR="00BF0CD8" w:rsidRDefault="00BF0CD8" w:rsidP="00137B4E">
      <w:pPr>
        <w:pStyle w:val="Q-Normal"/>
      </w:pPr>
      <w:r w:rsidRPr="004508ED">
        <w:rPr>
          <w:b/>
        </w:rPr>
        <w:t>Երկրորդ պարբերությ</w:t>
      </w:r>
      <w:r w:rsidR="004866B3">
        <w:rPr>
          <w:b/>
        </w:rPr>
        <w:t>ու</w:t>
      </w:r>
      <w:r w:rsidRPr="004508ED">
        <w:rPr>
          <w:b/>
        </w:rPr>
        <w:t>ն</w:t>
      </w:r>
      <w:r w:rsidR="004866B3">
        <w:rPr>
          <w:b/>
        </w:rPr>
        <w:t xml:space="preserve">. </w:t>
      </w:r>
      <w:r w:rsidR="004866B3" w:rsidRPr="004866B3">
        <w:t>Այս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 xml:space="preserve">), </w:t>
      </w:r>
      <w:r w:rsidR="004866B3">
        <w:t>նախ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2A513AFA" w14:textId="0E802D65" w:rsidR="00137B4E" w:rsidRDefault="0034551B" w:rsidP="00137B4E">
      <w:pPr>
        <w:pStyle w:val="Q-Normal"/>
        <w:jc w:val="center"/>
      </w:pPr>
      <w:r>
        <w:object w:dxaOrig="7241" w:dyaOrig="1555" w14:anchorId="13E66B5C">
          <v:shape id="_x0000_i1089" type="#_x0000_t75" style="width:214.35pt;height:46.05pt" o:ole="">
            <v:imagedata r:id="rId191" o:title=""/>
          </v:shape>
          <o:OLEObject Type="Embed" ProgID="ChemDraw.Document.6.0" ShapeID="_x0000_i1089" DrawAspect="Content" ObjectID="_1764038614" r:id="rId192"/>
        </w:object>
      </w:r>
    </w:p>
    <w:p w14:paraId="5664F1EA" w14:textId="19332B35" w:rsidR="00125036" w:rsidRDefault="00125036" w:rsidP="00083367">
      <w:pPr>
        <w:pStyle w:val="Q-Normal"/>
        <w:ind w:firstLine="0"/>
        <w:jc w:val="center"/>
      </w:pPr>
    </w:p>
    <w:p w14:paraId="0BFA8AC0" w14:textId="1C6AF8C9" w:rsidR="00BF0CD8" w:rsidRDefault="0034551B" w:rsidP="00137B4E">
      <w:pPr>
        <w:pStyle w:val="Q-Normal"/>
        <w:ind w:firstLine="0"/>
        <w:jc w:val="center"/>
      </w:pPr>
      <w:r>
        <w:object w:dxaOrig="7471" w:dyaOrig="1563" w14:anchorId="2E83CDAA">
          <v:shape id="_x0000_i1090" type="#_x0000_t75" style="width:212.65pt;height:44.35pt" o:ole="">
            <v:imagedata r:id="rId193" o:title=""/>
          </v:shape>
          <o:OLEObject Type="Embed" ProgID="ChemDraw.Document.6.0" ShapeID="_x0000_i1090" DrawAspect="Content" ObjectID="_1764038615" r:id="rId194"/>
        </w:object>
      </w:r>
    </w:p>
    <w:p w14:paraId="2CAA5752" w14:textId="2A94E645" w:rsidR="00137B4E" w:rsidRDefault="0034551B" w:rsidP="00713B91">
      <w:pPr>
        <w:pStyle w:val="Q-Normal"/>
        <w:ind w:firstLine="0"/>
        <w:jc w:val="center"/>
      </w:pPr>
      <w:r>
        <w:object w:dxaOrig="7490" w:dyaOrig="1695" w14:anchorId="4F3AA941">
          <v:shape id="_x0000_i1091" type="#_x0000_t75" style="width:3in;height:49.4pt" o:ole="">
            <v:imagedata r:id="rId195" o:title=""/>
          </v:shape>
          <o:OLEObject Type="Embed" ProgID="ChemDraw.Document.6.0" ShapeID="_x0000_i1091" DrawAspect="Content" ObjectID="_1764038616" r:id="rId196"/>
        </w:object>
      </w:r>
    </w:p>
    <w:p w14:paraId="3B1D9B0D" w14:textId="57A9BC06" w:rsidR="00713B91" w:rsidRPr="00137B4E" w:rsidRDefault="0034551B" w:rsidP="00137B4E">
      <w:pPr>
        <w:pStyle w:val="Q-Normal"/>
        <w:ind w:firstLine="0"/>
        <w:jc w:val="center"/>
      </w:pPr>
      <w:r>
        <w:object w:dxaOrig="7673" w:dyaOrig="1548" w14:anchorId="524BB148">
          <v:shape id="_x0000_i1092" type="#_x0000_t75" style="width:219.35pt;height:44.35pt" o:ole="">
            <v:imagedata r:id="rId197" o:title=""/>
          </v:shape>
          <o:OLEObject Type="Embed" ProgID="ChemDraw.Document.6.0" ShapeID="_x0000_i1092" DrawAspect="Content" ObjectID="_1764038617" r:id="rId198"/>
        </w:object>
      </w:r>
    </w:p>
    <w:p w14:paraId="5CC0921E" w14:textId="653A83D8" w:rsidR="00C20CA5" w:rsidRPr="00796C3E" w:rsidRDefault="0034551B" w:rsidP="00D95677">
      <w:pPr>
        <w:pStyle w:val="Q-Normal"/>
        <w:ind w:firstLine="0"/>
        <w:jc w:val="center"/>
      </w:pPr>
      <w:r>
        <w:object w:dxaOrig="7953" w:dyaOrig="1606" w14:anchorId="01F56F6D">
          <v:shape id="_x0000_i1093" type="#_x0000_t75" style="width:211pt;height:41.85pt" o:ole="">
            <v:imagedata r:id="rId199" o:title=""/>
          </v:shape>
          <o:OLEObject Type="Embed" ProgID="ChemDraw.Document.6.0" ShapeID="_x0000_i1093" DrawAspect="Content" ObjectID="_1764038618" r:id="rId200"/>
        </w:object>
      </w:r>
    </w:p>
    <w:p w14:paraId="265F7D8E" w14:textId="1DC840FE" w:rsidR="00BF0CD8" w:rsidRDefault="0034551B" w:rsidP="001E7970">
      <w:pPr>
        <w:pStyle w:val="Q-Normal"/>
        <w:ind w:firstLine="0"/>
        <w:jc w:val="center"/>
      </w:pPr>
      <w:r>
        <w:object w:dxaOrig="7745" w:dyaOrig="1603" w14:anchorId="61188DC8">
          <v:shape id="_x0000_i1094" type="#_x0000_t75" style="width:211pt;height:44.35pt" o:ole="">
            <v:imagedata r:id="rId201" o:title=""/>
          </v:shape>
          <o:OLEObject Type="Embed" ProgID="ChemDraw.Document.6.0" ShapeID="_x0000_i1094" DrawAspect="Content" ObjectID="_1764038619" r:id="rId202"/>
        </w:object>
      </w:r>
    </w:p>
    <w:p w14:paraId="38608375" w14:textId="7F73E981" w:rsidR="00BF0CD8" w:rsidRPr="001E7970" w:rsidRDefault="0034551B" w:rsidP="001E7970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object w:dxaOrig="7990" w:dyaOrig="1606" w14:anchorId="144AE639">
          <v:shape id="_x0000_i1095" type="#_x0000_t75" style="width:3in;height:43.55pt" o:ole="">
            <v:imagedata r:id="rId203" o:title=""/>
          </v:shape>
          <o:OLEObject Type="Embed" ProgID="ChemDraw.Document.6.0" ShapeID="_x0000_i1095" DrawAspect="Content" ObjectID="_1764038620" r:id="rId204"/>
        </w:object>
      </w:r>
    </w:p>
    <w:p w14:paraId="1EA8632D" w14:textId="3DE93621" w:rsidR="001E7970" w:rsidRPr="001E7970" w:rsidRDefault="0034551B" w:rsidP="00083367">
      <w:pPr>
        <w:pStyle w:val="Q-Normal"/>
        <w:ind w:firstLine="0"/>
        <w:jc w:val="center"/>
        <w:rPr>
          <w:rFonts w:asciiTheme="minorHAnsi" w:hAnsiTheme="minorHAnsi"/>
        </w:rPr>
      </w:pPr>
      <w:r>
        <w:object w:dxaOrig="7997" w:dyaOrig="1606" w14:anchorId="6D70AA6C">
          <v:shape id="_x0000_i1096" type="#_x0000_t75" style="width:221pt;height:44.35pt" o:ole="">
            <v:imagedata r:id="rId205" o:title=""/>
          </v:shape>
          <o:OLEObject Type="Embed" ProgID="ChemDraw.Document.6.0" ShapeID="_x0000_i1096" DrawAspect="Content" ObjectID="_1764038621" r:id="rId206"/>
        </w:object>
      </w:r>
    </w:p>
    <w:p w14:paraId="4B223C11" w14:textId="77777777" w:rsidR="0034551B" w:rsidRDefault="00BF0CD8" w:rsidP="0034551B">
      <w:pPr>
        <w:pStyle w:val="Q-Normal"/>
        <w:ind w:firstLine="432"/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</w:t>
      </w:r>
      <w:r w:rsidR="004866B3">
        <w:t>ը</w:t>
      </w:r>
      <w:r w:rsidRPr="000A0F7C">
        <w:t>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</w:p>
    <w:p w14:paraId="699FF54B" w14:textId="299EC617" w:rsidR="00BF0CD8" w:rsidRPr="0034551B" w:rsidRDefault="003E56BB" w:rsidP="0034551B">
      <w:pPr>
        <w:pStyle w:val="Q-Normal"/>
        <w:ind w:firstLine="432"/>
      </w:pPr>
      <w:r>
        <w:object w:dxaOrig="389" w:dyaOrig="346" w14:anchorId="55DA798D">
          <v:shape id="_x0000_i1097" type="#_x0000_t75" style="width:20.1pt;height:17.6pt" o:ole="">
            <v:imagedata r:id="rId207" o:title=""/>
          </v:shape>
          <o:OLEObject Type="Embed" ProgID="ChemDraw.Document.6.0" ShapeID="_x0000_i1097" DrawAspect="Content" ObjectID="_1764038622" r:id="rId208"/>
        </w:object>
      </w:r>
    </w:p>
    <w:p w14:paraId="21BBBDE4" w14:textId="77777777" w:rsidR="004866B3" w:rsidRDefault="004866B3" w:rsidP="0034551B">
      <w:pPr>
        <w:pStyle w:val="Q-Normal"/>
        <w:ind w:firstLine="432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615DB8AC" w14:textId="6734CB12" w:rsidR="004866B3" w:rsidRPr="004866B3" w:rsidRDefault="004866B3" w:rsidP="004866B3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63828882">
          <v:shape id="_x0000_i1098" type="#_x0000_t75" style="width:87.9pt;height:20.1pt" o:ole="">
            <v:imagedata r:id="rId209" o:title=""/>
          </v:shape>
          <o:OLEObject Type="Embed" ProgID="ChemDraw.Document.6.0" ShapeID="_x0000_i1098" DrawAspect="Content" ObjectID="_1764038623" r:id="rId210"/>
        </w:object>
      </w:r>
    </w:p>
    <w:p w14:paraId="08A02453" w14:textId="77777777" w:rsidR="00475849" w:rsidRDefault="00BF0CD8" w:rsidP="001E7970">
      <w:pPr>
        <w:pStyle w:val="Q-Normal"/>
      </w:pPr>
      <w:r w:rsidRPr="004508ED">
        <w:rPr>
          <w:b/>
        </w:rPr>
        <w:t>Երրորդ պարբերությ</w:t>
      </w:r>
      <w:r w:rsidR="004866B3">
        <w:rPr>
          <w:b/>
        </w:rPr>
        <w:t>ու</w:t>
      </w:r>
      <w:r w:rsidRPr="004508ED">
        <w:rPr>
          <w:b/>
        </w:rPr>
        <w:t>ն</w:t>
      </w:r>
      <w:r w:rsidR="004866B3">
        <w:rPr>
          <w:b/>
        </w:rPr>
        <w:t xml:space="preserve">. </w:t>
      </w:r>
      <w:r w:rsidR="004866B3" w:rsidRPr="004866B3">
        <w:t>Այս պարբերության</w:t>
      </w:r>
      <w:r>
        <w:t xml:space="preserve"> </w:t>
      </w:r>
      <w:r w:rsidRPr="008557AE">
        <w:t>տարրերն</w:t>
      </w:r>
      <w:r w:rsidR="004866B3">
        <w:t xml:space="preserve"> արտաքին էներգիական մակարդակում</w:t>
      </w:r>
      <w:r w:rsidRPr="008557AE">
        <w:t xml:space="preserve">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="00475849">
        <w:t>, բայց լ</w:t>
      </w:r>
      <w:r w:rsidRPr="008557AE">
        <w:t>րացումը կատարվում է</w:t>
      </w:r>
      <w:r w:rsidR="00475849">
        <w:t xml:space="preserve"> միայն</w:t>
      </w:r>
      <w:r w:rsidRPr="008557AE">
        <w:t xml:space="preserve"> </w:t>
      </w:r>
      <w:r w:rsidRPr="008557AE">
        <w:rPr>
          <w:rFonts w:cs="Times New Roman"/>
        </w:rPr>
        <w:t>3s</w:t>
      </w:r>
      <w:r w:rsidR="00475849">
        <w:t xml:space="preserve"> և</w:t>
      </w:r>
      <w:r w:rsidRPr="008557AE">
        <w:t xml:space="preserve"> </w:t>
      </w:r>
      <w:r w:rsidRPr="008557AE">
        <w:rPr>
          <w:rFonts w:cs="Times New Roman"/>
        </w:rPr>
        <w:t>3p</w:t>
      </w:r>
      <w:r w:rsidRPr="008557AE">
        <w:t xml:space="preserve"> ենթամակարդակ</w:t>
      </w:r>
      <w:r w:rsidR="00475849">
        <w:t>ներ</w:t>
      </w:r>
      <w:r w:rsidRPr="008557AE">
        <w:t>ում:</w:t>
      </w:r>
      <w:r>
        <w:t xml:space="preserve"> </w:t>
      </w:r>
    </w:p>
    <w:p w14:paraId="566D5BF2" w14:textId="61E0D033" w:rsidR="00D95677" w:rsidRPr="001E7970" w:rsidRDefault="00BF0CD8" w:rsidP="001E7970">
      <w:pPr>
        <w:pStyle w:val="Q-Normal"/>
        <w:rPr>
          <w:b/>
          <w:u w:val="single"/>
        </w:rPr>
      </w:pPr>
      <w:r>
        <w:t xml:space="preserve">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0E8A882" w14:textId="2362BDDB" w:rsidR="001E7970" w:rsidRDefault="00475849" w:rsidP="00083367">
      <w:pPr>
        <w:pStyle w:val="Q-Normal"/>
        <w:ind w:firstLine="0"/>
        <w:jc w:val="center"/>
      </w:pPr>
      <w:r>
        <w:object w:dxaOrig="9854" w:dyaOrig="1594" w14:anchorId="057B5C2F">
          <v:shape id="_x0000_i1099" type="#_x0000_t75" style="width:301.4pt;height:49.4pt" o:ole="">
            <v:imagedata r:id="rId211" o:title=""/>
          </v:shape>
          <o:OLEObject Type="Embed" ProgID="ChemDraw.Document.6.0" ShapeID="_x0000_i1099" DrawAspect="Content" ObjectID="_1764038624" r:id="rId212"/>
        </w:object>
      </w:r>
    </w:p>
    <w:p w14:paraId="5288EF5E" w14:textId="0AA2F0DC" w:rsidR="00BF0CD8" w:rsidRPr="00475849" w:rsidRDefault="00BF0CD8" w:rsidP="003E56BB">
      <w:pPr>
        <w:pStyle w:val="Q-Normal"/>
        <w:rPr>
          <w:rFonts w:eastAsiaTheme="minorEastAsia"/>
        </w:rPr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</w:t>
      </w:r>
      <w:r w:rsidR="00475849" w:rsidRPr="00475849">
        <w:t>.</w:t>
      </w:r>
    </w:p>
    <w:p w14:paraId="0AD46CA5" w14:textId="44C153E0" w:rsidR="00475849" w:rsidRPr="00A76EFC" w:rsidRDefault="00475849" w:rsidP="00475849">
      <w:pPr>
        <w:pStyle w:val="Q-Normal"/>
        <w:jc w:val="center"/>
      </w:pPr>
      <w:r>
        <w:object w:dxaOrig="389" w:dyaOrig="346" w14:anchorId="4B74A4FB">
          <v:shape id="_x0000_i1100" type="#_x0000_t75" style="width:20.1pt;height:17.6pt" o:ole="">
            <v:imagedata r:id="rId207" o:title=""/>
          </v:shape>
          <o:OLEObject Type="Embed" ProgID="ChemDraw.Document.6.0" ShapeID="_x0000_i1100" DrawAspect="Content" ObjectID="_1764038625" r:id="rId213"/>
        </w:object>
      </w:r>
      <w:r w:rsidR="0034551B" w:rsidRPr="00A76EFC">
        <w:t xml:space="preserve">      </w:t>
      </w:r>
      <w:r w:rsidRPr="00475849">
        <w:t xml:space="preserve"> </w:t>
      </w:r>
      <w:r w:rsidRPr="00EB5EA3">
        <w:rPr>
          <w:rFonts w:eastAsiaTheme="minorEastAsia"/>
        </w:rPr>
        <w:t xml:space="preserve">կամ </w:t>
      </w:r>
      <w:r w:rsidR="0034551B" w:rsidRPr="00A76EFC">
        <w:rPr>
          <w:rFonts w:eastAsiaTheme="minorEastAsia"/>
        </w:rPr>
        <w:t xml:space="preserve">     </w:t>
      </w:r>
      <w:r>
        <w:object w:dxaOrig="810" w:dyaOrig="408" w14:anchorId="467C8C59">
          <v:shape id="_x0000_i1101" type="#_x0000_t75" style="width:40.2pt;height:20.95pt" o:ole="">
            <v:imagedata r:id="rId214" o:title=""/>
          </v:shape>
          <o:OLEObject Type="Embed" ProgID="ChemDraw.Document.6.0" ShapeID="_x0000_i1101" DrawAspect="Content" ObjectID="_1764038626" r:id="rId215"/>
        </w:object>
      </w:r>
      <w:r w:rsidR="0034551B" w:rsidRPr="00A76EFC">
        <w:t>:</w:t>
      </w:r>
    </w:p>
    <w:p w14:paraId="75B6F634" w14:textId="1A9FAD0E" w:rsidR="00B23BD4" w:rsidRPr="00B23BD4" w:rsidRDefault="00BF0CD8" w:rsidP="00B23BD4">
      <w:pPr>
        <w:pStyle w:val="Q-Normal"/>
        <w:jc w:val="left"/>
      </w:pPr>
      <w:r w:rsidRPr="00B23BD4">
        <w:t>Շարունակությունը կատարվում է երկրորդ պարբերության տարրերի</w:t>
      </w:r>
      <w:r w:rsidR="00B23BD4" w:rsidRPr="00B23BD4">
        <w:t xml:space="preserve"> </w:t>
      </w:r>
      <w:r w:rsidR="00475849">
        <w:t>նման</w:t>
      </w:r>
      <w:r w:rsidRPr="00B23BD4">
        <w:t>:</w:t>
      </w:r>
    </w:p>
    <w:p w14:paraId="2B615980" w14:textId="6F5A7F9B" w:rsidR="00BF0CD8" w:rsidRDefault="00BF0CD8" w:rsidP="00163915">
      <w:pPr>
        <w:pStyle w:val="Q-Normal"/>
        <w:jc w:val="center"/>
      </w:pPr>
      <w:r>
        <w:t>...........................................................................................................</w:t>
      </w:r>
    </w:p>
    <w:p w14:paraId="6EA5567A" w14:textId="18FB4F5B" w:rsidR="00163915" w:rsidRPr="00163915" w:rsidRDefault="00163915" w:rsidP="00083367">
      <w:pPr>
        <w:pStyle w:val="Q-Normal"/>
        <w:ind w:firstLine="0"/>
        <w:jc w:val="center"/>
        <w:rPr>
          <w:rFonts w:asciiTheme="minorHAnsi" w:eastAsia="Times New Roman" w:hAnsiTheme="minorHAnsi" w:cs="Times New Roman"/>
          <w:sz w:val="24"/>
          <w:szCs w:val="24"/>
        </w:rPr>
      </w:pPr>
      <w:r>
        <w:object w:dxaOrig="9968" w:dyaOrig="1573" w14:anchorId="31FFD362">
          <v:shape id="_x0000_i1102" type="#_x0000_t75" style="width:292.2pt;height:46.05pt" o:ole="">
            <v:imagedata r:id="rId216" o:title=""/>
          </v:shape>
          <o:OLEObject Type="Embed" ProgID="ChemDraw.Document.6.0" ShapeID="_x0000_i1102" DrawAspect="Content" ObjectID="_1764038627" r:id="rId217"/>
        </w:object>
      </w:r>
    </w:p>
    <w:p w14:paraId="0A085BB0" w14:textId="1004CB4F" w:rsidR="00BF0CD8" w:rsidRPr="00AB3A58" w:rsidRDefault="00BF0CD8" w:rsidP="00AB3A58">
      <w:pPr>
        <w:pStyle w:val="Q-Normal"/>
        <w:rPr>
          <w:rFonts w:ascii="Sylfaen" w:hAnsi="Sylfaen"/>
        </w:rPr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</w:t>
      </w:r>
    </w:p>
    <w:p w14:paraId="0615EF30" w14:textId="6EEA985A" w:rsidR="00AB3A58" w:rsidRPr="00163915" w:rsidRDefault="00AB3A58" w:rsidP="00163915">
      <w:pPr>
        <w:pStyle w:val="Q-Normal"/>
        <w:jc w:val="center"/>
      </w:pPr>
      <w:r>
        <w:object w:dxaOrig="10104" w:dyaOrig="1774" w14:anchorId="28065273">
          <v:shape id="_x0000_i1103" type="#_x0000_t75" style="width:296.35pt;height:51.9pt" o:ole="">
            <v:imagedata r:id="rId218" o:title=""/>
          </v:shape>
          <o:OLEObject Type="Embed" ProgID="ChemDraw.Document.6.0" ShapeID="_x0000_i1103" DrawAspect="Content" ObjectID="_1764038628" r:id="rId219"/>
        </w:object>
      </w:r>
    </w:p>
    <w:p w14:paraId="7DB232F8" w14:textId="34B8A090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</w:t>
      </w:r>
      <w:r w:rsidR="00475849">
        <w:t>երրորդ</w:t>
      </w:r>
      <w:r>
        <w:t xml:space="preserve"> պարբերությունը</w:t>
      </w:r>
      <w:r w:rsidR="00475849">
        <w:t>:</w:t>
      </w:r>
      <w:r>
        <w:t xml:space="preserve"> </w:t>
      </w:r>
    </w:p>
    <w:p w14:paraId="63622668" w14:textId="77777777" w:rsidR="00475849" w:rsidRDefault="00BF0CD8" w:rsidP="00302A17">
      <w:pPr>
        <w:pStyle w:val="Q-Normal"/>
      </w:pPr>
      <w:r w:rsidRPr="004508ED">
        <w:rPr>
          <w:b/>
        </w:rPr>
        <w:t>Չորրորդ պարբերությ</w:t>
      </w:r>
      <w:r w:rsidR="00475849">
        <w:rPr>
          <w:b/>
        </w:rPr>
        <w:t>ու</w:t>
      </w:r>
      <w:r w:rsidRPr="004508ED">
        <w:rPr>
          <w:b/>
        </w:rPr>
        <w:t>ն</w:t>
      </w:r>
      <w:r w:rsidR="00475849">
        <w:rPr>
          <w:b/>
        </w:rPr>
        <w:t>.</w:t>
      </w:r>
      <w:r w:rsidRPr="004508ED">
        <w:rPr>
          <w:b/>
        </w:rPr>
        <w:t xml:space="preserve"> </w:t>
      </w:r>
      <w:r w:rsidR="00475849">
        <w:t xml:space="preserve">Այս պարբերության </w:t>
      </w:r>
      <w:r w:rsidRPr="004508ED">
        <w:t>տարրերն</w:t>
      </w:r>
      <w:r w:rsidRPr="00C620BF">
        <w:t xml:space="preserve"> </w:t>
      </w:r>
      <w:r w:rsidR="00475849">
        <w:t xml:space="preserve">արտաքին էներգիական մակարդակում </w:t>
      </w:r>
      <w:r w:rsidRPr="00C620BF">
        <w:t xml:space="preserve">ունեն չորս ենթամակարդակ՝ 4s, 4p, 4d, 4f: </w:t>
      </w:r>
    </w:p>
    <w:p w14:paraId="075F1E46" w14:textId="77777777" w:rsidR="00A34F22" w:rsidRDefault="00475849" w:rsidP="00302A17">
      <w:pPr>
        <w:pStyle w:val="Q-Normal"/>
      </w:pPr>
      <w:r>
        <w:t>Է</w:t>
      </w:r>
      <w:r w:rsidR="00BF0CD8" w:rsidRPr="00C620BF">
        <w:t xml:space="preserve">լեկտրոնների լրացումը կատարվում է  </w:t>
      </w:r>
      <w:r>
        <w:t>հետևյալ հաջորդականությամբ</w:t>
      </w:r>
      <w:r w:rsidR="00A34F22">
        <w:t>.</w:t>
      </w:r>
    </w:p>
    <w:p w14:paraId="385A5199" w14:textId="66FF2E2A" w:rsidR="00BF0CD8" w:rsidRDefault="00BF0CD8" w:rsidP="00302A17">
      <w:pPr>
        <w:pStyle w:val="Q-Normal"/>
        <w:rPr>
          <w:b/>
        </w:rPr>
      </w:pPr>
      <w:r w:rsidRPr="00A34F22">
        <w:rPr>
          <w:b/>
        </w:rPr>
        <w:t>4s</w:t>
      </w:r>
      <w:r w:rsidR="00A34F22" w:rsidRPr="00A34F22">
        <w:rPr>
          <w:b/>
        </w:rPr>
        <w:t xml:space="preserve"> </w:t>
      </w:r>
      <w:r w:rsidR="00A34F22">
        <w:rPr>
          <w:b/>
        </w:rPr>
        <w:t>(</w:t>
      </w:r>
      <w:r w:rsidRPr="00A34F22">
        <w:rPr>
          <w:b/>
        </w:rPr>
        <w:t>2 տարր), 3d</w:t>
      </w:r>
      <w:r w:rsidR="00A34F22" w:rsidRPr="00A34F22">
        <w:rPr>
          <w:b/>
        </w:rPr>
        <w:t xml:space="preserve"> </w:t>
      </w:r>
      <w:r w:rsidR="00A34F22">
        <w:rPr>
          <w:b/>
        </w:rPr>
        <w:t>(</w:t>
      </w:r>
      <w:r w:rsidR="00A34F22" w:rsidRPr="00A34F22">
        <w:rPr>
          <w:b/>
        </w:rPr>
        <w:t>10 տարր</w:t>
      </w:r>
      <w:r w:rsidR="00A34F22">
        <w:rPr>
          <w:b/>
        </w:rPr>
        <w:t>)</w:t>
      </w:r>
      <w:r w:rsidR="00A34F22" w:rsidRPr="00A34F22">
        <w:rPr>
          <w:b/>
        </w:rPr>
        <w:t xml:space="preserve">, 4p </w:t>
      </w:r>
      <w:r w:rsidR="00A34F22">
        <w:rPr>
          <w:b/>
        </w:rPr>
        <w:t>(</w:t>
      </w:r>
      <w:r w:rsidR="00A34F22" w:rsidRPr="00A34F22">
        <w:rPr>
          <w:b/>
        </w:rPr>
        <w:t>6 տարր</w:t>
      </w:r>
      <w:r w:rsidR="00A34F22">
        <w:rPr>
          <w:b/>
        </w:rPr>
        <w:t>)</w:t>
      </w:r>
      <w:r w:rsidRPr="00A34F22">
        <w:rPr>
          <w:b/>
        </w:rPr>
        <w:t xml:space="preserve">: </w:t>
      </w:r>
    </w:p>
    <w:p w14:paraId="669AFFA9" w14:textId="0BA5F615" w:rsidR="00A34F22" w:rsidRPr="00A34F22" w:rsidRDefault="00A34F22" w:rsidP="0034551B">
      <w:pPr>
        <w:pStyle w:val="Q-Normal"/>
        <w:spacing w:before="120" w:after="120"/>
        <w:ind w:firstLine="432"/>
        <w:contextualSpacing w:val="0"/>
        <w:jc w:val="center"/>
      </w:pPr>
      <w:r w:rsidRPr="00A34F22">
        <w:t>4s-ի լրացումը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1"/>
        <w:gridCol w:w="342"/>
        <w:gridCol w:w="3778"/>
      </w:tblGrid>
      <w:tr w:rsidR="002D14B9" w14:paraId="7FF9D1EE" w14:textId="77777777" w:rsidTr="00AE4DAF">
        <w:tc>
          <w:tcPr>
            <w:tcW w:w="3841" w:type="dxa"/>
          </w:tcPr>
          <w:p w14:paraId="5A6A4A6E" w14:textId="39051D8D" w:rsidR="002D14B9" w:rsidRDefault="00163915" w:rsidP="00302A17">
            <w:pPr>
              <w:pStyle w:val="Q-Normal"/>
              <w:ind w:firstLine="0"/>
            </w:pPr>
            <w:r>
              <w:object w:dxaOrig="5985" w:dyaOrig="1584" w14:anchorId="205140FF">
                <v:shape id="_x0000_i1104" type="#_x0000_t75" style="width:178.35pt;height:46.9pt" o:ole="">
                  <v:imagedata r:id="rId220" o:title=""/>
                </v:shape>
                <o:OLEObject Type="Embed" ProgID="ChemDraw.Document.6.0" ShapeID="_x0000_i1104" DrawAspect="Content" ObjectID="_1764038629" r:id="rId221"/>
              </w:object>
            </w:r>
          </w:p>
        </w:tc>
        <w:tc>
          <w:tcPr>
            <w:tcW w:w="342" w:type="dxa"/>
          </w:tcPr>
          <w:p w14:paraId="46F2CEA1" w14:textId="77777777" w:rsidR="002D14B9" w:rsidRDefault="002D14B9" w:rsidP="00302A17">
            <w:pPr>
              <w:pStyle w:val="Q-Normal"/>
              <w:ind w:firstLine="0"/>
            </w:pPr>
          </w:p>
        </w:tc>
        <w:tc>
          <w:tcPr>
            <w:tcW w:w="3778" w:type="dxa"/>
          </w:tcPr>
          <w:p w14:paraId="3AB65579" w14:textId="6CBD42EB" w:rsidR="00163915" w:rsidRDefault="00163915" w:rsidP="00302A17">
            <w:pPr>
              <w:pStyle w:val="Q-Normal"/>
              <w:ind w:firstLine="0"/>
            </w:pPr>
            <w:r>
              <w:object w:dxaOrig="5782" w:dyaOrig="1584" w14:anchorId="444CE0E9">
                <v:shape id="_x0000_i1105" type="#_x0000_t75" style="width:178.35pt;height:48.55pt" o:ole="">
                  <v:imagedata r:id="rId222" o:title=""/>
                </v:shape>
                <o:OLEObject Type="Embed" ProgID="ChemDraw.Document.6.0" ShapeID="_x0000_i1105" DrawAspect="Content" ObjectID="_1764038630" r:id="rId223"/>
              </w:object>
            </w:r>
          </w:p>
        </w:tc>
      </w:tr>
      <w:tr w:rsidR="00AE4DAF" w14:paraId="40012162" w14:textId="77777777" w:rsidTr="00A34F22">
        <w:trPr>
          <w:trHeight w:val="221"/>
        </w:trPr>
        <w:tc>
          <w:tcPr>
            <w:tcW w:w="7961" w:type="dxa"/>
            <w:gridSpan w:val="3"/>
          </w:tcPr>
          <w:p w14:paraId="3CBD2A00" w14:textId="4D4B1E38" w:rsidR="00AE4DAF" w:rsidRDefault="00A34F22" w:rsidP="0034551B">
            <w:pPr>
              <w:pStyle w:val="Q-Normal"/>
              <w:spacing w:after="120"/>
              <w:ind w:firstLine="432"/>
              <w:contextualSpacing w:val="0"/>
              <w:jc w:val="center"/>
            </w:pPr>
            <w:r>
              <w:rPr>
                <w:lang w:val="en-US"/>
              </w:rPr>
              <w:t>3d</w:t>
            </w:r>
            <w:r w:rsidRPr="00A34F22">
              <w:t>-ի լրացումը.</w:t>
            </w:r>
          </w:p>
        </w:tc>
      </w:tr>
    </w:tbl>
    <w:p w14:paraId="7C29B960" w14:textId="675E81B6" w:rsidR="00AE4DAF" w:rsidRPr="00AE4DAF" w:rsidRDefault="00AE4DAF" w:rsidP="0034551B">
      <w:pPr>
        <w:pStyle w:val="Q-Normal"/>
        <w:ind w:firstLine="0"/>
        <w:jc w:val="center"/>
      </w:pPr>
      <w:r>
        <w:object w:dxaOrig="9019" w:dyaOrig="3252" w14:anchorId="2F598967">
          <v:shape id="_x0000_i1106" type="#_x0000_t75" style="width:269.6pt;height:97.1pt" o:ole="">
            <v:imagedata r:id="rId224" o:title=""/>
          </v:shape>
          <o:OLEObject Type="Embed" ProgID="ChemDraw.Document.6.0" ShapeID="_x0000_i1106" DrawAspect="Content" ObjectID="_1764038631" r:id="rId225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9A3BA66" w14:textId="32B91263" w:rsidR="00A34F22" w:rsidRPr="0034551B" w:rsidRDefault="009137BF" w:rsidP="0034551B">
      <w:pPr>
        <w:pStyle w:val="Q-Normal"/>
        <w:spacing w:after="120"/>
        <w:ind w:firstLine="432"/>
        <w:contextualSpacing w:val="0"/>
        <w:rPr>
          <w:noProof/>
          <w:lang w:val="en-US"/>
        </w:rPr>
      </w:pPr>
      <w:r>
        <w:rPr>
          <w:noProof/>
        </w:rPr>
        <w:object w:dxaOrig="2637" w:dyaOrig="519" w14:anchorId="17EFE761">
          <v:shape id="_x0000_i1107" type="#_x0000_t75" style="width:89.6pt;height:17.6pt" o:ole="">
            <v:imagedata r:id="rId226" o:title=""/>
          </v:shape>
          <o:OLEObject Type="Embed" ProgID="ChemDraw.Document.6.0" ShapeID="_x0000_i1107" DrawAspect="Content" ObjectID="_1764038632" r:id="rId227"/>
        </w:object>
      </w:r>
      <w:r w:rsidR="0034551B">
        <w:rPr>
          <w:noProof/>
          <w:lang w:val="en-US"/>
        </w:rPr>
        <w:t xml:space="preserve">              </w:t>
      </w:r>
      <w:r w:rsidR="00A34F22">
        <w:rPr>
          <w:lang w:val="en-US"/>
        </w:rPr>
        <w:t>4p</w:t>
      </w:r>
      <w:r w:rsidR="00A34F22" w:rsidRPr="00A34F22">
        <w:t>-ի լրացումը.</w:t>
      </w:r>
    </w:p>
    <w:p w14:paraId="5F128914" w14:textId="6271D6CD" w:rsidR="00AE4DAF" w:rsidRPr="003E7781" w:rsidRDefault="006C6942" w:rsidP="002D14B9">
      <w:pPr>
        <w:pStyle w:val="Q-Normal"/>
        <w:jc w:val="center"/>
        <w:rPr>
          <w:rFonts w:cs="Times New Roman"/>
        </w:rPr>
      </w:pPr>
      <w:r>
        <w:object w:dxaOrig="8858" w:dyaOrig="3252" w14:anchorId="1A50BC68">
          <v:shape id="_x0000_i1108" type="#_x0000_t75" style="width:277.95pt;height:103pt" o:ole="">
            <v:imagedata r:id="rId228" o:title=""/>
          </v:shape>
          <o:OLEObject Type="Embed" ProgID="ChemDraw.Document.6.0" ShapeID="_x0000_i1108" DrawAspect="Content" ObjectID="_1764038633" r:id="rId229"/>
        </w:object>
      </w:r>
    </w:p>
    <w:p w14:paraId="5F121A64" w14:textId="77777777" w:rsidR="00A264E6" w:rsidRDefault="00BF0CD8" w:rsidP="00302A17">
      <w:pPr>
        <w:pStyle w:val="Q-Normal"/>
      </w:pPr>
      <w:r w:rsidRPr="006B3195">
        <w:rPr>
          <w:b/>
        </w:rPr>
        <w:lastRenderedPageBreak/>
        <w:t>Հինգերորդ պարբերությ</w:t>
      </w:r>
      <w:r w:rsidR="00A34F22">
        <w:rPr>
          <w:b/>
        </w:rPr>
        <w:t>ու</w:t>
      </w:r>
      <w:r w:rsidRPr="006B3195">
        <w:rPr>
          <w:b/>
        </w:rPr>
        <w:t>ն</w:t>
      </w:r>
      <w:r w:rsidR="00A34F22">
        <w:rPr>
          <w:b/>
        </w:rPr>
        <w:t xml:space="preserve">. </w:t>
      </w:r>
      <w:r w:rsidR="00A34F22" w:rsidRPr="00A264E6">
        <w:t>Այս պարբերության</w:t>
      </w:r>
      <w:r w:rsidR="00A34F22">
        <w:rPr>
          <w:b/>
        </w:rPr>
        <w:t xml:space="preserve"> </w:t>
      </w:r>
      <w:r w:rsidRPr="003A614E">
        <w:rPr>
          <w:b/>
        </w:rPr>
        <w:t xml:space="preserve"> </w:t>
      </w:r>
      <w:r w:rsidRPr="003A614E">
        <w:t>տարրերի ատոմներում էլեկտրոնների լրացումը կատարվում է</w:t>
      </w:r>
      <w:r w:rsidR="00A264E6">
        <w:t xml:space="preserve"> հետևյալ հաջորդականությամբ.</w:t>
      </w:r>
    </w:p>
    <w:p w14:paraId="0731CA50" w14:textId="1592D98C" w:rsidR="00BF0CD8" w:rsidRPr="00A264E6" w:rsidRDefault="00A264E6" w:rsidP="0034551B">
      <w:pPr>
        <w:pStyle w:val="Q-Normal"/>
        <w:spacing w:after="120"/>
        <w:ind w:firstLine="432"/>
        <w:contextualSpacing w:val="0"/>
        <w:jc w:val="center"/>
        <w:rPr>
          <w:rFonts w:cs="Times New Roman"/>
          <w:b/>
        </w:rPr>
      </w:pPr>
      <w:r w:rsidRPr="00A264E6">
        <w:rPr>
          <w:rFonts w:eastAsiaTheme="minorEastAsia"/>
          <w:b/>
        </w:rPr>
        <w:t>5s, 4d, 5p:</w:t>
      </w:r>
    </w:p>
    <w:p w14:paraId="1C2B22A6" w14:textId="04F1052E" w:rsidR="00BF0CD8" w:rsidRPr="00EF7815" w:rsidRDefault="002D14B9" w:rsidP="006C6942">
      <w:pPr>
        <w:pStyle w:val="Q-Normal"/>
        <w:ind w:firstLine="0"/>
        <w:contextualSpacing w:val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9" type="#_x0000_t75" style="width:173.3pt;height:37.65pt" o:ole="">
            <v:imagedata r:id="rId230" o:title=""/>
          </v:shape>
          <o:OLEObject Type="Embed" ProgID="ChemDraw.Document.6.0" ShapeID="_x0000_i1109" DrawAspect="Content" ObjectID="_1764038634" r:id="rId231"/>
        </w:object>
      </w:r>
    </w:p>
    <w:p w14:paraId="3DDD0E00" w14:textId="6DA98E29" w:rsidR="00BF0CD8" w:rsidRDefault="008D65A7" w:rsidP="006C6942">
      <w:pPr>
        <w:pStyle w:val="Q-Normal"/>
        <w:ind w:firstLine="0"/>
        <w:contextualSpacing w:val="0"/>
        <w:jc w:val="center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110" type="#_x0000_t75" style="width:5pt;height:5pt" o:ole="">
            <v:imagedata r:id="rId232" o:title=""/>
          </v:shape>
          <o:OLEObject Type="Embed" ProgID="ChemDraw.Document.6.0" ShapeID="_x0000_i1110" DrawAspect="Content" ObjectID="_1764038635" r:id="rId233"/>
        </w:object>
      </w:r>
      <w:r w:rsidR="002D14B9">
        <w:rPr>
          <w:noProof/>
        </w:rPr>
        <w:object w:dxaOrig="6343" w:dyaOrig="1255" w14:anchorId="5274CC00">
          <v:shape id="_x0000_i1111" type="#_x0000_t75" style="width:200.1pt;height:40.2pt" o:ole="">
            <v:imagedata r:id="rId234" o:title=""/>
          </v:shape>
          <o:OLEObject Type="Embed" ProgID="ChemDraw.Document.6.0" ShapeID="_x0000_i1111" DrawAspect="Content" ObjectID="_1764038636" r:id="rId235"/>
        </w:object>
      </w:r>
    </w:p>
    <w:p w14:paraId="646EEBB7" w14:textId="2638069D" w:rsidR="00BF0CD8" w:rsidRPr="00F826A6" w:rsidRDefault="00BF0CD8" w:rsidP="00BB4008">
      <w:pPr>
        <w:pStyle w:val="Q-Normal"/>
        <w:ind w:firstLine="0"/>
        <w:jc w:val="center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1F6447BF" w:rsidR="00BF0CD8" w:rsidRDefault="002D14B9" w:rsidP="00BB4008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112" type="#_x0000_t75" style="width:224.35pt;height:44.35pt" o:ole="">
            <v:imagedata r:id="rId236" o:title=""/>
          </v:shape>
          <o:OLEObject Type="Embed" ProgID="ChemDraw.Document.6.0" ShapeID="_x0000_i1112" DrawAspect="Content" ObjectID="_1764038637" r:id="rId237"/>
        </w:object>
      </w:r>
    </w:p>
    <w:p w14:paraId="0B48D7B3" w14:textId="36A25A55" w:rsidR="00BF0CD8" w:rsidRDefault="00BF0CD8" w:rsidP="002D14B9">
      <w:pPr>
        <w:pStyle w:val="Q-Normal"/>
        <w:ind w:firstLine="432"/>
        <w:contextualSpacing w:val="0"/>
      </w:pPr>
      <w:r w:rsidRPr="006B3195">
        <w:rPr>
          <w:b/>
        </w:rPr>
        <w:t>Վեցերորդ պարբերությ</w:t>
      </w:r>
      <w:r w:rsidR="00A264E6">
        <w:rPr>
          <w:b/>
        </w:rPr>
        <w:t xml:space="preserve">ան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7FD6B274" w:rsidR="00BF0CD8" w:rsidRDefault="00AE4DAF" w:rsidP="00BB4008">
      <w:pPr>
        <w:pStyle w:val="Q-Normal"/>
        <w:ind w:firstLine="0"/>
        <w:jc w:val="center"/>
      </w:pPr>
      <w:r>
        <w:object w:dxaOrig="9437" w:dyaOrig="1594" w14:anchorId="0DA9B105">
          <v:shape id="_x0000_i1113" type="#_x0000_t75" style="width:297.2pt;height:50.25pt" o:ole="">
            <v:imagedata r:id="rId238" o:title=""/>
          </v:shape>
          <o:OLEObject Type="Embed" ProgID="ChemDraw.Document.6.0" ShapeID="_x0000_i1113" DrawAspect="Content" ObjectID="_1764038638" r:id="rId239"/>
        </w:object>
      </w:r>
    </w:p>
    <w:p w14:paraId="6A89163B" w14:textId="2B788317" w:rsidR="00BB4008" w:rsidRPr="003E7781" w:rsidRDefault="00BB4008" w:rsidP="00BB4008">
      <w:pPr>
        <w:pStyle w:val="Q-Normal"/>
        <w:ind w:firstLine="0"/>
        <w:jc w:val="center"/>
        <w:rPr>
          <w:rFonts w:cs="Times New Roman"/>
        </w:rPr>
      </w:pPr>
      <w:r>
        <w:object w:dxaOrig="9439" w:dyaOrig="1594" w14:anchorId="373B545F">
          <v:shape id="_x0000_i1114" type="#_x0000_t75" style="width:293.85pt;height:49.4pt" o:ole="">
            <v:imagedata r:id="rId240" o:title=""/>
          </v:shape>
          <o:OLEObject Type="Embed" ProgID="ChemDraw.Document.6.0" ShapeID="_x0000_i1114" DrawAspect="Content" ObjectID="_1764038639" r:id="rId241"/>
        </w:object>
      </w:r>
    </w:p>
    <w:p w14:paraId="633758EE" w14:textId="0CCB766E" w:rsidR="00BF0CD8" w:rsidRPr="003A614E" w:rsidRDefault="00BF0CD8" w:rsidP="002D14B9">
      <w:pPr>
        <w:pStyle w:val="Q-Normal"/>
        <w:ind w:firstLine="432"/>
        <w:contextualSpacing w:val="0"/>
      </w:pPr>
      <w:r w:rsidRPr="003A614E">
        <w:t>La-ի ատոմո</w:t>
      </w:r>
      <w:r w:rsidR="00A264E6">
        <w:t>վ</w:t>
      </w:r>
      <w:r w:rsidRPr="003A614E">
        <w:t xml:space="preserve"> սկսվում է էլեկտրոնների լրացումը  5d  ենթամակարդակում.</w:t>
      </w:r>
    </w:p>
    <w:p w14:paraId="5D5B8331" w14:textId="6AE273DC" w:rsidR="00BF0CD8" w:rsidRPr="003A614E" w:rsidRDefault="002D14B9" w:rsidP="002D14B9">
      <w:pPr>
        <w:pStyle w:val="Q-Normal"/>
        <w:ind w:firstLine="0"/>
        <w:contextualSpacing w:val="0"/>
        <w:jc w:val="center"/>
      </w:pPr>
      <w:r w:rsidRPr="003A614E">
        <w:rPr>
          <w:noProof/>
        </w:rPr>
        <w:object w:dxaOrig="4547" w:dyaOrig="344" w14:anchorId="24955A82">
          <v:shape id="_x0000_i1115" type="#_x0000_t75" style="width:207.65pt;height:15.9pt" o:ole="">
            <v:imagedata r:id="rId242" o:title=""/>
          </v:shape>
          <o:OLEObject Type="Embed" ProgID="ChemDraw.Document.6.0" ShapeID="_x0000_i1115" DrawAspect="Content" ObjectID="_1764038640" r:id="rId243"/>
        </w:object>
      </w:r>
      <w:r w:rsidR="00BF0CD8" w:rsidRPr="003A614E">
        <w:t>:</w:t>
      </w:r>
    </w:p>
    <w:p w14:paraId="1AC4DBC0" w14:textId="2BFEE64D" w:rsidR="00BF0CD8" w:rsidRPr="00D33BC4" w:rsidRDefault="00BB4008" w:rsidP="002D14B9">
      <w:pPr>
        <w:pStyle w:val="Q-Normal"/>
        <w:ind w:firstLine="432"/>
        <w:contextualSpacing w:val="0"/>
      </w:pPr>
      <w:r>
        <w:t>Այնուհետև ց</w:t>
      </w:r>
      <w:r w:rsidR="00BF0CD8" w:rsidRPr="00D33BC4">
        <w:t>երիումից (</w:t>
      </w:r>
      <w:r w:rsidR="00BF0CD8" w:rsidRPr="00D33BC4">
        <w:rPr>
          <w:vertAlign w:val="subscript"/>
        </w:rPr>
        <w:t>58</w:t>
      </w:r>
      <w:r w:rsidR="00BF0CD8" w:rsidRPr="00D33BC4">
        <w:t>Ce) մինչև լուտեցիում</w:t>
      </w:r>
      <w:r w:rsidR="00BF0CD8">
        <w:t xml:space="preserve"> </w:t>
      </w:r>
      <w:r w:rsidR="00BF0CD8" w:rsidRPr="00D33BC4">
        <w:t>(</w:t>
      </w:r>
      <w:r w:rsidR="00BF0CD8" w:rsidRPr="00D33BC4">
        <w:rPr>
          <w:vertAlign w:val="subscript"/>
        </w:rPr>
        <w:t>71</w:t>
      </w:r>
      <w:r w:rsidR="00BF0CD8" w:rsidRPr="00D33BC4">
        <w:t xml:space="preserve">Lu) տարրերի ատոմներում էլեկտրոնների լրացումը կատարվում է 4f ենթամակարդակում: Այս տարրերը կոչվում են </w:t>
      </w:r>
      <w:r w:rsidR="00BF0CD8" w:rsidRPr="00085E15">
        <w:rPr>
          <w:b/>
        </w:rPr>
        <w:t>լանթան</w:t>
      </w:r>
      <w:r>
        <w:rPr>
          <w:b/>
        </w:rPr>
        <w:t>ո</w:t>
      </w:r>
      <w:r w:rsidR="00BF0CD8" w:rsidRPr="00085E15">
        <w:rPr>
          <w:b/>
        </w:rPr>
        <w:t>իդներ</w:t>
      </w:r>
      <w:r w:rsidR="00BF0CD8" w:rsidRPr="00D33BC4">
        <w:t>, դրանք 14</w:t>
      </w:r>
      <w:r w:rsidR="00BF0CD8">
        <w:t xml:space="preserve"> տարր</w:t>
      </w:r>
      <w:r w:rsidR="00BF0CD8" w:rsidRPr="00D33BC4">
        <w:t xml:space="preserve"> են.</w:t>
      </w:r>
    </w:p>
    <w:p w14:paraId="0D2F0C46" w14:textId="1D7DE12B" w:rsidR="00BF0CD8" w:rsidRDefault="002D14B9" w:rsidP="00BB4008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6" type="#_x0000_t75" style="width:283pt;height:40.2pt" o:ole="">
            <v:imagedata r:id="rId244" o:title=""/>
          </v:shape>
          <o:OLEObject Type="Embed" ProgID="ChemDraw.Document.6.0" ShapeID="_x0000_i1116" DrawAspect="Content" ObjectID="_1764038641" r:id="rId245"/>
        </w:object>
      </w:r>
    </w:p>
    <w:p w14:paraId="60F6A3C2" w14:textId="55FF2CF9" w:rsidR="00BF0CD8" w:rsidRDefault="00BF0CD8" w:rsidP="00302A17">
      <w:pPr>
        <w:pStyle w:val="Q-Normal"/>
      </w:pPr>
      <w:r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7A2FEB8B" w:rsidR="00BF0CD8" w:rsidRPr="003A614E" w:rsidRDefault="003E7781" w:rsidP="00BB4008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7" type="#_x0000_t75" style="width:173.3pt;height:15.05pt" o:ole="">
            <v:imagedata r:id="rId246" o:title=""/>
          </v:shape>
          <o:OLEObject Type="Embed" ProgID="ChemDraw.Document.6.0" ShapeID="_x0000_i1117" DrawAspect="Content" ObjectID="_1764038642" r:id="rId247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10CFAA10" w:rsidR="00BF0CD8" w:rsidRDefault="003E7781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8" type="#_x0000_t75" style="width:216.85pt;height:34.35pt" o:ole="">
            <v:imagedata r:id="rId248" o:title=""/>
          </v:shape>
          <o:OLEObject Type="Embed" ProgID="ChemDraw.Document.6.0" ShapeID="_x0000_i1118" DrawAspect="Content" ObjectID="_1764038643" r:id="rId249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lastRenderedPageBreak/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127E356" w:rsidR="00BF0CD8" w:rsidRDefault="002D14B9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9" type="#_x0000_t75" style="width:237.75pt;height:36.85pt" o:ole="">
            <v:imagedata r:id="rId250" o:title=""/>
          </v:shape>
          <o:OLEObject Type="Embed" ProgID="ChemDraw.Document.6.0" ShapeID="_x0000_i1119" DrawAspect="Content" ObjectID="_1764038644" r:id="rId251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17090465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 xml:space="preserve">: Այսպես, ըստ ընդհանուր օրինաչափության՝ քրոմ և պղինձ տարրերի ատոմներում էլեկտրոնները  3d  և 4s  </w:t>
      </w:r>
      <w:r w:rsidR="00A264E6">
        <w:t>ենթամակարդակ</w:t>
      </w:r>
      <w:r w:rsidRPr="00D82CBE">
        <w:t xml:space="preserve">ներում պետք է դասավորվեն հետևյալ </w:t>
      </w:r>
      <w:r w:rsidR="00A264E6">
        <w:t>ձևով</w:t>
      </w:r>
      <w:r w:rsidRPr="00D82CBE">
        <w:t>.</w:t>
      </w:r>
    </w:p>
    <w:p w14:paraId="1C1F707C" w14:textId="733C9A8D" w:rsidR="00BF0CD8" w:rsidRPr="009C52F4" w:rsidRDefault="00BF0CD8" w:rsidP="00083367">
      <w:pPr>
        <w:pStyle w:val="Q-Normal"/>
        <w:ind w:firstLine="0"/>
        <w:jc w:val="center"/>
      </w:pPr>
      <w:r w:rsidRPr="009C52F4">
        <w:t xml:space="preserve">     </w:t>
      </w:r>
      <w:r w:rsidR="00A264E6">
        <w:object w:dxaOrig="5191" w:dyaOrig="1716" w14:anchorId="1CF6BAB3">
          <v:shape id="_x0000_i1120" type="#_x0000_t75" style="width:149.85pt;height:49.4pt" o:ole="">
            <v:imagedata r:id="rId252" o:title=""/>
          </v:shape>
          <o:OLEObject Type="Embed" ProgID="ChemDraw.Document.6.0" ShapeID="_x0000_i1120" DrawAspect="Content" ObjectID="_1764038645" r:id="rId253"/>
        </w:object>
      </w:r>
      <w:r w:rsidRPr="009C52F4">
        <w:t xml:space="preserve">                 </w:t>
      </w:r>
      <w:r w:rsidR="00A264E6">
        <w:object w:dxaOrig="5256" w:dyaOrig="1810" w14:anchorId="4BDB1067">
          <v:shape id="_x0000_i1121" type="#_x0000_t75" style="width:146.5pt;height:50.25pt" o:ole="">
            <v:imagedata r:id="rId254" o:title=""/>
          </v:shape>
          <o:OLEObject Type="Embed" ProgID="ChemDraw.Document.6.0" ShapeID="_x0000_i1121" DrawAspect="Content" ObjectID="_1764038646" r:id="rId255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1B7E0AB8" w:rsidR="00BF0CD8" w:rsidRPr="00A97098" w:rsidRDefault="00BF0CD8" w:rsidP="00083367">
      <w:pPr>
        <w:pStyle w:val="Q-Normal"/>
        <w:ind w:firstLine="0"/>
        <w:jc w:val="center"/>
      </w:pPr>
      <w:r w:rsidRPr="00A97098">
        <w:t xml:space="preserve">      </w:t>
      </w:r>
      <w:r w:rsidR="00A264E6">
        <w:object w:dxaOrig="5189" w:dyaOrig="1748" w14:anchorId="421E9522">
          <v:shape id="_x0000_i1122" type="#_x0000_t75" style="width:150.7pt;height:50.25pt" o:ole="">
            <v:imagedata r:id="rId256" o:title=""/>
          </v:shape>
          <o:OLEObject Type="Embed" ProgID="ChemDraw.Document.6.0" ShapeID="_x0000_i1122" DrawAspect="Content" ObjectID="_1764038647" r:id="rId257"/>
        </w:object>
      </w:r>
      <w:r w:rsidRPr="00A97098">
        <w:t xml:space="preserve">  </w:t>
      </w:r>
      <w:r w:rsidR="00A264E6">
        <w:t xml:space="preserve">   </w:t>
      </w:r>
      <w:r w:rsidRPr="00A97098">
        <w:t xml:space="preserve">   </w:t>
      </w:r>
      <w:r w:rsidR="00A264E6">
        <w:object w:dxaOrig="5405" w:dyaOrig="1810" w14:anchorId="7E960BAC">
          <v:shape id="_x0000_i1123" type="#_x0000_t75" style="width:159.9pt;height:53.6pt" o:ole="">
            <v:imagedata r:id="rId258" o:title=""/>
          </v:shape>
          <o:OLEObject Type="Embed" ProgID="ChemDraw.Document.6.0" ShapeID="_x0000_i1123" DrawAspect="Content" ObjectID="_1764038648" r:id="rId259"/>
        </w:object>
      </w:r>
    </w:p>
    <w:p w14:paraId="4A715AA8" w14:textId="71076345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1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1"/>
      <w:r w:rsidRPr="009C52F4">
        <w:t>d</w:t>
      </w:r>
      <w:r>
        <w:t xml:space="preserve"> </w:t>
      </w:r>
      <w:r w:rsidRPr="009C52F4">
        <w:t>ենթամակարդակում կա</w:t>
      </w:r>
      <w:r w:rsidR="00BB4008">
        <w:t>ն</w:t>
      </w:r>
      <w:r w:rsidRPr="009C52F4">
        <w:t xml:space="preserve">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DD44A84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d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543B9300" w14:textId="604EA075" w:rsidR="00A264E6" w:rsidRPr="001C0847" w:rsidRDefault="001A5D27" w:rsidP="00A264E6">
      <w:pPr>
        <w:pStyle w:val="Q-Normal"/>
        <w:jc w:val="center"/>
        <w:rPr>
          <w:lang w:val="en-US"/>
        </w:rPr>
      </w:pPr>
      <w:r>
        <w:object w:dxaOrig="2594" w:dyaOrig="634" w14:anchorId="388F77F5">
          <v:shape id="_x0000_i1124" type="#_x0000_t75" style="width:90.4pt;height:22.6pt" o:ole="">
            <v:imagedata r:id="rId260" o:title=""/>
          </v:shape>
          <o:OLEObject Type="Embed" ProgID="ChemDraw.Document.6.0" ShapeID="_x0000_i1124" DrawAspect="Content" ObjectID="_1764038649" r:id="rId261"/>
        </w:object>
      </w:r>
      <w:r w:rsidR="001C0847">
        <w:rPr>
          <w:lang w:val="en-US"/>
        </w:rPr>
        <w:t>:</w:t>
      </w:r>
    </w:p>
    <w:p w14:paraId="72267615" w14:textId="77777777" w:rsidR="00A26461" w:rsidRDefault="00A26461">
      <w:bookmarkStart w:id="542" w:name="_Toc133963248"/>
      <w:bookmarkStart w:id="543" w:name="_Toc133965306"/>
      <w:bookmarkStart w:id="544" w:name="_Toc133965562"/>
      <w:r>
        <w:br w:type="page"/>
      </w:r>
    </w:p>
    <w:p w14:paraId="632C8778" w14:textId="20F34FCC" w:rsidR="00A26461" w:rsidRDefault="00A26461" w:rsidP="006E044E">
      <w:r>
        <w:rPr>
          <w:noProof/>
        </w:rPr>
        <w:lastRenderedPageBreak/>
        <mc:AlternateContent>
          <mc:Choice Requires="wpc">
            <w:drawing>
              <wp:inline distT="0" distB="0" distL="0" distR="0" wp14:anchorId="3148FDAE" wp14:editId="2A9B5385">
                <wp:extent cx="5060950" cy="872115"/>
                <wp:effectExtent l="0" t="0" r="6350" b="4445"/>
                <wp:docPr id="367364964" name="Canvas 3673649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55290496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7"/>
                          </a:xfrm>
                        </wpg:grpSpPr>
                        <wps:wsp>
                          <wps:cNvPr id="48419442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E55EE25" w14:textId="261C0C4C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6975049" name="Rectangle 1"/>
                          <wps:cNvSpPr/>
                          <wps:spPr>
                            <a:xfrm>
                              <a:off x="1935727" y="757106"/>
                              <a:ext cx="8890762" cy="1761783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03BAAE0" w14:textId="1B8049E7" w:rsidR="002C726D" w:rsidRPr="00DB4EF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sz w:val="26"/>
                                    <w:szCs w:val="26"/>
                                    <w:lang w:val="en-US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26"/>
                                    <w:szCs w:val="26"/>
                                    <w:lang w:val="hy-AM"/>
                                  </w:rPr>
                                  <w:t>ՊԱՐԲԵՐԱԿԱՆ ՀԱՄԱԿԱՐԳՆ ԸՍՏ ՔԻՄԻԱԿԱՆ ՏԱՐՐԵՐԻ ԷԼԵԿՏՐՈՆԱՅԻՆ ԿԱՌՈՒՑՎԱԾՔԻ, ՊԱՐԲԵՐԱԿԱՆ ԱՂՅՈՒՍԱԿԻ ԿԱՐՃ ԵՎ ԵՐԿԱՐ ՁԵ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794889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148FDAE" id="Canvas 367364964" o:spid="_x0000_s135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HSm6/eFBAAA&#10;/A0AAA4AAAAAAAAAAAAAAAAALgIAAGRycy9lMm9Eb2MueG1sUEsBAi0AFAAGAAgAAAAhACtaiz3Y&#10;AAAABQEAAA8AAAAAAAAAAAAAAAAA3wYAAGRycy9kb3ducmV2LnhtbFBLBQYAAAAABAAEAPMAAADk&#10;BwAAAAA=&#10;">
                <v:shape id="_x0000_s135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5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">
                  <v:shape id="Hexagon 1" o:spid="_x0000_s136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3E55EE25" w14:textId="261C0C4C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6</w:t>
                          </w:r>
                        </w:p>
                      </w:txbxContent>
                    </v:textbox>
                  </v:shape>
                  <v:rect id="Rectangle 1" o:spid="_x0000_s1361" style="position:absolute;left:19357;top:7571;width:88907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" filled="f" stroked="f" strokeweight="1.5pt">
                    <v:textbox>
                      <w:txbxContent>
                        <w:p w14:paraId="303BAAE0" w14:textId="1B8049E7" w:rsidR="002C726D" w:rsidRPr="00DB4EFD" w:rsidRDefault="002C726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sz w:val="26"/>
                              <w:szCs w:val="26"/>
                              <w:lang w:val="en-US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26"/>
                              <w:szCs w:val="26"/>
                              <w:lang w:val="hy-AM"/>
                            </w:rPr>
                            <w:t>ՊԱՐԲԵՐԱԿԱՆ ՀԱՄԱԿԱՐԳՆ ԸՍՏ ՔԻՄԻԱԿԱՆ ՏԱՐՐԵՐԻ ԷԼԵԿՏՐՈՆԱՅԻՆ ԿԱՌՈՒՑՎԱԾՔԻ, ՊԱՐԲԵՐԱԿԱՆ ԱՂՅՈՒՍԱԿԻ ԿԱՐՃ ԵՎ ԵՐԿԱՐ ՁԵ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6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16E3574" w14:textId="7FDFF8B4" w:rsidR="000B0D9D" w:rsidRPr="003B6E02" w:rsidRDefault="00205ADB" w:rsidP="00627D74">
      <w:pPr>
        <w:pStyle w:val="ParagrafInvisible"/>
        <w:rPr>
          <w:sz w:val="10"/>
          <w:szCs w:val="10"/>
        </w:rPr>
      </w:pPr>
      <w:bookmarkStart w:id="545" w:name="_Toc153319774"/>
      <w:bookmarkStart w:id="546" w:name="_Toc133963249"/>
      <w:bookmarkStart w:id="547" w:name="_Toc133965307"/>
      <w:bookmarkStart w:id="548" w:name="_Toc133965563"/>
      <w:bookmarkEnd w:id="542"/>
      <w:bookmarkEnd w:id="543"/>
      <w:bookmarkEnd w:id="544"/>
      <w:r w:rsidRPr="003B6E02">
        <w:rPr>
          <w:sz w:val="10"/>
          <w:szCs w:val="10"/>
        </w:rPr>
        <w:t>§3.6. ՊԱՐԲԵՐԱԿԱՆ ՀԱՄԱԿԱՐԳՆ ԸՍՏ ՔԻՄԻԱԿԱՆ ՏԱՐՐԵՐԻ ԷԼԵԿՏՐՈՆԱՅԻՆ ԿԱՌՈՒՑՎԱԾՔԻ, ՊԱՐԲԵՐԱԿԱՆ ԱՂՅՈՒՍԱԿԻ ԿԱՐՃ ԵՎ ԵՐԿԱՐ ՁԵՎԵՐԸ</w:t>
      </w:r>
      <w:bookmarkEnd w:id="545"/>
    </w:p>
    <w:p w14:paraId="67343616" w14:textId="6909361F" w:rsidR="00BF0CD8" w:rsidRPr="00F970DC" w:rsidRDefault="00E57C71" w:rsidP="003B6E02">
      <w:pPr>
        <w:pStyle w:val="Q-Yentavernagir"/>
        <w:spacing w:before="120"/>
      </w:pPr>
      <w:bookmarkStart w:id="549" w:name="_Toc153319775"/>
      <w:r w:rsidRPr="00F970DC">
        <w:t>ՊԱՐԲԵՐԱԿԱՆ ՕՐԵՆՔԸ ԵՎ ՊԱՐԲԵՐԱԿԱՆ ՀԱՄԱԿԱՐԳԸ</w:t>
      </w:r>
      <w:bookmarkEnd w:id="546"/>
      <w:bookmarkEnd w:id="547"/>
      <w:bookmarkEnd w:id="548"/>
      <w:bookmarkEnd w:id="549"/>
      <w:r w:rsidR="00BF0CD8" w:rsidRPr="00F970DC">
        <w:t xml:space="preserve"> </w:t>
      </w:r>
    </w:p>
    <w:p w14:paraId="38105E41" w14:textId="5CA6D0D5" w:rsidR="00BF0CD8" w:rsidRPr="0028394B" w:rsidRDefault="003129C8" w:rsidP="00302A17">
      <w:pPr>
        <w:pStyle w:val="Q-Normal"/>
      </w:pPr>
      <w:r w:rsidRPr="002134C9">
        <w:t>1</w:t>
      </w:r>
      <w:r>
        <w:t>8</w:t>
      </w:r>
      <w:r w:rsidRPr="002134C9">
        <w:t>69թ.</w:t>
      </w:r>
      <w:r>
        <w:t xml:space="preserve"> ռ</w:t>
      </w:r>
      <w:r w:rsidR="00C60004">
        <w:t xml:space="preserve">ուս գիտնական </w:t>
      </w:r>
      <w:r w:rsidR="00BF0CD8" w:rsidRPr="002134C9">
        <w:t>Դ. Ի. Մենդելեևը 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</w:t>
      </w:r>
      <w:r>
        <w:t>ական մեծությունը</w:t>
      </w:r>
      <w:r w:rsidR="00BF0CD8" w:rsidRPr="0028394B">
        <w:t xml:space="preserve"> ատոմական զանգվածն է, այդ պատճառով պարբերական օրենքը ձևակերպել է այսպես.</w:t>
      </w:r>
    </w:p>
    <w:p w14:paraId="66FCA2A0" w14:textId="77777777" w:rsidR="00BF0CD8" w:rsidRPr="003129C8" w:rsidRDefault="00BF0CD8" w:rsidP="00302A17">
      <w:pPr>
        <w:pStyle w:val="Q-Normal"/>
        <w:rPr>
          <w:b/>
        </w:rPr>
      </w:pPr>
      <w:r w:rsidRPr="003129C8">
        <w:rPr>
          <w:b/>
        </w:rPr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12F02CED" w:rsidR="00BF0CD8" w:rsidRDefault="00BF0CD8" w:rsidP="005B021F">
      <w:pPr>
        <w:pStyle w:val="Q-Normal"/>
        <w:ind w:firstLine="432"/>
        <w:contextualSpacing w:val="0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</w:t>
      </w:r>
      <w:r w:rsidR="003129C8">
        <w:t xml:space="preserve">րիչը </w:t>
      </w:r>
      <w:r>
        <w:t xml:space="preserve">դարձավ միջուկի լիցքի </w:t>
      </w:r>
      <w:r w:rsidR="003129C8">
        <w:t>մեծություն</w:t>
      </w:r>
      <w:r>
        <w:t>ը, ուստի պարբերական օրենքի ժամանակակից ձևակերպումը հետևյալն է.</w:t>
      </w:r>
    </w:p>
    <w:p w14:paraId="3137DC19" w14:textId="77777777" w:rsidR="00BF0CD8" w:rsidRPr="00544589" w:rsidRDefault="00BF0CD8" w:rsidP="005B021F">
      <w:pPr>
        <w:pStyle w:val="Q-Normal"/>
        <w:ind w:firstLine="432"/>
        <w:contextualSpacing w:val="0"/>
        <w:jc w:val="right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23DFF141">
                <wp:extent cx="3856383" cy="707666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6383" cy="7076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2C726D" w:rsidRDefault="002C726D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363" style="width:303.6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D7187A7" w14:textId="77777777" w:rsidR="002C726D" w:rsidRDefault="002C726D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233FB3C1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</w:t>
      </w:r>
      <w:r w:rsidR="00122E4B">
        <w:t>վոր</w:t>
      </w:r>
      <w:r>
        <w:t>ված են ըստ իրենց հատկությունների օրինաչափ փոփոխությ</w:t>
      </w:r>
      <w:r w:rsidR="00122E4B">
        <w:t>ունների</w:t>
      </w:r>
      <w:r>
        <w:t>:</w:t>
      </w:r>
    </w:p>
    <w:p w14:paraId="6877784C" w14:textId="6653CFC3" w:rsidR="00BF0CD8" w:rsidRPr="00512ECA" w:rsidRDefault="00E57C71" w:rsidP="00A50215">
      <w:pPr>
        <w:pStyle w:val="Q-Yentavernagir"/>
      </w:pPr>
      <w:bookmarkStart w:id="550" w:name="_Toc133963250"/>
      <w:bookmarkStart w:id="551" w:name="_Toc133965308"/>
      <w:bookmarkStart w:id="552" w:name="_Toc133965564"/>
      <w:bookmarkStart w:id="553" w:name="_Toc153319776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0"/>
      <w:bookmarkEnd w:id="551"/>
      <w:bookmarkEnd w:id="552"/>
      <w:bookmarkEnd w:id="553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D512AF4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</w:t>
      </w:r>
      <w:r w:rsidR="008D7DF6">
        <w:t>,</w:t>
      </w:r>
      <w:r w:rsidR="007025AB">
        <w:t xml:space="preserve"> </w:t>
      </w:r>
      <w:r w:rsidR="00BF0CD8">
        <w:t xml:space="preserve">լինում են փոքր </w:t>
      </w:r>
      <w:r w:rsidR="008D7DF6">
        <w:t>և</w:t>
      </w:r>
      <w:r w:rsidR="00BF0CD8">
        <w:t xml:space="preserve"> մեծ: Փոքր պարբերությունները</w:t>
      </w:r>
      <w:r w:rsidR="008D7DF6">
        <w:t xml:space="preserve"> (1-3)</w:t>
      </w:r>
      <w:r w:rsidR="00BF0CD8">
        <w:t xml:space="preserve"> պարունակում են համապատասխանաբար 2,8,8 տարր</w:t>
      </w:r>
      <w:r w:rsidR="008D7DF6">
        <w:t>եր</w:t>
      </w:r>
      <w:r w:rsidR="00BF0CD8">
        <w:t>, իսկ մեծ պարբերությունները</w:t>
      </w:r>
      <w:r w:rsidR="008D7DF6">
        <w:t xml:space="preserve"> (4-7)</w:t>
      </w:r>
      <w:r w:rsidR="00BF0CD8">
        <w:t>՝ 18, 18, 32, 32 տարր</w:t>
      </w:r>
      <w:r w:rsidR="008D7DF6">
        <w:t>եր</w:t>
      </w:r>
      <w:r w:rsidR="00BF0CD8">
        <w:t xml:space="preserve">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lastRenderedPageBreak/>
        <w:drawing>
          <wp:inline distT="0" distB="0" distL="0" distR="0" wp14:anchorId="2AC74A7A" wp14:editId="2368E96D">
            <wp:extent cx="4960620" cy="2285365"/>
            <wp:effectExtent l="0" t="38100" r="11430" b="5778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2" r:lo="rId263" r:qs="rId264" r:cs="rId265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76FEA009">
            <wp:extent cx="4870580" cy="2033905"/>
            <wp:effectExtent l="19050" t="0" r="6350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7" r:lo="rId268" r:qs="rId269" r:cs="rId270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47B0A564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>8 խումբ, որոնք բաժանված են ենթախմբերի՝ գլխավոր և երկրորդա</w:t>
      </w:r>
      <w:r w:rsidR="008D7DF6">
        <w:t>յին</w:t>
      </w:r>
      <w:r>
        <w:t xml:space="preserve"> (կամ </w:t>
      </w:r>
      <w:r w:rsidRPr="008618E2">
        <w:t>A</w:t>
      </w:r>
      <w:r>
        <w:t xml:space="preserve"> և</w:t>
      </w:r>
      <w:r w:rsidRPr="008618E2">
        <w:t xml:space="preserve"> B)</w:t>
      </w:r>
      <w:r>
        <w:t>: Գլխավոր ենթախմբերի մեջ մտնում են և՛ փոքր, և՛ մեծ պարբերությունների տարրերը: Դրանք կարող են լինել մետաղներ և ոչ մետաղներ: Երկրորդա</w:t>
      </w:r>
      <w:r w:rsidR="008D7DF6">
        <w:t>յի</w:t>
      </w:r>
      <w:r>
        <w:t xml:space="preserve">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21E029FE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383EB1B" w14:textId="77777777" w:rsidR="00A818A2" w:rsidRDefault="00A818A2" w:rsidP="00A818A2">
      <w:pPr>
        <w:pStyle w:val="Q-Normal"/>
        <w:keepNext/>
      </w:pPr>
      <w:r>
        <w:rPr>
          <w:noProof/>
        </w:rPr>
        <w:lastRenderedPageBreak/>
        <w:drawing>
          <wp:inline distT="0" distB="0" distL="0" distR="0" wp14:anchorId="10CB8286" wp14:editId="6CBFC96D">
            <wp:extent cx="4587856" cy="2562907"/>
            <wp:effectExtent l="0" t="0" r="3810" b="889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պարբ. աղյուսակ կարճ.png"/>
                    <pic:cNvPicPr/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9466" cy="256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28E75" w14:textId="0AD65CBE" w:rsidR="009E45D0" w:rsidRPr="00A818A2" w:rsidRDefault="00A818A2" w:rsidP="00A818A2">
      <w:pPr>
        <w:pStyle w:val="30"/>
      </w:pPr>
      <w:r>
        <w:t>Պարբերական աղյուսակի կարճ ձևը</w:t>
      </w:r>
    </w:p>
    <w:p w14:paraId="1BF002A7" w14:textId="7E195532" w:rsidR="002A3819" w:rsidRDefault="0001145E" w:rsidP="00BD2052">
      <w:pPr>
        <w:pStyle w:val="Q-Normal"/>
        <w:spacing w:after="60"/>
        <w:contextualSpacing w:val="0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-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 </w:t>
      </w:r>
    </w:p>
    <w:p w14:paraId="5D6E03D5" w14:textId="77777777" w:rsidR="000711CD" w:rsidRDefault="00005EF5" w:rsidP="00BD2052">
      <w:pPr>
        <w:pStyle w:val="Q-Normal"/>
        <w:ind w:firstLine="0"/>
      </w:pPr>
      <w:r>
        <w:rPr>
          <w:noProof/>
        </w:rPr>
        <w:drawing>
          <wp:inline distT="0" distB="0" distL="0" distR="0" wp14:anchorId="77B7A436" wp14:editId="12632023">
            <wp:extent cx="5051833" cy="200514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9974" cy="2016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70BB7A13" w14:textId="08EAB266" w:rsidR="00BD2052" w:rsidRDefault="00BD2052" w:rsidP="00BD2052">
      <w:pPr>
        <w:pStyle w:val="Q-Normal"/>
      </w:pPr>
      <w:r w:rsidRPr="0001145E">
        <w:rPr>
          <w:b/>
        </w:rPr>
        <w:t>1,</w:t>
      </w:r>
      <w:r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6347246F" w14:textId="77777777" w:rsidR="00BD2052" w:rsidRDefault="00BD2052" w:rsidP="00BD2052">
      <w:pPr>
        <w:pStyle w:val="Q-Normal"/>
      </w:pPr>
      <w:r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2D38438C" w14:textId="0507265B" w:rsidR="00BD2052" w:rsidRDefault="00BD2052" w:rsidP="00BD2052">
      <w:pPr>
        <w:pStyle w:val="Q-Normal"/>
      </w:pPr>
      <w:r>
        <w:lastRenderedPageBreak/>
        <w:t>Գլխավոր խմբերի տարրերը համապատասխանում են կարճ ձևի գլխավոր ենթախմբերի տարրերին, իսկ 3-12 խմբերի տարրերը՝ երկրորդա</w:t>
      </w:r>
      <w:r w:rsidR="00A818A2">
        <w:t>յի</w:t>
      </w:r>
      <w:r>
        <w:t xml:space="preserve">ն ենթախմբերի տարրերին: </w:t>
      </w:r>
    </w:p>
    <w:p w14:paraId="5A7A2B18" w14:textId="06D1FA6F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6187BC40" w:rsidR="00BF0CD8" w:rsidRDefault="00E57C71" w:rsidP="00A50215">
      <w:pPr>
        <w:pStyle w:val="Q-Yentavernagir"/>
      </w:pPr>
      <w:bookmarkStart w:id="554" w:name="_Toc133963251"/>
      <w:bookmarkStart w:id="555" w:name="_Toc133965309"/>
      <w:bookmarkStart w:id="556" w:name="_Toc133965565"/>
      <w:bookmarkStart w:id="557" w:name="_Toc153319777"/>
      <w:r w:rsidRPr="00F970DC">
        <w:t xml:space="preserve">ՊԱՐԲԵՐՈՒԹՅՈՒՆՆԵՐԻ </w:t>
      </w:r>
      <w:r w:rsidR="00C55CB5">
        <w:t>ԵՎ</w:t>
      </w:r>
      <w:r w:rsidRPr="00F970DC">
        <w:t xml:space="preserve">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54"/>
      <w:bookmarkEnd w:id="555"/>
      <w:bookmarkEnd w:id="556"/>
      <w:bookmarkEnd w:id="557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620E7C5" w:rsidR="00BF0CD8" w:rsidRPr="006240AF" w:rsidRDefault="00BF0CD8" w:rsidP="0044759F">
      <w:pPr>
        <w:pStyle w:val="Q-Normal"/>
        <w:ind w:firstLine="432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>գտնվում են ջրածինը և հելիումը, որոնց ատոմներն ունեն մեկ</w:t>
      </w:r>
      <w:r w:rsidR="00A818A2">
        <w:t>ական</w:t>
      </w:r>
      <w:r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A818A2">
        <w:t>-ական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44759F">
      <w:pPr>
        <w:pStyle w:val="Q-Normal"/>
        <w:ind w:firstLine="432"/>
        <w:jc w:val="right"/>
        <w:rPr>
          <w:rFonts w:cs="Sylfae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333AF" wp14:editId="1F30AA4F">
                <wp:extent cx="4675367" cy="676275"/>
                <wp:effectExtent l="0" t="0" r="0" b="9525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5367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5BB1C758" w:rsidR="002C726D" w:rsidRDefault="002C726D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t>նույ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>
                              <w:rPr>
                                <w:rFonts w:cs="Sylfaen"/>
                              </w:rPr>
                              <w:t>.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364" style="width:368.1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153783C2" w14:textId="5BB1C758" w:rsidR="002C726D" w:rsidRDefault="002C726D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>
                        <w:t>նույ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>
                        <w:rPr>
                          <w:rFonts w:cs="Sylfaen"/>
                        </w:rPr>
                        <w:t>.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022"/>
        <w:gridCol w:w="1100"/>
        <w:gridCol w:w="2835"/>
        <w:gridCol w:w="2409"/>
      </w:tblGrid>
      <w:tr w:rsidR="000C7E0A" w14:paraId="371C7D5E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8A8C71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10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DEADD54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83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639B1C9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40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E6656C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E57A8" w14:paraId="603054A3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B024DE6" w14:textId="0CAEF7C4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DEF1F7"/>
          </w:tcPr>
          <w:p w14:paraId="027346BA" w14:textId="3315DED7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H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1B6CFCB4" w14:textId="0F2D2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3F274289" w14:textId="23D665C8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0490622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92BED5F" w14:textId="2F63CCB5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auto"/>
          </w:tcPr>
          <w:p w14:paraId="653E2E86" w14:textId="179BC08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2835" w:type="dxa"/>
            <w:shd w:val="clear" w:color="auto" w:fill="auto"/>
          </w:tcPr>
          <w:p w14:paraId="1D8BC2CB" w14:textId="28D24A2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auto"/>
            <w:vAlign w:val="center"/>
          </w:tcPr>
          <w:p w14:paraId="15BC9FBE" w14:textId="1ACDD54F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96D9602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C7CEC1E" w14:textId="6546FE52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DEF1F7"/>
          </w:tcPr>
          <w:p w14:paraId="2F7B035B" w14:textId="04C42A1C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1D3C94B7" w14:textId="58C3E32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3821F2D5" w14:textId="138067DB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D89C584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C208492" w14:textId="6F977C3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auto"/>
          </w:tcPr>
          <w:p w14:paraId="168AB793" w14:textId="212F4FDE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2835" w:type="dxa"/>
            <w:shd w:val="clear" w:color="auto" w:fill="auto"/>
          </w:tcPr>
          <w:p w14:paraId="62B13068" w14:textId="09B2F609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auto"/>
            <w:vAlign w:val="center"/>
          </w:tcPr>
          <w:p w14:paraId="429AF3DA" w14:textId="31CA741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3421B87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96B3232" w14:textId="2184F71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lastRenderedPageBreak/>
              <w:t>1</w:t>
            </w:r>
          </w:p>
        </w:tc>
        <w:tc>
          <w:tcPr>
            <w:tcW w:w="1100" w:type="dxa"/>
            <w:shd w:val="clear" w:color="auto" w:fill="DEF1F7"/>
          </w:tcPr>
          <w:p w14:paraId="60716873" w14:textId="4EC4F52F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</w:rPr>
                  <m:t>Rb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79C0FE22" w14:textId="2A5AA36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7BE24FF1" w14:textId="6E164518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22493D73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925DD2F" w14:textId="6E3B0B5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shd w:val="clear" w:color="auto" w:fill="auto"/>
          </w:tcPr>
          <w:p w14:paraId="6CA355EC" w14:textId="7246780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Cs</m:t>
                </m:r>
              </m:oMath>
            </m:oMathPara>
          </w:p>
        </w:tc>
        <w:tc>
          <w:tcPr>
            <w:tcW w:w="2835" w:type="dxa"/>
            <w:shd w:val="clear" w:color="auto" w:fill="auto"/>
          </w:tcPr>
          <w:p w14:paraId="5124369E" w14:textId="3C72DA7D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auto"/>
            <w:vAlign w:val="center"/>
          </w:tcPr>
          <w:p w14:paraId="75503D36" w14:textId="6765ADBE" w:rsidR="000C7E0A" w:rsidRPr="00BD2052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441E6B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4BB0678F" w14:textId="0507EE52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shd w:val="clear" w:color="auto" w:fill="DEF1F7"/>
          </w:tcPr>
          <w:p w14:paraId="4981B7A9" w14:textId="096B7ADA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  <w:sz w:val="20"/>
                    <w:szCs w:val="20"/>
                  </w:rPr>
                  <m:t>Fr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106F98A7" w14:textId="18E88DC5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243FF25F" w14:textId="42C72DF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</w:tbl>
    <w:p w14:paraId="00FF6687" w14:textId="77777777" w:rsidR="00BF0CD8" w:rsidRPr="00DB4EFD" w:rsidRDefault="00BF0CD8" w:rsidP="00302A17">
      <w:pPr>
        <w:pStyle w:val="Q-Normal"/>
        <w:rPr>
          <w:sz w:val="12"/>
          <w:szCs w:val="12"/>
        </w:rPr>
      </w:pPr>
    </w:p>
    <w:p w14:paraId="610CF21A" w14:textId="4BF296B7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 xml:space="preserve">, որով կարող են քիմիական կապ </w:t>
      </w:r>
      <w:r w:rsidR="006D2CD2">
        <w:t>ստե</w:t>
      </w:r>
      <w:r w:rsidR="0099398E">
        <w:t>ղ</w:t>
      </w:r>
      <w:r w:rsidR="006D2CD2">
        <w:t>ծ</w:t>
      </w:r>
      <w:r w:rsidR="008525FC">
        <w:t xml:space="preserve">ել: Այդպիսի էլեկտրոնները կոչվում են </w:t>
      </w:r>
      <w:r w:rsidR="008525FC" w:rsidRPr="0099398E">
        <w:rPr>
          <w:b/>
        </w:rPr>
        <w:t>վալենտային</w:t>
      </w:r>
      <w:r w:rsidR="008525FC">
        <w:t>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129"/>
        <w:gridCol w:w="993"/>
        <w:gridCol w:w="2693"/>
        <w:gridCol w:w="2551"/>
      </w:tblGrid>
      <w:tr w:rsidR="008A5096" w14:paraId="72701014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B24095C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99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087BBC2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23AB0D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5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09EAD6D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025B52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EF1F7"/>
          </w:tcPr>
          <w:p w14:paraId="51A40DA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</m:t>
                </m:r>
              </m:oMath>
            </m:oMathPara>
          </w:p>
        </w:tc>
        <w:tc>
          <w:tcPr>
            <w:tcW w:w="2693" w:type="dxa"/>
            <w:shd w:val="clear" w:color="auto" w:fill="DEF1F7"/>
          </w:tcPr>
          <w:p w14:paraId="1DACDA79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EF1F7"/>
            <w:vAlign w:val="center"/>
          </w:tcPr>
          <w:p w14:paraId="0B4611C7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58E8766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C136AF1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auto"/>
          </w:tcPr>
          <w:p w14:paraId="5FFA54C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2693" w:type="dxa"/>
            <w:shd w:val="clear" w:color="auto" w:fill="auto"/>
          </w:tcPr>
          <w:p w14:paraId="2192223E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auto"/>
            <w:vAlign w:val="center"/>
          </w:tcPr>
          <w:p w14:paraId="7E386BD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DEF608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7ED41F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EF1F7"/>
          </w:tcPr>
          <w:p w14:paraId="4408D93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As</m:t>
                </m:r>
              </m:oMath>
            </m:oMathPara>
          </w:p>
        </w:tc>
        <w:tc>
          <w:tcPr>
            <w:tcW w:w="2693" w:type="dxa"/>
            <w:shd w:val="clear" w:color="auto" w:fill="DEF1F7"/>
          </w:tcPr>
          <w:p w14:paraId="22818160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EF1F7"/>
            <w:vAlign w:val="center"/>
          </w:tcPr>
          <w:p w14:paraId="5D4CFF6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2776562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357A8F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auto"/>
          </w:tcPr>
          <w:p w14:paraId="24F8BD28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Sb</m:t>
                </m:r>
              </m:oMath>
            </m:oMathPara>
          </w:p>
        </w:tc>
        <w:tc>
          <w:tcPr>
            <w:tcW w:w="2693" w:type="dxa"/>
            <w:shd w:val="clear" w:color="auto" w:fill="auto"/>
          </w:tcPr>
          <w:p w14:paraId="757D6352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auto"/>
            <w:vAlign w:val="center"/>
          </w:tcPr>
          <w:p w14:paraId="66583F0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3808004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19793905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EF1F7"/>
          </w:tcPr>
          <w:p w14:paraId="5A8D352E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Bi</m:t>
                </m:r>
              </m:oMath>
            </m:oMathPara>
          </w:p>
        </w:tc>
        <w:tc>
          <w:tcPr>
            <w:tcW w:w="2693" w:type="dxa"/>
            <w:shd w:val="clear" w:color="auto" w:fill="DEF1F7"/>
          </w:tcPr>
          <w:p w14:paraId="763E00AC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EF1F7"/>
            <w:vAlign w:val="center"/>
          </w:tcPr>
          <w:p w14:paraId="43ACB3F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</w:tbl>
    <w:p w14:paraId="4FAE0B12" w14:textId="77777777" w:rsidR="00DF178E" w:rsidRPr="00DB4EFD" w:rsidRDefault="00DF178E" w:rsidP="00302A17">
      <w:pPr>
        <w:pStyle w:val="Q-Normal"/>
        <w:rPr>
          <w:sz w:val="12"/>
          <w:szCs w:val="12"/>
        </w:rPr>
      </w:pPr>
    </w:p>
    <w:p w14:paraId="7DCCE030" w14:textId="68AA2238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</w:t>
      </w:r>
      <w:r w:rsidR="0099398E">
        <w:t xml:space="preserve">խմբի </w:t>
      </w:r>
      <w:r>
        <w:t xml:space="preserve">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99398E" w:rsidRDefault="00FB60B8" w:rsidP="00302A17">
      <w:pPr>
        <w:pStyle w:val="Q-Normal"/>
        <w:rPr>
          <w:b/>
        </w:rPr>
      </w:pPr>
      <w:r w:rsidRPr="0099398E">
        <w:rPr>
          <w:b/>
        </w:rPr>
        <w:t>Գլխավոր խմբերի տարրերի համար</w:t>
      </w:r>
      <w:r w:rsidR="00DF178E" w:rsidRPr="0099398E">
        <w:rPr>
          <w:b/>
        </w:rPr>
        <w:t xml:space="preserve"> վալենտային համարվում են </w:t>
      </w:r>
      <w:r w:rsidRPr="0099398E">
        <w:rPr>
          <w:b/>
        </w:rPr>
        <w:t>ա</w:t>
      </w:r>
      <w:r w:rsidR="00DF178E" w:rsidRPr="0099398E">
        <w:rPr>
          <w:b/>
        </w:rPr>
        <w:t>րտաքին էլեկտրոնային շերտի էլեկտրոնները</w:t>
      </w:r>
      <w:r w:rsidRPr="0099398E">
        <w:rPr>
          <w:b/>
        </w:rPr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0723C35D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</w:t>
      </w:r>
      <w:r w:rsidR="00E55AAF">
        <w:rPr>
          <w:b/>
        </w:rPr>
        <w:t xml:space="preserve">էլեկտրոնային </w:t>
      </w:r>
      <w:r w:rsidR="007C032E" w:rsidRPr="003060FD">
        <w:rPr>
          <w:b/>
        </w:rPr>
        <w:t>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864"/>
        <w:gridCol w:w="1979"/>
        <w:gridCol w:w="1134"/>
        <w:gridCol w:w="1985"/>
      </w:tblGrid>
      <w:tr w:rsidR="00670DDA" w14:paraId="5755E198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4E87141" w14:textId="5DDED4CC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  <w:t>5 խումբ</w:t>
            </w:r>
          </w:p>
        </w:tc>
        <w:tc>
          <w:tcPr>
            <w:tcW w:w="3119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0913CAC0" w14:textId="6A50292A" w:rsidR="00670DDA" w:rsidRPr="00BD2052" w:rsidRDefault="00670DDA" w:rsidP="0099398E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7 խումբ</w:t>
            </w:r>
          </w:p>
        </w:tc>
      </w:tr>
      <w:tr w:rsidR="00BE57A8" w:rsidRPr="00670DDA" w14:paraId="79ABAE66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5737BF51" w14:textId="0A36B8C0" w:rsidR="00BD2052" w:rsidRPr="00DB4EFD" w:rsidRDefault="00BD2052" w:rsidP="00BD2052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Cs w:val="0"/>
                <w:sz w:val="20"/>
                <w:szCs w:val="20"/>
                <w:lang w:val="hy-AM"/>
              </w:rPr>
            </w:pPr>
            <w:r w:rsidRPr="00DB4EFD">
              <w:rPr>
                <w:rFonts w:eastAsiaTheme="minorEastAsia"/>
                <w:bCs w:val="0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79" w:type="dxa"/>
            <w:shd w:val="clear" w:color="auto" w:fill="11597D"/>
            <w:vAlign w:val="center"/>
          </w:tcPr>
          <w:p w14:paraId="10B3728D" w14:textId="77EAE43E" w:rsidR="00BD2052" w:rsidRPr="00DB4EFD" w:rsidRDefault="000E436F" w:rsidP="0099398E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DB4EFD">
              <w:rPr>
                <w:rFonts w:ascii="GHEA Grapalat" w:eastAsia="Calibri" w:hAnsi="GHEA Grapalat" w:cs="Arial"/>
                <w:color w:val="FFFFFF" w:themeColor="background1"/>
                <w:sz w:val="20"/>
                <w:szCs w:val="20"/>
                <w:lang w:val="hy-AM"/>
              </w:rPr>
              <w:t>էլ. բանաձևը</w:t>
            </w:r>
          </w:p>
        </w:tc>
        <w:tc>
          <w:tcPr>
            <w:tcW w:w="1134" w:type="dxa"/>
            <w:shd w:val="clear" w:color="auto" w:fill="11597D"/>
          </w:tcPr>
          <w:p w14:paraId="4F3E42D2" w14:textId="798231F0" w:rsidR="00BD2052" w:rsidRPr="00DB4EFD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DB4EFD"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85" w:type="dxa"/>
            <w:shd w:val="clear" w:color="auto" w:fill="11597D"/>
            <w:vAlign w:val="center"/>
          </w:tcPr>
          <w:p w14:paraId="22964397" w14:textId="18A42342" w:rsidR="00BD2052" w:rsidRPr="00DB4EFD" w:rsidRDefault="00BD2052" w:rsidP="0099398E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DB4EFD"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  <w:t>էլ. բանաձևը</w:t>
            </w:r>
          </w:p>
        </w:tc>
      </w:tr>
      <w:tr w:rsidR="00BE57A8" w14:paraId="2F685343" w14:textId="0D736F0F" w:rsidTr="00B238D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3F748EF6" w14:textId="6B924736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𝑽</w:t>
            </w:r>
          </w:p>
        </w:tc>
        <w:tc>
          <w:tcPr>
            <w:tcW w:w="1979" w:type="dxa"/>
            <w:shd w:val="clear" w:color="auto" w:fill="auto"/>
          </w:tcPr>
          <w:p w14:paraId="759D5239" w14:textId="583421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DEF1F7"/>
          </w:tcPr>
          <w:p w14:paraId="13A418D2" w14:textId="27E31A76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985" w:type="dxa"/>
            <w:shd w:val="clear" w:color="auto" w:fill="auto"/>
          </w:tcPr>
          <w:p w14:paraId="20784135" w14:textId="30B90A6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534F7194" w14:textId="406A4EEB" w:rsidTr="00B238D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504F033C" w14:textId="25FC240A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𝑵𝒃</w:t>
            </w:r>
          </w:p>
        </w:tc>
        <w:tc>
          <w:tcPr>
            <w:tcW w:w="1979" w:type="dxa"/>
            <w:shd w:val="clear" w:color="auto" w:fill="DEF1F7"/>
          </w:tcPr>
          <w:p w14:paraId="023C0318" w14:textId="06F44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DEF1F7"/>
          </w:tcPr>
          <w:p w14:paraId="0420911E" w14:textId="7E53C19A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Tc</m:t>
                </m:r>
              </m:oMath>
            </m:oMathPara>
          </w:p>
        </w:tc>
        <w:tc>
          <w:tcPr>
            <w:tcW w:w="1985" w:type="dxa"/>
            <w:shd w:val="clear" w:color="auto" w:fill="DEF1F7"/>
          </w:tcPr>
          <w:p w14:paraId="49625DD8" w14:textId="74CDC1F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131DDACF" w14:textId="5DB70474" w:rsidTr="00B238D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29C52E02" w14:textId="0721A831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sz w:val="20"/>
                <w:szCs w:val="20"/>
                <w:lang w:val="hy-AM"/>
              </w:rPr>
              <w:t>𝑻𝒂</w:t>
            </w:r>
          </w:p>
        </w:tc>
        <w:tc>
          <w:tcPr>
            <w:tcW w:w="1979" w:type="dxa"/>
            <w:shd w:val="clear" w:color="auto" w:fill="auto"/>
          </w:tcPr>
          <w:p w14:paraId="0C82DB25" w14:textId="114D2B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DEF1F7"/>
          </w:tcPr>
          <w:p w14:paraId="75DDF21D" w14:textId="7FFF8844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Re</m:t>
                </m:r>
              </m:oMath>
            </m:oMathPara>
          </w:p>
        </w:tc>
        <w:tc>
          <w:tcPr>
            <w:tcW w:w="1985" w:type="dxa"/>
            <w:shd w:val="clear" w:color="auto" w:fill="auto"/>
          </w:tcPr>
          <w:p w14:paraId="5132BFF0" w14:textId="5055B5CB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B238D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2569FCFA" w14:textId="69082BAE" w:rsidR="00835836" w:rsidRPr="00BD2052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19" w:type="dxa"/>
            <w:gridSpan w:val="2"/>
            <w:shd w:val="clear" w:color="auto" w:fill="DEF1F7"/>
          </w:tcPr>
          <w:p w14:paraId="12548D56" w14:textId="6F70B6F8" w:rsidR="00835836" w:rsidRPr="00BD2052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t xml:space="preserve">    </w:t>
      </w:r>
    </w:p>
    <w:p w14:paraId="2B0DBDD3" w14:textId="079BCCC8" w:rsidR="003060FD" w:rsidRPr="00835836" w:rsidRDefault="006351BE" w:rsidP="00302A17">
      <w:pPr>
        <w:pStyle w:val="Q-Normal"/>
      </w:pPr>
      <w:r>
        <w:lastRenderedPageBreak/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</w:t>
      </w:r>
      <w:r w:rsidR="0099398E">
        <w:t xml:space="preserve">համար </w:t>
      </w:r>
      <w:r w:rsidR="00835836">
        <w:t>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7F80114" w14:textId="6747BEBA" w:rsidR="005853E2" w:rsidRDefault="00BF0CD8" w:rsidP="00EA3A68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>միատեսակ կառուցվածք և միևնույն թվով վալենտային էլեկտրոններ</w:t>
      </w:r>
      <w:r w:rsidR="00D77A1D">
        <w:t xml:space="preserve"> (կան որոշ բացառություններ)</w:t>
      </w:r>
      <w:r w:rsidRPr="007B30AF">
        <w:t xml:space="preserve">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0C9BBC58" w:rsidR="00BF0CD8" w:rsidRPr="00D331C3" w:rsidRDefault="00BF0CD8" w:rsidP="00302A17">
      <w:pPr>
        <w:pStyle w:val="Q-Normal"/>
      </w:pPr>
      <w:r w:rsidRPr="00D331C3">
        <w:t>Այժմ քննարկենք գլխավոր և երկրորդա</w:t>
      </w:r>
      <w:r w:rsidR="0099398E">
        <w:t>յի</w:t>
      </w:r>
      <w:r w:rsidRPr="00D331C3">
        <w:t>ն ենթախմբերի գոյությունը պարբերական աղյուսակի կարճ ձևում:</w:t>
      </w:r>
    </w:p>
    <w:p w14:paraId="7C9F0D82" w14:textId="52FB7EDC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,</m:t>
        </m:r>
        <m:r>
          <m:rPr>
            <m:sty m:val="bi"/>
          </m:rPr>
          <w:rPr>
            <w:rFonts w:ascii="Cambria Math" w:hAnsi="Cambria Math" w:cs="Sylfaen"/>
          </w:rPr>
          <m:t xml:space="preserve"> Li, Na, K, Rb, Cs, Fr</m:t>
        </m:r>
      </m:oMath>
      <w:r w:rsidRPr="001918B2">
        <w:rPr>
          <w:rFonts w:cs="Sylfaen"/>
        </w:rPr>
        <w:t xml:space="preserve">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</w:t>
      </w:r>
      <w:r w:rsidR="009F35EF">
        <w:rPr>
          <w:rFonts w:cs="Sylfaen"/>
        </w:rPr>
        <w:t>մեկական</w:t>
      </w:r>
      <w:r w:rsidRPr="001918B2">
        <w:rPr>
          <w:rFonts w:cs="Sylfaen"/>
        </w:rPr>
        <w:t xml:space="preserve">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Be, Mg, Ca, Sr, Ba</m:t>
        </m:r>
      </m:oMath>
      <w:r w:rsidRPr="001918B2">
        <w:rPr>
          <w:rFonts w:cs="Sylfaen"/>
        </w:rPr>
        <w:t xml:space="preserve">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="009F35EF">
        <w:rPr>
          <w:rFonts w:cs="Sylfaen"/>
        </w:rPr>
        <w:t>երկուական</w:t>
      </w:r>
      <w:r w:rsidRPr="001918B2">
        <w:rPr>
          <w:rFonts w:cs="Sylfaen"/>
        </w:rPr>
        <w:t xml:space="preserve">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</w:t>
      </w:r>
      <w:r w:rsidR="009F35EF">
        <w:rPr>
          <w:rFonts w:cs="Sylfaen"/>
        </w:rPr>
        <w:t>-ական</w:t>
      </w:r>
      <w:r w:rsidRPr="001918B2">
        <w:rPr>
          <w:rFonts w:cs="Sylfaen"/>
        </w:rPr>
        <w:t xml:space="preserve">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44759F">
      <w:pPr>
        <w:pStyle w:val="Q-Normal"/>
        <w:ind w:firstLine="432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3A3EB3B5" w:rsidR="00C51A7C" w:rsidRDefault="00BF0CD8" w:rsidP="0044759F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1AC37039">
                <wp:extent cx="4548146" cy="759229"/>
                <wp:effectExtent l="0" t="0" r="5080" b="3175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8146" cy="75922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2C726D" w:rsidRDefault="002C726D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365" style="width:358.1pt;height:5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0FA65A45" w14:textId="6818B9CA" w:rsidR="002C726D" w:rsidRDefault="002C726D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B63359" w14:textId="4E58A092" w:rsidR="00C51A7C" w:rsidRPr="00C51A7C" w:rsidRDefault="00C51A7C" w:rsidP="00302A17">
      <w:pPr>
        <w:pStyle w:val="Q-Normal"/>
      </w:pPr>
      <w:r w:rsidRPr="00C51A7C">
        <w:t>IV խմբի երկրորդա</w:t>
      </w:r>
      <w:r w:rsidR="0099398E">
        <w:t>յի</w:t>
      </w:r>
      <w:r w:rsidRPr="00C51A7C">
        <w:t>ն ենթախմբի տարրերի ատոմներում՝</w:t>
      </w:r>
    </w:p>
    <w:p w14:paraId="26DCC629" w14:textId="7A710F4B" w:rsidR="00C51A7C" w:rsidRPr="00867C31" w:rsidRDefault="00502941" w:rsidP="002C5C19">
      <w:pPr>
        <w:pStyle w:val="Q-Normal"/>
        <w:ind w:firstLine="0"/>
        <w:jc w:val="center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2C5C19">
      <w:pPr>
        <w:pStyle w:val="Q-Normal"/>
        <w:ind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13190882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</w:t>
      </w:r>
      <w:r w:rsidR="0099398E">
        <w:t>յի</w:t>
      </w:r>
      <w:r w:rsidRPr="001918B2">
        <w:t>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7C9F7B4A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</w:t>
      </w:r>
      <w:r w:rsidR="0099398E">
        <w:t>յի</w:t>
      </w:r>
      <w:r w:rsidRPr="001918B2">
        <w:t>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44759F">
      <w:pPr>
        <w:pStyle w:val="Q-Normal"/>
        <w:ind w:firstLine="432"/>
        <w:jc w:val="center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44759F">
      <w:pPr>
        <w:pStyle w:val="Q-Normal"/>
        <w:ind w:firstLine="432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04D702B" wp14:editId="290261C2">
                <wp:extent cx="3819525" cy="1078252"/>
                <wp:effectExtent l="0" t="0" r="9525" b="762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9525" cy="107825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6AC1EC29" w:rsidR="002C726D" w:rsidRPr="00B01F2F" w:rsidRDefault="002C726D" w:rsidP="00C454C8">
                            <w:pPr>
                              <w:pStyle w:val="Q-Yndgcvac"/>
                            </w:pPr>
                            <w:r w:rsidRPr="00544589">
                              <w:t>Երկրորդա</w:t>
                            </w:r>
                            <w:r>
                              <w:t>յի</w:t>
                            </w:r>
                            <w:r w:rsidRPr="00544589">
                              <w:t>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եծամասամբ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366" style="width:300.75pt;height:84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1FFC3BCC" w14:textId="6AC1EC29" w:rsidR="002C726D" w:rsidRPr="00B01F2F" w:rsidRDefault="002C726D" w:rsidP="00C454C8">
                      <w:pPr>
                        <w:pStyle w:val="Q-Yndgcvac"/>
                      </w:pPr>
                      <w:r w:rsidRPr="00544589">
                        <w:t>Երկրորդա</w:t>
                      </w:r>
                      <w:r>
                        <w:t>յի</w:t>
                      </w:r>
                      <w:r w:rsidRPr="00544589">
                        <w:t>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եծամասամբ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7EC2ECAA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–</w:t>
      </w:r>
      <w:r w:rsidRPr="001918B2">
        <w:t>ից</w:t>
      </w:r>
      <w:r w:rsidR="0099398E">
        <w:rPr>
          <w:rFonts w:cs="Sylfaen"/>
        </w:rPr>
        <w:t>՝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</w:t>
      </w:r>
      <w:r w:rsidR="0099398E">
        <w:t>ն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="0099398E">
        <w:t>պարունակում են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002B0FDD" w14:textId="77777777" w:rsidR="00D71140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</w:t>
      </w:r>
    </w:p>
    <w:p w14:paraId="461F292D" w14:textId="347B7B04" w:rsidR="00D71140" w:rsidRDefault="00BF0CD8" w:rsidP="00302A17">
      <w:pPr>
        <w:pStyle w:val="Q-Normal"/>
        <w:rPr>
          <w:rFonts w:cs="Sylfaen"/>
        </w:rPr>
      </w:pPr>
      <w:r w:rsidRPr="0099398E">
        <w:rPr>
          <w:rFonts w:cs="Sylfaen"/>
          <w:b/>
        </w:rPr>
        <w:t xml:space="preserve">8 </w:t>
      </w:r>
      <w:r w:rsidRPr="0099398E">
        <w:rPr>
          <w:b/>
        </w:rPr>
        <w:t>էլեկտրո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պարունակող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րտաք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էլեկտրոնայ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շերտը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կոչվում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է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վարտված</w:t>
      </w:r>
      <w:r w:rsidRPr="0099398E">
        <w:rPr>
          <w:rFonts w:cs="Sylfaen"/>
          <w:b/>
        </w:rPr>
        <w:t xml:space="preserve">: </w:t>
      </w:r>
      <w:r w:rsidR="00FD2113" w:rsidRPr="0099398E">
        <w:rPr>
          <w:b/>
        </w:rPr>
        <w:t>Ազնիվ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գազերի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տոմներ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ունե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վարտված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րտաք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էլեկտրոնայ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շերտ</w:t>
      </w:r>
      <w:r w:rsidRPr="0099398E">
        <w:rPr>
          <w:rFonts w:cs="Sylfaen"/>
          <w:b/>
        </w:rPr>
        <w:t>,</w:t>
      </w:r>
      <w:r w:rsidRPr="001918B2">
        <w:rPr>
          <w:rFonts w:cs="Sylfaen"/>
        </w:rPr>
        <w:t xml:space="preserve"> </w:t>
      </w:r>
      <w:r w:rsidR="0099398E">
        <w:rPr>
          <w:rFonts w:cs="Sylfaen"/>
        </w:rPr>
        <w:t>այդ թվում՝ 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="00D71140">
        <w:t>ը</w:t>
      </w:r>
      <w:r w:rsidRPr="001918B2">
        <w:t>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>:</w:t>
      </w:r>
    </w:p>
    <w:p w14:paraId="4D3A71E9" w14:textId="20B475FD" w:rsidR="00BF0CD8" w:rsidRPr="00867C31" w:rsidRDefault="00BF0CD8" w:rsidP="00302A17">
      <w:pPr>
        <w:pStyle w:val="Q-Normal"/>
        <w:rPr>
          <w:rFonts w:cs="Sylfaen"/>
        </w:rPr>
      </w:pP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7A95B3D6" w:rsidR="00BF0CD8" w:rsidRDefault="009F35EF" w:rsidP="00302A17">
      <w:pPr>
        <w:pStyle w:val="Q-Normal"/>
        <w:rPr>
          <w:rFonts w:cs="Sylfaen"/>
        </w:rPr>
      </w:pPr>
      <w:r>
        <w:t>Քանի որ</w:t>
      </w:r>
      <w:r w:rsidR="009F3A81" w:rsidRPr="009F3A81">
        <w:t xml:space="preserve">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="009F3A81" w:rsidRPr="009F3A81">
        <w:t>ն ունեն</w:t>
      </w:r>
      <w:r w:rsidR="00BF0CD8" w:rsidRPr="009F3A81">
        <w:rPr>
          <w:rFonts w:cs="Sylfaen"/>
        </w:rPr>
        <w:t xml:space="preserve"> </w:t>
      </w:r>
      <w:r w:rsidR="009F3A81" w:rsidRPr="009F3A81">
        <w:t>արտաքին</w:t>
      </w:r>
      <w:r w:rsidR="009F3A81" w:rsidRPr="006240AF">
        <w:rPr>
          <w:rFonts w:cs="Sylfaen"/>
        </w:rPr>
        <w:t xml:space="preserve"> </w:t>
      </w:r>
      <w:r w:rsidR="009F3A81" w:rsidRPr="006240AF">
        <w:t>էլեկտրոնային</w:t>
      </w:r>
      <w:r w:rsidR="009F3A81" w:rsidRPr="006240AF">
        <w:rPr>
          <w:rFonts w:cs="Sylfaen"/>
        </w:rPr>
        <w:t xml:space="preserve"> </w:t>
      </w:r>
      <w:r w:rsidR="009F3A81" w:rsidRPr="006240AF">
        <w:t>շերտի</w:t>
      </w:r>
      <w:r w:rsidR="009F3A81" w:rsidRPr="006240AF">
        <w:rPr>
          <w:rFonts w:cs="Sylfaen"/>
        </w:rPr>
        <w:t xml:space="preserve"> </w:t>
      </w:r>
      <w:r w:rsidR="009F3A81" w:rsidRPr="006240AF">
        <w:t>միատեսակ</w:t>
      </w:r>
      <w:r w:rsidR="009F3A81" w:rsidRPr="006240AF">
        <w:rPr>
          <w:rFonts w:cs="Sylfaen"/>
        </w:rPr>
        <w:t xml:space="preserve"> </w:t>
      </w:r>
      <w:r w:rsidR="009F3A81" w:rsidRPr="006240AF">
        <w:t>կառուցվածք</w:t>
      </w:r>
      <w:r w:rsidR="009F3A81">
        <w:rPr>
          <w:rFonts w:cs="Sylfaen"/>
        </w:rPr>
        <w:t>, այդ տարրերը ցուցաբերում են նման հատկություններ՝</w:t>
      </w:r>
      <w:r w:rsidR="009F3A81"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D71140">
        <w:t>նույն բանաձևով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 w:rsidR="009F3A81"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 w:rsidR="009F3A81"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 w:rsidR="009F3A81">
        <w:t xml:space="preserve"> ալկալիական մետաղներ, հալոգեններ</w:t>
      </w:r>
      <w:r w:rsidR="001530BF">
        <w:t>, հողալկալիական</w:t>
      </w:r>
      <w:r w:rsidR="000E436F">
        <w:t xml:space="preserve"> մետաղներ</w:t>
      </w:r>
      <w:r w:rsidR="009F3A81">
        <w:t xml:space="preserve"> և այլն:</w:t>
      </w:r>
    </w:p>
    <w:p w14:paraId="2BE6BC71" w14:textId="5AAF71C5" w:rsidR="00BF0CD8" w:rsidRPr="006240AF" w:rsidRDefault="00BF0CD8" w:rsidP="0044759F">
      <w:pPr>
        <w:pStyle w:val="Q-Normal"/>
        <w:ind w:firstLine="432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A0429E8" wp14:editId="5B6D06C6">
                <wp:extent cx="4603805" cy="919942"/>
                <wp:effectExtent l="0" t="0" r="635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03805" cy="91994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271CF7F0" w:rsidR="002C726D" w:rsidRDefault="002C726D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t>նր</w:t>
                            </w:r>
                            <w:r w:rsidRPr="00674464">
                              <w:t>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367" style="width:362.5pt;height:72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42089544" w14:textId="271CF7F0" w:rsidR="002C726D" w:rsidRDefault="002C726D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>
                        <w:t>նր</w:t>
                      </w:r>
                      <w:r w:rsidRPr="00674464">
                        <w:t>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B089C4" w14:textId="63BC4B8F" w:rsidR="002C5C19" w:rsidRDefault="002C5C19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B6D386F" w14:textId="7324E701" w:rsidR="00A26461" w:rsidRDefault="00A2646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9BF03A1" wp14:editId="50ECE4B5">
                <wp:extent cx="5060950" cy="872115"/>
                <wp:effectExtent l="0" t="0" r="6350" b="4445"/>
                <wp:docPr id="700446087" name="Canvas 7004460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1652514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4898944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1ABCA3" w14:textId="17044C8B" w:rsidR="002C726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9389991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77D0C1" w14:textId="3D2ED59A" w:rsidR="002C726D" w:rsidRPr="00DB4EF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ՏԱՐՐԵՐԻ </w:t>
                                </w: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ԸՆՏԱՆԻ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1371074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9BF03A1" id="Canvas 700446087" o:spid="_x0000_s136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">
                <v:shape id="_x0000_s136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7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">
                  <v:shape id="Hexagon 1" o:spid="_x0000_s137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181ABCA3" w14:textId="17044C8B" w:rsidR="002C726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37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" filled="f" stroked="f" strokeweight="1.5pt">
                    <v:textbox>
                      <w:txbxContent>
                        <w:p w14:paraId="0F77D0C1" w14:textId="3D2ED59A" w:rsidR="002C726D" w:rsidRPr="00DB4EFD" w:rsidRDefault="002C726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ՏԱՐՐԵՐԻ </w:t>
                          </w: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ԱՅԻՆ ԸՆՏԱՆԻ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7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8940009" w14:textId="330A43DB" w:rsidR="00BF0CD8" w:rsidRPr="00D331C3" w:rsidRDefault="00B64243" w:rsidP="00627D74">
      <w:pPr>
        <w:pStyle w:val="ParagrafInvisible"/>
      </w:pPr>
      <w:bookmarkStart w:id="558" w:name="_Toc133963252"/>
      <w:bookmarkStart w:id="559" w:name="_Toc133965310"/>
      <w:bookmarkStart w:id="560" w:name="_Toc133965566"/>
      <w:bookmarkStart w:id="561" w:name="_Toc153319778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58"/>
      <w:bookmarkEnd w:id="559"/>
      <w:bookmarkEnd w:id="560"/>
      <w:bookmarkEnd w:id="561"/>
    </w:p>
    <w:p w14:paraId="66F8D278" w14:textId="238307EC" w:rsidR="002E2E98" w:rsidRDefault="00BF0CD8" w:rsidP="00302A17">
      <w:pPr>
        <w:pStyle w:val="Q-Normal"/>
      </w:pPr>
      <w:r w:rsidRPr="00CE0E83">
        <w:t xml:space="preserve">Կախված </w:t>
      </w:r>
      <w:r w:rsidR="002E2E98">
        <w:t>նրան</w:t>
      </w:r>
      <w:r w:rsidRPr="00CE0E83">
        <w:t xml:space="preserve">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2E2E98">
        <w:t xml:space="preserve">որ </w:t>
      </w:r>
      <w:r w:rsidRPr="00CE0E83">
        <w:t>ենթամակարդակ</w:t>
      </w:r>
      <w:r w:rsidR="002E2E98">
        <w:t>ն</w:t>
      </w:r>
      <w:r w:rsidRPr="00CE0E83">
        <w:t xml:space="preserve">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2E2E98">
        <w:t>.</w:t>
      </w:r>
      <w:r w:rsidR="00F73D1E">
        <w:t xml:space="preserve"> </w:t>
      </w:r>
    </w:p>
    <w:p w14:paraId="07917A35" w14:textId="2C505476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s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61454A5A" w14:textId="1F65E17E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p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1D3446C4" w14:textId="6B905994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d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5FEA96AC" w14:textId="77777777" w:rsidR="00667653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 xml:space="preserve">f </w:t>
      </w:r>
      <w:r w:rsidR="00F73D1E" w:rsidRPr="00F73D1E">
        <w:rPr>
          <w:b/>
        </w:rPr>
        <w:t>տարրեր</w:t>
      </w:r>
      <w:r w:rsidR="00F73D1E">
        <w:t xml:space="preserve">: </w:t>
      </w:r>
    </w:p>
    <w:p w14:paraId="70D23906" w14:textId="2B9A7797" w:rsidR="00BF0CD8" w:rsidRPr="00667653" w:rsidRDefault="00F73D1E" w:rsidP="00667653">
      <w:pPr>
        <w:pStyle w:val="Q-Normal"/>
      </w:pPr>
      <w:r w:rsidRPr="00667653">
        <w:t>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bCs/>
          <w:color w:val="1982B4"/>
        </w:rPr>
        <w:t>s տարրեր (s</w:t>
      </w:r>
      <w:r w:rsidR="00EA203F" w:rsidRPr="00DB4EFD">
        <w:rPr>
          <w:b/>
          <w:bCs/>
          <w:color w:val="1982B4"/>
        </w:rPr>
        <w:t xml:space="preserve"> </w:t>
      </w:r>
      <w:r w:rsidRPr="00DB4EFD">
        <w:rPr>
          <w:b/>
          <w:bCs/>
          <w:color w:val="1982B4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5D479A93" w:rsidR="00BF0CD8" w:rsidRPr="00B11BFC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</w:t>
      </w:r>
      <w:r w:rsidR="00B11BFC">
        <w:t xml:space="preserve">-ական </w:t>
      </w:r>
      <w:r w:rsidRPr="00FC65DB">
        <w:t>կամ 2</w:t>
      </w:r>
      <w:r w:rsidR="00B11BFC">
        <w:t>-ական</w:t>
      </w:r>
      <w:r w:rsidRPr="00FC65DB">
        <w:t xml:space="preserve"> էլեկտրոն</w:t>
      </w:r>
      <w:r w:rsidR="00B11BFC">
        <w:t>ներ</w:t>
      </w:r>
      <w:r>
        <w:t xml:space="preserve">: </w:t>
      </w:r>
      <w:r w:rsidR="00B11BFC">
        <w:t>Հելիումը</w:t>
      </w:r>
      <w:r w:rsidR="00B11BFC" w:rsidRPr="00B11BFC">
        <w:t xml:space="preserve"> </w:t>
      </w:r>
      <w:r w:rsidR="00B11BFC">
        <w:t>նույնպես պատկանում է այս տարրերի ընտանիքին:</w:t>
      </w:r>
    </w:p>
    <w:p w14:paraId="36D9BB0A" w14:textId="4F7A1B80" w:rsidR="00BF0CD8" w:rsidRPr="00805C68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color w:val="1982B4"/>
        </w:rPr>
        <w:t>p տարրեր (p բլոկ)</w:t>
      </w:r>
      <w:r w:rsidRPr="00DB4EFD">
        <w:rPr>
          <w:color w:val="1982B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590653" w14:paraId="3231AFE8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160CBB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5974E98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87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7530A288" w14:textId="3922759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3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65D83337" w14:textId="0B71F670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Արտաքին է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լ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. 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շերտի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736127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3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</w:tcPr>
          <w:p w14:paraId="306F98D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B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auto"/>
          </w:tcPr>
          <w:p w14:paraId="4446D3E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auto"/>
          </w:tcPr>
          <w:p w14:paraId="6C3D4646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E6BB91B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D4B4E1E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</w:t>
            </w: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DEF1F7"/>
          </w:tcPr>
          <w:p w14:paraId="2D00C4D8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DEF1F7"/>
          </w:tcPr>
          <w:p w14:paraId="118C542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DEF1F7"/>
          </w:tcPr>
          <w:p w14:paraId="4F864E03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5A92FD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4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</w:tcPr>
          <w:p w14:paraId="369D9F87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auto"/>
          </w:tcPr>
          <w:p w14:paraId="57FDD6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auto"/>
          </w:tcPr>
          <w:p w14:paraId="4007EE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39D2DF3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4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DEF1F7"/>
          </w:tcPr>
          <w:p w14:paraId="0FF873FC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i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DEF1F7"/>
          </w:tcPr>
          <w:p w14:paraId="4986409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DEF1F7"/>
          </w:tcPr>
          <w:p w14:paraId="3E67F9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D55C89C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</w:tcPr>
          <w:p w14:paraId="5EFDF6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auto"/>
          </w:tcPr>
          <w:p w14:paraId="4FD8AB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auto"/>
          </w:tcPr>
          <w:p w14:paraId="46365BF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7985AB86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DEF1F7"/>
          </w:tcPr>
          <w:p w14:paraId="18122D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P</m:t>
                </m:r>
              </m:oMath>
            </m:oMathPara>
          </w:p>
        </w:tc>
        <w:tc>
          <w:tcPr>
            <w:tcW w:w="1870" w:type="dxa"/>
            <w:shd w:val="clear" w:color="auto" w:fill="DEF1F7"/>
          </w:tcPr>
          <w:p w14:paraId="0C5A827E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EF1F7"/>
          </w:tcPr>
          <w:p w14:paraId="074CC909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BB6320">
      <w:pPr>
        <w:pStyle w:val="Q-Normal"/>
      </w:pPr>
    </w:p>
    <w:p w14:paraId="48A5F8BB" w14:textId="4D53BEA8" w:rsidR="00465156" w:rsidRPr="00465156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color w:val="1982B4"/>
        </w:rPr>
        <w:t>d տարրեր (d բլոկ)</w:t>
      </w:r>
      <w:r w:rsidRPr="00DB4EFD">
        <w:rPr>
          <w:color w:val="1982B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</w:t>
      </w:r>
      <w:r w:rsidRPr="00D46B97">
        <w:lastRenderedPageBreak/>
        <w:t>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320BBEE2" w:rsidR="00BF0CD8" w:rsidRPr="00465156" w:rsidRDefault="00BF0CD8" w:rsidP="00302A17">
      <w:pPr>
        <w:pStyle w:val="Q-Normal"/>
      </w:pPr>
      <w:r w:rsidRPr="00465156">
        <w:t xml:space="preserve">d տարրերի ատոմներն արտաքին </w:t>
      </w:r>
      <w:r w:rsidR="00EA203F" w:rsidRPr="00465156">
        <w:t xml:space="preserve">էլեկտրոնային շերտում </w:t>
      </w:r>
      <w:r w:rsidR="00E714C2" w:rsidRPr="00465156">
        <w:t xml:space="preserve">մեծամասամբ </w:t>
      </w:r>
      <w:r w:rsidRPr="00465156">
        <w:t>ունեն 2</w:t>
      </w:r>
      <w:r w:rsidR="00E714C2" w:rsidRPr="00E714C2">
        <w:t xml:space="preserve"> </w:t>
      </w:r>
      <w:r w:rsidR="00E714C2" w:rsidRPr="00465156">
        <w:t>էլեկտրոն</w:t>
      </w:r>
      <w:r w:rsidRPr="00465156">
        <w:t>, որոշ դեպքերում՝ 1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0F3CF8AE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11CDD0A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07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B589A75" w14:textId="3A98F81B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1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512A3B7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72AC6A4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3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5B759E00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c</m:t>
                </m:r>
              </m:oMath>
            </m:oMathPara>
          </w:p>
        </w:tc>
        <w:tc>
          <w:tcPr>
            <w:tcW w:w="207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4A3B440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5EADE58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DB400A0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EF1F7"/>
            <w:vAlign w:val="center"/>
          </w:tcPr>
          <w:p w14:paraId="7E1BFE2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4</w:t>
            </w:r>
          </w:p>
        </w:tc>
        <w:tc>
          <w:tcPr>
            <w:tcW w:w="1084" w:type="dxa"/>
            <w:shd w:val="clear" w:color="auto" w:fill="DEF1F7"/>
            <w:vAlign w:val="center"/>
          </w:tcPr>
          <w:p w14:paraId="12F20AE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Ti</m:t>
                </m:r>
              </m:oMath>
            </m:oMathPara>
          </w:p>
        </w:tc>
        <w:tc>
          <w:tcPr>
            <w:tcW w:w="2070" w:type="dxa"/>
            <w:shd w:val="clear" w:color="auto" w:fill="DEF1F7"/>
            <w:vAlign w:val="center"/>
          </w:tcPr>
          <w:p w14:paraId="6A9895E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EF1F7"/>
            <w:vAlign w:val="center"/>
          </w:tcPr>
          <w:p w14:paraId="7ABADCC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2D88E79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5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78299A9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V</m:t>
                </m:r>
              </m:oMath>
            </m:oMathPara>
          </w:p>
        </w:tc>
        <w:tc>
          <w:tcPr>
            <w:tcW w:w="207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6F1C940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3667D671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EF1F7"/>
            <w:vAlign w:val="center"/>
          </w:tcPr>
          <w:p w14:paraId="105AACDD" w14:textId="1C96C750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</w:p>
        </w:tc>
        <w:tc>
          <w:tcPr>
            <w:tcW w:w="1084" w:type="dxa"/>
            <w:shd w:val="clear" w:color="auto" w:fill="DEF1F7"/>
            <w:vAlign w:val="center"/>
          </w:tcPr>
          <w:p w14:paraId="01A65316" w14:textId="122326FF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Os</m:t>
                </m:r>
              </m:oMath>
            </m:oMathPara>
          </w:p>
        </w:tc>
        <w:tc>
          <w:tcPr>
            <w:tcW w:w="2070" w:type="dxa"/>
            <w:shd w:val="clear" w:color="auto" w:fill="DEF1F7"/>
            <w:vAlign w:val="center"/>
          </w:tcPr>
          <w:p w14:paraId="64CE1A54" w14:textId="5B6E2F3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EF1F7"/>
            <w:vAlign w:val="center"/>
          </w:tcPr>
          <w:p w14:paraId="51D4F037" w14:textId="2ED87DB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4491EB94" w14:textId="1A6B7439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1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2D0776A4" w14:textId="4C30112A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207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125F3E4F" w14:textId="4AD8B1A1" w:rsidR="00465156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6AE6102C" w14:textId="1700585B" w:rsidR="00465156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CA3057" w14:paraId="1EB1B27D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EF1F7"/>
            <w:vAlign w:val="center"/>
          </w:tcPr>
          <w:p w14:paraId="3F8E28BB" w14:textId="3A0FF4CA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2</w:t>
            </w:r>
          </w:p>
        </w:tc>
        <w:tc>
          <w:tcPr>
            <w:tcW w:w="1084" w:type="dxa"/>
            <w:shd w:val="clear" w:color="auto" w:fill="DEF1F7"/>
            <w:vAlign w:val="center"/>
          </w:tcPr>
          <w:p w14:paraId="4BBD6DB1" w14:textId="798DA629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2070" w:type="dxa"/>
            <w:shd w:val="clear" w:color="auto" w:fill="DEF1F7"/>
            <w:vAlign w:val="center"/>
          </w:tcPr>
          <w:p w14:paraId="3D25FE63" w14:textId="524FBDAB" w:rsidR="00CA3057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EF1F7"/>
            <w:vAlign w:val="center"/>
          </w:tcPr>
          <w:p w14:paraId="759CE2B2" w14:textId="343B10F7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7788E5D3" w:rsidR="00BF0CD8" w:rsidRPr="00A4038A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bCs/>
          <w:color w:val="1982B4"/>
        </w:rPr>
        <w:t>f տարրեր (f բլոկ):</w:t>
      </w:r>
      <w:r w:rsidRPr="00DB4EFD">
        <w:rPr>
          <w:color w:val="1982B4"/>
        </w:rPr>
        <w:t xml:space="preserve"> </w:t>
      </w:r>
      <w:r w:rsidRPr="002A2B04">
        <w:t xml:space="preserve">Այս տարրերի մոտ էլեկտրոնների լրացումը կատարվում է </w:t>
      </w:r>
      <w:r w:rsidR="00526622">
        <w:t xml:space="preserve">վերջինից </w:t>
      </w:r>
      <w:r w:rsidR="00E714C2">
        <w:t xml:space="preserve">հաշված՝ </w:t>
      </w:r>
      <w:r w:rsidRPr="002A2B04">
        <w:t xml:space="preserve">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 2</w:t>
      </w:r>
      <w:r w:rsidR="002005DA">
        <w:t>-ական</w:t>
      </w:r>
      <w:r w:rsidRPr="002A2B04">
        <w:t xml:space="preserve">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</w:t>
      </w:r>
      <w:r w:rsidR="002005DA">
        <w:t>ը</w:t>
      </w:r>
      <w:r w:rsidRPr="00CE0E83">
        <w:t xml:space="preserve"> և ակտին</w:t>
      </w:r>
      <w:r w:rsidR="00465156">
        <w:t>ո</w:t>
      </w:r>
      <w:r>
        <w:t>ի</w:t>
      </w:r>
      <w:r w:rsidRPr="00CE0E83">
        <w:t>դներ</w:t>
      </w:r>
      <w:r w:rsidR="002005DA">
        <w:t>ն</w:t>
      </w:r>
      <w:r w:rsidR="002005DA" w:rsidRPr="002005DA">
        <w:t xml:space="preserve"> </w:t>
      </w:r>
      <w:r w:rsidR="002005DA" w:rsidRPr="00CE0E83">
        <w:t>են</w:t>
      </w:r>
      <w:r w:rsidRPr="00CE0E83">
        <w:t xml:space="preserve">, որոնք դասավորված են պարբերական աղյուսակի </w:t>
      </w:r>
      <w:r w:rsidR="002005DA">
        <w:t>ստորին հատվածում</w:t>
      </w:r>
      <w:r w:rsidRPr="00CE0E83">
        <w:t xml:space="preserve">: </w:t>
      </w:r>
      <w:r w:rsidR="00526622">
        <w:t>Լանթանոիդների մոտ լրանում է 4</w:t>
      </w:r>
      <w:r w:rsidR="00526622" w:rsidRPr="00526622">
        <w:t xml:space="preserve">f </w:t>
      </w:r>
      <w:r w:rsidR="00526622">
        <w:t xml:space="preserve">ենթամակարդակը, իսկ ակտինոիդների մոտ՝ </w:t>
      </w:r>
      <w:r w:rsidR="00526622" w:rsidRPr="00526622">
        <w:t>5f</w:t>
      </w:r>
      <w:r w:rsidR="00526622">
        <w:t xml:space="preserve">-ը: </w:t>
      </w:r>
      <w:r w:rsidRPr="00CE0E83">
        <w:t>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097D4AB7" w14:textId="41E13CA3" w:rsidR="00A26461" w:rsidRDefault="00A26461" w:rsidP="008E7086">
      <w:bookmarkStart w:id="562" w:name="_Toc133963253"/>
      <w:bookmarkStart w:id="563" w:name="_Toc133965311"/>
      <w:bookmarkStart w:id="564" w:name="_Toc133965567"/>
      <w:r>
        <w:rPr>
          <w:noProof/>
        </w:rPr>
        <w:lastRenderedPageBreak/>
        <mc:AlternateContent>
          <mc:Choice Requires="wpc">
            <w:drawing>
              <wp:inline distT="0" distB="0" distL="0" distR="0" wp14:anchorId="78E022EF" wp14:editId="2FD2A1C7">
                <wp:extent cx="5060950" cy="872115"/>
                <wp:effectExtent l="0" t="0" r="6350" b="4445"/>
                <wp:docPr id="1357230601" name="Canvas 13572306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707708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626541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A7FEF6" w14:textId="2351801F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2606437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DFF2546" w14:textId="489ADF6C" w:rsidR="002C726D" w:rsidRPr="00DB4EF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ՆԵՐԻ ՈՐՈՇ ՀԱՏԿՈՒԹՅՈՒՆՆԵՐԻ ՊԱՐԲԵՐԱԿԱՆ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3978378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E022EF" id="Canvas 1357230601" o:spid="_x0000_s137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">
                <v:shape id="_x0000_s137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7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">
                  <v:shape id="Hexagon 1" o:spid="_x0000_s137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6A7FEF6" w14:textId="2351801F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8</w:t>
                          </w:r>
                        </w:p>
                      </w:txbxContent>
                    </v:textbox>
                  </v:shape>
                  <v:rect id="Rectangle 1" o:spid="_x0000_s137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" filled="f" stroked="f" strokeweight="1.5pt">
                    <v:textbox>
                      <w:txbxContent>
                        <w:p w14:paraId="6DFF2546" w14:textId="489ADF6C" w:rsidR="002C726D" w:rsidRPr="00DB4EFD" w:rsidRDefault="002C726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ՆԵՐԻ ՈՐՈՇ ՀԱՏԿՈՒԹՅՈՒՆՆԵՐԻ ՊԱՐԲԵՐԱԿԱՆ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37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E932E16" w14:textId="5C242893" w:rsidR="00BF0CD8" w:rsidRPr="002A2B04" w:rsidRDefault="00B64243" w:rsidP="00627D74">
      <w:pPr>
        <w:pStyle w:val="ParagrafInvisible"/>
      </w:pPr>
      <w:bookmarkStart w:id="565" w:name="_Toc153319779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2"/>
      <w:bookmarkEnd w:id="563"/>
      <w:bookmarkEnd w:id="564"/>
      <w:bookmarkEnd w:id="565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55B6BBEB" w:rsidR="00BF0CD8" w:rsidRPr="00644F0E" w:rsidRDefault="00BF0CD8" w:rsidP="00302A17">
      <w:pPr>
        <w:pStyle w:val="Q-Normal"/>
      </w:pPr>
      <w:r>
        <w:t>Նախ՝ տարբերենք տարրերի մետաղական  և ոչ մետաղական հատկությունները:</w:t>
      </w:r>
    </w:p>
    <w:p w14:paraId="77811A1A" w14:textId="3EBE7B28" w:rsidR="00BF0CD8" w:rsidRDefault="00E57C71" w:rsidP="00A50215">
      <w:pPr>
        <w:pStyle w:val="Q-Yentavernagir"/>
      </w:pPr>
      <w:bookmarkStart w:id="566" w:name="_Toc133963254"/>
      <w:bookmarkStart w:id="567" w:name="_Toc133965312"/>
      <w:bookmarkStart w:id="568" w:name="_Toc133965568"/>
      <w:bookmarkStart w:id="569" w:name="_Toc153319780"/>
      <w:r w:rsidRPr="00905006">
        <w:t>Մ</w:t>
      </w:r>
      <w:r>
        <w:t>ԵՏԱՂՆԵՐ ԵՎ ՈՉ ՄԵՏԱՂՆԵՐ</w:t>
      </w:r>
      <w:bookmarkEnd w:id="566"/>
      <w:bookmarkEnd w:id="567"/>
      <w:bookmarkEnd w:id="568"/>
      <w:bookmarkEnd w:id="569"/>
      <w:r w:rsidRPr="00905006">
        <w:t xml:space="preserve"> </w:t>
      </w:r>
    </w:p>
    <w:p w14:paraId="79DF6F31" w14:textId="77777777" w:rsidR="00BF0CD8" w:rsidRDefault="00BF0CD8" w:rsidP="002B4DDD">
      <w:pPr>
        <w:pStyle w:val="Q-Normal"/>
        <w:ind w:firstLine="432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2B4DDD">
      <w:pPr>
        <w:pStyle w:val="Q-Normal"/>
        <w:ind w:firstLine="432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2B0ED739">
                <wp:extent cx="4023360" cy="573110"/>
                <wp:effectExtent l="0" t="0" r="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3360" cy="57311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2C726D" w:rsidRDefault="002C726D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380" style="width:316.8pt;height:4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35AF1CB5" w14:textId="77777777" w:rsidR="002C726D" w:rsidRDefault="002C726D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2B4DDD">
      <w:pPr>
        <w:pStyle w:val="Q-Normal"/>
        <w:ind w:firstLine="432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2B4DDD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32DEFD30">
                <wp:extent cx="1041621" cy="313509"/>
                <wp:effectExtent l="0" t="0" r="6350" b="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1621" cy="313509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2C726D" w:rsidRPr="005B021F" w:rsidRDefault="002C726D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381" style="width:82pt;height:24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" fillcolor="#ffe8c8" stroked="f" strokeweight="1pt">
                <v:stroke joinstyle="miter"/>
                <v:textbox>
                  <w:txbxContent>
                    <w:p w14:paraId="3721A86A" w14:textId="77777777" w:rsidR="002C726D" w:rsidRPr="005B021F" w:rsidRDefault="002C726D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2B4DDD">
      <w:pPr>
        <w:pStyle w:val="Q-Normal"/>
        <w:ind w:firstLine="432"/>
        <w:jc w:val="right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48FBE83B">
                <wp:extent cx="4094922" cy="566670"/>
                <wp:effectExtent l="0" t="0" r="1270" b="508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4922" cy="56667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2C726D" w:rsidRDefault="002C726D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382" style="width:322.45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2F1BC7B8" w14:textId="77777777" w:rsidR="002C726D" w:rsidRDefault="002C726D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2B4DDD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2B4DDD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11D248C1">
                <wp:extent cx="1001864" cy="286247"/>
                <wp:effectExtent l="0" t="0" r="8255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1864" cy="286247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2C726D" w:rsidRPr="005B021F" w:rsidRDefault="002C726D" w:rsidP="00735DD0">
                            <w:pPr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383" style="width:78.9pt;height:2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" fillcolor="#ffe8c8" stroked="f" strokeweight="1pt">
                <v:stroke joinstyle="miter"/>
                <v:textbox>
                  <w:txbxContent>
                    <w:p w14:paraId="6C8DB4CD" w14:textId="77777777" w:rsidR="002C726D" w:rsidRPr="005B021F" w:rsidRDefault="002C726D" w:rsidP="00735DD0">
                      <w:pPr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5B021F">
      <w:pPr>
        <w:pStyle w:val="Q-Normal"/>
        <w:ind w:firstLine="432"/>
        <w:contextualSpacing w:val="0"/>
        <w:jc w:val="right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7363713B">
                <wp:extent cx="4810539" cy="566670"/>
                <wp:effectExtent l="0" t="0" r="9525" b="508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0539" cy="56667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2C726D" w:rsidRDefault="002C726D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384" style="width:378.8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1A8AC11A" w14:textId="77777777" w:rsidR="002C726D" w:rsidRDefault="002C726D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4DC89532" w:rsidR="00BF0CD8" w:rsidRPr="00644F0E" w:rsidRDefault="001E7F75" w:rsidP="00302A17">
      <w:pPr>
        <w:pStyle w:val="Q-Normal"/>
      </w:pPr>
      <w:r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</w:t>
      </w:r>
      <w:r w:rsidR="00C31212" w:rsidRPr="00644F0E">
        <w:t xml:space="preserve">թույլ է </w:t>
      </w:r>
      <w:r w:rsidR="00BF0CD8" w:rsidRPr="00644F0E">
        <w:t xml:space="preserve">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</w:t>
      </w:r>
      <w:r w:rsidR="00BF0CD8" w:rsidRPr="00644F0E">
        <w:lastRenderedPageBreak/>
        <w:t>ատոմից, հետևաբար այ</w:t>
      </w:r>
      <w:r>
        <w:t>դ</w:t>
      </w:r>
      <w:r w:rsidR="00C31212">
        <w:t>պիսի</w:t>
      </w:r>
      <w:r w:rsidR="00BF0CD8" w:rsidRPr="00644F0E">
        <w:t xml:space="preserve"> տարր</w:t>
      </w:r>
      <w:r w:rsidR="00C31212">
        <w:t>եր</w:t>
      </w:r>
      <w:r w:rsidR="00BF0CD8" w:rsidRPr="00644F0E">
        <w:t>ի մետաղական հատկություններն ուժեղ են արտահայտվում: Ընդհակառակ</w:t>
      </w:r>
      <w:r w:rsidR="00BF0CD8">
        <w:t>ը</w:t>
      </w:r>
      <w:r w:rsidR="00BF0CD8" w:rsidRPr="00644F0E">
        <w:t>, որքան էլեկտրոններն ուժեղ են ձգվում միջուկի կողմից, այնքան  դրանց պոկվելը դառնում է դժվար, հետևաբար այդպիսի տարրեր</w:t>
      </w:r>
      <w:r w:rsidR="00C31212">
        <w:t>ն ունեն</w:t>
      </w:r>
      <w:r w:rsidR="00BF0CD8" w:rsidRPr="00644F0E">
        <w:t xml:space="preserve"> </w:t>
      </w:r>
      <w:r w:rsidR="00C31212" w:rsidRPr="00644F0E">
        <w:t xml:space="preserve">ավելի թույլ </w:t>
      </w:r>
      <w:r w:rsidR="00C31212">
        <w:t xml:space="preserve">արտահայտված </w:t>
      </w:r>
      <w:r w:rsidR="00BF0CD8" w:rsidRPr="00644F0E">
        <w:t xml:space="preserve">մետաղական հատկություններ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A50215">
      <w:pPr>
        <w:pStyle w:val="Q-Yentavernagir"/>
      </w:pPr>
      <w:bookmarkStart w:id="570" w:name="_Toc133963255"/>
      <w:bookmarkStart w:id="571" w:name="_Toc133965313"/>
      <w:bookmarkStart w:id="572" w:name="_Toc133965569"/>
      <w:bookmarkStart w:id="573" w:name="_Toc153319781"/>
      <w:r w:rsidRPr="00905006">
        <w:t>Ա</w:t>
      </w:r>
      <w:r>
        <w:t>ՏՈՄԻ ՇԱՌԱՎԻՂ</w:t>
      </w:r>
      <w:bookmarkEnd w:id="570"/>
      <w:bookmarkEnd w:id="571"/>
      <w:bookmarkEnd w:id="572"/>
      <w:bookmarkEnd w:id="573"/>
    </w:p>
    <w:p w14:paraId="58871D37" w14:textId="5C9F4E72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</w:t>
      </w:r>
      <w:r w:rsidR="00C31212" w:rsidRPr="00644F0E">
        <w:t xml:space="preserve">քիմիական ռեակցիաների ժամանակ </w:t>
      </w:r>
      <w:r w:rsidRPr="00644F0E">
        <w:t xml:space="preserve">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: Ընդհակառակն, ատոմի շառավղի փոքրացման հետ էլեկտրոններն ավելի ուժեղ են ձգվում միջուկի կողմից և </w:t>
      </w:r>
      <w:r w:rsidR="00C31212">
        <w:t>ավելի դժվար պոկվում:</w:t>
      </w:r>
    </w:p>
    <w:p w14:paraId="5278B9D8" w14:textId="54AF0BED" w:rsidR="00BF0CD8" w:rsidRDefault="00BF0CD8" w:rsidP="005B021F">
      <w:pPr>
        <w:pStyle w:val="Q-Normal"/>
        <w:ind w:firstLine="432"/>
        <w:contextualSpacing w:val="0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DA3C5B1" w14:textId="77777777" w:rsidR="005B021F" w:rsidRDefault="005B021F" w:rsidP="00B82D33">
      <w:pPr>
        <w:pStyle w:val="Q-Normal"/>
        <w:keepNext/>
        <w:ind w:firstLine="432"/>
        <w:contextualSpacing w:val="0"/>
        <w:jc w:val="center"/>
      </w:pPr>
      <w:r>
        <w:rPr>
          <w:noProof/>
        </w:rPr>
        <w:drawing>
          <wp:inline distT="0" distB="0" distL="0" distR="0" wp14:anchorId="3CCF15E4" wp14:editId="2B1068A7">
            <wp:extent cx="3605348" cy="2120455"/>
            <wp:effectExtent l="0" t="0" r="0" b="0"/>
            <wp:docPr id="1896366664" name="Picture 111562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շառավիղ3 .jpg.png"/>
                    <pic:cNvPicPr/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516" cy="2140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95DE9" w14:textId="01F6BFD1" w:rsidR="005B021F" w:rsidRPr="00EB107F" w:rsidRDefault="005B021F" w:rsidP="005B021F">
      <w:pPr>
        <w:pStyle w:val="30"/>
      </w:pPr>
      <w:r w:rsidRPr="002F20EC">
        <w:rPr>
          <w:noProof/>
        </w:rPr>
        <w:t>Ատոմների չափսերի փոփոխությունները պարբերություններում և խմբերում</w:t>
      </w:r>
    </w:p>
    <w:p w14:paraId="7C7E7EC3" w14:textId="77777777" w:rsidR="00BF0CD8" w:rsidRDefault="00BF0CD8" w:rsidP="005B021F">
      <w:pPr>
        <w:pStyle w:val="Q-Normal"/>
        <w:ind w:firstLine="432"/>
        <w:contextualSpacing w:val="0"/>
        <w:jc w:val="right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30A67E69">
                <wp:extent cx="4659381" cy="711925"/>
                <wp:effectExtent l="0" t="0" r="825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9381" cy="7119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66914D45" w:rsidR="002C726D" w:rsidRDefault="002C726D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385" style="width:366.9pt;height:5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2C69D997" w14:textId="66914D45" w:rsidR="002C726D" w:rsidRDefault="002C726D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p w14:paraId="070AAB63" w14:textId="256FE4D9" w:rsidR="00D94C7F" w:rsidRPr="00351524" w:rsidRDefault="00BF0CD8" w:rsidP="00B82D33">
      <w:pPr>
        <w:pStyle w:val="Q-Normal"/>
        <w:ind w:firstLine="432"/>
      </w:pPr>
      <w:r w:rsidRPr="00535E8B">
        <w:rPr>
          <w:b/>
          <w:i/>
        </w:rPr>
        <w:lastRenderedPageBreak/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39BE608C" w14:textId="598C44A2" w:rsidR="00BF0CD8" w:rsidRPr="00351524" w:rsidRDefault="00351524" w:rsidP="00B82D33">
      <w:pPr>
        <w:pStyle w:val="30"/>
        <w:numPr>
          <w:ilvl w:val="0"/>
          <w:numId w:val="0"/>
        </w:numPr>
        <w:jc w:val="right"/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03090CC2">
                <wp:extent cx="4766328" cy="707666"/>
                <wp:effectExtent l="0" t="0" r="0" b="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6328" cy="7076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2C726D" w:rsidRDefault="002C726D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386" style="width:375.3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4CDE3BB0" w14:textId="318C19DF" w:rsidR="002C726D" w:rsidRDefault="002C726D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906A20">
      <w:pPr>
        <w:pStyle w:val="Q-Normal"/>
        <w:jc w:val="center"/>
      </w:pPr>
      <w:r w:rsidRPr="00644F0E">
        <w:rPr>
          <w:noProof/>
        </w:rPr>
        <w:drawing>
          <wp:inline distT="0" distB="0" distL="0" distR="0" wp14:anchorId="2EAFD471" wp14:editId="089C2BA1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1"/>
      </w:tblGrid>
      <w:tr w:rsidR="00906A20" w14:paraId="090D4F73" w14:textId="77777777" w:rsidTr="00906A20">
        <w:tc>
          <w:tcPr>
            <w:tcW w:w="2689" w:type="dxa"/>
          </w:tcPr>
          <w:p w14:paraId="4F9E5AC6" w14:textId="17A35F29" w:rsidR="00906A20" w:rsidRDefault="00906A20" w:rsidP="00906A20">
            <w:pPr>
              <w:pStyle w:val="Q-Normal"/>
              <w:ind w:firstLine="0"/>
            </w:pPr>
            <w:r w:rsidRPr="00442992">
              <w:rPr>
                <w:noProof/>
              </w:rPr>
              <w:drawing>
                <wp:inline distT="0" distB="0" distL="0" distR="0" wp14:anchorId="71866C60" wp14:editId="6A4268EC">
                  <wp:extent cx="2086378" cy="778380"/>
                  <wp:effectExtent l="0" t="0" r="0" b="3175"/>
                  <wp:docPr id="790645723" name="Picture 790645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mages (1).jpg"/>
                          <pic:cNvPicPr/>
                        </pic:nvPicPr>
                        <pic:blipFill>
                          <a:blip r:embed="rId2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5450" cy="7892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47477D00" w14:textId="77777777" w:rsidTr="00906A20">
        <w:tc>
          <w:tcPr>
            <w:tcW w:w="2689" w:type="dxa"/>
          </w:tcPr>
          <w:p w14:paraId="5EADA95F" w14:textId="1EF70C93" w:rsidR="00906A20" w:rsidRPr="00906A20" w:rsidRDefault="00906A20" w:rsidP="00906A20">
            <w:pPr>
              <w:pStyle w:val="30"/>
              <w:spacing w:before="120" w:after="120"/>
              <w:rPr>
                <w:color w:val="FF0000"/>
                <w:sz w:val="24"/>
                <w:szCs w:val="24"/>
              </w:rPr>
            </w:pPr>
            <w:r>
              <w:t>Ատոմի շառավղի մեծացում</w:t>
            </w:r>
            <w:r>
              <w:rPr>
                <w:rFonts w:ascii="Sylfaen" w:hAnsi="Sylfaen"/>
              </w:rPr>
              <w:t>ն</w:t>
            </w:r>
            <w:r>
              <w:t xml:space="preserve"> էլեկտրոն միանալիս</w:t>
            </w:r>
          </w:p>
        </w:tc>
      </w:tr>
      <w:tr w:rsidR="005B021F" w14:paraId="3542B772" w14:textId="77777777" w:rsidTr="00906A20">
        <w:tc>
          <w:tcPr>
            <w:tcW w:w="2689" w:type="dxa"/>
          </w:tcPr>
          <w:p w14:paraId="7A47F303" w14:textId="77777777" w:rsidR="005B021F" w:rsidRDefault="005B021F" w:rsidP="005B021F">
            <w:pPr>
              <w:pStyle w:val="30"/>
              <w:numPr>
                <w:ilvl w:val="0"/>
                <w:numId w:val="0"/>
              </w:numPr>
              <w:spacing w:before="120" w:after="120"/>
              <w:jc w:val="left"/>
            </w:pPr>
          </w:p>
        </w:tc>
      </w:tr>
    </w:tbl>
    <w:p w14:paraId="1EE11229" w14:textId="31DDB21F" w:rsidR="00BF0CD8" w:rsidRPr="007161AA" w:rsidRDefault="00BF0CD8" w:rsidP="005B021F">
      <w:pPr>
        <w:pStyle w:val="Q-Normal"/>
        <w:ind w:firstLine="432"/>
        <w:contextualSpacing w:val="0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61CCF367" w:rsidR="00BF0CD8" w:rsidRPr="005B021F" w:rsidRDefault="00000000" w:rsidP="005B021F">
      <w:pPr>
        <w:pStyle w:val="Q-Normal"/>
        <w:ind w:firstLine="432"/>
        <w:contextualSpacing w:val="0"/>
        <w:rPr>
          <w:rFonts w:eastAsiaTheme="minorEastAsia"/>
          <w:b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Li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Li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,   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l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l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5B021F">
      <w:pPr>
        <w:pStyle w:val="Q-Normal"/>
        <w:ind w:firstLine="432"/>
        <w:contextualSpacing w:val="0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5F058AAF" w:rsidR="00BF0CD8" w:rsidRPr="005B021F" w:rsidRDefault="00000000" w:rsidP="00302A17">
      <w:pPr>
        <w:pStyle w:val="Q-Normal"/>
        <w:rPr>
          <w:rFonts w:eastAsiaTheme="minorEastAsia"/>
          <w:b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r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6+</m:t>
                  </m:r>
                </m:sup>
              </m:sSup>
            </m:sub>
          </m:sSub>
        </m:oMath>
      </m:oMathPara>
    </w:p>
    <w:p w14:paraId="51D66C82" w14:textId="2C08AE95" w:rsidR="00BF0CD8" w:rsidRDefault="00E57C71" w:rsidP="00A50215">
      <w:pPr>
        <w:pStyle w:val="Q-Yentavernagir"/>
      </w:pPr>
      <w:bookmarkStart w:id="574" w:name="_Toc133963256"/>
      <w:bookmarkStart w:id="575" w:name="_Toc133965314"/>
      <w:bookmarkStart w:id="576" w:name="_Toc133965570"/>
      <w:bookmarkStart w:id="577" w:name="_Toc153319782"/>
      <w:r w:rsidRPr="000514C1">
        <w:t>Ի</w:t>
      </w:r>
      <w:r>
        <w:t>ՈՆԱՑՄԱՆ ԷՆԵՐԳԻԱ</w:t>
      </w:r>
      <w:bookmarkEnd w:id="574"/>
      <w:bookmarkEnd w:id="575"/>
      <w:bookmarkEnd w:id="576"/>
      <w:bookmarkEnd w:id="577"/>
    </w:p>
    <w:p w14:paraId="1747E075" w14:textId="77777777" w:rsidR="005B021F" w:rsidRDefault="00BF0CD8" w:rsidP="00B32912">
      <w:pPr>
        <w:pStyle w:val="Q-Normal"/>
        <w:ind w:firstLine="432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CFD8492" wp14:editId="0D3B227B">
                <wp:extent cx="4807313" cy="540913"/>
                <wp:effectExtent l="0" t="0" r="0" b="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7313" cy="5409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2C726D" w:rsidRDefault="002C726D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387" style="width:378.5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D720200" w14:textId="77777777" w:rsidR="002C726D" w:rsidRDefault="002C726D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84F76F0" w14:textId="46F74611" w:rsidR="00BF0CD8" w:rsidRPr="00526ED3" w:rsidRDefault="005B021F" w:rsidP="00B82D33">
      <w:pPr>
        <w:pStyle w:val="Q-Normal"/>
        <w:ind w:right="2779" w:firstLine="432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D767DB" wp14:editId="7105DED8">
                <wp:extent cx="1176793" cy="278295"/>
                <wp:effectExtent l="0" t="0" r="4445" b="762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6793" cy="278295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602254" w14:textId="77777777" w:rsidR="002C726D" w:rsidRPr="00526ED3" w:rsidRDefault="002C726D" w:rsidP="005B021F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D767DB" id="Прямоугольник: скругленные углы 24" o:spid="_x0000_s1388" style="width:92.6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" fillcolor="#ffe8c8" stroked="f" strokeweight="1pt">
                <v:stroke joinstyle="miter"/>
                <v:textbox>
                  <w:txbxContent>
                    <w:p w14:paraId="35602254" w14:textId="77777777" w:rsidR="002C726D" w:rsidRPr="00526ED3" w:rsidRDefault="002C726D" w:rsidP="005B021F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horzAnchor="margin" w:tblpY="1317"/>
        <w:tblOverlap w:val="never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5466"/>
      </w:tblGrid>
      <w:tr w:rsidR="00526ED3" w14:paraId="32EF0272" w14:textId="77777777" w:rsidTr="0051363E">
        <w:tc>
          <w:tcPr>
            <w:tcW w:w="5237" w:type="dxa"/>
          </w:tcPr>
          <w:p w14:paraId="43947F93" w14:textId="3C611FC0" w:rsidR="00526ED3" w:rsidRDefault="00526ED3" w:rsidP="005B021F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750BCF7B" wp14:editId="1F31345A">
                  <wp:extent cx="3329189" cy="2225862"/>
                  <wp:effectExtent l="0" t="0" r="5080" b="0"/>
                  <wp:docPr id="795305533" name="Picture 795305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իոնացման էներգիա բ .jpg.png"/>
                          <pic:cNvPicPr/>
                        </pic:nvPicPr>
                        <pic:blipFill>
                          <a:blip r:embed="rId2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0749" cy="2226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5348BA2D" w14:textId="77777777" w:rsidTr="0051363E">
        <w:tc>
          <w:tcPr>
            <w:tcW w:w="5237" w:type="dxa"/>
          </w:tcPr>
          <w:p w14:paraId="163D934D" w14:textId="227B2C53" w:rsidR="00526ED3" w:rsidRPr="00526ED3" w:rsidRDefault="00526ED3" w:rsidP="005B021F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Տարրերի իոնացման էներգիայի արժեքների  փոփոխությունը</w:t>
            </w:r>
          </w:p>
        </w:tc>
      </w:tr>
    </w:tbl>
    <w:p w14:paraId="23D3226B" w14:textId="5257A273" w:rsidR="00BF0CD8" w:rsidRDefault="00BF0CD8" w:rsidP="00B82D33">
      <w:pPr>
        <w:pStyle w:val="Q-Normal"/>
        <w:ind w:firstLine="432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>:</w:t>
      </w:r>
    </w:p>
    <w:p w14:paraId="3D689985" w14:textId="7B1A6179" w:rsidR="00F26622" w:rsidRDefault="00F26622" w:rsidP="00B32912">
      <w:pPr>
        <w:pStyle w:val="Q-Normal"/>
        <w:ind w:firstLine="432"/>
      </w:pPr>
      <w:r w:rsidRPr="00644F0E"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26FC6B04" w14:textId="5B5EA96D" w:rsidR="00526ED3" w:rsidRDefault="00526ED3" w:rsidP="0051363E">
      <w:pPr>
        <w:pStyle w:val="Q-Normal"/>
        <w:jc w:val="center"/>
      </w:pPr>
      <w:r w:rsidRPr="00644F0E">
        <w:rPr>
          <w:noProof/>
        </w:rPr>
        <w:drawing>
          <wp:inline distT="0" distB="0" distL="0" distR="0" wp14:anchorId="59969303" wp14:editId="1FA7004E">
            <wp:extent cx="3960254" cy="2259341"/>
            <wp:effectExtent l="0" t="0" r="2540" b="762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4050" cy="2301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BD2A37" w14:textId="73D6BB24" w:rsidR="00B32912" w:rsidRPr="00B82D33" w:rsidRDefault="00526ED3" w:rsidP="00B82D33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53795798" w14:textId="26226E31" w:rsidR="008E0AEA" w:rsidRPr="00CD1E1C" w:rsidRDefault="008E0AEA" w:rsidP="00A50215">
      <w:pPr>
        <w:pStyle w:val="Q-Yentavernagir"/>
      </w:pPr>
      <w:bookmarkStart w:id="578" w:name="_Toc153319783"/>
      <w:r w:rsidRPr="00CD1E1C">
        <w:t>Է</w:t>
      </w:r>
      <w:r>
        <w:t>ԼԵԿՏՐՈՆԻ ՆԿԱՏՄԱՄԲ ԽՆԱՄԱԿՑՈՒԹՅՈՒՆԸ</w:t>
      </w:r>
      <w:bookmarkEnd w:id="578"/>
    </w:p>
    <w:p w14:paraId="71223383" w14:textId="77777777" w:rsidR="008E0AEA" w:rsidRPr="00CD1E1C" w:rsidRDefault="008E0AEA" w:rsidP="00B82D33">
      <w:pPr>
        <w:pStyle w:val="Q-Normal"/>
        <w:ind w:firstLine="432"/>
        <w:jc w:val="right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3E952982">
                <wp:extent cx="4126727" cy="508883"/>
                <wp:effectExtent l="0" t="0" r="7620" b="5715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26727" cy="50888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2C726D" w:rsidRDefault="002C726D" w:rsidP="0051363E">
                            <w:pPr>
                              <w:pStyle w:val="Q-Yndgcvac"/>
                              <w:contextualSpacing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389" style="width:324.9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93A1E98" w14:textId="77777777" w:rsidR="002C726D" w:rsidRDefault="002C726D" w:rsidP="0051363E">
                      <w:pPr>
                        <w:pStyle w:val="Q-Yndgcvac"/>
                        <w:contextualSpacing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51363E">
      <w:pPr>
        <w:pStyle w:val="Q-Normal"/>
        <w:spacing w:before="120" w:after="0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2B83157C">
                <wp:extent cx="1288111" cy="278295"/>
                <wp:effectExtent l="0" t="0" r="7620" b="762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8111" cy="278295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2C726D" w:rsidRPr="00394CE1" w:rsidRDefault="002C726D" w:rsidP="00B82D33">
                            <w:pPr>
                              <w:pStyle w:val="Q-Yndgcvac"/>
                              <w:contextualSpacing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390" style="width:101.4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" fillcolor="#ffe8c8" stroked="f" strokeweight="1pt">
                <v:stroke joinstyle="miter"/>
                <v:textbox>
                  <w:txbxContent>
                    <w:p w14:paraId="546718E7" w14:textId="77777777" w:rsidR="002C726D" w:rsidRPr="00394CE1" w:rsidRDefault="002C726D" w:rsidP="00B82D33">
                      <w:pPr>
                        <w:pStyle w:val="Q-Yndgcvac"/>
                        <w:contextualSpacing/>
                        <w:jc w:val="center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6F4E3272" w:rsidR="008E0AEA" w:rsidRPr="0075448C" w:rsidRDefault="00AA7909" w:rsidP="00302A17">
      <w:pPr>
        <w:pStyle w:val="Q-Normal"/>
        <w:rPr>
          <w:noProof/>
        </w:rPr>
      </w:pPr>
      <w:r>
        <w:lastRenderedPageBreak/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A50215">
      <w:pPr>
        <w:pStyle w:val="Q-Yentavernagir"/>
      </w:pPr>
      <w:bookmarkStart w:id="579" w:name="_Toc133963259"/>
      <w:bookmarkStart w:id="580" w:name="_Toc133965317"/>
      <w:bookmarkStart w:id="581" w:name="_Toc133965573"/>
      <w:bookmarkStart w:id="582" w:name="_Toc153319784"/>
      <w:r w:rsidRPr="00CD1E1C">
        <w:t>Է</w:t>
      </w:r>
      <w:r>
        <w:t>ԼԵԿՏՐԱԲԱՑԱՍԱԿԱՆՈՒԹՅՈՒՆ</w:t>
      </w:r>
      <w:bookmarkEnd w:id="579"/>
      <w:bookmarkEnd w:id="580"/>
      <w:bookmarkEnd w:id="581"/>
      <w:bookmarkEnd w:id="582"/>
    </w:p>
    <w:p w14:paraId="40E71223" w14:textId="77777777" w:rsidR="00BF0CD8" w:rsidRDefault="00BF0CD8" w:rsidP="00B32912">
      <w:pPr>
        <w:pStyle w:val="Q-Normal"/>
        <w:ind w:firstLine="432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B82D33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8B7A95" wp14:editId="7B662E60">
                <wp:extent cx="3824577" cy="553791"/>
                <wp:effectExtent l="0" t="0" r="5080" b="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4577" cy="5537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2C726D" w:rsidRDefault="002C726D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391" style="width:301.15pt;height:4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16D41533" w14:textId="77777777" w:rsidR="002C726D" w:rsidRDefault="002C726D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B32912">
      <w:pPr>
        <w:pStyle w:val="Q-Normal"/>
        <w:ind w:firstLine="432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526ED3">
      <w:pPr>
        <w:pStyle w:val="Q-Normal"/>
        <w:ind w:firstLine="0"/>
        <w:jc w:val="center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35AC0E36" wp14:editId="33E5A9A9">
                <wp:extent cx="1049572" cy="445273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9572" cy="445273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2C726D" w:rsidRPr="00394CE1" w:rsidRDefault="002C726D" w:rsidP="00C454C8">
                            <w:pPr>
                              <w:pStyle w:val="Q-Yndgcvac"/>
                            </w:pPr>
                            <w:bookmarkStart w:id="583" w:name="_Toc133963260"/>
                            <w:bookmarkStart w:id="584" w:name="_Toc133965318"/>
                            <w:bookmarkStart w:id="585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83"/>
                            <w:bookmarkEnd w:id="584"/>
                            <w:bookmarkEnd w:id="585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392" style="width:82.65pt;height:3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" fillcolor="#ffe8c8" stroked="f" strokeweight="1pt">
                <v:stroke joinstyle="miter"/>
                <v:textbox>
                  <w:txbxContent>
                    <w:p w14:paraId="225B2378" w14:textId="77777777" w:rsidR="002C726D" w:rsidRPr="00394CE1" w:rsidRDefault="002C726D" w:rsidP="00C454C8">
                      <w:pPr>
                        <w:pStyle w:val="Q-Yndgcvac"/>
                      </w:pPr>
                      <w:bookmarkStart w:id="586" w:name="_Toc133963260"/>
                      <w:bookmarkStart w:id="587" w:name="_Toc133965318"/>
                      <w:bookmarkStart w:id="588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86"/>
                      <w:bookmarkEnd w:id="587"/>
                      <w:bookmarkEnd w:id="588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25F22C36" w:rsidR="00BF0CD8" w:rsidRPr="00644F0E" w:rsidRDefault="00BF0CD8" w:rsidP="00526ED3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>՝ որպես միավոր ընդունելով լիթիումի էլեկտրաբացասականությունը: Տվյալ տարրի հարաբերական էլեկտրաբացասականությունը հաշվում են</w:t>
      </w:r>
      <w:r w:rsidR="00C31212">
        <w:t>՝</w:t>
      </w:r>
      <w:r w:rsidRPr="00644F0E">
        <w:t xml:space="preserve">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526ED3" w:rsidRDefault="00000000" w:rsidP="00526ED3">
      <w:pPr>
        <w:pStyle w:val="Q-Normal"/>
        <w:ind w:firstLine="0"/>
        <w:rPr>
          <w:rFonts w:eastAsiaTheme="minorEastAsia"/>
          <w:b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~ 4</m:t>
          </m:r>
        </m:oMath>
      </m:oMathPara>
    </w:p>
    <w:p w14:paraId="14F726F2" w14:textId="5696E391" w:rsidR="00BF0CD8" w:rsidRDefault="00BF0CD8" w:rsidP="00B32912">
      <w:pPr>
        <w:pStyle w:val="Q-Normal"/>
        <w:ind w:firstLine="432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>, այնքան ուժեղ են արտահայտված տարրի ոչ</w:t>
      </w:r>
      <w:r w:rsidR="00C31212">
        <w:t xml:space="preserve"> </w:t>
      </w:r>
      <w:r w:rsidRPr="007161AA">
        <w:t xml:space="preserve">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62192E09" wp14:editId="0FE1B0D0">
            <wp:extent cx="3373755" cy="1985034"/>
            <wp:effectExtent l="0" t="0" r="0" b="0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3146" cy="1996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B32912">
      <w:pPr>
        <w:pStyle w:val="Q-Normal"/>
        <w:ind w:firstLine="432"/>
        <w:contextualSpacing w:val="0"/>
      </w:pPr>
      <w:r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B32912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B515524" wp14:editId="1A0E0406">
                <wp:extent cx="4848645" cy="714778"/>
                <wp:effectExtent l="0" t="0" r="9525" b="9525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8645" cy="71477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2C726D" w:rsidRPr="00AA09DC" w:rsidRDefault="002C726D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393" style="width:381.8pt;height:5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2CE0F9F" w14:textId="5ACD938B" w:rsidR="002C726D" w:rsidRPr="00AA09DC" w:rsidRDefault="002C726D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75315" w14:textId="180DB0FB" w:rsidR="00945CDC" w:rsidRDefault="00BF0CD8" w:rsidP="00945CDC">
      <w:pPr>
        <w:pStyle w:val="Q-Normal"/>
        <w:keepNext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604B3C89" w14:textId="77777777" w:rsidR="00945CDC" w:rsidRDefault="00945CDC" w:rsidP="00945CDC">
      <w:pPr>
        <w:pStyle w:val="Q-Normal"/>
        <w:keepNext/>
      </w:pPr>
    </w:p>
    <w:p w14:paraId="0E709B5E" w14:textId="7DDBDB83" w:rsidR="00945CDC" w:rsidRDefault="00945CDC" w:rsidP="00945CDC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76812D44" wp14:editId="3522EDE8">
            <wp:extent cx="5074285" cy="196977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տարրերի հատկ. պարբ..png"/>
                    <pic:cNvPicPr/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4285" cy="1969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7EB1E" w14:textId="6A1D699B" w:rsidR="00B238DE" w:rsidRDefault="00945CDC" w:rsidP="00B238DE">
      <w:pPr>
        <w:pStyle w:val="30"/>
      </w:pPr>
      <w:r w:rsidRPr="00945CDC">
        <w:t>Գլխավոր խմբերի տարրերի հատկությունների փոփոխությունները խմբերում և պարբերություններում</w:t>
      </w:r>
    </w:p>
    <w:p w14:paraId="056954F3" w14:textId="77777777" w:rsidR="00B238DE" w:rsidRPr="00945CDC" w:rsidRDefault="00B238DE" w:rsidP="00B238DE">
      <w:pPr>
        <w:pStyle w:val="30"/>
        <w:numPr>
          <w:ilvl w:val="0"/>
          <w:numId w:val="0"/>
        </w:numPr>
        <w:jc w:val="left"/>
      </w:pPr>
    </w:p>
    <w:p w14:paraId="43C5AC56" w14:textId="6ED38F02" w:rsidR="0034565D" w:rsidRDefault="0034565D" w:rsidP="008E7086">
      <w:bookmarkStart w:id="589" w:name="_Toc133963261"/>
      <w:bookmarkStart w:id="590" w:name="_Toc133965319"/>
      <w:bookmarkStart w:id="591" w:name="_Toc133965575"/>
      <w:r>
        <w:rPr>
          <w:noProof/>
        </w:rPr>
        <w:lastRenderedPageBreak/>
        <mc:AlternateContent>
          <mc:Choice Requires="wpc">
            <w:drawing>
              <wp:inline distT="0" distB="0" distL="0" distR="0" wp14:anchorId="452241E1" wp14:editId="0B6E1A8D">
                <wp:extent cx="5060950" cy="872115"/>
                <wp:effectExtent l="0" t="0" r="6350" b="4445"/>
                <wp:docPr id="363207745" name="Canvas 3632077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4921850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08615809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714B24" w14:textId="651DED60" w:rsidR="002C726D" w:rsidRPr="0034565D" w:rsidRDefault="002C726D" w:rsidP="0034565D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33663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25C6D22" w14:textId="51E9774F" w:rsidR="002C726D" w:rsidRPr="00DB4EFD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ԿԱՊԵՐԻ ՏԵՍԱԿՆԵՐԸ, ԿՈՎԱԼԵՆՏԱՅԻՆ ԿԱՊ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6567915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52241E1" id="Canvas 363207745" o:spid="_x0000_s139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B0dQ5n4EAAD9DQAADgAA&#10;AAAAAAAAAAAAAAAuAgAAZHJzL2Uyb0RvYy54bWxQSwECLQAUAAYACAAAACEAK1qLPdgAAAAFAQAA&#10;DwAAAAAAAAAAAAAAAADYBgAAZHJzL2Rvd25yZXYueG1sUEsFBgAAAAAEAAQA8wAAAN0HAAAAAA==&#10;">
                <v:shape id="_x0000_s139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9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">
                  <v:shape id="Hexagon 1" o:spid="_x0000_s139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1714B24" w14:textId="651DED60" w:rsidR="002C726D" w:rsidRPr="0034565D" w:rsidRDefault="002C726D" w:rsidP="0034565D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9</w:t>
                          </w:r>
                        </w:p>
                      </w:txbxContent>
                    </v:textbox>
                  </v:shape>
                  <v:rect id="Rectangle 1" o:spid="_x0000_s139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" filled="f" stroked="f" strokeweight="1.5pt">
                    <v:textbox>
                      <w:txbxContent>
                        <w:p w14:paraId="425C6D22" w14:textId="51E9774F" w:rsidR="002C726D" w:rsidRPr="00DB4EFD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ԿԱՊԵՐԻ ՏԵՍԱԿՆԵՐԸ, ԿՈՎԱԼԵՆՏԱՅԻՆ ԿԱՊ</w:t>
                          </w:r>
                        </w:p>
                      </w:txbxContent>
                    </v:textbox>
                  </v:rect>
                </v:group>
                <v:shape id="Половина рамки 31" o:spid="_x0000_s139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BFD9DF7" w14:textId="20BE78B2" w:rsidR="00BF0CD8" w:rsidRPr="007830D3" w:rsidRDefault="00B64243" w:rsidP="00627D74">
      <w:pPr>
        <w:pStyle w:val="ParagrafInvisible"/>
      </w:pPr>
      <w:bookmarkStart w:id="592" w:name="_Toc153319785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89"/>
      <w:bookmarkEnd w:id="590"/>
      <w:bookmarkEnd w:id="591"/>
      <w:bookmarkEnd w:id="592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44928" behindDoc="1" locked="0" layoutInCell="1" allowOverlap="1" wp14:anchorId="2747A778" wp14:editId="2FBA0F17">
            <wp:simplePos x="0" y="0"/>
            <wp:positionH relativeFrom="column">
              <wp:posOffset>8255</wp:posOffset>
            </wp:positionH>
            <wp:positionV relativeFrom="paragraph">
              <wp:posOffset>13335</wp:posOffset>
            </wp:positionV>
            <wp:extent cx="2273935" cy="1515745"/>
            <wp:effectExtent l="0" t="0" r="0" b="825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3935" cy="1515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A50215">
      <w:pPr>
        <w:pStyle w:val="Q-Yentavernagir"/>
      </w:pPr>
      <w:bookmarkStart w:id="593" w:name="_Toc133963262"/>
      <w:bookmarkStart w:id="594" w:name="_Toc133965320"/>
      <w:bookmarkStart w:id="595" w:name="_Toc133965576"/>
      <w:bookmarkStart w:id="596" w:name="_Toc153319786"/>
      <w:r w:rsidRPr="00582C88">
        <w:t>Կ</w:t>
      </w:r>
      <w:r>
        <w:t>ՈՎԱԼԵՆՏԱՅԻՆ ԿԱՊ</w:t>
      </w:r>
      <w:bookmarkEnd w:id="593"/>
      <w:bookmarkEnd w:id="594"/>
      <w:bookmarkEnd w:id="595"/>
      <w:bookmarkEnd w:id="596"/>
    </w:p>
    <w:p w14:paraId="08E7C4F4" w14:textId="77777777" w:rsidR="00526ED3" w:rsidRDefault="00BF0CD8" w:rsidP="00302A17">
      <w:pPr>
        <w:pStyle w:val="Q-Normal"/>
      </w:pPr>
      <w:r w:rsidRPr="00D27B94">
        <w:t>Ատոմների միջև քիմիական կապի առաջացման ժամանակ գլխավոր դեր խաղում</w:t>
      </w:r>
    </w:p>
    <w:p w14:paraId="73DDFE99" w14:textId="3E7B7D10" w:rsidR="00BF0CD8" w:rsidRPr="00D27B94" w:rsidRDefault="00BF0CD8" w:rsidP="00526ED3">
      <w:pPr>
        <w:pStyle w:val="Q-Normal"/>
        <w:ind w:firstLine="0"/>
      </w:pPr>
      <w:r w:rsidRPr="00D27B94">
        <w:lastRenderedPageBreak/>
        <w:t xml:space="preserve">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8039AB">
      <w:pPr>
        <w:pStyle w:val="Q-Normal"/>
        <w:ind w:firstLine="432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5B021F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4211860B">
                <wp:extent cx="4242380" cy="500932"/>
                <wp:effectExtent l="0" t="0" r="6350" b="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2380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2C726D" w:rsidRDefault="002C726D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400" style="width:334.0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53D58E02" w14:textId="77777777" w:rsidR="002C726D" w:rsidRDefault="002C726D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8039AB">
      <w:pPr>
        <w:pStyle w:val="Q-Normal"/>
        <w:ind w:firstLine="432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5B021F">
      <w:pPr>
        <w:pStyle w:val="Q-Normal"/>
        <w:ind w:firstLine="432"/>
        <w:contextualSpacing w:val="0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26BD2A6E">
                <wp:extent cx="4227720" cy="699715"/>
                <wp:effectExtent l="0" t="0" r="1905" b="5715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7720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2C726D" w:rsidRPr="00D27B94" w:rsidRDefault="002C726D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2C726D" w:rsidRPr="00B73B01" w:rsidRDefault="002C726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401" style="width:332.9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4FE4E5CC" w14:textId="77777777" w:rsidR="002C726D" w:rsidRPr="00D27B94" w:rsidRDefault="002C726D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2C726D" w:rsidRPr="00B73B01" w:rsidRDefault="002C726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5"/>
      </w:tblGrid>
      <w:tr w:rsidR="00526ED3" w14:paraId="135D4AD0" w14:textId="77777777" w:rsidTr="00526ED3">
        <w:tc>
          <w:tcPr>
            <w:tcW w:w="4106" w:type="dxa"/>
          </w:tcPr>
          <w:p w14:paraId="73AEC8E1" w14:textId="17C6003E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203F7C8" wp14:editId="79FF0812">
                  <wp:extent cx="3378038" cy="1191418"/>
                  <wp:effectExtent l="0" t="0" r="0" b="889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7" name="H2 մոլեկուլ.png"/>
                          <pic:cNvPicPr/>
                        </pic:nvPicPr>
                        <pic:blipFill>
                          <a:blip r:embed="rId2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858" cy="1193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4A3B08CD" w14:textId="77777777" w:rsidTr="00526ED3">
        <w:tc>
          <w:tcPr>
            <w:tcW w:w="4106" w:type="dxa"/>
          </w:tcPr>
          <w:p w14:paraId="7D0BD6C4" w14:textId="5EF025BC" w:rsidR="00526ED3" w:rsidRDefault="00526ED3" w:rsidP="00526ED3">
            <w:pPr>
              <w:pStyle w:val="30"/>
              <w:spacing w:before="120" w:after="120"/>
            </w:pPr>
            <w:r>
              <w:t>Ջրածնի մոլեկուլի առաջացումը</w:t>
            </w:r>
          </w:p>
        </w:tc>
      </w:tr>
    </w:tbl>
    <w:p w14:paraId="7EFACEC1" w14:textId="21979E28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</w:t>
      </w:r>
      <w:r w:rsidR="008039AB">
        <w:t>Դրա հետ միասին</w:t>
      </w:r>
      <w:r>
        <w:t xml:space="preserve"> </w:t>
      </w:r>
      <w:r w:rsidR="008039AB">
        <w:t xml:space="preserve">միանուն լիցք կրող միջուկների միջև և էլեկտրոնների միջև </w:t>
      </w:r>
      <w:r>
        <w:t xml:space="preserve">աճում են վանողության ուժերը: </w:t>
      </w:r>
      <w:r w:rsidR="008039AB">
        <w:t>Այս ամենի</w:t>
      </w:r>
      <w:r>
        <w:t xml:space="preserve"> հետևանքով ատոմներ</w:t>
      </w:r>
      <w:r w:rsidR="008039AB">
        <w:t xml:space="preserve">ն այնքան են </w:t>
      </w:r>
      <w:r w:rsidR="00D97FC5">
        <w:t>մոտենում</w:t>
      </w:r>
      <w:r>
        <w:t>, որ հավասարակշռվ</w:t>
      </w:r>
      <w:r w:rsidR="008039AB">
        <w:t>ում են</w:t>
      </w:r>
      <w:r>
        <w:t xml:space="preserve"> ձգողության և վանողության ուժերը: Արդյու</w:t>
      </w:r>
      <w:r w:rsidR="00D97FC5">
        <w:t>ն</w:t>
      </w:r>
      <w:r>
        <w:t xml:space="preserve">քում էլեկտրոնային օրբիտալները մխրճվում են իրար մեջ՝ մասամբ </w:t>
      </w:r>
      <w:r w:rsidR="008039AB">
        <w:t>փոխ</w:t>
      </w:r>
      <w:r>
        <w:t xml:space="preserve">ծածկվելով իրար հետ, իսկ էլեկտրոնները դառնում </w:t>
      </w:r>
      <w:r w:rsidR="008039AB">
        <w:t>են</w:t>
      </w:r>
      <w:r>
        <w:t xml:space="preserve"> ընդհանուր երկու միջուկների համար:</w:t>
      </w:r>
    </w:p>
    <w:p w14:paraId="2173EF6D" w14:textId="1A9D3B3F" w:rsidR="00BF0CD8" w:rsidRDefault="008039AB" w:rsidP="00302A17">
      <w:pPr>
        <w:pStyle w:val="Q-Normal"/>
      </w:pPr>
      <w:r>
        <w:t>Օրբիտալների փոխծածկման տիրույթում առաջանում է ա</w:t>
      </w:r>
      <w:r w:rsidR="00D97FC5">
        <w:t>մենամեծ Էլեկտրոնային խտություն</w:t>
      </w:r>
      <w:r>
        <w:t>ը,</w:t>
      </w:r>
      <w:r w:rsidR="00D97FC5">
        <w:t xml:space="preserve"> </w:t>
      </w:r>
      <w:r w:rsidR="00460CED">
        <w:t xml:space="preserve">որը նվազեցնում է միջուկների փոխադարձ վանողությունը </w:t>
      </w:r>
      <w:r w:rsidR="00D97FC5"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  <w:r w:rsidRPr="008039AB">
        <w:t xml:space="preserve"> </w:t>
      </w:r>
      <w:r>
        <w:t>Ո</w:t>
      </w:r>
      <w:r w:rsidRPr="00D27B94">
        <w:t xml:space="preserve">րքան մեծ է </w:t>
      </w:r>
      <w:r>
        <w:t>այդ</w:t>
      </w:r>
      <w:r w:rsidRPr="00D27B94">
        <w:t xml:space="preserve"> վ</w:t>
      </w:r>
      <w:r>
        <w:t>րա</w:t>
      </w:r>
      <w:r w:rsidRPr="00D27B94">
        <w:t>ծածկ</w:t>
      </w:r>
      <w:r>
        <w:t>ի</w:t>
      </w:r>
      <w:r w:rsidRPr="00D27B94">
        <w:t xml:space="preserve"> տիրույթը, այնքան ամուր է քիմիական կապը:</w:t>
      </w:r>
    </w:p>
    <w:p w14:paraId="7414AC69" w14:textId="3F13C28E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5C70AC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>ջրածնի 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 xml:space="preserve">074 նմ: </w:t>
      </w:r>
    </w:p>
    <w:p w14:paraId="58273726" w14:textId="36CAAA14" w:rsidR="00BF0CD8" w:rsidRPr="00D27B94" w:rsidRDefault="004960C0" w:rsidP="00302A17">
      <w:pPr>
        <w:pStyle w:val="Q-Normal"/>
      </w:pPr>
      <w:r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620C976F" w:rsidR="00BF0CD8" w:rsidRPr="00D27B94" w:rsidRDefault="00BF0CD8" w:rsidP="00302A17">
      <w:pPr>
        <w:pStyle w:val="Q-Normal"/>
      </w:pPr>
      <w:r w:rsidRPr="00D27B94">
        <w:lastRenderedPageBreak/>
        <w:t xml:space="preserve">Քիմիական կապը կարելի է արտահայտել տարբեր </w:t>
      </w:r>
      <w:r>
        <w:t>ձև</w:t>
      </w:r>
      <w:r w:rsidR="005C70AC">
        <w:t>եր</w:t>
      </w:r>
      <w:r>
        <w:t>ով</w:t>
      </w:r>
      <w:r w:rsidRPr="00D27B94">
        <w:t>.</w:t>
      </w:r>
    </w:p>
    <w:p w14:paraId="643CC15F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>Ատոմների Էլեկտրոնները պատկերելով կետերի ձևով, օրինակ.</w:t>
      </w:r>
    </w:p>
    <w:p w14:paraId="09D34423" w14:textId="30CA80D1" w:rsidR="00BF0CD8" w:rsidRPr="00D27B94" w:rsidRDefault="007454E7" w:rsidP="00526ED3">
      <w:pPr>
        <w:pStyle w:val="Q-Normal"/>
        <w:ind w:firstLine="0"/>
        <w:jc w:val="center"/>
      </w:pPr>
      <w:r>
        <w:object w:dxaOrig="2765" w:dyaOrig="351" w14:anchorId="5EB3BF9B">
          <v:shape id="_x0000_i1125" type="#_x0000_t75" style="width:138.15pt;height:17.6pt" o:ole="">
            <v:imagedata r:id="rId283" o:title=""/>
          </v:shape>
          <o:OLEObject Type="Embed" ProgID="ChemDraw.Document.6.0" ShapeID="_x0000_i1125" DrawAspect="Content" ObjectID="_1764038650" r:id="rId284"/>
        </w:object>
      </w:r>
    </w:p>
    <w:p w14:paraId="08E9B867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526ED3">
      <w:pPr>
        <w:pStyle w:val="Q-Normal"/>
        <w:ind w:firstLine="0"/>
        <w:jc w:val="center"/>
      </w:pPr>
      <w:r>
        <w:rPr>
          <w:noProof/>
        </w:rPr>
        <w:object w:dxaOrig="7879" w:dyaOrig="2585" w14:anchorId="2C2CE71A">
          <v:shape id="_x0000_i1126" type="#_x0000_t75" style="width:258.7pt;height:84.55pt" o:ole="">
            <v:imagedata r:id="rId285" o:title=""/>
          </v:shape>
          <o:OLEObject Type="Embed" ProgID="ChemDraw.Document.6.0" ShapeID="_x0000_i1126" DrawAspect="Content" ObjectID="_1764038651" r:id="rId286"/>
        </w:object>
      </w:r>
    </w:p>
    <w:p w14:paraId="755FB9C6" w14:textId="3583BEF2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</w:t>
      </w:r>
      <w:r w:rsidR="005C70AC">
        <w:t>յին</w:t>
      </w:r>
      <w:r w:rsidRPr="00D27B94">
        <w:t xml:space="preserve">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188ECCEA" w:rsidR="00BF0CD8" w:rsidRPr="00D27B94" w:rsidRDefault="008B1E2B" w:rsidP="00526ED3">
      <w:pPr>
        <w:pStyle w:val="Q-Normal"/>
        <w:ind w:firstLine="0"/>
        <w:jc w:val="center"/>
      </w:pPr>
      <w:r>
        <w:object w:dxaOrig="831" w:dyaOrig="231" w14:anchorId="195CCF70">
          <v:shape id="_x0000_i1127" type="#_x0000_t75" style="width:41.85pt;height:11.7pt" o:ole="">
            <v:imagedata r:id="rId287" o:title=""/>
          </v:shape>
          <o:OLEObject Type="Embed" ProgID="ChemDraw.Document.6.0" ShapeID="_x0000_i1127" DrawAspect="Content" ObjectID="_1764038652" r:id="rId288"/>
        </w:objec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526ED3">
      <w:pPr>
        <w:pStyle w:val="Q-Normal"/>
        <w:ind w:firstLine="0"/>
        <w:jc w:val="center"/>
        <w:rPr>
          <w:b/>
        </w:rPr>
      </w:pPr>
      <w:r w:rsidRPr="00D27B94">
        <w:rPr>
          <w:noProof/>
        </w:rPr>
        <w:object w:dxaOrig="3415" w:dyaOrig="1049" w14:anchorId="19ACF734">
          <v:shape id="_x0000_i1128" type="#_x0000_t75" style="width:131.45pt;height:37.65pt" o:ole="">
            <v:imagedata r:id="rId289" o:title=""/>
          </v:shape>
          <o:OLEObject Type="Embed" ProgID="ChemDraw.Document.6.0" ShapeID="_x0000_i1128" DrawAspect="Content" ObjectID="_1764038653" r:id="rId290"/>
        </w:object>
      </w:r>
    </w:p>
    <w:p w14:paraId="0D59E9B0" w14:textId="224BBC84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28BF704E" w14:textId="77777777" w:rsidR="000840C7" w:rsidRDefault="000840C7" w:rsidP="00AA1F85">
      <w:pPr>
        <w:pStyle w:val="Q-Normal"/>
        <w:keepNext/>
        <w:jc w:val="center"/>
      </w:pPr>
      <w:r>
        <w:rPr>
          <w:noProof/>
        </w:rPr>
        <w:drawing>
          <wp:inline distT="0" distB="0" distL="0" distR="0" wp14:anchorId="754D2DF2" wp14:editId="779F3B56">
            <wp:extent cx="3870357" cy="905859"/>
            <wp:effectExtent l="0" t="0" r="0" b="889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Cl2 մոլեկուլ.png"/>
                    <pic:cNvPicPr/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6007" cy="911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6C467" w14:textId="7237DAD8" w:rsidR="00BF0CD8" w:rsidRDefault="00AA1F85" w:rsidP="00077713">
      <w:pPr>
        <w:pStyle w:val="30"/>
      </w:pPr>
      <w:r w:rsidRPr="00B90E1B">
        <w:t>Քլորի մոլեկուլի առաջացումը</w:t>
      </w:r>
    </w:p>
    <w:p w14:paraId="06B9C89C" w14:textId="24CCE0D8" w:rsidR="00BF0CD8" w:rsidRPr="00D27B94" w:rsidRDefault="00BF0CD8" w:rsidP="00302A17">
      <w:pPr>
        <w:pStyle w:val="Q-Normal"/>
      </w:pPr>
      <w:r w:rsidRPr="00D27B94"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1A4127F4" w:rsidR="00BF0CD8" w:rsidRDefault="00BF0CD8" w:rsidP="009D70BE">
      <w:pPr>
        <w:pStyle w:val="Q-Normal"/>
        <w:ind w:firstLine="432"/>
        <w:contextualSpacing w:val="0"/>
      </w:pPr>
      <w:r w:rsidRPr="00D27B94"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</w:t>
      </w:r>
      <w:r w:rsidRPr="00D27B94">
        <w:lastRenderedPageBreak/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6A658FBF" w:rsidR="00BF0CD8" w:rsidRPr="00582C88" w:rsidRDefault="00BF0CD8" w:rsidP="009D70B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19FD559D">
                <wp:extent cx="4817110" cy="699715"/>
                <wp:effectExtent l="0" t="0" r="2540" b="571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7110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2C726D" w:rsidRDefault="002C726D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402" style="width:379.3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6DA19B3" w14:textId="79B02CF4" w:rsidR="002C726D" w:rsidRDefault="002C726D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1EC20F" w14:textId="754BCCD1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</w:t>
      </w:r>
      <w:r w:rsidR="005C70AC">
        <w:t>առաջացել են</w:t>
      </w:r>
      <w:r w:rsidRPr="00D27B94">
        <w:t xml:space="preserve">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9D70BE">
      <w:pPr>
        <w:pStyle w:val="Q-Normal"/>
        <w:ind w:firstLine="432"/>
        <w:contextualSpacing w:val="0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9D70B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26CA18F7">
                <wp:extent cx="4556235" cy="699715"/>
                <wp:effectExtent l="0" t="0" r="0" b="571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56235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2C726D" w:rsidRDefault="002C726D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</w:t>
                            </w:r>
                            <w:r w:rsidRPr="00582C88">
      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403" style="width:358.7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BB21249" w14:textId="6EB33118" w:rsidR="002C726D" w:rsidRDefault="002C726D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</w:t>
                      </w:r>
                      <w:r w:rsidRPr="00582C88">
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1"/>
      </w:tblGrid>
      <w:tr w:rsidR="00526ED3" w14:paraId="268A0498" w14:textId="77777777" w:rsidTr="009D70BE">
        <w:tc>
          <w:tcPr>
            <w:tcW w:w="3114" w:type="dxa"/>
          </w:tcPr>
          <w:p w14:paraId="339998DC" w14:textId="728D1DA1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B692EA" wp14:editId="48283853">
                  <wp:extent cx="2537138" cy="1233176"/>
                  <wp:effectExtent l="0" t="0" r="0" b="5080"/>
                  <wp:docPr id="1791699213" name="Picture 1791699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պի կապ բ.png"/>
                          <pic:cNvPicPr/>
                        </pic:nvPicPr>
                        <pic:blipFill>
                          <a:blip r:embed="rId2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95" cy="124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61A6DFAC" w14:textId="77777777" w:rsidTr="009D70BE">
        <w:tc>
          <w:tcPr>
            <w:tcW w:w="3114" w:type="dxa"/>
          </w:tcPr>
          <w:p w14:paraId="17DF03F0" w14:textId="4BDDEA3E" w:rsidR="00526ED3" w:rsidRDefault="00526ED3" w:rsidP="00526ED3">
            <w:pPr>
              <w:pStyle w:val="30"/>
              <w:spacing w:before="0" w:after="0"/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>
              <w:t xml:space="preserve"> </w:t>
            </w:r>
            <w:r w:rsidRPr="005D715E">
              <w:t xml:space="preserve">կապի առաջացում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</m:oMath>
            <w:r w:rsidRPr="005D715E">
              <w:t xml:space="preserve"> </w:t>
            </w:r>
            <w:r>
              <w:t>օրբիտալների վերածածկման ժամանակ</w:t>
            </w:r>
          </w:p>
        </w:tc>
      </w:tr>
      <w:tr w:rsidR="009D70BE" w14:paraId="26FF9D2A" w14:textId="77777777" w:rsidTr="009D70BE">
        <w:trPr>
          <w:trHeight w:val="124"/>
        </w:trPr>
        <w:tc>
          <w:tcPr>
            <w:tcW w:w="3114" w:type="dxa"/>
          </w:tcPr>
          <w:p w14:paraId="417B01C4" w14:textId="77777777" w:rsidR="009D70BE" w:rsidRDefault="009D70BE" w:rsidP="009D70BE">
            <w:pPr>
              <w:pStyle w:val="30"/>
              <w:numPr>
                <w:ilvl w:val="0"/>
                <w:numId w:val="0"/>
              </w:numPr>
              <w:spacing w:before="0" w:after="0" w:line="120" w:lineRule="auto"/>
              <w:jc w:val="left"/>
              <w:rPr>
                <w:rFonts w:ascii="Calibri" w:eastAsia="Calibri" w:hAnsi="Calibri" w:cs="Times New Roman"/>
                <w:i w:val="0"/>
                <w:sz w:val="24"/>
                <w:szCs w:val="24"/>
              </w:rPr>
            </w:pPr>
          </w:p>
        </w:tc>
      </w:tr>
    </w:tbl>
    <w:p w14:paraId="66018B17" w14:textId="36BD6B5E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</w:t>
      </w:r>
      <w:r w:rsidRPr="005C70AC">
        <w:rPr>
          <w:b/>
        </w:rPr>
        <w:t>կրկնակի</w:t>
      </w:r>
      <w:r w:rsidR="005C70AC">
        <w:rPr>
          <w:b/>
        </w:rPr>
        <w:t>.</w:t>
      </w:r>
    </w:p>
    <w:p w14:paraId="6441CC2B" w14:textId="07DDE6DC" w:rsidR="00BF0CD8" w:rsidRPr="008B1E2B" w:rsidRDefault="00675798" w:rsidP="00302A17">
      <w:pPr>
        <w:pStyle w:val="Q-Normal"/>
        <w:rPr>
          <w:color w:val="0070C0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  <w:sz w:val="22"/>
              <w:szCs w:val="22"/>
            </w:rPr>
            <m:t>A</m:t>
          </m:r>
          <m:r>
            <m:rPr>
              <m:sty m:val="p"/>
            </m:rPr>
            <w:rPr>
              <w:rFonts w:ascii="Cambria Math" w:hAnsi="Cambria Math"/>
              <w:color w:val="0070C0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  <w:sz w:val="22"/>
              <w:szCs w:val="22"/>
            </w:rPr>
            <m:t>B</m:t>
          </m:r>
        </m:oMath>
      </m:oMathPara>
    </w:p>
    <w:p w14:paraId="4B426D28" w14:textId="14150B54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="005C70AC">
        <w:t xml:space="preserve">և </w:t>
      </w:r>
      <w:r w:rsidRPr="00D27B94">
        <w:t xml:space="preserve">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02D581" w14:textId="1C27A655" w:rsidR="009D70BE" w:rsidRPr="005C70AC" w:rsidRDefault="00BF0CD8" w:rsidP="00302A17">
      <w:pPr>
        <w:pStyle w:val="Q-Normal"/>
        <w:rPr>
          <w:b/>
        </w:rPr>
      </w:pPr>
      <w:r w:rsidRPr="00D27B94"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5C70AC">
        <w:rPr>
          <w:b/>
        </w:rPr>
        <w:t>եռակի</w:t>
      </w:r>
      <w:r w:rsidR="005C70AC" w:rsidRPr="005C70AC">
        <w:rPr>
          <w:b/>
        </w:rPr>
        <w:t>.</w:t>
      </w:r>
    </w:p>
    <w:p w14:paraId="6EB82378" w14:textId="389540B3" w:rsidR="006B1D29" w:rsidRPr="009D70BE" w:rsidRDefault="00BF0CD8" w:rsidP="009D70BE">
      <w:pPr>
        <w:pStyle w:val="Q-Normal"/>
        <w:jc w:val="center"/>
        <w:rPr>
          <w:sz w:val="22"/>
          <w:szCs w:val="22"/>
        </w:rPr>
      </w:pPr>
      <m:oMath>
        <m:r>
          <m:rPr>
            <m:sty m:val="bi"/>
          </m:rPr>
          <w:rPr>
            <w:rFonts w:ascii="Cambria Math" w:hAnsi="Cambria Math"/>
            <w:color w:val="0070C0"/>
            <w:sz w:val="22"/>
            <w:szCs w:val="22"/>
          </w:rPr>
          <m:t>A≡B</m:t>
        </m:r>
      </m:oMath>
      <w:r w:rsidRPr="009D70BE">
        <w:rPr>
          <w:sz w:val="22"/>
          <w:szCs w:val="22"/>
        </w:rPr>
        <w:t>:</w:t>
      </w:r>
    </w:p>
    <w:p w14:paraId="4E6261B6" w14:textId="109A475B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5C70AC">
        <w:t xml:space="preserve"> և</w:t>
      </w:r>
      <w:r w:rsidR="00BF0CD8" w:rsidRPr="00D27B94">
        <w:t xml:space="preserve">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4484DC22" w14:textId="77777777" w:rsidR="005C70AC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</w:p>
    <w:p w14:paraId="2F4B5637" w14:textId="09B01E3E" w:rsidR="00BF0CD8" w:rsidRPr="00D27B94" w:rsidRDefault="00BF0CD8" w:rsidP="00302A17">
      <w:pPr>
        <w:pStyle w:val="Q-Normal"/>
      </w:pP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A8408D" w:rsidP="00526ED3">
      <w:pPr>
        <w:pStyle w:val="Q-Normal"/>
        <w:ind w:firstLine="0"/>
        <w:jc w:val="center"/>
      </w:pPr>
      <w:r>
        <w:rPr>
          <w:noProof/>
        </w:rPr>
        <w:pict w14:anchorId="24E48939">
          <v:shape id="_x0000_i1129" type="#_x0000_t75" style="width:107.15pt;height:34.35pt">
            <v:imagedata r:id="rId293" o:title=""/>
          </v:shape>
        </w:pict>
      </w:r>
    </w:p>
    <w:p w14:paraId="7AAB3013" w14:textId="5488AC11" w:rsidR="00BF0CD8" w:rsidRDefault="005C70AC" w:rsidP="00302A17">
      <w:pPr>
        <w:pStyle w:val="Q-Normal"/>
      </w:pPr>
      <w:r>
        <w:lastRenderedPageBreak/>
        <w:t>Ազոտի մի ատոմի ե</w:t>
      </w:r>
      <w:r w:rsidR="00BF0CD8" w:rsidRPr="00D27B94">
        <w:t xml:space="preserve">րեք </w:t>
      </w:r>
      <w:r w:rsidR="00BF0CD8">
        <w:t xml:space="preserve">փոխուղղահայաց </w:t>
      </w:r>
      <w:r w:rsidR="00BF0CD8" w:rsidRPr="00D27B94">
        <w:t>p</w:t>
      </w:r>
      <w:r w:rsidR="00CF6D4B">
        <w:t xml:space="preserve"> </w:t>
      </w:r>
      <w:r w:rsidR="00BF0CD8" w:rsidRPr="00D27B94">
        <w:t>օրբիտալներ</w:t>
      </w:r>
      <w:r w:rsidR="00BF0CD8">
        <w:t>ը</w:t>
      </w:r>
      <w:r w:rsidR="00BF0CD8" w:rsidRPr="00D27B94">
        <w:t xml:space="preserve"> վերածածկվում են </w:t>
      </w:r>
      <w:r w:rsidR="00BF0CD8">
        <w:t>երկրորդ</w:t>
      </w:r>
      <w:r w:rsidR="00BF0CD8" w:rsidRPr="00D27B94">
        <w:t xml:space="preserve"> ատոմի համապատասխան օրբիտալներով՝ առաջացնելով երեք կապ</w:t>
      </w:r>
      <w:r w:rsidR="00BF0CD8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="00BF0CD8">
        <w:t xml:space="preserve"> (նկար </w:t>
      </w:r>
      <w:r w:rsidR="00BF0CD8" w:rsidRPr="00CD714B">
        <w:t>3.2</w:t>
      </w:r>
      <w:r w:rsidR="00675798">
        <w:t>8</w:t>
      </w:r>
      <w:r w:rsidR="00BF0CD8">
        <w:t>):</w:t>
      </w:r>
    </w:p>
    <w:p w14:paraId="03FA7A9E" w14:textId="77777777" w:rsidR="00584652" w:rsidRDefault="00584652" w:rsidP="009D70BE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3359BA4F" wp14:editId="4A05B28D">
            <wp:extent cx="5076190" cy="1372235"/>
            <wp:effectExtent l="0" t="0" r="0" b="0"/>
            <wp:docPr id="1029157769" name="Рисунок 1029157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9" name="ազոտի մոլեկուլ.png"/>
                    <pic:cNvPicPr/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6190" cy="137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09F7D" w14:textId="7887325B" w:rsidR="00AA6AF9" w:rsidRPr="00584652" w:rsidRDefault="00584652" w:rsidP="00584652">
      <w:pPr>
        <w:pStyle w:val="30"/>
      </w:pPr>
      <w:r w:rsidRPr="00584652">
        <w:t>Ազոտի մոլեկուլի առաջացումը</w:t>
      </w:r>
    </w:p>
    <w:p w14:paraId="5C40B400" w14:textId="77777777" w:rsidR="00BF0CD8" w:rsidRPr="00660BD8" w:rsidRDefault="00BF0CD8" w:rsidP="00302A17">
      <w:pPr>
        <w:pStyle w:val="Q-Normal"/>
        <w:rPr>
          <w:lang w:val="en-US"/>
        </w:rPr>
      </w:pPr>
      <w:r w:rsidRPr="00D27B94">
        <w:t xml:space="preserve">Կամ   </w:t>
      </w:r>
    </w:p>
    <w:p w14:paraId="3946585D" w14:textId="247B25E8" w:rsidR="00BF0CD8" w:rsidRDefault="00526ED3" w:rsidP="00526ED3">
      <w:pPr>
        <w:pStyle w:val="Q-Normal"/>
        <w:jc w:val="center"/>
      </w:pPr>
      <w:r w:rsidRPr="00D27B94">
        <w:rPr>
          <w:noProof/>
        </w:rPr>
        <w:object w:dxaOrig="3689" w:dyaOrig="677" w14:anchorId="014ECB58">
          <v:shape id="_x0000_i1130" type="#_x0000_t75" style="width:135.65pt;height:25.1pt" o:ole="">
            <v:imagedata r:id="rId295" o:title=""/>
          </v:shape>
          <o:OLEObject Type="Embed" ProgID="ChemDraw.Document.6.0" ShapeID="_x0000_i1130" DrawAspect="Content" ObjectID="_1764038654" r:id="rId296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5398BF2D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>Ա):</w:t>
      </w:r>
      <w:r w:rsidRPr="00D27B94">
        <w:t xml:space="preserve"> </w:t>
      </w:r>
    </w:p>
    <w:tbl>
      <w:tblPr>
        <w:tblStyle w:val="TableGrid"/>
        <w:tblpPr w:leftFromText="180" w:rightFromText="180" w:vertAnchor="text" w:horzAnchor="margin" w:tblpY="1545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5F58CE" w:rsidRPr="00AA1F85" w14:paraId="544F7AEC" w14:textId="77777777" w:rsidTr="00312343">
        <w:trPr>
          <w:trHeight w:val="1880"/>
        </w:trPr>
        <w:tc>
          <w:tcPr>
            <w:tcW w:w="3606" w:type="dxa"/>
          </w:tcPr>
          <w:p w14:paraId="4FF06495" w14:textId="7B462D71" w:rsidR="005F58CE" w:rsidRDefault="005F58CE" w:rsidP="007C44CB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A5391" wp14:editId="579FA25D">
                  <wp:extent cx="2150772" cy="1216891"/>
                  <wp:effectExtent l="0" t="0" r="1905" b="0"/>
                  <wp:docPr id="1294556526" name="Picture 1294556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2.բևեռային և ոչբևեռային կով. կապ.jpg.png"/>
                          <pic:cNvPicPr/>
                        </pic:nvPicPr>
                        <pic:blipFill>
                          <a:blip r:embed="rId2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3125" cy="1252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58CE" w14:paraId="0D62CEE0" w14:textId="77777777" w:rsidTr="00312343">
        <w:trPr>
          <w:trHeight w:val="530"/>
        </w:trPr>
        <w:tc>
          <w:tcPr>
            <w:tcW w:w="3606" w:type="dxa"/>
          </w:tcPr>
          <w:p w14:paraId="082BA4ED" w14:textId="68AFB5AE" w:rsidR="005F58CE" w:rsidRDefault="005F58CE" w:rsidP="007C44CB">
            <w:pPr>
              <w:pStyle w:val="30"/>
              <w:spacing w:before="0" w:after="0"/>
            </w:pPr>
            <w:r w:rsidRPr="00D67EAB">
              <w:t>Կովալենտային կապերի տեսակները Ա) ոչ բևեռային, Բ) բևեռային:</w:t>
            </w:r>
          </w:p>
        </w:tc>
      </w:tr>
    </w:tbl>
    <w:p w14:paraId="70985093" w14:textId="77777777" w:rsidR="00BF0CD8" w:rsidRPr="00D91E76" w:rsidRDefault="00BF0CD8" w:rsidP="007C44CB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322C86A9">
                <wp:extent cx="4488089" cy="734096"/>
                <wp:effectExtent l="0" t="0" r="8255" b="8890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8089" cy="73409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2C726D" w:rsidRDefault="002C726D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404" style="width:353.4pt;height:57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2AF12BC" w14:textId="77777777" w:rsidR="002C726D" w:rsidRDefault="002C726D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26EC94CC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91E76">
        <w:rPr>
          <w:i/>
          <w:vertAlign w:val="subscript"/>
        </w:rPr>
        <w:t xml:space="preserve"> </w:t>
      </w:r>
      <w:r w:rsidRPr="00D91E76">
        <w:t xml:space="preserve"> և այլն: 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BD4E402" w14:textId="72259F95" w:rsidR="008B1E2B" w:rsidRDefault="008B1E2B" w:rsidP="008B1E2B">
      <w:pPr>
        <w:pStyle w:val="Q-Normal"/>
        <w:jc w:val="center"/>
      </w:pPr>
      <w:r>
        <w:object w:dxaOrig="891" w:dyaOrig="1039" w14:anchorId="5F6A08A8">
          <v:shape id="_x0000_i1131" type="#_x0000_t75" style="width:39.35pt;height:46.05pt" o:ole="">
            <v:imagedata r:id="rId298" o:title=""/>
          </v:shape>
          <o:OLEObject Type="Embed" ProgID="ChemDraw.Document.6.0" ShapeID="_x0000_i1131" DrawAspect="Content" ObjectID="_1764038655" r:id="rId299"/>
        </w:object>
      </w:r>
    </w:p>
    <w:p w14:paraId="6FFD4C21" w14:textId="2CC48FFF" w:rsidR="00BF0CD8" w:rsidRPr="00D020F4" w:rsidRDefault="00BF0CD8" w:rsidP="00D020F4">
      <w:pPr>
        <w:pStyle w:val="Q-Normal"/>
      </w:pPr>
      <w:r w:rsidRPr="00D020F4">
        <w:lastRenderedPageBreak/>
        <w:t>Էլեկտրոնային ամպի տեղաշարժի հետևանքով մեծ էլեկտրաբացասականություն ունեցող ատոմի մոտ առաջանում է բացասական լիցքի ավելցուկ (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δ</m:t>
        </m:r>
      </m:oMath>
      <w:r w:rsidRPr="00D020F4">
        <w:t>), իսկ փոքր էլեկտրաբացասականություն ունեցող ատոմի մոտ՝ դրական լիցքի ավելցուկ (</w:t>
      </w:r>
      <m:oMath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δ</m:t>
        </m:r>
      </m:oMath>
      <w:r w:rsidRPr="00D020F4">
        <w:t>) (նկար 3.2</w:t>
      </w:r>
      <w:r w:rsidR="00675798" w:rsidRPr="00D020F4">
        <w:t>9</w:t>
      </w:r>
      <w:r w:rsidRPr="00D020F4">
        <w:t>Բ):</w:t>
      </w:r>
    </w:p>
    <w:p w14:paraId="635E9469" w14:textId="32DB8F78" w:rsidR="00BF0CD8" w:rsidRPr="00D91E76" w:rsidRDefault="00BF0CD8" w:rsidP="0031234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2D5315D" wp14:editId="7136CD72">
                <wp:extent cx="3736561" cy="71236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36561" cy="7123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2C726D" w:rsidRDefault="002C726D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405" style="width:294.2pt;height:56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3A6E36F2" w14:textId="264EAB2A" w:rsidR="002C726D" w:rsidRDefault="002C726D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 w:val="0"/>
        </w:rPr>
      </w:pPr>
      <w:r w:rsidRPr="00CF6D4B">
        <w:rPr>
          <w:rStyle w:val="Q-XndirChar"/>
        </w:rPr>
        <w:t>Օրինակ</w:t>
      </w:r>
      <w:r w:rsidRPr="00D27B94">
        <w:t xml:space="preserve">. </w:t>
      </w:r>
      <w:r w:rsidRPr="00CF6D4B">
        <w:rPr>
          <w:rStyle w:val="Q-XndirChar"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</w:rPr>
        <w:t>Դ</w:t>
      </w:r>
      <w:r w:rsidR="00CF6D4B" w:rsidRPr="00CF6D4B">
        <w:rPr>
          <w:rStyle w:val="Q-XndirChar"/>
        </w:rPr>
        <w:t xml:space="preserve">րանցից </w:t>
      </w:r>
      <w:r w:rsidR="00CF6D4B">
        <w:rPr>
          <w:rStyle w:val="Q-XndirChar"/>
        </w:rPr>
        <w:t>ո</w:t>
      </w:r>
      <w:r w:rsidRPr="00CF6D4B">
        <w:rPr>
          <w:rStyle w:val="Q-XndirChar"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5F58CE" w:rsidRDefault="00BF0CD8" w:rsidP="005F58CE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 xml:space="preserve">տարրերի հարաբերական </w:t>
      </w:r>
      <w:r w:rsidRPr="005F58CE">
        <w:t>էլեկտրաբացասականությունների տարբերությունը.</w:t>
      </w:r>
    </w:p>
    <w:p w14:paraId="646A2EA1" w14:textId="25B4241C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/>
            <w:lang w:eastAsia="ru-RU"/>
          </w:rPr>
          <m:t>=2,58-0,82=1,76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588BB44C" w14:textId="0ADA105B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/>
            <w:lang w:eastAsia="ru-RU"/>
          </w:rPr>
          <m:t>=2,58-2,2=0,38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0290B156" w14:textId="6AB21FCA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S-Br</m:t>
            </m:r>
          </m:sub>
        </m:sSub>
        <m:r>
          <w:rPr>
            <w:rFonts w:ascii="Cambria Math" w:eastAsia="Times New Roman" w:hAnsi="Cambria Math"/>
            <w:lang w:eastAsia="ru-RU"/>
          </w:rPr>
          <m:t>=2,58-2,96=-0,38,</m:t>
        </m:r>
      </m:oMath>
      <w:r w:rsidR="00271875" w:rsidRPr="005F58CE">
        <w:rPr>
          <w:rFonts w:eastAsia="Times New Roman"/>
          <w:i/>
          <w:lang w:eastAsia="ru-RU"/>
        </w:rPr>
        <w:t xml:space="preserve">  տեղաշարժված է դեպի բրոմը,</w:t>
      </w:r>
    </w:p>
    <w:p w14:paraId="03EFEF09" w14:textId="4A9DB948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/>
            <w:lang w:eastAsia="ru-RU"/>
          </w:rPr>
          <m:t>=2,58-2,55=0, 03</m:t>
        </m:r>
      </m:oMath>
      <w:r w:rsidR="00CF6D4B" w:rsidRPr="005F58CE">
        <w:rPr>
          <w:rFonts w:eastAsia="Times New Roman"/>
          <w:i/>
          <w:lang w:eastAsia="ru-RU"/>
        </w:rPr>
        <w:t xml:space="preserve"> </w:t>
      </w:r>
      <w:r w:rsidR="00271875" w:rsidRPr="005F58CE">
        <w:rPr>
          <w:rFonts w:eastAsia="Times New Roman"/>
          <w:i/>
          <w:lang w:eastAsia="ru-RU"/>
        </w:rPr>
        <w:t>տեղաշարժված է դեպի ծծումբը:</w:t>
      </w:r>
    </w:p>
    <w:p w14:paraId="26B1E7FE" w14:textId="17F23689" w:rsidR="00BF0CD8" w:rsidRPr="004E2B68" w:rsidRDefault="002E7803" w:rsidP="00312343">
      <w:pPr>
        <w:pStyle w:val="Q-Normal"/>
        <w:ind w:firstLine="432"/>
        <w:contextualSpacing w:val="0"/>
        <w:rPr>
          <w:i/>
        </w:rPr>
      </w:pPr>
      <w:r w:rsidRPr="005F58CE">
        <w:t>Ինչպես տեսնում ենք, ա</w:t>
      </w:r>
      <w:r w:rsidR="00BF0CD8" w:rsidRPr="005F58CE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312343">
      <w:pPr>
        <w:pStyle w:val="Q-Normal"/>
        <w:ind w:firstLine="432"/>
        <w:contextualSpacing w:val="0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5E747643">
                <wp:extent cx="4516838" cy="920840"/>
                <wp:effectExtent l="0" t="0" r="0" b="0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6838" cy="9208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2C726D" w:rsidRPr="00066C10" w:rsidRDefault="002C726D" w:rsidP="00C454C8">
                            <w:pPr>
                              <w:pStyle w:val="Q-Yndgcvac"/>
                              <w:rPr>
                                <w:i/>
                                <w:color w:val="C00000"/>
                              </w:rPr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066C10">
                              <w:rPr>
                                <w:i/>
                                <w:color w:val="C0000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406" style="width:355.65pt;height:7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4F9022F5" w14:textId="77777777" w:rsidR="002C726D" w:rsidRPr="00066C10" w:rsidRDefault="002C726D" w:rsidP="00C454C8">
                      <w:pPr>
                        <w:pStyle w:val="Q-Yndgcvac"/>
                        <w:rPr>
                          <w:i/>
                          <w:color w:val="C00000"/>
                        </w:rPr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066C10">
                        <w:rPr>
                          <w:i/>
                          <w:color w:val="C0000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12343">
      <w:pPr>
        <w:pStyle w:val="Q-Normal"/>
        <w:ind w:firstLine="432"/>
        <w:contextualSpacing w:val="0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47438E34" w:rsidR="00BF0CD8" w:rsidRPr="00D27B94" w:rsidRDefault="009F7830" w:rsidP="00312343">
      <w:pPr>
        <w:pStyle w:val="Q-Normal"/>
        <w:ind w:firstLine="0"/>
        <w:contextualSpacing w:val="0"/>
        <w:jc w:val="center"/>
        <w:rPr>
          <w:rFonts w:eastAsia="Times New Roman"/>
          <w:sz w:val="24"/>
          <w:szCs w:val="24"/>
        </w:rPr>
      </w:pPr>
      <w:r>
        <w:object w:dxaOrig="4164" w:dyaOrig="793" w14:anchorId="6D9E0227">
          <v:shape id="_x0000_i1132" type="#_x0000_t75" style="width:199.25pt;height:37.65pt" o:ole="">
            <v:imagedata r:id="rId300" o:title=""/>
          </v:shape>
          <o:OLEObject Type="Embed" ProgID="ChemDraw.Document.6.0" ShapeID="_x0000_i1132" DrawAspect="Content" ObjectID="_1764038656" r:id="rId301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D77779" w:rsidRDefault="00BF0CD8" w:rsidP="00312343">
      <w:pPr>
        <w:pStyle w:val="Q-Normal"/>
        <w:ind w:firstLine="0"/>
        <w:contextualSpacing w:val="0"/>
        <w:rPr>
          <w:sz w:val="24"/>
          <w:szCs w:val="24"/>
          <w:lang w:val="en-US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A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→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B</m:t>
          </m:r>
        </m:oMath>
      </m:oMathPara>
    </w:p>
    <w:p w14:paraId="155C666B" w14:textId="4B8A6F1A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</w:t>
      </w:r>
      <w:r>
        <w:lastRenderedPageBreak/>
        <w:t xml:space="preserve">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</w:t>
      </w:r>
      <w:r w:rsidR="005C70AC">
        <w:t>ն</w:t>
      </w:r>
      <w:r>
        <w:t xml:space="preserve"> </w:t>
      </w:r>
      <w:r w:rsidR="005C70AC">
        <w:t xml:space="preserve">ունի նաև </w:t>
      </w:r>
      <w:r w:rsidR="005C70AC" w:rsidRPr="00871491">
        <w:t xml:space="preserve"> </w:t>
      </w:r>
      <w:r w:rsidR="005C70AC" w:rsidRPr="00D27B94">
        <w:t>ազատ էլեկտրոնային զույգ</w:t>
      </w:r>
      <w:r w:rsidR="005C70AC" w:rsidRPr="00871491">
        <w:t xml:space="preserve"> </w:t>
      </w:r>
      <w:r w:rsidRPr="00871491">
        <w:t>2s</w:t>
      </w:r>
      <w:r w:rsidRPr="00D27B94">
        <w:t xml:space="preserve"> </w:t>
      </w:r>
      <w:r>
        <w:t>ենթամակարդակում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7D629F3" w:rsidR="00BF0CD8" w:rsidRPr="00D27B94" w:rsidRDefault="00584652" w:rsidP="005F58CE">
      <w:pPr>
        <w:pStyle w:val="Q-Normal"/>
        <w:ind w:firstLine="0"/>
        <w:jc w:val="center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33" type="#_x0000_t75" style="width:179.15pt;height:72.85pt" o:ole="">
            <v:imagedata r:id="rId302" o:title=""/>
          </v:shape>
          <o:OLEObject Type="Embed" ProgID="ChemDraw.Document.6.0" ShapeID="_x0000_i1133" DrawAspect="Content" ObjectID="_1764038657" r:id="rId303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197C92FD" w:rsidR="00BF0CD8" w:rsidRDefault="00584652" w:rsidP="005F58CE">
      <w:pPr>
        <w:pStyle w:val="Q-Normal"/>
        <w:ind w:firstLine="0"/>
        <w:jc w:val="center"/>
      </w:pPr>
      <w:r>
        <w:rPr>
          <w:noProof/>
        </w:rPr>
        <w:object w:dxaOrig="4505" w:dyaOrig="1388" w14:anchorId="1A3F8501">
          <v:shape id="_x0000_i1134" type="#_x0000_t75" style="width:174.15pt;height:53.6pt" o:ole="">
            <v:imagedata r:id="rId304" o:title=""/>
          </v:shape>
          <o:OLEObject Type="Embed" ProgID="ChemDraw.Document.6.0" ShapeID="_x0000_i1134" DrawAspect="Content" ObjectID="_1764038658" r:id="rId305"/>
        </w:object>
      </w:r>
    </w:p>
    <w:p w14:paraId="5885E729" w14:textId="110169FF" w:rsidR="00BF0CD8" w:rsidRPr="00D27B94" w:rsidRDefault="00BF0CD8" w:rsidP="00302A17">
      <w:pPr>
        <w:pStyle w:val="Q-Normal"/>
      </w:pPr>
      <w:r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13C556CE" w14:textId="756ADD80" w:rsidR="00A26461" w:rsidRDefault="00A26461" w:rsidP="008E7086">
      <w:bookmarkStart w:id="597" w:name="_Toc133963263"/>
      <w:bookmarkStart w:id="598" w:name="_Toc133965321"/>
      <w:bookmarkStart w:id="599" w:name="_Toc133965577"/>
      <w:r>
        <w:rPr>
          <w:noProof/>
        </w:rPr>
        <w:lastRenderedPageBreak/>
        <mc:AlternateContent>
          <mc:Choice Requires="wpc">
            <w:drawing>
              <wp:inline distT="0" distB="0" distL="0" distR="0" wp14:anchorId="1FC0620D" wp14:editId="0E5DB09B">
                <wp:extent cx="5060950" cy="872115"/>
                <wp:effectExtent l="0" t="0" r="6350" b="4445"/>
                <wp:docPr id="2081542471" name="Canvas 20815424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143430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6069118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49FE2AD" w14:textId="720BB574" w:rsidR="002C726D" w:rsidRPr="0034565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77781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0748B45" w14:textId="3A3271E0" w:rsidR="002C726D" w:rsidRPr="00DB4EFD" w:rsidRDefault="002C726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ԿՈՎԱԼԵՆՏԱՅԻՆ ԿԱՊԻ ՀԱՏԿՈՒԹՅՈՒՆՆԵՐԸ, ՀԻԲՐԻԴԱՑՈՒՄ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2072551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FC0620D" id="Canvas 2081542471" o:spid="_x0000_s14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7QWuzH4EAAD8DQAADgAA&#10;AAAAAAAAAAAAAAAuAgAAZHJzL2Uyb0RvYy54bWxQSwECLQAUAAYACAAAACEAK1qLPdgAAAAFAQAA&#10;DwAAAAAAAAAAAAAAAADYBgAAZHJzL2Rvd25yZXYueG1sUEsFBgAAAAAEAAQA8wAAAN0HAAAAAA==&#10;">
                <v:shape id="_x0000_s14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0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">
                  <v:shape id="Hexagon 1" o:spid="_x0000_s14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49FE2AD" w14:textId="720BB574" w:rsidR="002C726D" w:rsidRPr="0034565D" w:rsidRDefault="002C726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0</w:t>
                          </w:r>
                        </w:p>
                      </w:txbxContent>
                    </v:textbox>
                  </v:shape>
                  <v:rect id="Rectangle 1" o:spid="_x0000_s141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" filled="f" stroked="f" strokeweight="1.5pt">
                    <v:textbox>
                      <w:txbxContent>
                        <w:p w14:paraId="70748B45" w14:textId="3A3271E0" w:rsidR="002C726D" w:rsidRPr="00DB4EFD" w:rsidRDefault="002C726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ԿՈՎԱԼԵՆՏԱՅԻՆ ԿԱՊԻ ՀԱՏԿՈՒԹՅՈՒՆՆԵՐԸ, ՀԻԲՐԻԴԱՑՈՒՄ</w:t>
                          </w:r>
                        </w:p>
                      </w:txbxContent>
                    </v:textbox>
                  </v:rect>
                </v:group>
                <v:shape id="Половина рамки 31" o:spid="_x0000_s14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2BF3EF2" w14:textId="586F4548" w:rsidR="00BF0CD8" w:rsidRPr="00C65267" w:rsidRDefault="00641871" w:rsidP="00627D74">
      <w:pPr>
        <w:pStyle w:val="ParagrafInvisible"/>
      </w:pPr>
      <w:bookmarkStart w:id="600" w:name="_Toc153319787"/>
      <w:r>
        <w:t xml:space="preserve">§3.10. </w:t>
      </w:r>
      <w:r w:rsidR="00BF0CD8" w:rsidRPr="00C65267">
        <w:t>ԿՈՎԱԼԵՆՏԱՅԻՆ ԿԱՊԻ ՀԱՏԿՈՒԹՅՈՒՆՆԵՐԸ, ՀԻԲՐԻԴԱՑՈՒՄ</w:t>
      </w:r>
      <w:bookmarkEnd w:id="597"/>
      <w:bookmarkEnd w:id="598"/>
      <w:bookmarkEnd w:id="599"/>
      <w:bookmarkEnd w:id="600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A50215">
      <w:pPr>
        <w:pStyle w:val="Q-Yentavernagir"/>
      </w:pPr>
      <w:bookmarkStart w:id="601" w:name="_Toc133963264"/>
      <w:bookmarkStart w:id="602" w:name="_Toc133965322"/>
      <w:bookmarkStart w:id="603" w:name="_Toc133965578"/>
      <w:bookmarkStart w:id="604" w:name="_Toc153319788"/>
      <w:r w:rsidRPr="00124E91">
        <w:t>ԿԱՊԻ ԷՆԵՐԳԻԱ</w:t>
      </w:r>
      <w:bookmarkEnd w:id="601"/>
      <w:bookmarkEnd w:id="602"/>
      <w:bookmarkEnd w:id="603"/>
      <w:bookmarkEnd w:id="604"/>
    </w:p>
    <w:p w14:paraId="6B254CFA" w14:textId="77777777" w:rsidR="00BF0CD8" w:rsidRPr="00943C44" w:rsidRDefault="00BF0CD8" w:rsidP="00D77779">
      <w:pPr>
        <w:pStyle w:val="Q-Normal"/>
        <w:ind w:firstLine="432"/>
        <w:contextualSpacing w:val="0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D77779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34E9DF41">
                <wp:extent cx="3519998" cy="542108"/>
                <wp:effectExtent l="0" t="0" r="4445" b="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9998" cy="54210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2C726D" w:rsidRDefault="002C726D" w:rsidP="00C454C8">
                            <w:pPr>
                              <w:pStyle w:val="Q-Yndgcvac"/>
                            </w:pPr>
                            <w:r w:rsidRPr="00943C44">
                              <w:t xml:space="preserve">Էներգիայի </w:t>
                            </w:r>
                            <w:r w:rsidRPr="00943C44">
                              <w:t>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413" style="width:277.15pt;height:4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15D07DC8" w14:textId="77777777" w:rsidR="002C726D" w:rsidRDefault="002C726D" w:rsidP="00C454C8">
                      <w:pPr>
                        <w:pStyle w:val="Q-Yndgcvac"/>
                      </w:pPr>
                      <w:r w:rsidRPr="00943C44">
                        <w:t xml:space="preserve">Էներգիայի </w:t>
                      </w:r>
                      <w:r w:rsidRPr="00943C44">
                        <w:t>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D77779">
      <w:pPr>
        <w:pStyle w:val="Q-Normal"/>
        <w:ind w:firstLine="432"/>
        <w:contextualSpacing w:val="0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D77779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7ECDA7BF">
                <wp:extent cx="2349731" cy="343593"/>
                <wp:effectExtent l="0" t="0" r="0" b="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731" cy="343593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2C726D" w:rsidRPr="00BB4C05" w:rsidRDefault="00000000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:sz w:val="22"/>
                                        <w:szCs w:val="2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414" style="width:18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" fillcolor="#ffe8c8" stroked="f" strokeweight="1pt">
                <v:stroke joinstyle="miter"/>
                <v:textbox>
                  <w:txbxContent>
                    <w:p w14:paraId="22DB5F92" w14:textId="77777777" w:rsidR="002C726D" w:rsidRPr="00BB4C05" w:rsidRDefault="00000000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:sz w:val="22"/>
                                  <w:szCs w:val="2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ED7B6F5" w:rsidR="00BF0CD8" w:rsidRPr="004D74C7" w:rsidRDefault="00BF0CD8" w:rsidP="00F4207A">
      <w:pPr>
        <w:pStyle w:val="3"/>
        <w:rPr>
          <w:rFonts w:ascii="GHEA Grapalat" w:hAnsi="GHEA Grapalat"/>
        </w:rPr>
      </w:pPr>
      <w:r w:rsidRPr="004D74C7">
        <w:rPr>
          <w:rFonts w:ascii="GHEA Grapalat" w:hAnsi="GHEA Grapalat"/>
        </w:rPr>
        <w:t>Կապի էներգիա</w:t>
      </w:r>
      <w:r w:rsidR="004D74C7" w:rsidRPr="004D74C7">
        <w:rPr>
          <w:rFonts w:ascii="GHEA Grapalat" w:hAnsi="GHEA Grapalat"/>
        </w:rPr>
        <w:t>յ</w:t>
      </w:r>
      <w:r w:rsidRPr="004D74C7">
        <w:rPr>
          <w:rFonts w:ascii="GHEA Grapalat" w:hAnsi="GHEA Grapalat"/>
        </w:rPr>
        <w:t>ի մեծությ</w:t>
      </w:r>
      <w:r w:rsidR="004D74C7" w:rsidRPr="004D74C7">
        <w:rPr>
          <w:rFonts w:ascii="GHEA Grapalat" w:hAnsi="GHEA Grapalat"/>
        </w:rPr>
        <w:t>ան կախումը</w:t>
      </w:r>
      <w:r w:rsidRPr="004D74C7">
        <w:rPr>
          <w:rFonts w:ascii="GHEA Grapalat" w:hAnsi="GHEA Grapalat"/>
        </w:rPr>
        <w:t xml:space="preserve">  կապի տեսակ</w:t>
      </w:r>
      <w:r w:rsidR="004D74C7" w:rsidRPr="004D74C7">
        <w:rPr>
          <w:rFonts w:ascii="GHEA Grapalat" w:hAnsi="GHEA Grapalat"/>
        </w:rPr>
        <w:t>ից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7360BB79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36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6105022C" w14:textId="6AA43968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  <w:tc>
          <w:tcPr>
            <w:tcW w:w="144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18313D82" w14:textId="77777777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53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341170CE" w14:textId="2DAAF16B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14:paraId="69780C62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auto"/>
            <w:vAlign w:val="center"/>
          </w:tcPr>
          <w:p w14:paraId="46A2DE93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-H</m:t>
                </m:r>
              </m:oMath>
            </m:oMathPara>
          </w:p>
        </w:tc>
        <w:tc>
          <w:tcPr>
            <w:tcW w:w="1363" w:type="dxa"/>
            <w:shd w:val="clear" w:color="auto" w:fill="auto"/>
            <w:vAlign w:val="center"/>
          </w:tcPr>
          <w:p w14:paraId="7141860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436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79C02943" w14:textId="2172F819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1530" w:type="dxa"/>
            <w:shd w:val="clear" w:color="auto" w:fill="auto"/>
            <w:vAlign w:val="center"/>
          </w:tcPr>
          <w:p w14:paraId="5BFBE474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348</w:t>
            </w:r>
          </w:p>
        </w:tc>
      </w:tr>
      <w:tr w:rsidR="00BF0CD8" w14:paraId="31AC88DE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EF1F7"/>
            <w:vAlign w:val="center"/>
          </w:tcPr>
          <w:p w14:paraId="3D7FE810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O=O</m:t>
                </m:r>
              </m:oMath>
            </m:oMathPara>
          </w:p>
        </w:tc>
        <w:tc>
          <w:tcPr>
            <w:tcW w:w="1363" w:type="dxa"/>
            <w:shd w:val="clear" w:color="auto" w:fill="DEF1F7"/>
            <w:vAlign w:val="center"/>
          </w:tcPr>
          <w:p w14:paraId="6EF68D32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586</w:t>
            </w:r>
          </w:p>
        </w:tc>
        <w:tc>
          <w:tcPr>
            <w:tcW w:w="1440" w:type="dxa"/>
            <w:shd w:val="clear" w:color="auto" w:fill="DEF1F7"/>
            <w:vAlign w:val="center"/>
          </w:tcPr>
          <w:p w14:paraId="039399C6" w14:textId="3C9B1B6C" w:rsidR="00BF0CD8" w:rsidRPr="00244090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1530" w:type="dxa"/>
            <w:shd w:val="clear" w:color="auto" w:fill="DEF1F7"/>
            <w:vAlign w:val="center"/>
          </w:tcPr>
          <w:p w14:paraId="507EF5E7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614</w:t>
            </w:r>
          </w:p>
        </w:tc>
      </w:tr>
      <w:tr w:rsidR="00BF0CD8" w14:paraId="267469A5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auto"/>
            <w:vAlign w:val="center"/>
          </w:tcPr>
          <w:p w14:paraId="430B8058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≡N</m:t>
                </m:r>
              </m:oMath>
            </m:oMathPara>
          </w:p>
        </w:tc>
        <w:tc>
          <w:tcPr>
            <w:tcW w:w="1363" w:type="dxa"/>
            <w:shd w:val="clear" w:color="auto" w:fill="auto"/>
            <w:vAlign w:val="center"/>
          </w:tcPr>
          <w:p w14:paraId="2B4785B0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910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71E082FB" w14:textId="7146B355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1530" w:type="dxa"/>
            <w:shd w:val="clear" w:color="auto" w:fill="auto"/>
            <w:vAlign w:val="center"/>
          </w:tcPr>
          <w:p w14:paraId="4D0DD36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839</w:t>
            </w:r>
          </w:p>
        </w:tc>
      </w:tr>
    </w:tbl>
    <w:p w14:paraId="6C10306A" w14:textId="2323C37B" w:rsidR="00D77779" w:rsidRDefault="005C6809" w:rsidP="002873A2">
      <w:pPr>
        <w:pStyle w:val="Q-Yentavernagir"/>
      </w:pPr>
      <w:bookmarkStart w:id="605" w:name="_Toc133963265"/>
      <w:bookmarkStart w:id="606" w:name="_Toc133965323"/>
      <w:bookmarkStart w:id="607" w:name="_Toc133965579"/>
      <w:bookmarkStart w:id="608" w:name="_Toc153319789"/>
      <w:r w:rsidRPr="00124E91">
        <w:t>ԿԱՊԻ ԵՐԿԱՐՈՒԹՅՈՒՆ</w:t>
      </w:r>
      <w:bookmarkEnd w:id="605"/>
      <w:bookmarkEnd w:id="606"/>
      <w:bookmarkEnd w:id="607"/>
      <w:bookmarkEnd w:id="608"/>
    </w:p>
    <w:p w14:paraId="2C07B3FE" w14:textId="3BFD72D0" w:rsidR="00D77779" w:rsidRDefault="00D77779" w:rsidP="002873A2">
      <w:pPr>
        <w:pStyle w:val="Q-Normal"/>
        <w:ind w:firstLine="432"/>
        <w:contextualSpacing w:val="0"/>
      </w:pPr>
      <w:r w:rsidRPr="00D77779">
        <w:t xml:space="preserve">Կովալենտային կապին մասնակցող ատոմների միջուկների միջև </w:t>
      </w:r>
      <w:r w:rsidR="006C1925">
        <w:t xml:space="preserve">կա որոշակի </w:t>
      </w:r>
      <w:r w:rsidRPr="00D77779">
        <w:t>հեռավորութ</w:t>
      </w:r>
      <w:r w:rsidR="006C1925">
        <w:t>յուն</w:t>
      </w:r>
      <w:r w:rsidRPr="00D77779">
        <w:t xml:space="preserve"> (նկար 3.3</w:t>
      </w:r>
      <w:r>
        <w:t>0</w:t>
      </w:r>
      <w:r w:rsidRPr="00D77779">
        <w:t>)</w:t>
      </w:r>
      <w:r>
        <w:t>:</w:t>
      </w:r>
    </w:p>
    <w:p w14:paraId="24B130CD" w14:textId="20FF0AF5" w:rsidR="00732B16" w:rsidRDefault="0051288F" w:rsidP="00DB4EFD">
      <w:pPr>
        <w:pStyle w:val="Q-Normal"/>
        <w:ind w:left="1170"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3541BB0" wp14:editId="354CF60E">
                <wp:extent cx="3425825" cy="548640"/>
                <wp:effectExtent l="0" t="0" r="3175" b="3810"/>
                <wp:docPr id="102915777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5825" cy="5486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1C9AD03" w14:textId="77777777" w:rsidR="002C726D" w:rsidRDefault="002C726D" w:rsidP="0051288F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3541BB0" id="_x0000_s1415" style="width:269.7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" fillcolor="#def1f7" stroked="f" strokeweight="1pt">
                <v:stroke joinstyle="miter"/>
                <v:textbox>
                  <w:txbxContent>
                    <w:p w14:paraId="31C9AD03" w14:textId="77777777" w:rsidR="002C726D" w:rsidRDefault="002C726D" w:rsidP="0051288F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440844" w14:textId="738AC13B" w:rsidR="00D77779" w:rsidRDefault="007940D1" w:rsidP="0051288F">
      <w:pPr>
        <w:pStyle w:val="Q-Normal"/>
        <w:jc w:val="center"/>
      </w:pPr>
      <w:r>
        <w:rPr>
          <w:noProof/>
        </w:rPr>
        <w:lastRenderedPageBreak/>
        <w:drawing>
          <wp:inline distT="0" distB="0" distL="0" distR="0" wp14:anchorId="6FC66107" wp14:editId="5AACA6B3">
            <wp:extent cx="2997926" cy="653392"/>
            <wp:effectExtent l="0" t="0" r="0" b="0"/>
            <wp:docPr id="60" name="Picture 1750074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կապի երկարություն.jpg.png"/>
                    <pic:cNvPicPr/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655" cy="67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BEACD" w14:textId="444F401E" w:rsidR="00D77779" w:rsidRDefault="00D77779" w:rsidP="0051288F">
      <w:pPr>
        <w:pStyle w:val="30"/>
        <w:contextualSpacing w:val="0"/>
      </w:pPr>
      <w:r>
        <w:t xml:space="preserve">Կապի երկարություններ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 xml:space="preserve"> HCl</m:t>
        </m:r>
      </m:oMath>
      <w:r>
        <w:t>-ի մոլեկուլներում</w:t>
      </w:r>
    </w:p>
    <w:p w14:paraId="3F8FD5D6" w14:textId="08FEA0FA" w:rsidR="004D74C7" w:rsidRDefault="00BF0CD8" w:rsidP="004D74C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  <w:r w:rsidR="004D74C7" w:rsidRPr="006D1A3F">
        <w:t xml:space="preserve">Որքան </w:t>
      </w:r>
      <w:r w:rsidR="004D74C7">
        <w:t>մեծ</w:t>
      </w:r>
      <w:r w:rsidR="004D74C7" w:rsidRPr="006D1A3F">
        <w:t xml:space="preserve"> է կապի երկարությունը, այնքան </w:t>
      </w:r>
      <w:r w:rsidR="004D74C7">
        <w:t xml:space="preserve">հեշտ </w:t>
      </w:r>
      <w:r w:rsidR="004D74C7" w:rsidRPr="006D1A3F">
        <w:t>է</w:t>
      </w:r>
      <w:r w:rsidR="004D74C7">
        <w:t xml:space="preserve"> այն խզել</w:t>
      </w:r>
      <w:r w:rsidR="004D74C7" w:rsidRPr="006D1A3F">
        <w:t>:</w:t>
      </w:r>
    </w:p>
    <w:p w14:paraId="78BDC377" w14:textId="130C7AF3" w:rsidR="00BF0CD8" w:rsidRDefault="00BF0CD8" w:rsidP="00302A17">
      <w:pPr>
        <w:pStyle w:val="Q-Normal"/>
      </w:pPr>
    </w:p>
    <w:p w14:paraId="2300A3F8" w14:textId="0C0B3D00" w:rsidR="00BF0CD8" w:rsidRPr="00F3476E" w:rsidRDefault="00BF0CD8" w:rsidP="00F4207A">
      <w:pPr>
        <w:pStyle w:val="3"/>
      </w:pPr>
      <w:r>
        <w:t>Հալոգենաջրա</w:t>
      </w:r>
      <w:r w:rsidRPr="004D74C7">
        <w:rPr>
          <w:rFonts w:ascii="GHEA Grapalat" w:hAnsi="GHEA Grapalat"/>
        </w:rPr>
        <w:t>ծ</w:t>
      </w:r>
      <w:r w:rsidR="004D74C7" w:rsidRPr="004D74C7">
        <w:rPr>
          <w:rFonts w:ascii="GHEA Grapalat" w:hAnsi="GHEA Grapalat"/>
        </w:rPr>
        <w:t>ի</w:t>
      </w:r>
      <w:r w:rsidRPr="004D74C7">
        <w:rPr>
          <w:rFonts w:ascii="GHEA Grapalat" w:hAnsi="GHEA Grapalat"/>
        </w:rPr>
        <w:t>նն</w:t>
      </w:r>
      <w:r>
        <w:t>երի կապի երկարությունները և էներգիան:</w:t>
      </w:r>
    </w:p>
    <w:tbl>
      <w:tblPr>
        <w:tblStyle w:val="GridTable5Dark-Accent5"/>
        <w:tblW w:w="674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165"/>
        <w:gridCol w:w="2700"/>
        <w:gridCol w:w="360"/>
        <w:gridCol w:w="2520"/>
      </w:tblGrid>
      <w:tr w:rsidR="00BF0CD8" w:rsidRPr="006C31F1" w14:paraId="403B4E1A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6A9F1EC2" w14:textId="77777777" w:rsidR="00BF0CD8" w:rsidRPr="006C31F1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270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56BE51F" w14:textId="77777777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կարությունը, նմ</w:t>
            </w:r>
          </w:p>
        </w:tc>
        <w:tc>
          <w:tcPr>
            <w:tcW w:w="2880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741BEA3" w14:textId="4D8BE232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էներգիան,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5D7DBF"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:rsidRPr="006C31F1" w14:paraId="424AA04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E3021F3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F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auto"/>
            <w:vAlign w:val="center"/>
          </w:tcPr>
          <w:p w14:paraId="57932D5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092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443F0FB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566</w:t>
            </w:r>
          </w:p>
        </w:tc>
      </w:tr>
      <w:tr w:rsidR="00BF0CD8" w:rsidRPr="006C31F1" w14:paraId="2D4C9B66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3F43BA8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Cl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DEF1F7"/>
            <w:vAlign w:val="center"/>
          </w:tcPr>
          <w:p w14:paraId="0BA170C7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28</w:t>
            </w:r>
          </w:p>
        </w:tc>
        <w:tc>
          <w:tcPr>
            <w:tcW w:w="2520" w:type="dxa"/>
            <w:shd w:val="clear" w:color="auto" w:fill="DEF1F7"/>
            <w:vAlign w:val="center"/>
          </w:tcPr>
          <w:p w14:paraId="4B70467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432</w:t>
            </w:r>
          </w:p>
        </w:tc>
      </w:tr>
      <w:tr w:rsidR="00BF0CD8" w:rsidRPr="006C31F1" w14:paraId="3DB79064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EF2732A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Br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auto"/>
            <w:vAlign w:val="center"/>
          </w:tcPr>
          <w:p w14:paraId="66390DAA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42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35CE12E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366</w:t>
            </w:r>
          </w:p>
        </w:tc>
      </w:tr>
      <w:tr w:rsidR="00BF0CD8" w:rsidRPr="006C31F1" w14:paraId="28E9EECB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462B24D2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I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DEF1F7"/>
            <w:vAlign w:val="center"/>
          </w:tcPr>
          <w:p w14:paraId="003053A0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62</w:t>
            </w:r>
          </w:p>
        </w:tc>
        <w:tc>
          <w:tcPr>
            <w:tcW w:w="2520" w:type="dxa"/>
            <w:shd w:val="clear" w:color="auto" w:fill="DEF1F7"/>
            <w:vAlign w:val="center"/>
          </w:tcPr>
          <w:p w14:paraId="5904D19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298</w:t>
            </w:r>
          </w:p>
        </w:tc>
      </w:tr>
    </w:tbl>
    <w:p w14:paraId="317AAE8C" w14:textId="77777777" w:rsidR="00BF0CD8" w:rsidRPr="006C31F1" w:rsidRDefault="00BF0CD8" w:rsidP="0051288F">
      <w:pPr>
        <w:pStyle w:val="Q-Normal"/>
        <w:ind w:firstLine="432"/>
        <w:contextualSpacing w:val="0"/>
        <w:rPr>
          <w:sz w:val="10"/>
          <w:szCs w:val="10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065"/>
        <w:gridCol w:w="3060"/>
      </w:tblGrid>
      <w:tr w:rsidR="00BF0CD8" w:rsidRPr="006C31F1" w14:paraId="2E304D27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6E39240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տեսակը</w:t>
            </w:r>
          </w:p>
        </w:tc>
        <w:tc>
          <w:tcPr>
            <w:tcW w:w="306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36E6BF4" w14:textId="77777777" w:rsidR="00BF0CD8" w:rsidRPr="006C31F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</w:t>
            </w:r>
            <w:r w:rsidRPr="00D020F4">
              <w:rPr>
                <w:rFonts w:ascii="GHEA Grapalat" w:hAnsi="GHEA Grapalat" w:cs="Arial"/>
                <w:sz w:val="20"/>
                <w:szCs w:val="20"/>
                <w:shd w:val="clear" w:color="auto" w:fill="11597D"/>
                <w:lang w:val="hy-AM"/>
              </w:rPr>
              <w:t>րկարությո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ւնը, նմ</w:t>
            </w:r>
          </w:p>
        </w:tc>
      </w:tr>
      <w:tr w:rsidR="00BF0CD8" w:rsidRPr="006C31F1" w14:paraId="6C831CF0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left w:val="none" w:sz="0" w:space="0" w:color="auto"/>
            </w:tcBorders>
            <w:shd w:val="clear" w:color="auto" w:fill="11597D"/>
          </w:tcPr>
          <w:p w14:paraId="0E0C9F06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3060" w:type="dxa"/>
            <w:shd w:val="clear" w:color="auto" w:fill="auto"/>
            <w:vAlign w:val="center"/>
          </w:tcPr>
          <w:p w14:paraId="153D5218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54</w:t>
            </w:r>
          </w:p>
        </w:tc>
      </w:tr>
      <w:tr w:rsidR="00BF0CD8" w:rsidRPr="006C31F1" w14:paraId="2A1DECE7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left w:val="none" w:sz="0" w:space="0" w:color="auto"/>
            </w:tcBorders>
            <w:shd w:val="clear" w:color="auto" w:fill="11597D"/>
          </w:tcPr>
          <w:p w14:paraId="7CFA0231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3060" w:type="dxa"/>
            <w:shd w:val="clear" w:color="auto" w:fill="DEF1F7"/>
            <w:vAlign w:val="center"/>
          </w:tcPr>
          <w:p w14:paraId="1E331E4B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34</w:t>
            </w:r>
          </w:p>
        </w:tc>
      </w:tr>
      <w:tr w:rsidR="00BF0CD8" w:rsidRPr="006C31F1" w14:paraId="6F3AB13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9162299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3060" w:type="dxa"/>
            <w:shd w:val="clear" w:color="auto" w:fill="auto"/>
            <w:vAlign w:val="center"/>
          </w:tcPr>
          <w:p w14:paraId="413A28C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6C31F1">
      <w:pPr>
        <w:pStyle w:val="Q-Normal"/>
      </w:pPr>
    </w:p>
    <w:p w14:paraId="65A6F6A7" w14:textId="457DB5EA" w:rsidR="00BF0CD8" w:rsidRDefault="006C1925" w:rsidP="006C31F1">
      <w:pPr>
        <w:pStyle w:val="Q-Normal"/>
        <w:ind w:firstLine="0"/>
        <w:jc w:val="center"/>
        <w:rPr>
          <w:noProof/>
        </w:rPr>
      </w:pPr>
      <w:r>
        <w:object w:dxaOrig="5546" w:dyaOrig="1027" w14:anchorId="6F02C779">
          <v:shape id="_x0000_i1135" type="#_x0000_t75" style="width:264.55pt;height:49.4pt" o:ole="">
            <v:imagedata r:id="rId307" o:title=""/>
          </v:shape>
          <o:OLEObject Type="Embed" ProgID="ChemDraw.Document.6.0" ShapeID="_x0000_i1135" DrawAspect="Content" ObjectID="_1764038659" r:id="rId308"/>
        </w:object>
      </w:r>
    </w:p>
    <w:p w14:paraId="011E00A7" w14:textId="7F948D4C" w:rsidR="009F03EF" w:rsidRDefault="006C1925" w:rsidP="006C31F1">
      <w:pPr>
        <w:pStyle w:val="Q-Normal"/>
        <w:ind w:firstLine="0"/>
        <w:jc w:val="center"/>
      </w:pPr>
      <w:r>
        <w:object w:dxaOrig="5556" w:dyaOrig="963" w14:anchorId="692DB136">
          <v:shape id="_x0000_i1136" type="#_x0000_t75" style="width:263.7pt;height:46.05pt" o:ole="">
            <v:imagedata r:id="rId309" o:title=""/>
          </v:shape>
          <o:OLEObject Type="Embed" ProgID="ChemDraw.Document.6.0" ShapeID="_x0000_i1136" DrawAspect="Content" ObjectID="_1764038660" r:id="rId310"/>
        </w:object>
      </w:r>
    </w:p>
    <w:p w14:paraId="400B823B" w14:textId="77777777" w:rsidR="00EF6927" w:rsidRDefault="00EF6927" w:rsidP="006C31F1">
      <w:pPr>
        <w:pStyle w:val="Q-Normal"/>
        <w:ind w:firstLine="0"/>
        <w:jc w:val="center"/>
      </w:pPr>
    </w:p>
    <w:p w14:paraId="398C3CB6" w14:textId="1B0B9089" w:rsidR="00BF0CD8" w:rsidRDefault="006C1925" w:rsidP="006C31F1">
      <w:pPr>
        <w:pStyle w:val="Q-Normal"/>
        <w:ind w:firstLine="0"/>
        <w:jc w:val="center"/>
      </w:pPr>
      <w:r>
        <w:object w:dxaOrig="5163" w:dyaOrig="302" w14:anchorId="7E99ADE7">
          <v:shape id="_x0000_i1137" type="#_x0000_t75" style="width:251.15pt;height:13.4pt" o:ole="">
            <v:imagedata r:id="rId311" o:title=""/>
          </v:shape>
          <o:OLEObject Type="Embed" ProgID="ChemDraw.Document.6.0" ShapeID="_x0000_i1137" DrawAspect="Content" ObjectID="_1764038661" r:id="rId312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6C1925">
      <w:pPr>
        <w:pStyle w:val="Q-Normal"/>
        <w:ind w:firstLine="432"/>
        <w:contextualSpacing w:val="0"/>
      </w:pPr>
      <w:r>
        <w:t xml:space="preserve">Այսպիսով, կարող ենք եզրակացնել, որ </w:t>
      </w:r>
    </w:p>
    <w:p w14:paraId="68A64919" w14:textId="77777777" w:rsidR="00BF0CD8" w:rsidRPr="00124E91" w:rsidRDefault="00BF0CD8" w:rsidP="006C31F1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C8669D" wp14:editId="3B4CE31B">
                <wp:extent cx="4568190" cy="339634"/>
                <wp:effectExtent l="0" t="0" r="3810" b="381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8190" cy="33963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4BF38D46" w:rsidR="002C726D" w:rsidRDefault="002C726D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416" style="width:359.7pt;height:2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" fillcolor="#def1f7" stroked="f" strokeweight="1pt">
                <v:stroke joinstyle="miter"/>
                <v:textbox>
                  <w:txbxContent>
                    <w:p w14:paraId="001EEE74" w14:textId="4BF38D46" w:rsidR="002C726D" w:rsidRDefault="002C726D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A50215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09" w:name="_Toc133963266"/>
      <w:bookmarkStart w:id="610" w:name="_Toc133965324"/>
      <w:bookmarkStart w:id="611" w:name="_Toc133965580"/>
      <w:bookmarkStart w:id="612" w:name="_Toc153319790"/>
      <w:r w:rsidRPr="00C65267">
        <w:lastRenderedPageBreak/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09"/>
      <w:bookmarkEnd w:id="610"/>
      <w:bookmarkEnd w:id="611"/>
      <w:bookmarkEnd w:id="612"/>
      <w:r w:rsidRPr="00C65267">
        <w:t xml:space="preserve"> </w:t>
      </w:r>
    </w:p>
    <w:p w14:paraId="6ED77E65" w14:textId="305F9AC3" w:rsidR="00EF6927" w:rsidRPr="006D1A3F" w:rsidRDefault="00BF0CD8" w:rsidP="007940D1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A50215">
      <w:pPr>
        <w:pStyle w:val="Q-Yentavernagir"/>
      </w:pPr>
      <w:bookmarkStart w:id="613" w:name="_Toc133963267"/>
      <w:bookmarkStart w:id="614" w:name="_Toc133965325"/>
      <w:bookmarkStart w:id="615" w:name="_Toc133965581"/>
      <w:bookmarkStart w:id="616" w:name="_Toc153319791"/>
      <w:r w:rsidRPr="00AA2CAF">
        <w:t>ԿԱՊԻ ՈՒՂՂՎԱԾՈՒԹՅՈՒ</w:t>
      </w:r>
      <w:r>
        <w:t>ՆԸ</w:t>
      </w:r>
      <w:bookmarkEnd w:id="613"/>
      <w:bookmarkEnd w:id="614"/>
      <w:bookmarkEnd w:id="615"/>
      <w:bookmarkEnd w:id="616"/>
    </w:p>
    <w:p w14:paraId="750019F1" w14:textId="56941ED5" w:rsidR="00BF0CD8" w:rsidRDefault="00BF0CD8" w:rsidP="00302A17">
      <w:pPr>
        <w:pStyle w:val="Q-Normal"/>
      </w:pPr>
      <w:r w:rsidRPr="00AA2CAF">
        <w:rPr>
          <w:b/>
        </w:rPr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p w14:paraId="6B0E030A" w14:textId="77777777" w:rsidR="00EF6927" w:rsidRDefault="00EF6927" w:rsidP="00B32E99">
      <w:pPr>
        <w:pStyle w:val="Q-Normal"/>
        <w:ind w:firstLine="0"/>
      </w:pPr>
    </w:p>
    <w:p w14:paraId="3FA0B56D" w14:textId="0186FF4C" w:rsidR="00B32E99" w:rsidRDefault="00CE0D3E" w:rsidP="00B32E99">
      <w:pPr>
        <w:pStyle w:val="Q-Normal"/>
        <w:keepNext/>
        <w:jc w:val="center"/>
      </w:pPr>
      <w:r w:rsidRPr="00B32E99">
        <w:rPr>
          <w:noProof/>
        </w:rPr>
        <w:object w:dxaOrig="4224" w:dyaOrig="1131" w14:anchorId="6DCD2A80">
          <v:shape id="_x0000_i1138" type="#_x0000_t75" style="width:272.1pt;height:72.85pt" o:ole="">
            <v:imagedata r:id="rId313" o:title=""/>
          </v:shape>
          <o:OLEObject Type="Embed" ProgID="ChemDraw.Document.6.0" ShapeID="_x0000_i1138" DrawAspect="Content" ObjectID="_1764038662" r:id="rId314"/>
        </w:object>
      </w:r>
    </w:p>
    <w:p w14:paraId="3699E2E9" w14:textId="74B7667F" w:rsidR="00EF6927" w:rsidRDefault="00B32E99" w:rsidP="00B32E99">
      <w:pPr>
        <w:pStyle w:val="30"/>
      </w:pPr>
      <w:r>
        <w:t>Վալենտային անկյունները</w:t>
      </w:r>
    </w:p>
    <w:p w14:paraId="5A54F9DC" w14:textId="1397836F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A50215">
      <w:pPr>
        <w:pStyle w:val="Q-Yentavernagir"/>
      </w:pPr>
      <w:bookmarkStart w:id="617" w:name="_Toc133963268"/>
      <w:bookmarkStart w:id="618" w:name="_Toc133965326"/>
      <w:bookmarkStart w:id="619" w:name="_Toc133965582"/>
      <w:bookmarkStart w:id="620" w:name="_Toc153319792"/>
      <w:r w:rsidRPr="004D5190">
        <w:t>ՀԻԲՐԻԴԱՑՈՒՄ</w:t>
      </w:r>
      <w:bookmarkEnd w:id="617"/>
      <w:bookmarkEnd w:id="618"/>
      <w:bookmarkEnd w:id="619"/>
      <w:bookmarkEnd w:id="620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DB4EFD">
        <w:rPr>
          <w:b/>
          <w:color w:val="11597D"/>
        </w:rPr>
        <w:t xml:space="preserve">Այս երևույթը կոչվում է հիբրիդացում: </w:t>
      </w:r>
    </w:p>
    <w:p w14:paraId="794B48DA" w14:textId="06F800C6" w:rsidR="00BF0CD8" w:rsidRDefault="000274ED" w:rsidP="007940D1">
      <w:pPr>
        <w:pStyle w:val="Q-Normal"/>
        <w:ind w:firstLine="432"/>
        <w:contextualSpacing w:val="0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41204D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4E646E" wp14:editId="0FB15083">
                <wp:extent cx="4829810" cy="724988"/>
                <wp:effectExtent l="0" t="0" r="8890" b="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29810" cy="72498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2C726D" w:rsidRDefault="002C726D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417" style="width:380.3pt;height:57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E84E32B" w14:textId="77777777" w:rsidR="002C726D" w:rsidRDefault="002C726D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lastRenderedPageBreak/>
        <w:t>sp  հիբրիդացում:</w:t>
      </w:r>
      <w:r w:rsidRPr="000D5598">
        <w:rPr>
          <w:rStyle w:val="Q-Yenta-yenta-vernagirChar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36A76263" w:rsidR="00BF0CD8" w:rsidRPr="006D1A3F" w:rsidRDefault="00EF692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9" type="#_x0000_t75" style="width:285.5pt;height:34.35pt" o:ole="">
            <v:imagedata r:id="rId315" o:title=""/>
          </v:shape>
          <o:OLEObject Type="Embed" ProgID="ChemDraw.Document.6.0" ShapeID="_x0000_i1139" DrawAspect="Content" ObjectID="_1764038663" r:id="rId316"/>
        </w:object>
      </w:r>
    </w:p>
    <w:p w14:paraId="59240F9F" w14:textId="6FBAB020" w:rsidR="00BF0CD8" w:rsidRDefault="00BF0CD8" w:rsidP="00302A17">
      <w:pPr>
        <w:pStyle w:val="Q-Normal"/>
      </w:pPr>
      <w:r w:rsidRPr="006D1A3F">
        <w:t>Առաջացած s և p օրբիտալները միախառնվում են իրար</w:t>
      </w:r>
      <w:r w:rsidR="004D74C7">
        <w:t xml:space="preserve"> հետ</w:t>
      </w:r>
      <w:r w:rsidRPr="006D1A3F">
        <w:t xml:space="preserve">՝ առաջացնելով երկու համարժեք օրբիտալներ՝ sp, որոնք ունեն անհամաչափ </w:t>
      </w:r>
      <w:r w:rsidR="004D74C7">
        <w:t>մարզագնդի</w:t>
      </w:r>
      <w:r w:rsidRPr="006D1A3F">
        <w:t xml:space="preserve">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63EFFCED" w14:textId="71792160" w:rsidR="00BF0CD8" w:rsidRDefault="00BF0CD8" w:rsidP="00CE0D3E">
      <w:pPr>
        <w:pStyle w:val="Q-Normal"/>
        <w:ind w:firstLine="432"/>
        <w:contextualSpacing w:val="0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3AFB0414" w14:textId="77777777" w:rsidR="00EF6927" w:rsidRDefault="00EF6927" w:rsidP="00EF6927">
      <w:pPr>
        <w:pStyle w:val="Q-Normal"/>
        <w:keepNext/>
      </w:pPr>
      <w:r>
        <w:rPr>
          <w:noProof/>
        </w:rPr>
        <w:drawing>
          <wp:inline distT="0" distB="0" distL="0" distR="0" wp14:anchorId="724F6A4B" wp14:editId="1E746F3E">
            <wp:extent cx="3751811" cy="1074353"/>
            <wp:effectExtent l="0" t="0" r="1270" b="0"/>
            <wp:docPr id="1029157770" name="Рисунок 1029157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7" name="sp հիբրիդացում.png"/>
                    <pic:cNvPicPr/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5084" cy="1083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025D4E" w14:textId="1CD8D30A" w:rsidR="00EF6927" w:rsidRPr="00EF6927" w:rsidRDefault="00EF6927" w:rsidP="00EF6927">
      <w:pPr>
        <w:pStyle w:val="30"/>
      </w:pPr>
      <w:r>
        <w:rPr>
          <w:lang w:val="en-US"/>
        </w:rPr>
        <w:t xml:space="preserve">sp </w:t>
      </w:r>
      <w:r w:rsidRPr="00EF6927">
        <w:t>հիբրիդացումը</w:t>
      </w:r>
    </w:p>
    <w:p w14:paraId="08C6FE19" w14:textId="77777777" w:rsidR="00BF0CD8" w:rsidRPr="005A5DD1" w:rsidRDefault="00BF0CD8" w:rsidP="007940D1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09BD422" wp14:editId="75626BD8">
                <wp:extent cx="4110824" cy="914400"/>
                <wp:effectExtent l="0" t="0" r="4445" b="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9144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71A639AE" w:rsidR="002C726D" w:rsidRDefault="002C726D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 xml:space="preserve">օրբիտալից առաջանում են անհամաչափ </w:t>
                            </w:r>
                            <w:r>
                              <w:t>մարզագնդի</w:t>
                            </w:r>
                            <w:r w:rsidRPr="005A5DD1">
                              <w:t xml:space="preserve">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418" style="width:323.7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30C771C" w14:textId="71A639AE" w:rsidR="002C726D" w:rsidRDefault="002C726D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 xml:space="preserve">օրբիտալից առաջանում են անհամաչափ </w:t>
                      </w:r>
                      <w:r>
                        <w:t>մարզագնդի</w:t>
                      </w:r>
                      <w:r w:rsidRPr="005A5DD1">
                        <w:t xml:space="preserve">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0EAB12" w14:textId="6916080F" w:rsidR="00BF0CD8" w:rsidRDefault="00BF0CD8" w:rsidP="007940D1">
      <w:pPr>
        <w:pStyle w:val="Q-Normal"/>
        <w:ind w:firstLine="432"/>
        <w:contextualSpacing w:val="0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</w:t>
      </w:r>
      <w:r w:rsidR="004D74C7">
        <w:t>ն</w:t>
      </w:r>
      <w:r w:rsidRPr="006D1A3F">
        <w:t xml:space="preserve"> </w:t>
      </w:r>
      <w:r w:rsidR="004D74C7" w:rsidRPr="006D1A3F">
        <w:t xml:space="preserve">երկու sp </w:t>
      </w:r>
      <w:r w:rsidRPr="006D1A3F">
        <w:t>հիբրիդային օրբիտալ</w:t>
      </w:r>
      <w:r w:rsidR="00A94A9F">
        <w:t>, որոնք</w:t>
      </w:r>
      <w:r w:rsidRPr="006D1A3F">
        <w:t xml:space="preserve"> իրար նկատմամբ </w:t>
      </w:r>
      <w:r w:rsidR="00A94A9F">
        <w:t>դասավորված</w:t>
      </w:r>
      <w:r w:rsidR="00A94A9F" w:rsidRPr="006D1A3F">
        <w:t xml:space="preserve"> </w:t>
      </w:r>
      <w:r w:rsidR="00A94A9F">
        <w:t xml:space="preserve">են </w:t>
      </w:r>
      <w:r w:rsidRPr="006D1A3F">
        <w:t>180</w:t>
      </w:r>
      <w:r w:rsidRPr="006D1A3F">
        <w:rPr>
          <w:vertAlign w:val="superscript"/>
        </w:rPr>
        <w:t xml:space="preserve">0 </w:t>
      </w:r>
      <w:r w:rsidRPr="006D1A3F">
        <w:t xml:space="preserve">անկյան տակ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>օրբիտալների հետ</w:t>
      </w:r>
      <w:r w:rsidR="00A94A9F">
        <w:t>՝</w:t>
      </w:r>
      <w:r w:rsidRPr="006D1A3F">
        <w:t xml:space="preserve"> առաջա</w:t>
      </w:r>
      <w:r w:rsidR="00A94A9F">
        <w:t>ցնելով</w:t>
      </w:r>
      <w:r w:rsidRPr="006D1A3F">
        <w:t xml:space="preserve">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5CC41361" w14:textId="77777777" w:rsidR="00EF6927" w:rsidRDefault="00EF6927" w:rsidP="00CF7B0B">
      <w:pPr>
        <w:pStyle w:val="Q-Yenta-yenta-vernagir"/>
      </w:pPr>
      <w:r>
        <w:rPr>
          <w:noProof/>
        </w:rPr>
        <w:drawing>
          <wp:inline distT="0" distB="0" distL="0" distR="0" wp14:anchorId="3742BEC7" wp14:editId="6ADF07D6">
            <wp:extent cx="3447928" cy="624965"/>
            <wp:effectExtent l="0" t="0" r="635" b="0"/>
            <wp:docPr id="1362651373" name="Picture 1362651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8" name="BeCl2.png"/>
                    <pic:cNvPicPr/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1806" cy="627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31CB5" w14:textId="08C939E7" w:rsidR="00EF6927" w:rsidRDefault="006723A7" w:rsidP="006723A7">
      <w:pPr>
        <w:pStyle w:val="30"/>
      </w:pPr>
      <w:r w:rsidRPr="00814785">
        <w:t>BeCl</w:t>
      </w:r>
      <w:r w:rsidRPr="00C46282">
        <w:rPr>
          <w:vertAlign w:val="subscript"/>
        </w:rPr>
        <w:t>2</w:t>
      </w:r>
      <w:r w:rsidRPr="00814785">
        <w:t>-</w:t>
      </w:r>
      <w:r w:rsidRPr="006723A7">
        <w:t>ի մո</w:t>
      </w:r>
      <w:r w:rsidRPr="00814785">
        <w:t>լեկուլի առաջացումը</w:t>
      </w:r>
    </w:p>
    <w:p w14:paraId="7FDB29E4" w14:textId="77777777" w:rsidR="00BF0CD8" w:rsidRDefault="00BF0CD8" w:rsidP="00302A17">
      <w:pPr>
        <w:pStyle w:val="Q-Normal"/>
      </w:pPr>
      <w:r w:rsidRPr="006D1A3F"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7940D1">
      <w:pPr>
        <w:pStyle w:val="Q-Normal"/>
        <w:ind w:firstLine="432"/>
        <w:contextualSpacing w:val="0"/>
        <w:jc w:val="right"/>
        <w:rPr>
          <w:color w:val="FF0000"/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E2E72C8" wp14:editId="251C13D1">
                <wp:extent cx="3307743" cy="495300"/>
                <wp:effectExtent l="0" t="0" r="6985" b="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7743" cy="495300"/>
                          <a:chOff x="-40889" y="130770"/>
                          <a:chExt cx="3486912" cy="1219238"/>
                        </a:xfrm>
                        <a:solidFill>
                          <a:srgbClr val="DEF1F7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1219238"/>
                          </a:xfrm>
                          <a:prstGeom prst="roundRect">
                            <a:avLst/>
                          </a:prstGeom>
                          <a:solidFill>
                            <a:srgbClr val="FFE8C8"/>
                          </a:solidFill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6" y="130776"/>
                            <a:ext cx="3301061" cy="1153682"/>
                          </a:xfrm>
                          <a:prstGeom prst="rect">
                            <a:avLst/>
                          </a:prstGeom>
                          <a:solidFill>
                            <a:srgbClr val="FFE8C8"/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2C726D" w:rsidRPr="0041204D" w:rsidRDefault="002C726D" w:rsidP="00735DD0">
                              <w:pPr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ru-RU"/>
                                </w:rPr>
                              </w:pPr>
                              <w:r w:rsidRPr="0041204D">
                                <w:rPr>
                                  <w:rFonts w:ascii="GHEA Grapalat" w:hAnsi="GHEA Grapalat" w:cs="Arial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>sp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419" style="width:260.45pt;height:39pt;mso-position-horizontal-relative:char;mso-position-vertical-relative:line" coordorigin="-408,1307" coordsize="34869,12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">
                <v:roundrect id="_x0000_s1420" style="position:absolute;left:-408;top:1307;width:34868;height:1219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" fillcolor="#ffe8c8" stroked="f" strokeweight="2.25pt">
                  <v:stroke joinstyle="miter"/>
                </v:roundrect>
                <v:shape id="Надпись 9" o:spid="_x0000_s1421" type="#_x0000_t202" style="position:absolute;left:571;top:1307;width:33011;height:11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" fillcolor="#ffe8c8" stroked="f" strokeweight=".5pt">
                  <v:textbox>
                    <w:txbxContent>
                      <w:p w14:paraId="647B0B82" w14:textId="77777777" w:rsidR="002C726D" w:rsidRPr="0041204D" w:rsidRDefault="002C726D" w:rsidP="00735DD0">
                        <w:pPr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ru-RU"/>
                          </w:rPr>
                        </w:pPr>
                        <w:r w:rsidRPr="0041204D">
                          <w:rPr>
                            <w:rFonts w:ascii="GHEA Grapalat" w:hAnsi="GHEA Grapalat" w:cs="Arial"/>
                            <w:b/>
                            <w:sz w:val="20"/>
                            <w:szCs w:val="20"/>
                            <w:lang w:val="hy-AM"/>
                          </w:rPr>
                          <w:t>sp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 հիբրիդացմանը բնորոշ է  18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vertAlign w:val="superscript"/>
                            <w:lang w:val="hy-AM"/>
                          </w:rPr>
                          <w:t>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7940D1">
      <w:pPr>
        <w:pStyle w:val="Q-Normal"/>
        <w:ind w:firstLine="432"/>
        <w:contextualSpacing w:val="0"/>
      </w:pPr>
      <w:r w:rsidRPr="004D74C7">
        <w:rPr>
          <w:rStyle w:val="Q-Yenta-yenta-vernagirChar"/>
          <w:sz w:val="22"/>
          <w:szCs w:val="22"/>
        </w:rPr>
        <w:lastRenderedPageBreak/>
        <w:t>sp</w:t>
      </w:r>
      <w:r w:rsidRPr="004D74C7">
        <w:rPr>
          <w:rStyle w:val="Q-Yenta-yenta-vernagirChar"/>
          <w:sz w:val="22"/>
          <w:szCs w:val="22"/>
          <w:vertAlign w:val="superscript"/>
        </w:rPr>
        <w:t>2</w:t>
      </w:r>
      <w:r w:rsidRPr="004D74C7">
        <w:rPr>
          <w:rStyle w:val="Q-Yenta-yenta-vernagirChar"/>
          <w:sz w:val="22"/>
          <w:szCs w:val="22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37AFD3F3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40" type="#_x0000_t75" style="width:271.25pt;height:37.65pt" o:ole="">
            <v:imagedata r:id="rId319" o:title=""/>
          </v:shape>
          <o:OLEObject Type="Embed" ProgID="ChemDraw.Document.6.0" ShapeID="_x0000_i1140" DrawAspect="Content" ObjectID="_1764038664" r:id="rId320"/>
        </w:object>
      </w:r>
    </w:p>
    <w:p w14:paraId="34DA45DF" w14:textId="1086C146" w:rsidR="00BF0CD8" w:rsidRDefault="00BF0CD8" w:rsidP="00302A17">
      <w:pPr>
        <w:pStyle w:val="Q-Normal"/>
      </w:pPr>
      <w:r w:rsidRPr="006D1A3F">
        <w:t>Այդ երեք օրբիտալները միախառնվում են իրար</w:t>
      </w:r>
      <w:r w:rsidR="004D74C7">
        <w:t xml:space="preserve"> հետ</w:t>
      </w:r>
      <w:r w:rsidRPr="006D1A3F">
        <w:t>՝ առաջացնելով երեք համարժեք</w:t>
      </w:r>
      <w:r w:rsidR="007940D1">
        <w:t>,</w:t>
      </w:r>
      <w:r w:rsidRPr="006D1A3F">
        <w:t xml:space="preserve"> անհամաչափ </w:t>
      </w:r>
      <w:r w:rsidR="004D74C7">
        <w:t>մարզագնդի</w:t>
      </w:r>
      <w:r w:rsidRPr="006D1A3F">
        <w:t xml:space="preserve">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434B8B75" w14:textId="77777777" w:rsidR="007940D1" w:rsidRDefault="007940D1" w:rsidP="007940D1">
      <w:pPr>
        <w:pStyle w:val="Q-Normal"/>
        <w:keepNext/>
        <w:jc w:val="center"/>
      </w:pPr>
      <w:r>
        <w:rPr>
          <w:noProof/>
        </w:rPr>
        <w:drawing>
          <wp:inline distT="0" distB="0" distL="0" distR="0" wp14:anchorId="3EFCBFE5" wp14:editId="013EDFC5">
            <wp:extent cx="3696789" cy="1471841"/>
            <wp:effectExtent l="0" t="0" r="0" b="0"/>
            <wp:docPr id="1029157767" name="Picture 127034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0" name="sp2 հիբրիդացում.png"/>
                    <pic:cNvPicPr/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049" cy="1500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F1BED" w14:textId="0C8A4123" w:rsidR="007940D1" w:rsidRPr="006D1A3F" w:rsidRDefault="007940D1" w:rsidP="007940D1">
      <w:pPr>
        <w:pStyle w:val="30"/>
      </w:pPr>
      <w:r w:rsidRPr="0041204D">
        <w:t>sp</w:t>
      </w:r>
      <w:r w:rsidRPr="0041204D">
        <w:rPr>
          <w:vertAlign w:val="superscript"/>
        </w:rPr>
        <w:t>2</w:t>
      </w:r>
      <w:r w:rsidRPr="0041204D">
        <w:t xml:space="preserve"> հիբրիդացումը</w:t>
      </w:r>
    </w:p>
    <w:p w14:paraId="3F10684A" w14:textId="3647DB0F" w:rsidR="00BF0CD8" w:rsidRPr="00077DA0" w:rsidRDefault="00BF0CD8" w:rsidP="00F22385">
      <w:pPr>
        <w:pStyle w:val="Q-Normal"/>
        <w:ind w:firstLine="432"/>
        <w:contextualSpacing w:val="0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</w:t>
      </w:r>
      <w:r w:rsidR="007940D1">
        <w:t>որի հետևանքով</w:t>
      </w:r>
      <w:r w:rsidRPr="006D1A3F">
        <w:t xml:space="preserve">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1"/>
      </w:tblGrid>
      <w:tr w:rsidR="0041204D" w14:paraId="15AF5402" w14:textId="77777777" w:rsidTr="00F22385">
        <w:tc>
          <w:tcPr>
            <w:tcW w:w="2405" w:type="dxa"/>
          </w:tcPr>
          <w:p w14:paraId="2744CE69" w14:textId="0FC92D38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3D877A4" wp14:editId="7E6D72DC">
                  <wp:extent cx="1946366" cy="1715779"/>
                  <wp:effectExtent l="0" t="0" r="0" b="0"/>
                  <wp:docPr id="867996191" name="Рисунок 867996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1" name="BCl3.png"/>
                          <pic:cNvPicPr/>
                        </pic:nvPicPr>
                        <pic:blipFill>
                          <a:blip r:embed="rId3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147" cy="17191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044904BA" w14:textId="77777777" w:rsidTr="00F22385">
        <w:tc>
          <w:tcPr>
            <w:tcW w:w="2405" w:type="dxa"/>
          </w:tcPr>
          <w:p w14:paraId="02369D9B" w14:textId="4E929343" w:rsidR="0041204D" w:rsidRDefault="0041204D" w:rsidP="0041204D">
            <w:pPr>
              <w:pStyle w:val="30"/>
              <w:spacing w:before="0" w:after="0"/>
            </w:pPr>
            <w:r w:rsidRPr="002E274F">
              <w:t>BCl</w:t>
            </w:r>
            <w:r w:rsidRPr="002E274F">
              <w:rPr>
                <w:vertAlign w:val="subscript"/>
              </w:rPr>
              <w:t>3</w:t>
            </w:r>
            <w:r w:rsidRPr="002E274F">
              <w:t>-ի մոլեկուլի առաջացումը</w:t>
            </w:r>
          </w:p>
        </w:tc>
      </w:tr>
    </w:tbl>
    <w:p w14:paraId="1AA875D3" w14:textId="3F1FED81" w:rsidR="0041204D" w:rsidRDefault="00BF0CD8" w:rsidP="007940D1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0999C75E">
                <wp:extent cx="2850878" cy="1019175"/>
                <wp:effectExtent l="0" t="0" r="6985" b="9525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50878" cy="10191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2C726D" w:rsidRDefault="002C726D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422" style="width:224.5pt;height:8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6B338FB" w14:textId="11C56E20" w:rsidR="002C726D" w:rsidRDefault="002C726D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0642733C" w14:textId="77777777" w:rsidR="00BF0CD8" w:rsidRDefault="00BF0CD8" w:rsidP="007940D1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58430D53">
                <wp:extent cx="2661104" cy="787547"/>
                <wp:effectExtent l="0" t="0" r="6350" b="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61104" cy="787547"/>
                          <a:chOff x="-48401" y="-10417"/>
                          <a:chExt cx="3486912" cy="1292490"/>
                        </a:xfrm>
                        <a:solidFill>
                          <a:srgbClr val="FFE8C8"/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7"/>
                            <a:ext cx="3486912" cy="1292490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12" y="80817"/>
                            <a:ext cx="3301061" cy="115099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3028AB7E" w:rsidR="002C726D" w:rsidRPr="00814785" w:rsidRDefault="002C726D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</w:t>
                              </w:r>
                              <w:r w:rsidRPr="008C193C">
                                <w:t>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</w:t>
                              </w:r>
                              <w:r>
                                <w:t>կապերի առաջացումը մի հարթության վրա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423" style="width:209.55pt;height:62pt;mso-position-horizontal-relative:char;mso-position-vertical-relative:line" coordorigin="-484,-104" coordsize="34869,129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">
                <v:roundrect id="_x0000_s1424" style="position:absolute;left:-484;top:-104;width:34869;height:1292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425" type="#_x0000_t202" style="position:absolute;left:899;top:808;width:33010;height:11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3028AB7E" w:rsidR="002C726D" w:rsidRPr="00814785" w:rsidRDefault="002C726D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</w:t>
                        </w:r>
                        <w:r w:rsidRPr="008C193C">
                          <w:t>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</w:t>
                        </w:r>
                        <w:r>
                          <w:t>կապերի առաջացումը մի հարթության վրա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45F269F2" w:rsidR="00BF0CD8" w:rsidRPr="006D1A3F" w:rsidRDefault="004D5F4E" w:rsidP="00302A17">
      <w:pPr>
        <w:pStyle w:val="Q-Normal"/>
      </w:pPr>
      <w:r w:rsidRPr="004D5F4E">
        <w:rPr>
          <w:rStyle w:val="Q-Yenta-yenta-vernagirChar"/>
          <w:sz w:val="22"/>
          <w:szCs w:val="22"/>
        </w:rPr>
        <w:t>sp</w:t>
      </w:r>
      <w:r w:rsidRPr="004D5F4E">
        <w:rPr>
          <w:rStyle w:val="Q-Yenta-yenta-vernagirChar"/>
          <w:sz w:val="22"/>
          <w:szCs w:val="22"/>
          <w:vertAlign w:val="superscript"/>
        </w:rPr>
        <w:t xml:space="preserve">3 </w:t>
      </w:r>
      <w:r w:rsidR="00BF0CD8" w:rsidRPr="004D5F4E">
        <w:rPr>
          <w:rStyle w:val="Q-Yenta-yenta-vernagirChar"/>
          <w:sz w:val="22"/>
          <w:szCs w:val="22"/>
        </w:rPr>
        <w:t xml:space="preserve"> հիբրիդացում:</w:t>
      </w:r>
      <w:r w:rsidR="00BF0CD8" w:rsidRPr="005A5DD1">
        <w:rPr>
          <w:b/>
          <w:i/>
        </w:rPr>
        <w:t xml:space="preserve"> </w:t>
      </w:r>
      <w:r w:rsidR="00BF0CD8" w:rsidRPr="006D1A3F">
        <w:rPr>
          <w:b/>
          <w:i/>
          <w:color w:val="FF0000"/>
        </w:rPr>
        <w:t xml:space="preserve"> </w:t>
      </w:r>
      <w:r w:rsidR="00BF0CD8"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BF0CD8" w:rsidRPr="006D1A3F">
        <w:t>–ի մոլեկուլի առաջացումը: Մեթանի մոլեկուլն առաջանալիս ածխածնի ատոմն անցնում է գրգռված վիճակի.</w:t>
      </w:r>
      <w:r w:rsidR="00BF0CD8" w:rsidRPr="006D1A3F">
        <w:rPr>
          <w:b/>
          <w:i/>
          <w:color w:val="FF0000"/>
        </w:rPr>
        <w:t xml:space="preserve"> </w:t>
      </w:r>
    </w:p>
    <w:p w14:paraId="1EAA207F" w14:textId="7A805F48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41" type="#_x0000_t75" style="width:249.5pt;height:36.85pt" o:ole="">
            <v:imagedata r:id="rId323" o:title=""/>
          </v:shape>
          <o:OLEObject Type="Embed" ProgID="ChemDraw.Document.6.0" ShapeID="_x0000_i1141" DrawAspect="Content" ObjectID="_1764038665" r:id="rId324"/>
        </w:object>
      </w:r>
    </w:p>
    <w:p w14:paraId="7FAD7DC7" w14:textId="77EEE507" w:rsidR="00BF0CD8" w:rsidRDefault="00BF0CD8" w:rsidP="006723A7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</w:t>
      </w:r>
      <w:r w:rsidR="006723A7">
        <w:t xml:space="preserve"> հետ</w:t>
      </w:r>
      <w:r w:rsidRPr="006D1A3F">
        <w:t>՝ առաջացնելով չորս համարժեք sp</w:t>
      </w:r>
      <w:r w:rsidRPr="006D1A3F">
        <w:rPr>
          <w:vertAlign w:val="superscript"/>
        </w:rPr>
        <w:t>3</w:t>
      </w:r>
      <w:r w:rsidR="006723A7">
        <w:rPr>
          <w:vertAlign w:val="superscript"/>
        </w:rPr>
        <w:t xml:space="preserve"> </w:t>
      </w:r>
      <w:r w:rsidR="006723A7">
        <w:t xml:space="preserve">  </w:t>
      </w:r>
      <w:r w:rsidRPr="006D1A3F">
        <w:t>հիբրիդային</w:t>
      </w:r>
      <w:r w:rsidR="006723A7">
        <w:t xml:space="preserve"> </w:t>
      </w:r>
      <w:r w:rsidRPr="006D1A3F">
        <w:lastRenderedPageBreak/>
        <w:t>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p w14:paraId="607651BA" w14:textId="77777777" w:rsidR="00613B26" w:rsidRDefault="00613B26" w:rsidP="00613B26">
      <w:pPr>
        <w:pStyle w:val="Q-Normal"/>
        <w:keepNext/>
      </w:pPr>
      <w:r>
        <w:rPr>
          <w:noProof/>
        </w:rPr>
        <w:drawing>
          <wp:inline distT="0" distB="0" distL="0" distR="0" wp14:anchorId="4B1E598D" wp14:editId="0DA8369B">
            <wp:extent cx="3892731" cy="1592148"/>
            <wp:effectExtent l="0" t="0" r="0" b="0"/>
            <wp:docPr id="1029157776" name="Picture 593674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2" name="sp3.png"/>
                    <pic:cNvPicPr/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4676" cy="1597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5428B" w14:textId="4A09A00C" w:rsidR="00F22385" w:rsidRDefault="00613B26" w:rsidP="00613B26">
      <w:pPr>
        <w:pStyle w:val="30"/>
      </w:pPr>
      <w:r w:rsidRPr="0041204D">
        <w:t>sp</w:t>
      </w:r>
      <w:r w:rsidRPr="0041204D">
        <w:rPr>
          <w:vertAlign w:val="superscript"/>
          <w:lang w:val="en-US"/>
        </w:rPr>
        <w:t>3</w:t>
      </w:r>
      <w:r w:rsidRPr="0041204D">
        <w:t xml:space="preserve"> հիբրիդացումը</w:t>
      </w:r>
    </w:p>
    <w:p w14:paraId="027E49E0" w14:textId="55A0F568" w:rsidR="00BF0CD8" w:rsidRDefault="00BF0CD8" w:rsidP="00C33267">
      <w:pPr>
        <w:pStyle w:val="Q-Normal"/>
        <w:ind w:firstLine="432"/>
        <w:contextualSpacing w:val="0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tbl>
      <w:tblPr>
        <w:tblStyle w:val="TableGrid"/>
        <w:tblW w:w="80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6"/>
        <w:gridCol w:w="8706"/>
      </w:tblGrid>
      <w:tr w:rsidR="00613B26" w14:paraId="188B362A" w14:textId="77777777" w:rsidTr="00C33267">
        <w:trPr>
          <w:trHeight w:val="179"/>
        </w:trPr>
        <w:tc>
          <w:tcPr>
            <w:tcW w:w="3276" w:type="dxa"/>
            <w:vMerge w:val="restart"/>
          </w:tcPr>
          <w:p w14:paraId="164E524E" w14:textId="04CC6A9F" w:rsidR="00613B26" w:rsidRDefault="00613B26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12316E0" wp14:editId="2A31634C">
                  <wp:extent cx="1936636" cy="1973390"/>
                  <wp:effectExtent l="0" t="0" r="6985" b="8255"/>
                  <wp:docPr id="1029157777" name="Picture 317936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3" name="CH4.png"/>
                          <pic:cNvPicPr/>
                        </pic:nvPicPr>
                        <pic:blipFill>
                          <a:blip r:embed="rId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300" cy="1976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9" w:type="dxa"/>
          </w:tcPr>
          <w:p w14:paraId="55B84065" w14:textId="0EB81FE4" w:rsidR="00613B26" w:rsidRDefault="00613B26" w:rsidP="00302A17">
            <w:pPr>
              <w:pStyle w:val="Q-Normal"/>
              <w:ind w:firstLine="0"/>
            </w:pPr>
          </w:p>
        </w:tc>
      </w:tr>
      <w:tr w:rsidR="00613B26" w14:paraId="340C4B2A" w14:textId="77777777" w:rsidTr="00C33267">
        <w:trPr>
          <w:trHeight w:val="2141"/>
        </w:trPr>
        <w:tc>
          <w:tcPr>
            <w:tcW w:w="3276" w:type="dxa"/>
            <w:vMerge/>
          </w:tcPr>
          <w:p w14:paraId="5C57E0D8" w14:textId="77777777" w:rsidR="00613B26" w:rsidRDefault="00613B26" w:rsidP="00302A17">
            <w:pPr>
              <w:pStyle w:val="Q-Normal"/>
              <w:ind w:firstLine="0"/>
              <w:rPr>
                <w:noProof/>
              </w:rPr>
            </w:pPr>
          </w:p>
        </w:tc>
        <w:tc>
          <w:tcPr>
            <w:tcW w:w="4819" w:type="dxa"/>
          </w:tcPr>
          <w:p w14:paraId="3259A499" w14:textId="308B37F1" w:rsidR="00613B26" w:rsidRDefault="00613B26" w:rsidP="00C33267">
            <w:pPr>
              <w:pStyle w:val="Q-Normal"/>
              <w:ind w:left="515" w:right="3746" w:hanging="389"/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67EDEE7E" wp14:editId="54385212">
                      <wp:extent cx="2895166" cy="1123950"/>
                      <wp:effectExtent l="0" t="0" r="635" b="0"/>
                      <wp:docPr id="591461297" name="Прямоугольник: скругленные углы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95166" cy="112395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EF1F7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D333528" w14:textId="77777777" w:rsidR="002C726D" w:rsidRDefault="002C726D" w:rsidP="00DA395D">
                                  <w:pPr>
                                    <w:pStyle w:val="Q-Yndgcvac"/>
                                    <w:ind w:left="-90" w:firstLine="630"/>
                                  </w:pPr>
                                  <w:r w:rsidRPr="007D2FD0">
                                    <w:rPr>
                                      <w:bCs/>
                                    </w:rPr>
                                    <w:t xml:space="preserve">Այսպիսով՝ </w:t>
                                  </w:r>
                                  <w:r w:rsidRPr="005A5DD1">
                                    <w:t>sp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 xml:space="preserve">3 </w:t>
                                  </w:r>
                                  <w:r w:rsidRPr="005A5DD1">
                                    <w:t>հիբրիդացման ժամանակ մեկ s և երեք p օրբիտալներից առաջանում են չորս հիբրիդային sp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>3</w:t>
                                  </w:r>
                                  <w:r w:rsidRPr="005A5DD1">
                                    <w:t xml:space="preserve"> օրբիտալներ, որոնք իրար նկատմամբ դասավորվում են 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 xml:space="preserve"> </w:t>
                                  </w:r>
                                  <w:r w:rsidRPr="005A5DD1">
                                    <w:t>109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>0</w:t>
                                  </w:r>
                                  <w:r w:rsidRPr="005A5DD1">
                                    <w:t>28' անկյան տակ: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7EDEE7E" id="_x0000_s1426" style="width:227.95pt;height:8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" fillcolor="#def1f7" stroked="f" strokeweight="1pt">
                      <v:stroke joinstyle="miter"/>
                      <v:textbox>
                        <w:txbxContent>
                          <w:p w14:paraId="7D333528" w14:textId="77777777" w:rsidR="002C726D" w:rsidRDefault="002C726D" w:rsidP="00DA395D">
                            <w:pPr>
                              <w:pStyle w:val="Q-Yndgcvac"/>
                              <w:ind w:left="-90" w:firstLine="630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DA395D" w14:paraId="202B68B6" w14:textId="77777777" w:rsidTr="00C33267">
        <w:trPr>
          <w:trHeight w:val="434"/>
        </w:trPr>
        <w:tc>
          <w:tcPr>
            <w:tcW w:w="3276" w:type="dxa"/>
            <w:vMerge/>
          </w:tcPr>
          <w:p w14:paraId="56AC4BF8" w14:textId="77777777" w:rsidR="00DA395D" w:rsidRDefault="00DA395D" w:rsidP="00302A17">
            <w:pPr>
              <w:pStyle w:val="Q-Normal"/>
              <w:ind w:firstLine="0"/>
              <w:rPr>
                <w:noProof/>
              </w:rPr>
            </w:pPr>
          </w:p>
        </w:tc>
        <w:tc>
          <w:tcPr>
            <w:tcW w:w="4819" w:type="dxa"/>
            <w:vMerge w:val="restart"/>
          </w:tcPr>
          <w:p w14:paraId="2AEB4E66" w14:textId="1DD2A23B" w:rsidR="00DA395D" w:rsidRDefault="00DA395D" w:rsidP="00DA395D">
            <w:pPr>
              <w:pStyle w:val="Q-Normal"/>
              <w:ind w:left="126" w:right="3731" w:hanging="54"/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34A679E4" wp14:editId="164E2FFD">
                      <wp:extent cx="2976559" cy="951399"/>
                      <wp:effectExtent l="0" t="0" r="0" b="1270"/>
                      <wp:docPr id="1913134794" name="Группа 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76559" cy="951399"/>
                                <a:chOff x="243082" y="-19636"/>
                                <a:chExt cx="3546330" cy="2162595"/>
                              </a:xfrm>
                              <a:solidFill>
                                <a:srgbClr val="DCE8E8"/>
                              </a:solidFill>
                            </wpg:grpSpPr>
                            <wps:wsp>
                              <wps:cNvPr id="409544862" name="Прямоугольник: скругленные углы 14"/>
                              <wps:cNvSpPr/>
                              <wps:spPr>
                                <a:xfrm>
                                  <a:off x="243082" y="-19636"/>
                                  <a:ext cx="3546330" cy="2162595"/>
                                </a:xfrm>
                                <a:prstGeom prst="roundRect">
                                  <a:avLst/>
                                </a:prstGeom>
                                <a:solidFill>
                                  <a:srgbClr val="FFE8C8"/>
                                </a:solidFill>
                                <a:ln w="28575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98457005" name="Надпись 15"/>
                              <wps:cNvSpPr txBox="1"/>
                              <wps:spPr>
                                <a:xfrm>
                                  <a:off x="354169" y="60271"/>
                                  <a:ext cx="3273929" cy="208230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E8C8"/>
                                </a:solidFill>
                                <a:ln w="635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txbx>
                                <w:txbxContent>
                                  <w:p w14:paraId="0C0458E3" w14:textId="68C2A839" w:rsidR="002C726D" w:rsidRPr="00814785" w:rsidRDefault="002C726D" w:rsidP="00C33267">
                                    <w:pPr>
                                      <w:pStyle w:val="Q-Yndgcvac"/>
                                      <w:tabs>
                                        <w:tab w:val="left" w:pos="2154"/>
                                      </w:tabs>
                                      <w:ind w:right="59" w:firstLine="90"/>
                                      <w:rPr>
                                        <w:lang w:val="ru-RU"/>
                                      </w:rPr>
                                    </w:pPr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p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vertAlign w:val="superscript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</m:oMath>
                                    <w:r w:rsidRPr="00814785">
                                      <w:t xml:space="preserve">  </w:t>
                                    </w:r>
                                    <w:r w:rsidRPr="00814785">
                                      <w:t>հիբրիդաց</w:t>
                                    </w:r>
                                    <w:r>
                                      <w:t xml:space="preserve">մանը բնորոշ է </w:t>
                                    </w:r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109°28'</m:t>
                                      </m:r>
                                    </m:oMath>
                                    <w:r>
                                      <w:rPr>
                                        <w:rFonts w:eastAsiaTheme="minorEastAsia"/>
                                      </w:rPr>
                                      <w:t xml:space="preserve">  </w:t>
                                    </w:r>
                                    <w:r w:rsidRPr="00814785">
                                      <w:t>վալենտային անկյունը և</w:t>
                                    </w:r>
                                    <w:r>
                                      <w:t xml:space="preserve"> դեպի </w:t>
                                    </w:r>
                                    <w:r w:rsidRPr="00814785">
                                      <w:t xml:space="preserve">կանոնավոր քառանիստի </w:t>
                                    </w:r>
                                    <w:r>
                                      <w:t>գագաթներն ուղղված կապերի առաջացումը:</w:t>
                                    </w:r>
                                    <w:r w:rsidRPr="00814785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4A679E4" id="Группа 13" o:spid="_x0000_s1427" style="width:234.35pt;height:74.9pt;mso-position-horizontal-relative:char;mso-position-vertical-relative:line" coordorigin="2430,-196" coordsize="35463,21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">
                      <v:roundrect id="_x0000_s1428" style="position:absolute;left:2430;top:-196;width:35464;height:2162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" fillcolor="#ffe8c8" stroked="f" strokeweight="2.25pt">
                        <v:stroke joinstyle="miter"/>
                      </v:roundrect>
                      <v:shape id="Надпись 15" o:spid="_x0000_s1429" type="#_x0000_t202" style="position:absolute;left:3541;top:602;width:32739;height:208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" fillcolor="#ffe8c8" stroked="f" strokeweight=".5pt">
                        <v:textbox>
                          <w:txbxContent>
                            <w:p w14:paraId="0C0458E3" w14:textId="68C2A839" w:rsidR="002C726D" w:rsidRPr="00814785" w:rsidRDefault="002C726D" w:rsidP="00C33267">
                              <w:pPr>
                                <w:pStyle w:val="Q-Yndgcvac"/>
                                <w:tabs>
                                  <w:tab w:val="left" w:pos="2154"/>
                                </w:tabs>
                                <w:ind w:right="59" w:firstLine="90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</w:t>
                              </w:r>
                              <w:r w:rsidRPr="00814785">
                                <w:t>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</w:t>
                              </w:r>
                              <w:r>
                                <w:t xml:space="preserve"> դեպի </w:t>
                              </w:r>
                              <w:r w:rsidRPr="00814785">
                                <w:t xml:space="preserve">կանոնավոր քառանիստի </w:t>
                              </w:r>
                              <w:r>
                                <w:t>գագաթներն ուղղված կապերի առաջացում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DA395D" w14:paraId="43F10905" w14:textId="77777777" w:rsidTr="00C33267">
        <w:trPr>
          <w:trHeight w:val="548"/>
        </w:trPr>
        <w:tc>
          <w:tcPr>
            <w:tcW w:w="3276" w:type="dxa"/>
          </w:tcPr>
          <w:p w14:paraId="2FA9AA12" w14:textId="7153AD84" w:rsidR="00DA395D" w:rsidRDefault="00DA395D" w:rsidP="00DA395D">
            <w:pPr>
              <w:pStyle w:val="30"/>
            </w:pPr>
            <w:r w:rsidRPr="000D0BC5">
              <w:t>CH</w:t>
            </w:r>
            <w:r w:rsidRPr="000D0BC5">
              <w:rPr>
                <w:vertAlign w:val="subscript"/>
              </w:rPr>
              <w:t>4</w:t>
            </w:r>
            <w:r w:rsidRPr="000D0BC5">
              <w:t>-ի մոլեկուլի առաջացումը</w:t>
            </w:r>
          </w:p>
        </w:tc>
        <w:tc>
          <w:tcPr>
            <w:tcW w:w="4819" w:type="dxa"/>
            <w:vMerge/>
          </w:tcPr>
          <w:p w14:paraId="1AEE52F4" w14:textId="55146F72" w:rsidR="00DA395D" w:rsidRDefault="00DA395D" w:rsidP="00302A17">
            <w:pPr>
              <w:pStyle w:val="Q-Normal"/>
              <w:ind w:left="638" w:firstLine="0"/>
            </w:pPr>
          </w:p>
        </w:tc>
      </w:tr>
    </w:tbl>
    <w:p w14:paraId="760C6A87" w14:textId="7854E96B" w:rsidR="00BF0CD8" w:rsidRPr="00F908DC" w:rsidRDefault="00BF0CD8" w:rsidP="00C33267">
      <w:pPr>
        <w:pStyle w:val="Q-Normal"/>
        <w:ind w:firstLine="0"/>
        <w:rPr>
          <w:color w:val="7030A0"/>
        </w:rPr>
      </w:pP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13C17806" w:rsidR="00BF0CD8" w:rsidRDefault="00BF0CD8" w:rsidP="00302A17">
      <w:pPr>
        <w:pStyle w:val="Q-Normal"/>
      </w:pPr>
      <w:r w:rsidRPr="00E02160">
        <w:t>Քննարկենք ամոնիակի մոլեկուլ</w:t>
      </w:r>
      <w:r w:rsidR="00EC1E4D">
        <w:t>ի առաջացումը</w:t>
      </w:r>
      <w:r w:rsidRPr="00E02160">
        <w:t>:</w:t>
      </w:r>
    </w:p>
    <w:p w14:paraId="525E54A0" w14:textId="0A904F14" w:rsidR="00BF0CD8" w:rsidRDefault="008D65A7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42" type="#_x0000_t75" style="width:118.9pt;height:36.85pt" o:ole="">
            <v:imagedata r:id="rId327" o:title=""/>
          </v:shape>
          <o:OLEObject Type="Embed" ProgID="ChemDraw.Document.6.0" ShapeID="_x0000_i1142" DrawAspect="Content" ObjectID="_1764038666" r:id="rId328"/>
        </w:object>
      </w:r>
    </w:p>
    <w:p w14:paraId="6D7693B1" w14:textId="06970B27" w:rsidR="00BF0CD8" w:rsidRDefault="00BF0CD8" w:rsidP="0041204D">
      <w:pPr>
        <w:pStyle w:val="Q-Normal"/>
      </w:pPr>
      <w:r>
        <w:t xml:space="preserve"> </w:t>
      </w:r>
      <w:r w:rsidR="00EC1E4D">
        <w:t>Ա</w:t>
      </w:r>
      <w:r>
        <w:t>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</w:t>
      </w:r>
      <w:r w:rsidR="00EC1E4D">
        <w:t>են</w:t>
      </w:r>
      <w:r>
        <w:t xml:space="preserve">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>հիբրիդային օրբիտալ</w:t>
      </w:r>
      <w:r w:rsidR="00EC1E4D">
        <w:t>, ս</w:t>
      </w:r>
      <w:r>
        <w:t xml:space="preserve">ակայն այդ չորս օրբիտալներից մեկը պարունակում է </w:t>
      </w:r>
      <w:r>
        <w:lastRenderedPageBreak/>
        <w:t xml:space="preserve">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</w:t>
      </w:r>
      <w:r w:rsidR="00EC1E4D" w:rsidRPr="00E02160">
        <w:t>sp</w:t>
      </w:r>
      <w:r w:rsidR="00EC1E4D" w:rsidRPr="00E02160">
        <w:rPr>
          <w:vertAlign w:val="superscript"/>
        </w:rPr>
        <w:t>3</w:t>
      </w:r>
      <w:r w:rsidR="00EC1E4D" w:rsidRPr="00E02160">
        <w:t xml:space="preserve"> </w:t>
      </w:r>
      <w:r>
        <w:t xml:space="preserve">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 xml:space="preserve">օրբիտալներով՝ առաջացնելով 3 </w:t>
      </w:r>
      <w:r w:rsidR="00EC1E4D">
        <w:t xml:space="preserve">կովալենտային </w:t>
      </w:r>
      <w:r w:rsidR="009C2E0E">
        <w:t>՝</w:t>
      </w:r>
      <w:r>
        <w:t>կապ: Էլեկտրոնային զույգի առաջացրած օրբիտալի ավելի մեծ էլեկտրոնային խտության պատճառով այն ավելի ուժեղ է վանում մյուս երեք</w:t>
      </w:r>
      <w:r w:rsidR="00EC1E4D">
        <w:t xml:space="preserve"> օրբիտալներին</w:t>
      </w:r>
      <w:r>
        <w:t>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4959A0" wp14:editId="4DC88622">
            <wp:extent cx="3943847" cy="1599870"/>
            <wp:effectExtent l="0" t="0" r="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1638" cy="160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41204D">
      <w:pPr>
        <w:pStyle w:val="30"/>
        <w:spacing w:after="120"/>
      </w:pPr>
      <w:r w:rsidRPr="006639B0">
        <w:t>Ամոնիակի մոլեկուլը</w:t>
      </w:r>
    </w:p>
    <w:p w14:paraId="0C25F8D3" w14:textId="55EDAC29" w:rsidR="0041204D" w:rsidRDefault="0041204D" w:rsidP="00E96C6E">
      <w:pPr>
        <w:pStyle w:val="Q-Normal"/>
        <w:ind w:firstLine="432"/>
        <w:contextualSpacing w:val="0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>
        <w:t>8</w:t>
      </w:r>
      <w:r w:rsidRPr="007D2FD0">
        <w:t xml:space="preserve"> </w:t>
      </w:r>
      <w:r>
        <w:t>բ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9"/>
      </w:tblGrid>
      <w:tr w:rsidR="0041204D" w14:paraId="19F4B6AF" w14:textId="77777777" w:rsidTr="0041204D">
        <w:tc>
          <w:tcPr>
            <w:tcW w:w="4106" w:type="dxa"/>
          </w:tcPr>
          <w:p w14:paraId="1B0E9848" w14:textId="102BC550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A3D3DDD" wp14:editId="20CEA00C">
                  <wp:extent cx="3069204" cy="1557047"/>
                  <wp:effectExtent l="0" t="0" r="0" b="0"/>
                  <wp:docPr id="867996196" name="Рисунок 867996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6" name="H2O հիբրիդացում 1.gif.png"/>
                          <pic:cNvPicPr/>
                        </pic:nvPicPr>
                        <pic:blipFill>
                          <a:blip r:embed="rId3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7357" cy="1566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16C78D8B" w14:textId="77777777" w:rsidTr="0041204D">
        <w:tc>
          <w:tcPr>
            <w:tcW w:w="4106" w:type="dxa"/>
          </w:tcPr>
          <w:p w14:paraId="5C1117B6" w14:textId="7619A00F" w:rsidR="0041204D" w:rsidRDefault="0041204D" w:rsidP="0041204D">
            <w:pPr>
              <w:pStyle w:val="30"/>
              <w:spacing w:before="0" w:after="0"/>
            </w:pPr>
            <w:r w:rsidRPr="003151CD">
              <w:t>Ջրի մոլեկուլը</w:t>
            </w:r>
          </w:p>
        </w:tc>
      </w:tr>
    </w:tbl>
    <w:p w14:paraId="1DEEFA03" w14:textId="5E2B64C3" w:rsidR="00462349" w:rsidRDefault="00BF0CD8" w:rsidP="0041204D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</w:t>
      </w:r>
      <w:r w:rsidR="00E96C6E">
        <w:t>որո</w:t>
      </w:r>
      <w:r>
        <w:t>նց վանողության ուժերն ավելի մեծ են</w:t>
      </w:r>
      <w:r w:rsidR="00E96C6E">
        <w:t>: Դրա հետևանքով</w:t>
      </w:r>
      <w:r>
        <w:t xml:space="preserve">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  <w:bookmarkStart w:id="621" w:name="_Toc133963269"/>
      <w:bookmarkStart w:id="622" w:name="_Toc133965327"/>
      <w:bookmarkStart w:id="623" w:name="_Toc133965583"/>
    </w:p>
    <w:p w14:paraId="5EB04D42" w14:textId="524F38A6" w:rsidR="00FC79C8" w:rsidRDefault="00FC79C8" w:rsidP="0041204D">
      <w:pPr>
        <w:pStyle w:val="Q-Normal"/>
      </w:pPr>
    </w:p>
    <w:p w14:paraId="443D0AA7" w14:textId="6C51F472" w:rsidR="00AA159C" w:rsidRDefault="00AA159C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F1BA430" w14:textId="1C411C2D" w:rsidR="00FC79C8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08E2A7F1" wp14:editId="2D31A698">
                <wp:extent cx="5060950" cy="872115"/>
                <wp:effectExtent l="0" t="0" r="6350" b="4445"/>
                <wp:docPr id="1581839586" name="Canvas 15818395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731455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78937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1E35661" w14:textId="12EA721C" w:rsidR="002C726D" w:rsidRPr="0034565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0112377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BE19EC" w14:textId="7157ABE5" w:rsidR="002C726D" w:rsidRPr="00DB4EF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ԻՈՆԱԿԱՆ ԵՎ ՄԵՏԱՂԱԿԱՆ  ԿԱՊ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7854770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8E2A7F1" id="Canvas 1581839586" o:spid="_x0000_s14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L1P1hN8BAAA/Q0AAA4AAAAA&#10;AAAAAAAAAAAALgIAAGRycy9lMm9Eb2MueG1sUEsBAi0AFAAGAAgAAAAhACtaiz3YAAAABQEAAA8A&#10;AAAAAAAAAAAAAAAA1gYAAGRycy9kb3ducmV2LnhtbFBLBQYAAAAABAAEAPMAAADbBwAAAAA=&#10;">
                <v:shape id="_x0000_s14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3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">
                  <v:shape id="Hexagon 1" o:spid="_x0000_s14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21E35661" w14:textId="12EA721C" w:rsidR="002C726D" w:rsidRPr="0034565D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1</w:t>
                          </w:r>
                        </w:p>
                      </w:txbxContent>
                    </v:textbox>
                  </v:shape>
                  <v:rect id="Rectangle 1" o:spid="_x0000_s143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" filled="f" stroked="f" strokeweight="1.5pt">
                    <v:textbox>
                      <w:txbxContent>
                        <w:p w14:paraId="7CBE19EC" w14:textId="7157ABE5" w:rsidR="002C726D" w:rsidRPr="00DB4EFD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ԻՈՆԱԿԱՆ ԵՎ ՄԵՏԱՂԱԿԱՆ  ԿԱՊ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3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6585805" w14:textId="1DF1B47A" w:rsidR="00021C49" w:rsidRPr="00AA3179" w:rsidRDefault="00021C49" w:rsidP="00627D74">
      <w:pPr>
        <w:pStyle w:val="ParagrafInvisible"/>
      </w:pPr>
      <w:bookmarkStart w:id="624" w:name="_Toc153319793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24"/>
    </w:p>
    <w:p w14:paraId="417AA64E" w14:textId="1C817119" w:rsidR="00BF0CD8" w:rsidRDefault="005C6809" w:rsidP="00660AE1">
      <w:pPr>
        <w:pStyle w:val="Q-Yentavernagir"/>
        <w:spacing w:before="0"/>
      </w:pPr>
      <w:bookmarkStart w:id="625" w:name="_Toc133963270"/>
      <w:bookmarkStart w:id="626" w:name="_Toc133965328"/>
      <w:bookmarkStart w:id="627" w:name="_Toc133965584"/>
      <w:bookmarkStart w:id="628" w:name="_Toc153319794"/>
      <w:bookmarkEnd w:id="621"/>
      <w:bookmarkEnd w:id="622"/>
      <w:bookmarkEnd w:id="623"/>
      <w:r w:rsidRPr="00BD4C38">
        <w:t>Ի</w:t>
      </w:r>
      <w:r>
        <w:t>ՈՆԱԿԱՆ ԿԱՊ</w:t>
      </w:r>
      <w:bookmarkEnd w:id="625"/>
      <w:bookmarkEnd w:id="626"/>
      <w:bookmarkEnd w:id="627"/>
      <w:bookmarkEnd w:id="628"/>
    </w:p>
    <w:p w14:paraId="6700ABC5" w14:textId="77777777" w:rsidR="00BF0CD8" w:rsidRDefault="00BF0CD8" w:rsidP="00A94A9F">
      <w:pPr>
        <w:pStyle w:val="Q-Normal"/>
        <w:ind w:firstLine="432"/>
        <w:contextualSpacing w:val="0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A94A9F">
      <w:pPr>
        <w:pStyle w:val="Q-Normal"/>
        <w:ind w:firstLine="432"/>
        <w:contextualSpacing w:val="0"/>
        <w:jc w:val="right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0FB16943">
                <wp:extent cx="3866294" cy="508884"/>
                <wp:effectExtent l="0" t="0" r="1270" b="5715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6294" cy="50888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2C726D" w:rsidRDefault="002C726D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436" style="width:304.4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2A1DDF35" w14:textId="77777777" w:rsidR="002C726D" w:rsidRDefault="002C726D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73980095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</w:t>
      </w:r>
      <w:r>
        <w:lastRenderedPageBreak/>
        <w:t xml:space="preserve">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607BB45D" w:rsidR="00BF0CD8" w:rsidRDefault="00BF0CD8" w:rsidP="00A94A9F">
      <w:pPr>
        <w:pStyle w:val="Q-Normal"/>
        <w:ind w:firstLine="432"/>
        <w:contextualSpacing w:val="0"/>
      </w:pPr>
      <w:r>
        <w:t>Էլեկտրոններ տալով՝ մետաղների ատոմներ</w:t>
      </w:r>
      <w:r w:rsidR="0000720B">
        <w:t>ը</w:t>
      </w:r>
      <w:r>
        <w:t xml:space="preserve"> վերածվում են դրական լիցքավորված իոնների՝ կատիոնների.</w:t>
      </w:r>
    </w:p>
    <w:p w14:paraId="63106E7C" w14:textId="441449E0" w:rsidR="00BF0CD8" w:rsidRPr="00190708" w:rsidRDefault="00000000" w:rsidP="00ED5B2A">
      <w:pPr>
        <w:pStyle w:val="Q-Normal"/>
        <w:jc w:val="center"/>
        <w:rPr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-1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</m:t>
        </m:r>
      </m:oMath>
      <w:r w:rsidR="001B1E08">
        <w:rPr>
          <w:rFonts w:eastAsiaTheme="minorEastAsia"/>
        </w:rPr>
        <w:t>կալի</w:t>
      </w:r>
      <w:r w:rsidR="00ED5B2A" w:rsidRPr="00ED5B2A">
        <w:rPr>
          <w:rFonts w:eastAsiaTheme="minorEastAsia"/>
        </w:rPr>
        <w:t>ումի կատիոն,</w:t>
      </w:r>
    </w:p>
    <w:p w14:paraId="086B6590" w14:textId="6E078178" w:rsidR="00BF0CD8" w:rsidRPr="00190708" w:rsidRDefault="00F908DC" w:rsidP="00A94A9F">
      <w:pPr>
        <w:pStyle w:val="Q-Normal"/>
        <w:ind w:firstLine="432"/>
        <w:contextualSpacing w:val="0"/>
        <w:jc w:val="center"/>
        <w:rPr>
          <w:bCs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</m:t>
        </m:r>
      </m:oMath>
      <w:r w:rsidR="00ED5B2A" w:rsidRPr="00ED5B2A">
        <w:rPr>
          <w:rFonts w:eastAsiaTheme="minorEastAsia"/>
        </w:rPr>
        <w:t>կալցիումի կատիոն:</w:t>
      </w:r>
    </w:p>
    <w:p w14:paraId="1B2408FA" w14:textId="77777777" w:rsidR="00BF0CD8" w:rsidRDefault="00BF0CD8" w:rsidP="00A94A9F">
      <w:pPr>
        <w:pStyle w:val="Q-Normal"/>
        <w:ind w:firstLine="432"/>
        <w:contextualSpacing w:val="0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26B7CD3F" w:rsidR="00BF0CD8" w:rsidRPr="001B1E08" w:rsidRDefault="00000000" w:rsidP="001B1E08">
      <w:pPr>
        <w:pStyle w:val="Q-Normal"/>
        <w:jc w:val="center"/>
        <w:rPr>
          <w:b/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+1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       </m:t>
        </m:r>
        <m:r>
          <m:rPr>
            <m:sty m:val="p"/>
          </m:rPr>
          <w:rPr>
            <w:rFonts w:ascii="Cambria Math" w:hAnsi="Cambria Math"/>
          </w:rPr>
          <m:t xml:space="preserve">   </m:t>
        </m:r>
      </m:oMath>
      <w:r w:rsidR="001B1E08">
        <w:rPr>
          <w:rFonts w:eastAsiaTheme="minorEastAsia"/>
        </w:rPr>
        <w:t>ֆտ</w:t>
      </w:r>
      <w:r w:rsidR="001B1E08" w:rsidRPr="001B1E08">
        <w:rPr>
          <w:rFonts w:eastAsiaTheme="minorEastAsia"/>
        </w:rPr>
        <w:t>որիդ անիոն,</w:t>
      </w:r>
    </w:p>
    <w:p w14:paraId="4FDF5DDC" w14:textId="30ABF2BC" w:rsidR="00BF0CD8" w:rsidRPr="00BD4C38" w:rsidRDefault="00000000" w:rsidP="001B1E08">
      <w:pPr>
        <w:pStyle w:val="Q-Normal"/>
        <w:ind w:firstLine="432"/>
        <w:contextualSpacing w:val="0"/>
        <w:jc w:val="center"/>
        <w:rPr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+2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1B1E08">
        <w:rPr>
          <w:rFonts w:eastAsiaTheme="minorEastAsia"/>
        </w:rPr>
        <w:t>սուլֆ</w:t>
      </w:r>
      <w:r w:rsidR="001B1E08" w:rsidRPr="001B1E08">
        <w:rPr>
          <w:rFonts w:eastAsiaTheme="minorEastAsia"/>
        </w:rPr>
        <w:t>իդ անիոն:</w:t>
      </w:r>
    </w:p>
    <w:p w14:paraId="47209358" w14:textId="2071D39C" w:rsidR="00BF0CD8" w:rsidRPr="00C55D2B" w:rsidRDefault="00BF0CD8" w:rsidP="00302A17">
      <w:pPr>
        <w:pStyle w:val="Q-Normal"/>
      </w:pPr>
      <w:r>
        <w:t xml:space="preserve">Դիտենք </w:t>
      </w:r>
      <w:r w:rsidRPr="00C55D2B">
        <w:t xml:space="preserve">նատրիումի և քլորի ատոմների միջև </w:t>
      </w:r>
      <w:r w:rsidR="00452E01">
        <w:t>իոնա</w:t>
      </w:r>
      <w:r w:rsidRPr="00C55D2B">
        <w:t>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49CFB9E0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="00452E01">
        <w:t>՝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2C4B67EB" w:rsidR="00BF0CD8" w:rsidRPr="00DB62A9" w:rsidRDefault="00BF0CD8" w:rsidP="00A94A9F">
      <w:pPr>
        <w:pStyle w:val="Q-Normal"/>
        <w:ind w:firstLine="432"/>
        <w:contextualSpacing w:val="0"/>
      </w:pPr>
      <w:r w:rsidRPr="00DB62A9">
        <w:t>Արտաքին է</w:t>
      </w:r>
      <w:r w:rsidR="00ED5B2A">
        <w:t>լեկտրոնային շերտն</w:t>
      </w:r>
      <w:r>
        <w:t xml:space="preserve"> ավարտելու համար (ազնիվ գազերի նման) նատրիումի ատոմի համար ավելի հեշտ է տալ</w:t>
      </w:r>
      <w:r w:rsidRPr="00DB62A9">
        <w:t xml:space="preserve"> </w:t>
      </w:r>
      <w:r w:rsidR="00ED5B2A">
        <w:t xml:space="preserve">այդ </w:t>
      </w:r>
      <w:r w:rsidR="00677821">
        <w:t xml:space="preserve">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A94A9F" w:rsidRDefault="00BF0CD8" w:rsidP="00A94A9F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  <w:sz w:val="22"/>
                  <w:szCs w:val="22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  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l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sz w:val="22"/>
                  <w:szCs w:val="22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     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</m:oMath>
      </m:oMathPara>
    </w:p>
    <w:p w14:paraId="41E3D35E" w14:textId="3E7E9CE2" w:rsidR="00BF0CD8" w:rsidRDefault="00BF0CD8" w:rsidP="00302A17">
      <w:pPr>
        <w:pStyle w:val="Q-Normal"/>
      </w:pPr>
      <w:r>
        <w:t>Առաջանում են հակադիր լիցք</w:t>
      </w:r>
      <w:r w:rsidR="00452E01">
        <w:t xml:space="preserve"> ունեցող</w:t>
      </w:r>
      <w:r>
        <w:t xml:space="preserve"> իոններ, որոն</w:t>
      </w:r>
      <w:r w:rsidR="00452E01">
        <w:t>ք իրար հետ կապվում են</w:t>
      </w:r>
      <w:r>
        <w:t xml:space="preserve"> էլեկտրաստատիկ ձգողությ</w:t>
      </w:r>
      <w:r w:rsidR="00452E01">
        <w:t>ամբ</w:t>
      </w:r>
      <w:r>
        <w:t>.</w:t>
      </w:r>
    </w:p>
    <w:p w14:paraId="5C308FCB" w14:textId="15C95588" w:rsidR="00BF0CD8" w:rsidRDefault="00660AE1" w:rsidP="00660AE1">
      <w:pPr>
        <w:pStyle w:val="Q-Normal"/>
        <w:ind w:firstLine="0"/>
        <w:jc w:val="center"/>
      </w:pPr>
      <w:r>
        <w:rPr>
          <w:noProof/>
        </w:rPr>
        <w:object w:dxaOrig="1867" w:dyaOrig="474" w14:anchorId="02B11749">
          <v:shape id="_x0000_i1143" type="#_x0000_t75" style="width:126.4pt;height:31pt" o:ole="">
            <v:imagedata r:id="rId332" o:title=""/>
          </v:shape>
          <o:OLEObject Type="Embed" ProgID="ChemDraw.Document.6.0" ShapeID="_x0000_i1143" DrawAspect="Content" ObjectID="_1764038667" r:id="rId333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5D9EC58D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eastAsiaTheme="minorEastAsia" w:hAnsi="Cambria Math"/>
          </w:rPr>
          <m:t>Me-</m:t>
        </m:r>
      </m:oMath>
      <w:r>
        <w:t xml:space="preserve">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</w:t>
      </w:r>
      <w:r w:rsidR="0028552E">
        <w:t>եր</w:t>
      </w:r>
      <w:r>
        <w:t>ը:</w:t>
      </w:r>
    </w:p>
    <w:p w14:paraId="2AFEC314" w14:textId="6D341CF8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p w14:paraId="03485660" w14:textId="45699220" w:rsidR="00A94A9F" w:rsidRDefault="00A94A9F" w:rsidP="00302A17">
      <w:pPr>
        <w:pStyle w:val="Q-Normal"/>
        <w:rPr>
          <w:b/>
        </w:rPr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 w:rsidR="00452E01">
        <w:t xml:space="preserve">. </w:t>
      </w:r>
      <w:r w:rsidR="00452E01" w:rsidRPr="00452E01">
        <w:rPr>
          <w:b/>
        </w:rPr>
        <w:t>դա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</w:t>
      </w:r>
      <w:r w:rsidR="00452E01">
        <w:rPr>
          <w:b/>
        </w:rPr>
        <w:t xml:space="preserve"> ունեցող</w:t>
      </w:r>
      <w:r>
        <w:rPr>
          <w:b/>
        </w:rPr>
        <w:t xml:space="preserve"> ամենամոտ հարևան իոնների քանակ</w:t>
      </w:r>
      <w:r w:rsidR="00452E01">
        <w:rPr>
          <w:b/>
        </w:rPr>
        <w:t>ն է</w:t>
      </w:r>
      <w:r>
        <w:rPr>
          <w:b/>
        </w:rPr>
        <w:t>:</w:t>
      </w:r>
    </w:p>
    <w:p w14:paraId="09C93C62" w14:textId="77777777" w:rsidR="00A94A9F" w:rsidRDefault="00A94A9F" w:rsidP="00A94A9F">
      <w:pPr>
        <w:pStyle w:val="Q-Normal"/>
      </w:pPr>
    </w:p>
    <w:p w14:paraId="06C4DDAD" w14:textId="77777777" w:rsidR="00A94A9F" w:rsidRDefault="00A94A9F" w:rsidP="00A94A9F">
      <w:pPr>
        <w:pStyle w:val="Q-Normal"/>
      </w:pPr>
    </w:p>
    <w:tbl>
      <w:tblPr>
        <w:tblStyle w:val="TableGrid"/>
        <w:tblpPr w:leftFromText="180" w:rightFromText="180" w:vertAnchor="text" w:horzAnchor="margin" w:tblpY="103"/>
        <w:tblOverlap w:val="never"/>
        <w:tblW w:w="0" w:type="auto"/>
        <w:tblBorders>
          <w:top w:val="single" w:sz="12" w:space="0" w:color="FFFFFF" w:themeColor="background1"/>
          <w:left w:val="single" w:sz="12" w:space="0" w:color="FFFFFF" w:themeColor="background1"/>
          <w:bottom w:val="single" w:sz="12" w:space="0" w:color="FFFFFF" w:themeColor="background1"/>
          <w:right w:val="single" w:sz="12" w:space="0" w:color="FFFFFF" w:themeColor="background1"/>
          <w:insideH w:val="single" w:sz="12" w:space="0" w:color="FFFFFF" w:themeColor="background1"/>
          <w:insideV w:val="single" w:sz="12" w:space="0" w:color="FFFFFF" w:themeColor="background1"/>
        </w:tblBorders>
        <w:tblLook w:val="04A0" w:firstRow="1" w:lastRow="0" w:firstColumn="1" w:lastColumn="0" w:noHBand="0" w:noVBand="1"/>
      </w:tblPr>
      <w:tblGrid>
        <w:gridCol w:w="2886"/>
      </w:tblGrid>
      <w:tr w:rsidR="001B1E08" w:rsidRPr="00A94A9F" w14:paraId="07E2EFB3" w14:textId="77777777" w:rsidTr="001B1E08">
        <w:tc>
          <w:tcPr>
            <w:tcW w:w="2886" w:type="dxa"/>
          </w:tcPr>
          <w:p w14:paraId="0B70F7E6" w14:textId="77777777" w:rsidR="001B1E08" w:rsidRDefault="001B1E08" w:rsidP="001B1E08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635E63E9" wp14:editId="776318C4">
                  <wp:extent cx="1693572" cy="1869986"/>
                  <wp:effectExtent l="0" t="0" r="1905" b="0"/>
                  <wp:docPr id="84354515" name="Picture 84354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NaCL բյուրեղ..jfif"/>
                          <pic:cNvPicPr/>
                        </pic:nvPicPr>
                        <pic:blipFill>
                          <a:blip r:embed="rId3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5370" cy="1894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1E08" w14:paraId="64426D0C" w14:textId="77777777" w:rsidTr="001B1E08">
        <w:tc>
          <w:tcPr>
            <w:tcW w:w="2886" w:type="dxa"/>
          </w:tcPr>
          <w:p w14:paraId="281261E6" w14:textId="77777777" w:rsidR="001B1E08" w:rsidRDefault="001B1E08" w:rsidP="001B1E08">
            <w:pPr>
              <w:pStyle w:val="30"/>
              <w:spacing w:before="0" w:after="0"/>
            </w:pPr>
            <w:r w:rsidRPr="00404D04">
              <w:t>Նատրիումի քլորիդի բյուրեղավանդակը</w:t>
            </w:r>
          </w:p>
        </w:tc>
      </w:tr>
    </w:tbl>
    <w:p w14:paraId="19E6EC73" w14:textId="5B382831" w:rsidR="00A94A9F" w:rsidRDefault="00A94A9F" w:rsidP="00A94A9F">
      <w:pPr>
        <w:pStyle w:val="Q-Normal"/>
      </w:pPr>
      <w:r w:rsidRPr="004116E0">
        <w:t>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02AE4A71" w14:textId="77777777" w:rsidR="00A94A9F" w:rsidRDefault="00A94A9F" w:rsidP="00302A17">
      <w:pPr>
        <w:pStyle w:val="Q-Normal"/>
      </w:pPr>
    </w:p>
    <w:p w14:paraId="1BD67236" w14:textId="77777777" w:rsidR="00BF0CD8" w:rsidRPr="00BE7763" w:rsidRDefault="00BF0CD8" w:rsidP="00302A17">
      <w:pPr>
        <w:pStyle w:val="Q-Normal"/>
      </w:pPr>
      <w:r w:rsidRPr="004116E0"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661E04F2" w14:textId="38D0B82C" w:rsidR="00BF0CD8" w:rsidRDefault="005C6809" w:rsidP="00A50215">
      <w:pPr>
        <w:pStyle w:val="Q-Yentavernagir"/>
      </w:pPr>
      <w:bookmarkStart w:id="629" w:name="_Toc133963271"/>
      <w:bookmarkStart w:id="630" w:name="_Toc133965329"/>
      <w:bookmarkStart w:id="631" w:name="_Toc133965585"/>
      <w:bookmarkStart w:id="632" w:name="_Toc153319795"/>
      <w:r w:rsidRPr="00EF3E0A">
        <w:t>Մ</w:t>
      </w:r>
      <w:r>
        <w:t>ԵՏԱՂԱԿԱՆ ԿԱՊ</w:t>
      </w:r>
      <w:bookmarkEnd w:id="629"/>
      <w:bookmarkEnd w:id="630"/>
      <w:bookmarkEnd w:id="631"/>
      <w:bookmarkEnd w:id="632"/>
    </w:p>
    <w:p w14:paraId="19D9FF05" w14:textId="77777777" w:rsidR="00BF0CD8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56"/>
      </w:tblGrid>
      <w:tr w:rsidR="001E19AD" w14:paraId="069ECC81" w14:textId="77777777" w:rsidTr="002416EF">
        <w:tc>
          <w:tcPr>
            <w:tcW w:w="2547" w:type="dxa"/>
          </w:tcPr>
          <w:p w14:paraId="70870384" w14:textId="60B3CD29" w:rsidR="001E19AD" w:rsidRDefault="003C47BC" w:rsidP="001A24B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6CD294F4" wp14:editId="728D43FF">
                  <wp:extent cx="2434108" cy="1227488"/>
                  <wp:effectExtent l="0" t="0" r="4445" b="0"/>
                  <wp:docPr id="1896366661" name="Рисунок 18963666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6366661" name="մետաղական բյուրեղ..png"/>
                          <pic:cNvPicPr/>
                        </pic:nvPicPr>
                        <pic:blipFill>
                          <a:blip r:embed="rId3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9958" cy="12304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9AD" w14:paraId="57B30C3F" w14:textId="77777777" w:rsidTr="002416EF">
        <w:trPr>
          <w:trHeight w:val="290"/>
        </w:trPr>
        <w:tc>
          <w:tcPr>
            <w:tcW w:w="2547" w:type="dxa"/>
          </w:tcPr>
          <w:p w14:paraId="1518138F" w14:textId="323C27B8" w:rsidR="001E19AD" w:rsidRDefault="001E19AD" w:rsidP="001A24B4">
            <w:pPr>
              <w:pStyle w:val="30"/>
              <w:spacing w:before="0" w:after="0"/>
            </w:pPr>
            <w:r w:rsidRPr="000C7A8C">
              <w:t>Մետաղական կապի առաջացումը</w:t>
            </w:r>
          </w:p>
        </w:tc>
      </w:tr>
    </w:tbl>
    <w:p w14:paraId="5B191E75" w14:textId="2891E387" w:rsidR="00BF0CD8" w:rsidRDefault="00BF0CD8" w:rsidP="001B1E08">
      <w:pPr>
        <w:pStyle w:val="Q-Normal"/>
        <w:ind w:firstLine="432"/>
        <w:contextualSpacing w:val="0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1B1E08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64D0DBE0">
                <wp:extent cx="3869662" cy="898498"/>
                <wp:effectExtent l="0" t="0" r="0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662" cy="8984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2C726D" w:rsidRDefault="002C726D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437" style="width:304.7pt;height:7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336ED3F8" w14:textId="05C9F057" w:rsidR="002C726D" w:rsidRDefault="002C726D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2921F7" w14:textId="5C6A7B16" w:rsidR="00BF0CD8" w:rsidRDefault="00BF0CD8" w:rsidP="00302A17">
      <w:pPr>
        <w:pStyle w:val="Q-Normal"/>
      </w:pPr>
      <w:r w:rsidRPr="003227B1">
        <w:lastRenderedPageBreak/>
        <w:t>Հատկապես մետաղական կապով է բացատրվում մետաղների կռելիությունը, երբ մեխանիկական ուժի ազդեցությամբ</w:t>
      </w:r>
      <w:r>
        <w:t xml:space="preserve"> </w:t>
      </w:r>
      <w:r w:rsidR="00452E01">
        <w:t xml:space="preserve">մետաղի շերտերը տեղաշարժվում են իրար նկատմամբ՝ առանց խզելու </w:t>
      </w:r>
      <w:r>
        <w:t xml:space="preserve">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311C28B7">
            <wp:extent cx="3497174" cy="1745223"/>
            <wp:effectExtent l="0" t="0" r="8255" b="762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6094" cy="1774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600489D0" w:rsidR="00BF0CD8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2927E261" w14:textId="7A2479B4" w:rsidR="001B1E08" w:rsidRDefault="001B1E08" w:rsidP="001B1E08">
      <w:pPr>
        <w:pStyle w:val="30"/>
        <w:numPr>
          <w:ilvl w:val="0"/>
          <w:numId w:val="0"/>
        </w:numPr>
      </w:pPr>
    </w:p>
    <w:p w14:paraId="645DDFC1" w14:textId="005DE894" w:rsidR="001B1E08" w:rsidRDefault="001B1E08" w:rsidP="001B1E08">
      <w:pPr>
        <w:pStyle w:val="30"/>
        <w:numPr>
          <w:ilvl w:val="0"/>
          <w:numId w:val="0"/>
        </w:numPr>
      </w:pPr>
    </w:p>
    <w:p w14:paraId="2DB013BD" w14:textId="56F20650" w:rsidR="001B1E08" w:rsidRDefault="001B1E08" w:rsidP="001B1E08">
      <w:pPr>
        <w:pStyle w:val="30"/>
        <w:numPr>
          <w:ilvl w:val="0"/>
          <w:numId w:val="0"/>
        </w:numPr>
      </w:pPr>
    </w:p>
    <w:p w14:paraId="1DE90C52" w14:textId="108A76CA" w:rsidR="001B1E08" w:rsidRDefault="001B1E08" w:rsidP="001B1E08">
      <w:pPr>
        <w:pStyle w:val="30"/>
        <w:numPr>
          <w:ilvl w:val="0"/>
          <w:numId w:val="0"/>
        </w:numPr>
      </w:pPr>
    </w:p>
    <w:p w14:paraId="2AFBE46C" w14:textId="6FA6F59B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732935F7" w14:textId="754DB6C0" w:rsidR="001B1E08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4168ECCB" wp14:editId="7A126AFB">
                <wp:extent cx="5060950" cy="872115"/>
                <wp:effectExtent l="0" t="0" r="6350" b="4445"/>
                <wp:docPr id="977722557" name="Canvas 9777225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2132698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15577573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082BE9" w14:textId="2F4922FA" w:rsidR="002C726D" w:rsidRPr="0034565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349249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CE4126F" w14:textId="5ADAB20D" w:rsidR="002C726D" w:rsidRPr="00DB4EF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ՐԱԾՆԱԿԱՆ ԿԱՊ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8760996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68ECCB" id="Canvas 977722557" o:spid="_x0000_s143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MTTdGB/BAAA/w0AAA4A&#10;AAAAAAAAAAAAAAAALgIAAGRycy9lMm9Eb2MueG1sUEsBAi0AFAAGAAgAAAAhACtaiz3YAAAABQEA&#10;AA8AAAAAAAAAAAAAAAAA2QYAAGRycy9kb3ducmV2LnhtbFBLBQYAAAAABAAEAPMAAADeBwAAAAA=&#10;">
                <v:shape id="_x0000_s143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4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">
                  <v:shape id="Hexagon 1" o:spid="_x0000_s144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F082BE9" w14:textId="2F4922FA" w:rsidR="002C726D" w:rsidRPr="0034565D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2</w:t>
                          </w:r>
                        </w:p>
                      </w:txbxContent>
                    </v:textbox>
                  </v:shape>
                  <v:rect id="Rectangle 1" o:spid="_x0000_s144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" filled="f" stroked="f" strokeweight="1.5pt">
                    <v:textbox>
                      <w:txbxContent>
                        <w:p w14:paraId="3CE4126F" w14:textId="5ADAB20D" w:rsidR="002C726D" w:rsidRPr="00DB4EFD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ՐԱԾՆԱԿԱՆ ԿԱՊ</w:t>
                          </w:r>
                        </w:p>
                      </w:txbxContent>
                    </v:textbox>
                  </v:rect>
                </v:group>
                <v:shape id="Половина рамки 31" o:spid="_x0000_s144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702E2FC" w14:textId="69FCC0E2" w:rsidR="00BF0CD8" w:rsidRPr="00BE7763" w:rsidRDefault="00641871" w:rsidP="00627D74">
      <w:pPr>
        <w:pStyle w:val="ParagrafInvisible"/>
      </w:pPr>
      <w:bookmarkStart w:id="633" w:name="_Toc133963272"/>
      <w:bookmarkStart w:id="634" w:name="_Toc133965330"/>
      <w:bookmarkStart w:id="635" w:name="_Toc133965586"/>
      <w:bookmarkStart w:id="636" w:name="_Toc153319796"/>
      <w:r>
        <w:t xml:space="preserve">§3.12. </w:t>
      </w:r>
      <w:r w:rsidR="00BF0CD8" w:rsidRPr="00BE7763">
        <w:t>ՋՐԱԾՆԱԿԱՆ ԿԱՊ</w:t>
      </w:r>
      <w:bookmarkEnd w:id="633"/>
      <w:bookmarkEnd w:id="634"/>
      <w:bookmarkEnd w:id="635"/>
      <w:bookmarkEnd w:id="636"/>
    </w:p>
    <w:p w14:paraId="24CAAFD2" w14:textId="27AFA4D3" w:rsidR="00BF0CD8" w:rsidRPr="00722478" w:rsidRDefault="00032737" w:rsidP="00302A17">
      <w:pPr>
        <w:pStyle w:val="Q-Normal"/>
      </w:pPr>
      <w:r w:rsidRPr="00DA4E64">
        <w:t>Ջրածնական կապը քիմիական կապի յուրահատուկ տեսակ է</w:t>
      </w:r>
      <w:r>
        <w:t>, որն</w:t>
      </w:r>
      <w:r w:rsidR="00BF0CD8">
        <w:t xml:space="preserve"> առաջանում է մոլեկուլների </w:t>
      </w:r>
      <w:r w:rsidR="00D76027">
        <w:t xml:space="preserve">միջև </w:t>
      </w:r>
      <w:r w:rsidR="00BF0CD8">
        <w:t>կամ մոլեկուլի</w:t>
      </w:r>
      <w:r w:rsidR="00D76027">
        <w:t xml:space="preserve"> ներսում</w:t>
      </w:r>
      <w:r w:rsidR="00BF0CD8">
        <w:t xml:space="preserve"> տարբեր </w:t>
      </w:r>
      <w:r w:rsidR="00823C77">
        <w:t>խմբեր</w:t>
      </w:r>
      <w:r w:rsidR="00BF0CD8">
        <w:t>ի միջև: Այդ կապի միջոցով միացություն չի առաջանում:</w:t>
      </w:r>
    </w:p>
    <w:p w14:paraId="0EC7CFB4" w14:textId="4A783505" w:rsidR="00BF0CD8" w:rsidRDefault="00032737" w:rsidP="001B1E08">
      <w:pPr>
        <w:pStyle w:val="Q-Normal"/>
        <w:ind w:firstLine="432"/>
        <w:contextualSpacing w:val="0"/>
      </w:pPr>
      <w:r>
        <w:t xml:space="preserve">Ջրածնական </w:t>
      </w:r>
      <w:r w:rsidR="00BF0CD8" w:rsidRPr="00DA4E64">
        <w:t>կապի առաջացմանը մասնակցում է ջրա</w:t>
      </w:r>
      <w:r w:rsidR="00BF0CD8">
        <w:t>ծ</w:t>
      </w:r>
      <w:r w:rsidR="00BF0CD8" w:rsidRPr="00DA4E64">
        <w:t xml:space="preserve">նի ատոմ, որը տվյալ մոլեկուլում սովորական կովալենտային կապով </w:t>
      </w:r>
      <w:r>
        <w:t>միաց</w:t>
      </w:r>
      <w:r w:rsidR="00BF0CD8" w:rsidRPr="00DA4E64">
        <w:t xml:space="preserve">ած է մեծ էլեկտրաբացասականություն ունեցող որևէ տարրի ատոմի հետ: Այդպիսի տարրեր են </w:t>
      </w:r>
      <w:r w:rsidR="00BF0CD8">
        <w:t xml:space="preserve">ֆտորը, թթվածինը, ազոտը՝ </w:t>
      </w:r>
      <w:r w:rsidR="00BF0CD8"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 w:rsidR="00BF0CD8"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 w:rsidR="00BF0CD8">
        <w:t>, խիստ բևեռային են,</w:t>
      </w:r>
      <w:r w:rsidR="00BF0CD8" w:rsidRPr="00FB7B6B">
        <w:t xml:space="preserve"> </w:t>
      </w:r>
      <w:r w:rsidR="00BF0CD8">
        <w:t>էլեկտրոնային ամպը մեծ չափով տեղաշարժվում է էլեկտրաբացասական տարրի կողմը, որի հետևանքով ջրածնի ատոմը ստանում է մասնակի դրական լիցք՝</w:t>
      </w:r>
      <w:r w:rsidR="00BF0CD8"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 w:rsidR="00BF0CD8">
        <w:t xml:space="preserve">, իսկ </w:t>
      </w:r>
      <m:oMath>
        <m:r>
          <w:rPr>
            <w:rFonts w:ascii="Cambria Math" w:hAnsi="Cambria Math"/>
          </w:rPr>
          <m:t>F</m:t>
        </m:r>
      </m:oMath>
      <w:r w:rsidR="00BF0CD8">
        <w:t xml:space="preserve">-ի, </w:t>
      </w:r>
      <m:oMath>
        <m:r>
          <w:rPr>
            <w:rFonts w:ascii="Cambria Math" w:hAnsi="Cambria Math"/>
          </w:rPr>
          <m:t>O</m:t>
        </m:r>
      </m:oMath>
      <w:r w:rsidR="00BF0CD8">
        <w:t xml:space="preserve">-ի կամ </w:t>
      </w:r>
      <m:oMath>
        <m:r>
          <w:rPr>
            <w:rFonts w:ascii="Cambria Math" w:hAnsi="Cambria Math"/>
          </w:rPr>
          <m:t>N</m:t>
        </m:r>
      </m:oMath>
      <w:r w:rsidR="00BF0CD8">
        <w:t xml:space="preserve">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 w:rsidR="00BF0CD8">
        <w:t>.</w:t>
      </w:r>
    </w:p>
    <w:p w14:paraId="2277D9A6" w14:textId="77777777" w:rsidR="00BF0CD8" w:rsidRPr="0035305B" w:rsidRDefault="008D65A7" w:rsidP="001B1E08">
      <w:pPr>
        <w:pStyle w:val="Q-Normal"/>
        <w:ind w:firstLine="0"/>
        <w:contextualSpacing w:val="0"/>
        <w:jc w:val="center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44" type="#_x0000_t75" style="width:169.1pt;height:27.65pt" o:ole="">
            <v:imagedata r:id="rId337" o:title=""/>
          </v:shape>
          <o:OLEObject Type="Embed" ProgID="ChemDraw.Document.6.0" ShapeID="_x0000_i1144" DrawAspect="Content" ObjectID="_1764038668" r:id="rId338"/>
        </w:object>
      </w:r>
    </w:p>
    <w:p w14:paraId="6AE5840D" w14:textId="7BFFEE7D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</w:t>
      </w:r>
      <w:r w:rsidR="00032737">
        <w:t xml:space="preserve">բացասական լիցք կրող ատոմի </w:t>
      </w:r>
      <w:r>
        <w:t xml:space="preserve">հետ (նկար </w:t>
      </w:r>
      <w:r>
        <w:rPr>
          <w:lang w:val="en-US"/>
        </w:rPr>
        <w:t>3.</w:t>
      </w:r>
      <w:r w:rsidR="00352483">
        <w:t>44</w:t>
      </w:r>
      <w:r>
        <w:t>):</w:t>
      </w:r>
      <w:r w:rsidR="00032737" w:rsidRPr="00032737">
        <w:t xml:space="preserve"> </w:t>
      </w:r>
      <w:r w:rsidR="00032737">
        <w:t>Ջրածնական կապը պատկերում են կետերի ձևով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45" type="#_x0000_t75" style="width:388.45pt;height:78.7pt" o:ole="">
            <v:imagedata r:id="rId339" o:title=""/>
          </v:shape>
          <o:OLEObject Type="Embed" ProgID="ChemDraw.Document.6.0" ShapeID="_x0000_i1145" DrawAspect="Content" ObjectID="_1764038669" r:id="rId340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63A8FC0E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>կ, մասամբ՝ դոնորաակցեպտորային բնույթ</w:t>
      </w:r>
      <w:r w:rsidR="00032737">
        <w:t>: Վերջինս</w:t>
      </w:r>
      <w:r w:rsidR="00A5696D">
        <w:t xml:space="preserve">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</w:t>
      </w:r>
      <w:r w:rsidR="00032737">
        <w:t xml:space="preserve"> (ակցեպտոր)</w:t>
      </w:r>
      <w:r w:rsidR="00A5696D">
        <w:t xml:space="preserve"> և խիստ էլեկտրաբացասական տարրի ազատ էլեկտրոնային զույգի </w:t>
      </w:r>
      <w:r w:rsidR="00032737">
        <w:t xml:space="preserve">(դոնոր) </w:t>
      </w:r>
      <w:r w:rsidR="00A5696D">
        <w:t>փոխազդեցության հետևանքով:</w:t>
      </w:r>
    </w:p>
    <w:p w14:paraId="39067712" w14:textId="488D738F" w:rsidR="00BF0CD8" w:rsidRDefault="00BF0CD8" w:rsidP="00302A17">
      <w:pPr>
        <w:pStyle w:val="Q-Normal"/>
      </w:pPr>
      <w:r>
        <w:t xml:space="preserve"> </w:t>
      </w:r>
      <w:r w:rsidR="00032737">
        <w:t>Սակայն</w:t>
      </w:r>
      <w:r>
        <w:t xml:space="preserve"> </w:t>
      </w:r>
      <w:r w:rsidR="00032737">
        <w:t xml:space="preserve">ջրածնական կապը </w:t>
      </w:r>
      <w:r>
        <w:t>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</w:t>
      </w:r>
      <w:r w:rsidR="00032737">
        <w:t>բայց</w:t>
      </w:r>
      <w:r>
        <w:t xml:space="preserve"> այդ էներգիան ավելի մեծ է, քան սովորական միջմոլեկուլային կապի էներգիան: </w:t>
      </w:r>
    </w:p>
    <w:p w14:paraId="759702F2" w14:textId="038E9293" w:rsidR="00032737" w:rsidRPr="00032737" w:rsidRDefault="00032737" w:rsidP="00302A17">
      <w:pPr>
        <w:pStyle w:val="Q-Normal"/>
        <w:rPr>
          <w:b/>
        </w:rPr>
      </w:pPr>
      <w:r w:rsidRPr="00032737">
        <w:rPr>
          <w:b/>
        </w:rPr>
        <w:t>Ջրածնական կապը կարող է լինել միջմոլեկուլային և ներմոլեկուլայի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506"/>
      </w:tblGrid>
      <w:tr w:rsidR="00770ECE" w14:paraId="62605898" w14:textId="77777777" w:rsidTr="00311CF1">
        <w:tc>
          <w:tcPr>
            <w:tcW w:w="3397" w:type="dxa"/>
          </w:tcPr>
          <w:p w14:paraId="28A523EF" w14:textId="05C10F5C" w:rsidR="00770ECE" w:rsidRDefault="00770ECE" w:rsidP="00770ECE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5A7700AE" wp14:editId="262AD6BC">
                  <wp:extent cx="2717260" cy="3222932"/>
                  <wp:effectExtent l="0" t="0" r="6985" b="0"/>
                  <wp:docPr id="867996174" name="Рисунок 867996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4" name="ջրածնական կապ գրաֆիկ.png"/>
                          <pic:cNvPicPr/>
                        </pic:nvPicPr>
                        <pic:blipFill>
                          <a:blip r:embed="rId3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6829" cy="3246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CE" w14:paraId="4C29B094" w14:textId="77777777" w:rsidTr="00311CF1">
        <w:tc>
          <w:tcPr>
            <w:tcW w:w="3397" w:type="dxa"/>
          </w:tcPr>
          <w:p w14:paraId="2533B814" w14:textId="7F88625D" w:rsidR="00770ECE" w:rsidRDefault="00770ECE" w:rsidP="00770ECE">
            <w:pPr>
              <w:pStyle w:val="30"/>
              <w:spacing w:before="0" w:after="0"/>
            </w:pPr>
            <w:r>
              <w:t>14-17 խմբերի տարրերի ջրածնային միացությունների եռման ջերմաստիճանները</w:t>
            </w:r>
          </w:p>
        </w:tc>
      </w:tr>
    </w:tbl>
    <w:p w14:paraId="4812B4D5" w14:textId="22923491" w:rsidR="00BF0CD8" w:rsidRDefault="00BF0CD8" w:rsidP="00823C77">
      <w:pPr>
        <w:pStyle w:val="Q-Normal"/>
        <w:ind w:firstLine="432"/>
      </w:pPr>
      <w:r>
        <w:t xml:space="preserve">Վերը նկարագրված ջրածնական կապերը </w:t>
      </w:r>
      <w:r w:rsidRPr="00032737">
        <w:t>միջմոլեկուլային ջրածնական կապեր են:</w:t>
      </w:r>
      <w:r>
        <w:t xml:space="preserve"> </w:t>
      </w:r>
      <w:r w:rsidR="00253A44">
        <w:t>Այդ կապերի առաջացման և մ</w:t>
      </w:r>
      <w:r>
        <w:t xml:space="preserve">ոլեկուլների միավորման հետևանքով մեծանում են նյութերի հալման </w:t>
      </w:r>
      <w:r w:rsidR="00823C77">
        <w:t>ու</w:t>
      </w:r>
      <w:r>
        <w:t xml:space="preserve"> եռման ջերմաստիճանները, քանի որ լրացուցիչ էներգիա է </w:t>
      </w:r>
      <w:r w:rsidR="00253A44">
        <w:t>ծախսվում</w:t>
      </w:r>
      <w:r>
        <w:t xml:space="preserve"> </w:t>
      </w:r>
      <w:r w:rsidR="00823C77">
        <w:t xml:space="preserve">   </w:t>
      </w:r>
      <w:r w:rsidR="00253A44">
        <w:t xml:space="preserve">մոլեկուլների միջև </w:t>
      </w:r>
      <w:r>
        <w:t xml:space="preserve">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37" w:name="_Hlk129731003"/>
        <m:r>
          <w:rPr>
            <w:rFonts w:ascii="Cambria Math" w:hAnsi="Cambria Math"/>
          </w:rPr>
          <m:t>HF</m:t>
        </m:r>
        <w:bookmarkEnd w:id="637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38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38"/>
      <w:r>
        <w:t xml:space="preserve"> նյութերն ունեն անհամեմատ բարձր եռման ջերմաստիճան</w:t>
      </w:r>
      <w:r w:rsidR="00253A44">
        <w:t>ներ</w:t>
      </w:r>
      <w:r>
        <w:t xml:space="preserve">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</w:t>
      </w:r>
      <w:r w:rsidR="00253A44">
        <w:t>եր</w:t>
      </w:r>
      <w:r>
        <w:t>ի</w:t>
      </w:r>
      <w:r w:rsidR="00253A44" w:rsidRPr="00253A44">
        <w:t xml:space="preserve"> </w:t>
      </w:r>
      <w:r w:rsidR="00253A44">
        <w:t>ջրածնային միացություններ</w:t>
      </w:r>
      <w:r w:rsidR="00823C77">
        <w:t>ը</w:t>
      </w:r>
      <w:r w:rsidR="00253A44">
        <w:t xml:space="preserve"> եռում են զրոյից ցածր ջերմաստիճաններում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253A44">
        <w:t>-ը</w:t>
      </w:r>
      <w:r>
        <w:t xml:space="preserve"> եռում է </w:t>
      </w:r>
      <m:oMath>
        <m:r>
          <w:rPr>
            <w:rFonts w:ascii="Cambria Math" w:hAnsi="Cambria Math"/>
          </w:rPr>
          <m:t>-60℃</m:t>
        </m:r>
      </m:oMath>
      <w:r>
        <w:t>-ում: Նույն</w:t>
      </w:r>
      <w:r w:rsidR="00253A44">
        <w:t>պիսի</w:t>
      </w:r>
      <w:r>
        <w:t xml:space="preserve"> շեղում</w:t>
      </w:r>
      <w:r w:rsidR="00253A44">
        <w:t>ներ</w:t>
      </w:r>
      <w:r>
        <w:t xml:space="preserve"> </w:t>
      </w:r>
      <w:r w:rsidR="00253A44">
        <w:t>դիտ</w:t>
      </w:r>
      <w:r>
        <w:t xml:space="preserve">վում </w:t>
      </w:r>
      <w:r w:rsidR="00253A44">
        <w:t>են</w:t>
      </w:r>
      <w:r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F</m:t>
        </m:r>
      </m:oMath>
      <w:r w:rsidR="00253A44">
        <w:t xml:space="preserve"> միացությունների դեպքում</w:t>
      </w:r>
      <w:r>
        <w:t>:</w:t>
      </w:r>
    </w:p>
    <w:p w14:paraId="23D7295E" w14:textId="406ED2AD" w:rsidR="00BF0CD8" w:rsidRDefault="00BF0CD8" w:rsidP="00302A17">
      <w:pPr>
        <w:pStyle w:val="Q-Normal"/>
      </w:pPr>
      <w:r>
        <w:t>Ջրածնական կապեր առաջանում են նաև օրգանական այն նյութե</w:t>
      </w:r>
      <w:r w:rsidR="00253A44">
        <w:t>րի մոլեկուլների միջև</w:t>
      </w:r>
      <w:r>
        <w:t>, որոն</w:t>
      </w:r>
      <w:r w:rsidR="00253A44">
        <w:t>ք պարունակում են ներքոբերյալ</w:t>
      </w:r>
      <w:r>
        <w:t xml:space="preserve"> ֆունկցիոնալ խմբեր</w:t>
      </w:r>
      <w:r w:rsidR="00253A44">
        <w:t>ից</w:t>
      </w:r>
      <w:r>
        <w:t>.</w:t>
      </w:r>
    </w:p>
    <w:p w14:paraId="105ABBF7" w14:textId="751FE7A5" w:rsidR="00BF0CD8" w:rsidRDefault="00BF0CD8" w:rsidP="00022C0B">
      <w:pPr>
        <w:pStyle w:val="Q-Normal"/>
        <w:numPr>
          <w:ilvl w:val="0"/>
          <w:numId w:val="38"/>
        </w:numPr>
      </w:pPr>
      <w:r>
        <w:t>Հիդրօքսիլ</w:t>
      </w:r>
      <w:r w:rsidR="00253A44" w:rsidRPr="00253A44">
        <w:t xml:space="preserve"> </w:t>
      </w:r>
      <w:r w:rsidR="00253A44">
        <w:t xml:space="preserve">խումբ </w:t>
      </w:r>
      <w:r>
        <w:t xml:space="preserve">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(սպիրտներում և ֆենոլներում),</w:t>
      </w:r>
    </w:p>
    <w:p w14:paraId="03E9AAC8" w14:textId="1C1F98CC" w:rsidR="00BF0CD8" w:rsidRDefault="00BF0CD8" w:rsidP="00022C0B">
      <w:pPr>
        <w:pStyle w:val="Q-Normal"/>
        <w:numPr>
          <w:ilvl w:val="0"/>
          <w:numId w:val="38"/>
        </w:numPr>
      </w:pPr>
      <w:r>
        <w:t>Կարբօքսիլ</w:t>
      </w:r>
      <w:r w:rsidR="00253A44" w:rsidRPr="00253A44">
        <w:t xml:space="preserve"> </w:t>
      </w:r>
      <w:r w:rsidR="00253A44">
        <w:t xml:space="preserve">խումբ </w:t>
      </w:r>
      <w:r>
        <w:t>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(կարբոնաթթուներ</w:t>
      </w:r>
      <w:r>
        <w:t>ում և ամինաթթուներում</w:t>
      </w:r>
      <w:r w:rsidRPr="00262FCB">
        <w:t xml:space="preserve">),  </w:t>
      </w:r>
    </w:p>
    <w:p w14:paraId="3649690A" w14:textId="25135494" w:rsidR="00BF0CD8" w:rsidRDefault="00C24297" w:rsidP="00022C0B">
      <w:pPr>
        <w:pStyle w:val="Q-Normal"/>
        <w:numPr>
          <w:ilvl w:val="0"/>
          <w:numId w:val="38"/>
        </w:numPr>
      </w:pPr>
      <w:r>
        <w:rPr>
          <w:rFonts w:eastAsiaTheme="minorEastAsia"/>
        </w:rPr>
        <w:t>Պեպտիդային</w:t>
      </w:r>
      <w:r w:rsidR="00253A44" w:rsidRPr="00253A44">
        <w:t xml:space="preserve"> </w:t>
      </w:r>
      <w:r w:rsidR="00253A44">
        <w:t>խումբ</w:t>
      </w:r>
      <w:r w:rsidR="00253A44">
        <w:rPr>
          <w:rFonts w:eastAsiaTheme="minorEastAsia"/>
        </w:rPr>
        <w:t xml:space="preserve"> </w:t>
      </w:r>
      <w:r>
        <w:rPr>
          <w:rFonts w:eastAsiaTheme="minorEastAsia"/>
        </w:rPr>
        <w:t xml:space="preserve">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6A391899" w:rsidR="00BF0CD8" w:rsidRDefault="00BF0CD8" w:rsidP="00022C0B">
      <w:pPr>
        <w:pStyle w:val="Q-Normal"/>
        <w:numPr>
          <w:ilvl w:val="0"/>
          <w:numId w:val="38"/>
        </w:numPr>
      </w:pPr>
      <w:r>
        <w:t>Ամինային</w:t>
      </w:r>
      <w:r w:rsidR="00253A44" w:rsidRPr="00253A44">
        <w:t xml:space="preserve"> </w:t>
      </w:r>
      <w:r w:rsidR="00253A44">
        <w:t>խումբ</w:t>
      </w:r>
      <w:r w:rsidR="00253A44">
        <w:rPr>
          <w:rFonts w:eastAsiaTheme="minorEastAsia"/>
        </w:rPr>
        <w:t xml:space="preserve"> </w:t>
      </w:r>
      <w:r>
        <w:t>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</w:t>
      </w:r>
      <w:r w:rsidR="00823C77">
        <w:t xml:space="preserve"> և ամինաթթուներում</w:t>
      </w:r>
      <w:r>
        <w:t>):</w:t>
      </w:r>
    </w:p>
    <w:p w14:paraId="3674FF01" w14:textId="77777777" w:rsidR="00BF0CD8" w:rsidRPr="00262FCB" w:rsidRDefault="00BF0CD8" w:rsidP="00EB61AC">
      <w:pPr>
        <w:pStyle w:val="Q-Normal"/>
        <w:ind w:firstLine="432"/>
        <w:contextualSpacing w:val="0"/>
      </w:pPr>
      <w:r>
        <w:t>Օրինակ.</w:t>
      </w:r>
    </w:p>
    <w:p w14:paraId="4167A47A" w14:textId="23FA7B7D" w:rsidR="00BF0CD8" w:rsidRDefault="00EB61AC" w:rsidP="001B1E08">
      <w:pPr>
        <w:pStyle w:val="Q-Normal"/>
        <w:ind w:firstLine="0"/>
        <w:contextualSpacing w:val="0"/>
        <w:jc w:val="center"/>
        <w:rPr>
          <w:bCs/>
        </w:rPr>
      </w:pPr>
      <w:r>
        <w:object w:dxaOrig="7632" w:dyaOrig="1257" w14:anchorId="5B493EC9">
          <v:shape id="_x0000_i1146" type="#_x0000_t75" style="width:381.75pt;height:62.8pt" o:ole="">
            <v:imagedata r:id="rId342" o:title=""/>
          </v:shape>
          <o:OLEObject Type="Embed" ProgID="ChemDraw.Document.6.0" ShapeID="_x0000_i1146" DrawAspect="Content" ObjectID="_1764038670" r:id="rId343"/>
        </w:object>
      </w:r>
    </w:p>
    <w:p w14:paraId="401DB15D" w14:textId="77777777" w:rsidR="00BF0CD8" w:rsidRDefault="00BF0CD8" w:rsidP="001B1E08">
      <w:pPr>
        <w:pStyle w:val="Q-Normal"/>
        <w:ind w:firstLine="432"/>
        <w:contextualSpacing w:val="0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692E84EB" w:rsidR="00BF0CD8" w:rsidRDefault="00EB61AC" w:rsidP="001B1E08">
      <w:pPr>
        <w:pStyle w:val="Q-Normal"/>
        <w:ind w:firstLine="0"/>
        <w:contextualSpacing w:val="0"/>
        <w:jc w:val="center"/>
      </w:pPr>
      <w:r>
        <w:object w:dxaOrig="3233" w:dyaOrig="1045" w14:anchorId="103555F0">
          <v:shape id="_x0000_i1147" type="#_x0000_t75" style="width:161.6pt;height:51.9pt" o:ole="">
            <v:imagedata r:id="rId344" o:title=""/>
          </v:shape>
          <o:OLEObject Type="Embed" ProgID="ChemDraw.Document.6.0" ShapeID="_x0000_i1147" DrawAspect="Content" ObjectID="_1764038671" r:id="rId345"/>
        </w:object>
      </w:r>
    </w:p>
    <w:p w14:paraId="40A15F10" w14:textId="28538F09" w:rsidR="00BF0CD8" w:rsidRDefault="00BF0CD8" w:rsidP="00302A17">
      <w:pPr>
        <w:pStyle w:val="Q-Normal"/>
      </w:pPr>
      <w:r w:rsidRPr="00D46C7C">
        <w:lastRenderedPageBreak/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83A9D82" wp14:editId="49B905DF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7CD2EE25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 xml:space="preserve"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</w:t>
      </w:r>
      <w:r w:rsidR="00253A44" w:rsidRPr="00111AD7">
        <w:rPr>
          <w:bCs/>
        </w:rPr>
        <w:t xml:space="preserve">«կարվում են» </w:t>
      </w:r>
      <w:r w:rsidRPr="00111AD7">
        <w:rPr>
          <w:bCs/>
        </w:rPr>
        <w:t>իրար հետ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790B08E" w14:textId="77777777" w:rsidR="00770ECE" w:rsidRPr="001A24B4" w:rsidRDefault="00770ECE">
      <w:pPr>
        <w:rPr>
          <w:lang w:val="hy-AM"/>
        </w:rPr>
      </w:pPr>
      <w:bookmarkStart w:id="639" w:name="_Toc133963273"/>
      <w:bookmarkStart w:id="640" w:name="_Toc133965331"/>
      <w:bookmarkStart w:id="641" w:name="_Toc133965587"/>
      <w:r w:rsidRPr="001A24B4">
        <w:rPr>
          <w:lang w:val="hy-AM"/>
        </w:rPr>
        <w:br w:type="page"/>
      </w:r>
    </w:p>
    <w:p w14:paraId="6CA4FBFE" w14:textId="7C270C4D" w:rsidR="00AA159C" w:rsidRDefault="00AA159C" w:rsidP="00F3788A">
      <w:r>
        <w:rPr>
          <w:noProof/>
        </w:rPr>
        <w:lastRenderedPageBreak/>
        <mc:AlternateContent>
          <mc:Choice Requires="wpc">
            <w:drawing>
              <wp:inline distT="0" distB="0" distL="0" distR="0" wp14:anchorId="010FDF70" wp14:editId="5884490A">
                <wp:extent cx="5060950" cy="872115"/>
                <wp:effectExtent l="0" t="0" r="6350" b="4445"/>
                <wp:docPr id="1378088523" name="Canvas 13780885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3940115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769121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64210F" w14:textId="34D27D8C" w:rsidR="002C726D" w:rsidRPr="0034565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15592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687008D" w14:textId="662869C9" w:rsidR="002C726D" w:rsidRPr="00DB4EF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ԲԵՎԵՌԱՅԻՆ ԵՎ ՈՉ ԲԵՎԵՌԱՅԻՆ ՄՈԼԵԿՈՒԼ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2449005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10FDF70" id="Canvas 1378088523" o:spid="_x0000_s144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BkzaACgwQAAP4N&#10;AAAOAAAAAAAAAAAAAAAAAC4CAABkcnMvZTJvRG9jLnhtbFBLAQItABQABgAIAAAAIQArWos92AAA&#10;AAUBAAAPAAAAAAAAAAAAAAAAAN0GAABkcnMvZG93bnJldi54bWxQSwUGAAAAAAQABADzAAAA4gcA&#10;AAAA&#10;">
                <v:shape id="_x0000_s144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4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">
                  <v:shape id="Hexagon 1" o:spid="_x0000_s144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1064210F" w14:textId="34D27D8C" w:rsidR="002C726D" w:rsidRPr="0034565D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3</w:t>
                          </w:r>
                        </w:p>
                      </w:txbxContent>
                    </v:textbox>
                  </v:shape>
                  <v:rect id="Rectangle 1" o:spid="_x0000_s144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" filled="f" stroked="f" strokeweight="1.5pt">
                    <v:textbox>
                      <w:txbxContent>
                        <w:p w14:paraId="3687008D" w14:textId="662869C9" w:rsidR="002C726D" w:rsidRPr="00DB4EFD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ԲԵՎԵՌԱՅԻՆ ԵՎ ՈՉ ԲԵՎԵՌԱՅԻՆ ՄՈԼԵԿՈՒԼ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4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3014CEE" w14:textId="10B52C51" w:rsidR="00BF0CD8" w:rsidRDefault="00641871" w:rsidP="00627D74">
      <w:pPr>
        <w:pStyle w:val="ParagrafInvisible"/>
      </w:pPr>
      <w:bookmarkStart w:id="642" w:name="_Toc153319797"/>
      <w:r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39"/>
      <w:bookmarkEnd w:id="640"/>
      <w:bookmarkEnd w:id="641"/>
      <w:bookmarkEnd w:id="642"/>
    </w:p>
    <w:p w14:paraId="53FABD02" w14:textId="220AA4BD" w:rsidR="00EB61AC" w:rsidRDefault="00BF0CD8" w:rsidP="00390D1B">
      <w:pPr>
        <w:pStyle w:val="Q-Normal"/>
      </w:pPr>
      <w:r w:rsidRPr="00A70D5B">
        <w:t>Ինչպես տեսանք կովալենտային կապի ուսումնասիրության ժամանակ, կովալենտ</w:t>
      </w:r>
      <w:r>
        <w:t>ային</w:t>
      </w:r>
      <w:r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43" w:name="_Hlk68112061"/>
      <m:oMath>
        <m:r>
          <w:rPr>
            <w:rFonts w:ascii="Cambria Math" w:hAnsi="Cambria Math"/>
          </w:rPr>
          <m:t>HCl</m:t>
        </m:r>
      </m:oMath>
      <w:bookmarkEnd w:id="643"/>
      <w:r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Pr="00A70D5B">
        <w:t xml:space="preserve"> հեռավորության վրա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28"/>
      </w:tblGrid>
      <w:tr w:rsidR="00390D1B" w14:paraId="52B7E501" w14:textId="77777777" w:rsidTr="00390D1B">
        <w:trPr>
          <w:trHeight w:val="56"/>
        </w:trPr>
        <w:tc>
          <w:tcPr>
            <w:tcW w:w="2830" w:type="dxa"/>
          </w:tcPr>
          <w:p w14:paraId="4676B2D8" w14:textId="77777777" w:rsidR="00390D1B" w:rsidRDefault="00390D1B" w:rsidP="00390D1B">
            <w:pPr>
              <w:pStyle w:val="Q-Normal"/>
              <w:spacing w:line="240" w:lineRule="auto"/>
              <w:ind w:firstLine="0"/>
              <w:rPr>
                <w:noProof/>
              </w:rPr>
            </w:pPr>
          </w:p>
        </w:tc>
      </w:tr>
      <w:tr w:rsidR="00296E05" w14:paraId="1671DE9F" w14:textId="77777777" w:rsidTr="00390D1B">
        <w:tc>
          <w:tcPr>
            <w:tcW w:w="2830" w:type="dxa"/>
          </w:tcPr>
          <w:p w14:paraId="32CDA64E" w14:textId="3975BC1B" w:rsidR="00296E05" w:rsidRDefault="00296E05" w:rsidP="00296E0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2549898" wp14:editId="5FCEE318">
                  <wp:extent cx="2040222" cy="954810"/>
                  <wp:effectExtent l="0" t="0" r="0" b="0"/>
                  <wp:docPr id="418585056" name="Picture 418585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դիպոլ մոմենտ.png"/>
                          <pic:cNvPicPr/>
                        </pic:nvPicPr>
                        <pic:blipFill>
                          <a:blip r:embed="rId3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1088" cy="955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380B13CE" w14:textId="77777777" w:rsidTr="00390D1B">
        <w:tc>
          <w:tcPr>
            <w:tcW w:w="2830" w:type="dxa"/>
          </w:tcPr>
          <w:p w14:paraId="29763CE6" w14:textId="76892076" w:rsidR="00296E05" w:rsidRDefault="00296E05" w:rsidP="00390D1B">
            <w:pPr>
              <w:pStyle w:val="30"/>
              <w:spacing w:before="0" w:after="0"/>
            </w:pPr>
            <w:r w:rsidRPr="002B1105">
              <w:t>Դիպոլ մոմենտը</w:t>
            </w:r>
          </w:p>
        </w:tc>
      </w:tr>
    </w:tbl>
    <w:p w14:paraId="2B4D93E6" w14:textId="37B9B267" w:rsidR="00EB61AC" w:rsidRDefault="00BF0CD8" w:rsidP="00302A17">
      <w:pPr>
        <w:pStyle w:val="Q-Normal"/>
      </w:pPr>
      <w:r w:rsidRPr="00A70D5B">
        <w:t xml:space="preserve">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m:rPr>
            <m:sty m:val="bi"/>
          </m:rPr>
          <w:rPr>
            <w:rFonts w:ascii="Cambria Math" w:hAnsi="Cambria Math"/>
          </w:rPr>
          <m:t>+q</m:t>
        </m:r>
      </m:oMath>
      <w:r w:rsidRPr="00A70D5B">
        <w:t xml:space="preserve"> լիցքով  (ջրածնի ատոմի կողմը), իսկ մյուս մասը՝ բացասական՝ </w:t>
      </w:r>
      <m:oMath>
        <m:r>
          <m:rPr>
            <m:sty m:val="bi"/>
          </m:rPr>
          <w:rPr>
            <w:rFonts w:ascii="Cambria Math" w:hAnsi="Cambria Math"/>
          </w:rPr>
          <m:t>-q</m:t>
        </m:r>
      </m:oMath>
      <w:r w:rsidRPr="00A70D5B">
        <w:t xml:space="preserve"> (քլորի ատոմի կողմը):</w:t>
      </w:r>
    </w:p>
    <w:p w14:paraId="147F5B00" w14:textId="4C89F23F" w:rsidR="00BF0CD8" w:rsidRDefault="00BF0CD8" w:rsidP="00302A17">
      <w:pPr>
        <w:pStyle w:val="Q-Normal"/>
      </w:pPr>
      <w:r w:rsidRPr="00A70D5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Pr="00A70D5B">
        <w:t xml:space="preserve"> լիցքը կոչվում է արդյունարար լիցք </w:t>
      </w:r>
      <w:r>
        <w:t xml:space="preserve">(նկար </w:t>
      </w:r>
      <w:r w:rsidRPr="00111AD7">
        <w:t>3.4</w:t>
      </w:r>
      <w:r w:rsidR="00352483">
        <w:t>7</w:t>
      </w:r>
      <w:r w:rsidRPr="00A70D5B">
        <w:t>):</w:t>
      </w:r>
    </w:p>
    <w:p w14:paraId="5713961E" w14:textId="77777777" w:rsidR="00BF0CD8" w:rsidRDefault="00BF0CD8" w:rsidP="008435B9">
      <w:pPr>
        <w:pStyle w:val="Q-Normal"/>
        <w:ind w:firstLine="432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8435B9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65F2E836">
                <wp:extent cx="3440071" cy="729406"/>
                <wp:effectExtent l="0" t="0" r="8255" b="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0071" cy="7294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2C726D" w:rsidRDefault="002C726D" w:rsidP="00C454C8">
                            <w:pPr>
                              <w:pStyle w:val="Q-Yndgcvac"/>
                            </w:pPr>
                            <w:r w:rsidRPr="00F10839">
                              <w:t xml:space="preserve">Կապի </w:t>
                            </w:r>
                            <w:r w:rsidRPr="00F10839">
                              <w:t>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450" style="width:270.85pt;height:5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06BD8D11" w14:textId="77777777" w:rsidR="002C726D" w:rsidRDefault="002C726D" w:rsidP="00C454C8">
                      <w:pPr>
                        <w:pStyle w:val="Q-Yndgcvac"/>
                      </w:pPr>
                      <w:r w:rsidRPr="00F10839">
                        <w:t xml:space="preserve">Կապի </w:t>
                      </w:r>
                      <w:r w:rsidRPr="00F10839">
                        <w:t>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8435B9">
      <w:pPr>
        <w:pStyle w:val="Q-Normal"/>
        <w:ind w:firstLine="432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77CC862E">
                <wp:extent cx="787179" cy="411480"/>
                <wp:effectExtent l="0" t="0" r="0" b="762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7179" cy="41148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44" w:name="_Hlk68114599"/>
                          <w:p w14:paraId="24ED4E33" w14:textId="77777777" w:rsidR="002C726D" w:rsidRPr="00390D1B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44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451" style="width:62pt;height:32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" fillcolor="#ffe8c8" stroked="f" strokeweight="1pt">
                <v:stroke joinstyle="miter"/>
                <v:textbox>
                  <w:txbxContent>
                    <w:bookmarkStart w:id="645" w:name="_Hlk68114599"/>
                    <w:p w14:paraId="24ED4E33" w14:textId="77777777" w:rsidR="002C726D" w:rsidRPr="00390D1B" w:rsidRDefault="00000000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45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9CC0361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</w:t>
      </w:r>
      <w:r w:rsidR="008435B9">
        <w:t>բևեռային</w:t>
      </w:r>
      <w:r>
        <w:t xml:space="preserve"> է </w:t>
      </w:r>
      <w:r w:rsidR="008435B9">
        <w:t>մոլեկուլը</w:t>
      </w:r>
      <w:r>
        <w:t>:</w:t>
      </w:r>
    </w:p>
    <w:p w14:paraId="2A276136" w14:textId="5D9AA71E" w:rsidR="00BF0CD8" w:rsidRDefault="00BF0CD8" w:rsidP="00302A17">
      <w:pPr>
        <w:pStyle w:val="Q-Normal"/>
      </w:pPr>
      <w:r>
        <w:t xml:space="preserve">Բազմատոմ մոլեկուլների բևեռայնությունը կախված է ոչ միայն առանձին կապերի բևեռայնությունից, այլ նաև </w:t>
      </w:r>
      <w:r w:rsidR="008435B9">
        <w:t>այդ կապերի</w:t>
      </w:r>
      <w:r w:rsidR="007B4B9B">
        <w:t xml:space="preserve"> փոխադարձ</w:t>
      </w:r>
      <w:r>
        <w:t xml:space="preserve"> դասավոր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lastRenderedPageBreak/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296E05">
      <w:pPr>
        <w:pStyle w:val="Q-Normal"/>
        <w:ind w:firstLine="0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46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46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168C1580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296E05">
      <w:pPr>
        <w:pStyle w:val="Q-Normal"/>
        <w:ind w:firstLine="0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05B7CDE9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7B4B9B">
        <w:rPr>
          <w:rFonts w:cstheme="majorHAnsi"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6"/>
      </w:tblGrid>
      <w:tr w:rsidR="008435B9" w14:paraId="77BD05DF" w14:textId="0D9447CF" w:rsidTr="008435B9">
        <w:tc>
          <w:tcPr>
            <w:tcW w:w="2316" w:type="dxa"/>
          </w:tcPr>
          <w:p w14:paraId="0C997F80" w14:textId="6498D103" w:rsidR="008435B9" w:rsidRDefault="008435B9" w:rsidP="00296E05">
            <w:pPr>
              <w:pStyle w:val="Q-Normal"/>
              <w:spacing w:before="120"/>
              <w:ind w:firstLine="0"/>
              <w:contextualSpacing w:val="0"/>
            </w:pPr>
            <w:r w:rsidRPr="00A70D5B">
              <w:rPr>
                <w:noProof/>
              </w:rPr>
              <w:drawing>
                <wp:inline distT="0" distB="0" distL="0" distR="0" wp14:anchorId="55974145" wp14:editId="7A8DEF4B">
                  <wp:extent cx="1332963" cy="1271885"/>
                  <wp:effectExtent l="0" t="0" r="635" b="0"/>
                  <wp:docPr id="1039234573" name="Picture 1039234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AB3 հարթ.png"/>
                          <pic:cNvPicPr/>
                        </pic:nvPicPr>
                        <pic:blipFill>
                          <a:blip r:embed="rId3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9849" cy="1287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35B9" w14:paraId="29BCFE01" w14:textId="1557112F" w:rsidTr="008435B9">
        <w:tc>
          <w:tcPr>
            <w:tcW w:w="2316" w:type="dxa"/>
          </w:tcPr>
          <w:p w14:paraId="29973AF1" w14:textId="5D2E716C" w:rsidR="008435B9" w:rsidRDefault="008435B9" w:rsidP="00296E05">
            <w:pPr>
              <w:pStyle w:val="30"/>
              <w:spacing w:before="0" w:after="0"/>
            </w:pPr>
            <w:bookmarkStart w:id="647" w:name="_Hlk68122089"/>
            <w:r w:rsidRPr="0046404B">
              <w:rPr>
                <w:b/>
              </w:rPr>
              <w:t>AB</w:t>
            </w:r>
            <w:r w:rsidRPr="0046404B">
              <w:rPr>
                <w:b/>
                <w:vertAlign w:val="subscript"/>
              </w:rPr>
              <w:t>3</w:t>
            </w:r>
            <w:r w:rsidRPr="0046404B">
              <w:t xml:space="preserve"> </w:t>
            </w:r>
            <w:r>
              <w:t xml:space="preserve"> </w:t>
            </w:r>
            <w:r w:rsidRPr="0046404B">
              <w:t xml:space="preserve">տեսակի </w:t>
            </w:r>
            <w:r>
              <w:t xml:space="preserve">հարթ կառուցվածքով </w:t>
            </w:r>
            <w:r w:rsidRPr="0046404B">
              <w:t>մոլեկուլում կապերի դիպոլ մոմենտները</w:t>
            </w:r>
            <w:bookmarkEnd w:id="647"/>
          </w:p>
        </w:tc>
      </w:tr>
    </w:tbl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31BAFCA8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>): Այսպիսի կառուցվածք ունեն</w:t>
      </w:r>
      <w:r w:rsidR="007B4B9B">
        <w:t xml:space="preserve">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7B4B9B" w:rsidRPr="007B4B9B">
        <w:rPr>
          <w:rFonts w:eastAsiaTheme="minorEastAsia"/>
        </w:rPr>
        <w:t>-ը</w:t>
      </w:r>
      <m:oMath>
        <m:r>
          <w:rPr>
            <w:rFonts w:ascii="Cambria Math" w:hAnsi="Cambria Math"/>
          </w:rPr>
          <m:t>, 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7B4B9B" w:rsidRPr="007B4B9B">
        <w:rPr>
          <w:rFonts w:eastAsiaTheme="minorEastAsia"/>
        </w:rPr>
        <w:t>-ը</w:t>
      </w:r>
      <w:r w:rsidR="007B4B9B"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7B4B9B" w:rsidRPr="007B4B9B">
        <w:rPr>
          <w:rFonts w:eastAsiaTheme="minorEastAsia"/>
        </w:rPr>
        <w:t>-ը</w:t>
      </w:r>
      <w:r w:rsidRPr="00A70D5B">
        <w:t>, հետևաբար դրանց մոլեկուլները ոչ բևեռային են:</w:t>
      </w:r>
    </w:p>
    <w:p w14:paraId="7CA2801C" w14:textId="1706984A" w:rsidR="00BF0CD8" w:rsidRPr="00952A42" w:rsidRDefault="00BF0CD8" w:rsidP="00302A17">
      <w:pPr>
        <w:pStyle w:val="Q-Normal"/>
      </w:pPr>
      <w:r w:rsidRPr="00111AD7"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 xml:space="preserve">ատոմները, ապա այդպիսի մոլեկուլում կապերի դիպոլ մոմենտների գումարը զրոյից տարբեր մեծություն է, </w:t>
      </w:r>
      <w:r>
        <w:lastRenderedPageBreak/>
        <w:t>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322201F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56E6DFBF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48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48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7B4B9B" w:rsidRPr="007B4B9B">
        <w:rPr>
          <w:rFonts w:eastAsiaTheme="minorEastAsia"/>
        </w:rPr>
        <w:t>և այլն</w:t>
      </w:r>
      <w:r>
        <w:t>):</w:t>
      </w:r>
    </w:p>
    <w:p w14:paraId="126E23D7" w14:textId="77777777" w:rsidR="00AA159C" w:rsidRDefault="00BF0CD8" w:rsidP="00F36490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</w:p>
    <w:p w14:paraId="58268D90" w14:textId="77777777" w:rsidR="00AA159C" w:rsidRDefault="00AA159C" w:rsidP="00F36490">
      <w:pPr>
        <w:pStyle w:val="Q-Normal"/>
      </w:pPr>
    </w:p>
    <w:p w14:paraId="26EF2D29" w14:textId="77777777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05A3803F" w14:textId="77777777" w:rsidR="0034565D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1DF4E55D" wp14:editId="4835D653">
                <wp:extent cx="5060950" cy="872115"/>
                <wp:effectExtent l="0" t="0" r="6350" b="4445"/>
                <wp:docPr id="147122775" name="Canvas 1471227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5748705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5856855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A450D7" w14:textId="076CBDBC" w:rsidR="002C726D" w:rsidRPr="0034565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8428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2FDB26B" w14:textId="57D14532" w:rsidR="002C726D" w:rsidRPr="00DB4EFD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ՊԻՆԴ</w:t>
                                </w:r>
                                <w:r>
                                  <w:rPr>
                                    <w:rFonts w:ascii="Sylfaen" w:eastAsia="Calibri" w:hAnsi="Sylfaen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 </w:t>
                                </w: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ՆՅՈՒԹԵՐ, ԲՅՈՒՐԵՂԱՅԻՆ ԵՎ ԱՄՈՐՖ ՆՅՈՒԹԵՐ, ԲՅՈՒՐԵՂԱՎԱՆԴԱԿՆԵՐԻ ՏԵՍԱԿՆԵՐԸ</w:t>
                                </w:r>
                              </w:p>
                              <w:p w14:paraId="39B2B027" w14:textId="77777777" w:rsidR="002C726D" w:rsidRPr="00DB4EFD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ՈԼԱՅԻՆ ԶԱՆԳՎԱԾ</w:t>
                                </w:r>
                              </w:p>
                              <w:p w14:paraId="171C969F" w14:textId="77777777" w:rsidR="002C726D" w:rsidRPr="00DB4EFD" w:rsidRDefault="002C726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ՊԻՆԴ ՆՅՈՒԹԵՐ, ԲՅՈՒՐԵՂԱՅԻՆ ԵՎ ԱՄՈՐՖ ՆՅՈՒԹԵՐ, ԲՅՈՒՐԵՂԱՎԱՆԴԱԿՆԵՐԻ ՏԵՍԱԿՆԵՐԸ</w:t>
                                </w:r>
                              </w:p>
                              <w:p w14:paraId="6E74FFB1" w14:textId="0BE4C8F2" w:rsidR="002C726D" w:rsidRPr="00DB4EF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lang w:val="hy-AM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6423404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DF4E55D" id="Canvas 147122775" o:spid="_x0000_s145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Dna5cIcE&#10;AAD8DQAADgAAAAAAAAAAAAAAAAAuAgAAZHJzL2Uyb0RvYy54bWxQSwECLQAUAAYACAAAACEAK1qL&#10;PdgAAAAFAQAADwAAAAAAAAAAAAAAAADhBgAAZHJzL2Rvd25yZXYueG1sUEsFBgAAAAAEAAQA8wAA&#10;AOYHAAAAAA==&#10;">
                <v:shape id="_x0000_s145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5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">
                  <v:shape id="Hexagon 1" o:spid="_x0000_s145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0A450D7" w14:textId="076CBDBC" w:rsidR="002C726D" w:rsidRPr="0034565D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4</w:t>
                          </w:r>
                        </w:p>
                      </w:txbxContent>
                    </v:textbox>
                  </v:shape>
                  <v:rect id="Rectangle 1" o:spid="_x0000_s145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" filled="f" stroked="f" strokeweight="1.5pt">
                    <v:textbox>
                      <w:txbxContent>
                        <w:p w14:paraId="62FDB26B" w14:textId="57D14532" w:rsidR="002C726D" w:rsidRPr="00DB4EFD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ՊԻՆԴ</w:t>
                          </w:r>
                          <w:r>
                            <w:rPr>
                              <w:rFonts w:ascii="Sylfaen" w:eastAsia="Calibri" w:hAnsi="Sylfaen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 </w:t>
                          </w: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ՆՅՈՒԹԵՐ, ԲՅՈՒՐԵՂԱՅԻՆ ԵՎ ԱՄՈՐՖ ՆՅՈՒԹԵՐ, ԲՅՈՒՐԵՂԱՎԱՆԴԱԿՆԵՐԻ ՏԵՍԱԿՆԵՐԸ</w:t>
                          </w:r>
                        </w:p>
                        <w:p w14:paraId="39B2B027" w14:textId="77777777" w:rsidR="002C726D" w:rsidRPr="00DB4EFD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ՈԼԱՅԻՆ ԶԱՆԳՎԱԾ</w:t>
                          </w:r>
                        </w:p>
                        <w:p w14:paraId="171C969F" w14:textId="77777777" w:rsidR="002C726D" w:rsidRPr="00DB4EFD" w:rsidRDefault="002C726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ՊԻՆԴ ՆՅՈՒԹԵՐ, ԲՅՈՒՐԵՂԱՅԻՆ ԵՎ ԱՄՈՐՖ ՆՅՈՒԹԵՐ, ԲՅՈՒՐԵՂԱՎԱՆԴԱԿՆԵՐԻ ՏԵՍԱԿՆԵՐԸ</w:t>
                          </w:r>
                        </w:p>
                        <w:p w14:paraId="6E74FFB1" w14:textId="0BE4C8F2" w:rsidR="002C726D" w:rsidRPr="00DB4EFD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lang w:val="hy-AM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45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1B8CC3F" w14:textId="7D1D4974" w:rsidR="00F36490" w:rsidRDefault="00641871" w:rsidP="006D7C43">
      <w:pPr>
        <w:pStyle w:val="ParagrafInvisible"/>
      </w:pPr>
      <w:bookmarkStart w:id="649" w:name="_Toc133963274"/>
      <w:bookmarkStart w:id="650" w:name="_Toc133965332"/>
      <w:bookmarkStart w:id="651" w:name="_Toc133965588"/>
      <w:bookmarkStart w:id="652" w:name="_Toc153319798"/>
      <w:r>
        <w:t xml:space="preserve">§3.14. </w:t>
      </w:r>
      <w:r w:rsidR="00BF0CD8">
        <w:t xml:space="preserve">ՊԻՆԴ ՆՅՈՒԹԵՐ, </w:t>
      </w:r>
      <w:r w:rsidR="00BF0CD8" w:rsidRPr="006D7C43">
        <w:t>ԲՅՈՒՐԵՂԱ</w:t>
      </w:r>
      <w:r w:rsidR="00B514AA" w:rsidRPr="006D7C43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</w:t>
      </w:r>
      <w:bookmarkEnd w:id="649"/>
      <w:bookmarkEnd w:id="650"/>
      <w:bookmarkEnd w:id="651"/>
      <w:bookmarkEnd w:id="652"/>
    </w:p>
    <w:p w14:paraId="786B5253" w14:textId="632E88C2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12"/>
      </w:tblGrid>
      <w:tr w:rsidR="004B5A2D" w14:paraId="666B2172" w14:textId="77777777" w:rsidTr="004B5A2D">
        <w:tc>
          <w:tcPr>
            <w:tcW w:w="2263" w:type="dxa"/>
          </w:tcPr>
          <w:p w14:paraId="60A99FFA" w14:textId="6288C6AF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43B1951" wp14:editId="3A754903">
                  <wp:extent cx="1584972" cy="1465351"/>
                  <wp:effectExtent l="0" t="0" r="0" b="1905"/>
                  <wp:docPr id="1229710898" name="Picture 12297108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բյուրեղավանդակ.jpg"/>
                          <pic:cNvPicPr/>
                        </pic:nvPicPr>
                        <pic:blipFill>
                          <a:blip r:embed="rId3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2386" cy="1472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081DDD73" w14:textId="77777777" w:rsidTr="004B5A2D">
        <w:tc>
          <w:tcPr>
            <w:tcW w:w="2263" w:type="dxa"/>
          </w:tcPr>
          <w:p w14:paraId="36EEF445" w14:textId="49316CAA" w:rsidR="004B5A2D" w:rsidRDefault="004B5A2D" w:rsidP="004B5A2D">
            <w:pPr>
              <w:pStyle w:val="30"/>
              <w:spacing w:before="0" w:after="0"/>
            </w:pPr>
            <w:r w:rsidRPr="00DA6110">
              <w:t>Բյուրեղավանդակ</w:t>
            </w:r>
          </w:p>
        </w:tc>
      </w:tr>
    </w:tbl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 xml:space="preserve">, կստանանք մի տարածական կմախք, որը կոչվում է </w:t>
      </w:r>
      <w:r w:rsidR="00BF0CD8" w:rsidRPr="008435B9">
        <w:rPr>
          <w:b/>
        </w:rPr>
        <w:t>բյուրեղավանդակ</w:t>
      </w:r>
      <w:r w:rsidR="00BF0CD8" w:rsidRPr="00F2481E">
        <w:t xml:space="preserve">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 w:rsidRPr="008435B9">
        <w:rPr>
          <w:b/>
        </w:rPr>
        <w:t>Բյուրեղավանդակի ա</w:t>
      </w:r>
      <w:r w:rsidR="00BF0CD8" w:rsidRPr="008435B9">
        <w:rPr>
          <w:b/>
        </w:rPr>
        <w:t>յն կետերը, որտեղ գտնվում են մասնիկները, կոչվում են հանգո</w:t>
      </w:r>
      <w:r w:rsidR="00BF0CD8" w:rsidRPr="00E12EE6">
        <w:rPr>
          <w:b/>
        </w:rPr>
        <w:t>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6009B0">
      <w:pPr>
        <w:pStyle w:val="Q-Normal"/>
        <w:ind w:firstLine="432"/>
        <w:contextualSpacing w:val="0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5"/>
      </w:tblGrid>
      <w:tr w:rsidR="004B5A2D" w14:paraId="0868521B" w14:textId="77777777" w:rsidTr="006009B0">
        <w:tc>
          <w:tcPr>
            <w:tcW w:w="2505" w:type="dxa"/>
          </w:tcPr>
          <w:p w14:paraId="26FE64A8" w14:textId="11EAC508" w:rsidR="004B5A2D" w:rsidRDefault="004B5A2D" w:rsidP="004B5A2D">
            <w:pPr>
              <w:pStyle w:val="Q-Normal"/>
              <w:spacing w:before="120"/>
              <w:ind w:firstLine="0"/>
              <w:contextualSpacing w:val="0"/>
              <w:jc w:val="left"/>
            </w:pPr>
            <w:r>
              <w:rPr>
                <w:noProof/>
              </w:rPr>
              <w:drawing>
                <wp:inline distT="0" distB="0" distL="0" distR="0" wp14:anchorId="76958BFC" wp14:editId="38859E9C">
                  <wp:extent cx="1449705" cy="1385597"/>
                  <wp:effectExtent l="0" t="0" r="0" b="5080"/>
                  <wp:docPr id="1151440873" name="Picture 1151440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իոնական բյ..png.jpg"/>
                          <pic:cNvPicPr/>
                        </pic:nvPicPr>
                        <pic:blipFill>
                          <a:blip r:embed="rId3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0424" cy="13862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0D23C2" w14:textId="77777777" w:rsidTr="006009B0">
        <w:tc>
          <w:tcPr>
            <w:tcW w:w="2505" w:type="dxa"/>
          </w:tcPr>
          <w:p w14:paraId="25229DD1" w14:textId="02B83558" w:rsidR="004B5A2D" w:rsidRDefault="004B5A2D" w:rsidP="006009B0">
            <w:pPr>
              <w:pStyle w:val="30"/>
              <w:spacing w:before="0" w:after="0"/>
              <w:contextualSpacing w:val="0"/>
            </w:pPr>
            <w:r w:rsidRPr="00DA6110">
              <w:t>Իոնա</w:t>
            </w:r>
            <w:r>
              <w:t>յին</w:t>
            </w:r>
            <w:r w:rsidRPr="00D541B9">
              <w:t xml:space="preserve"> բյուրեղավանդակ</w:t>
            </w:r>
          </w:p>
        </w:tc>
      </w:tr>
    </w:tbl>
    <w:p w14:paraId="20D63FB8" w14:textId="77777777" w:rsidR="00BF0CD8" w:rsidRDefault="00BF0CD8" w:rsidP="006009B0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085EFE" wp14:editId="64F99455">
                <wp:extent cx="3082207" cy="691764"/>
                <wp:effectExtent l="0" t="0" r="4445" b="0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2207" cy="69176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2C726D" w:rsidRDefault="002C726D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458" style="width:242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D06C464" w14:textId="77777777" w:rsidR="002C726D" w:rsidRDefault="002C726D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68C4E15D" w14:textId="393CBD89" w:rsidR="00BF0CD8" w:rsidRDefault="00BF0CD8" w:rsidP="004B5A2D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DA8E8C8" w14:textId="77777777" w:rsidR="00BF0CD8" w:rsidRDefault="00BF0CD8" w:rsidP="006009B0">
      <w:pPr>
        <w:pStyle w:val="Q-Normal"/>
        <w:ind w:firstLine="432"/>
        <w:contextualSpacing w:val="0"/>
      </w:pPr>
      <w:r>
        <w:t xml:space="preserve">Իոնական կապն ուժեղ կապ է, այդ պատճառով իոնային բյուրեղավանդակ ունեցող նյութերը պինդ, </w:t>
      </w:r>
      <w:r>
        <w:lastRenderedPageBreak/>
        <w:t>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6009B0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546BFC74">
                <wp:extent cx="4318442" cy="516835"/>
                <wp:effectExtent l="0" t="0" r="635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442" cy="51683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2C726D" w:rsidRDefault="002C726D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459" style="width:340.0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5D424AE9" w14:textId="77777777" w:rsidR="002C726D" w:rsidRDefault="002C726D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7"/>
      </w:tblGrid>
      <w:tr w:rsidR="004B5A2D" w14:paraId="546A5440" w14:textId="77777777" w:rsidTr="004B5A2D">
        <w:tc>
          <w:tcPr>
            <w:tcW w:w="2830" w:type="dxa"/>
          </w:tcPr>
          <w:p w14:paraId="7C39E746" w14:textId="455238C6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E58CFE7" wp14:editId="346ABB7B">
                  <wp:extent cx="2712203" cy="1523875"/>
                  <wp:effectExtent l="0" t="0" r="0" b="635"/>
                  <wp:docPr id="1476399604" name="Picture 1476399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ատոմային բյուրեղ..jpg.png"/>
                          <pic:cNvPicPr/>
                        </pic:nvPicPr>
                        <pic:blipFill>
                          <a:blip r:embed="rId3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9295" cy="1539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B0ABAE" w14:textId="77777777" w:rsidTr="004B5A2D">
        <w:tc>
          <w:tcPr>
            <w:tcW w:w="2830" w:type="dxa"/>
          </w:tcPr>
          <w:p w14:paraId="0E2F03C7" w14:textId="32F42396" w:rsidR="004B5A2D" w:rsidRDefault="004B5A2D" w:rsidP="004B5A2D">
            <w:pPr>
              <w:pStyle w:val="30"/>
              <w:spacing w:before="0" w:after="0"/>
            </w:pPr>
            <w:r w:rsidRPr="00D541B9">
              <w:t>Ատոմային բյուրեղավանդակ</w:t>
            </w:r>
          </w:p>
        </w:tc>
      </w:tr>
    </w:tbl>
    <w:p w14:paraId="3B559993" w14:textId="398E5A80" w:rsidR="00BF0CD8" w:rsidRDefault="00BF0CD8" w:rsidP="006009B0">
      <w:pPr>
        <w:pStyle w:val="Q-Normal"/>
        <w:ind w:firstLine="432"/>
        <w:contextualSpacing w:val="0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66B0A868" w14:textId="77777777" w:rsidR="00BF0CD8" w:rsidRDefault="00BF0CD8" w:rsidP="006009B0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7A849CA2" wp14:editId="4DC0C0DC">
                <wp:extent cx="4498671" cy="570840"/>
                <wp:effectExtent l="0" t="0" r="0" b="127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8671" cy="5708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2C726D" w:rsidRDefault="002C726D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460" style="width:354.25pt;height:4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72ACEFCD" w14:textId="77777777" w:rsidR="002C726D" w:rsidRDefault="002C726D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76"/>
      </w:tblGrid>
      <w:tr w:rsidR="004B5A2D" w14:paraId="486B162B" w14:textId="77777777" w:rsidTr="004B5A2D">
        <w:tc>
          <w:tcPr>
            <w:tcW w:w="2689" w:type="dxa"/>
          </w:tcPr>
          <w:p w14:paraId="5E6AF5F8" w14:textId="0A1C3725" w:rsidR="004B5A2D" w:rsidRDefault="004B5A2D" w:rsidP="004B5A2D">
            <w:pPr>
              <w:pStyle w:val="Q-Normal"/>
              <w:spacing w:before="120"/>
              <w:ind w:firstLine="0"/>
              <w:contextualSpacing w:val="0"/>
            </w:pPr>
            <w:r w:rsidRPr="008E3B3A">
              <w:rPr>
                <w:noProof/>
              </w:rPr>
              <w:drawing>
                <wp:inline distT="0" distB="0" distL="0" distR="0" wp14:anchorId="777C4767" wp14:editId="6F004139">
                  <wp:extent cx="2699066" cy="1534160"/>
                  <wp:effectExtent l="0" t="0" r="6350" b="0"/>
                  <wp:docPr id="780116074" name="Picture 780116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մոլեկ. բյուրեղ..png"/>
                          <pic:cNvPicPr/>
                        </pic:nvPicPr>
                        <pic:blipFill>
                          <a:blip r:embed="rId3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1952" cy="15471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21140262" w14:textId="77777777" w:rsidTr="004B5A2D">
        <w:tc>
          <w:tcPr>
            <w:tcW w:w="2689" w:type="dxa"/>
          </w:tcPr>
          <w:p w14:paraId="4F3E38C0" w14:textId="40C65C0D" w:rsidR="004B5A2D" w:rsidRDefault="004B5A2D" w:rsidP="004B5A2D">
            <w:pPr>
              <w:pStyle w:val="30"/>
              <w:spacing w:before="0" w:after="0"/>
            </w:pPr>
            <w:r w:rsidRPr="00D541B9">
              <w:t>Մոլեկուլային բյո</w:t>
            </w:r>
            <w:r>
              <w:t>ւ</w:t>
            </w:r>
            <w:r w:rsidRPr="00D541B9">
              <w:t>րեղավանդակ</w:t>
            </w:r>
          </w:p>
        </w:tc>
      </w:tr>
    </w:tbl>
    <w:p w14:paraId="22399A64" w14:textId="701ECC59" w:rsidR="00BF0CD8" w:rsidRDefault="00BF0CD8" w:rsidP="006009B0">
      <w:pPr>
        <w:pStyle w:val="Q-Normal"/>
        <w:ind w:firstLine="432"/>
        <w:contextualSpacing w:val="0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</w:t>
      </w:r>
      <w:r w:rsidR="008435B9">
        <w:t>շատեր</w:t>
      </w:r>
      <w:r>
        <w:t>ը սովորական պայմաններում գազեր են կամ հեղուկներ</w:t>
      </w:r>
      <w:r w:rsidR="008435B9">
        <w:t xml:space="preserve">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 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HCl</m:t>
        </m:r>
      </m:oMath>
      <w:r>
        <w:t>),</w:t>
      </w:r>
      <w:r w:rsidR="008435B9">
        <w:t xml:space="preserve"> </w:t>
      </w:r>
      <w:r>
        <w:t>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p w14:paraId="7B4A2068" w14:textId="7DB0F85D" w:rsidR="008A28A3" w:rsidRDefault="008A28A3" w:rsidP="006009B0">
      <w:pPr>
        <w:pStyle w:val="Q-Normal"/>
        <w:ind w:firstLine="432"/>
        <w:contextualSpacing w:val="0"/>
      </w:pPr>
      <w:r>
        <w:rPr>
          <w:b/>
          <w:noProof/>
        </w:rPr>
        <mc:AlternateContent>
          <mc:Choice Requires="wps">
            <w:drawing>
              <wp:inline distT="0" distB="0" distL="0" distR="0" wp14:anchorId="5AA20570" wp14:editId="76B3A623">
                <wp:extent cx="4519748" cy="757646"/>
                <wp:effectExtent l="0" t="0" r="0" b="4445"/>
                <wp:docPr id="1029157799" name="Прямоугольник: скругленные углы 10291577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9748" cy="75764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58C9DFF" w14:textId="62C38B28" w:rsidR="002C726D" w:rsidRDefault="002C726D" w:rsidP="008A28A3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 xml:space="preserve">իոններ և </w:t>
                            </w:r>
                            <w:r>
                              <w:t xml:space="preserve">իրար հետ կապված են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A20570" id="Прямоугольник: скругленные углы 1029157799" o:spid="_x0000_s1461" style="width:355.9pt;height:5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" fillcolor="#def1f7" stroked="f" strokeweight="1pt">
                <v:stroke joinstyle="miter"/>
                <v:textbox>
                  <w:txbxContent>
                    <w:p w14:paraId="058C9DFF" w14:textId="62C38B28" w:rsidR="002C726D" w:rsidRDefault="002C726D" w:rsidP="008A28A3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 xml:space="preserve">իոններ և </w:t>
                      </w:r>
                      <w:r>
                        <w:t xml:space="preserve">իրար հետ կապված են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350A8A" w14:textId="52E20242" w:rsidR="008435B9" w:rsidRDefault="008435B9" w:rsidP="006009B0">
      <w:pPr>
        <w:pStyle w:val="Q-Normal"/>
        <w:ind w:firstLine="432"/>
        <w:contextualSpacing w:val="0"/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56"/>
      </w:tblGrid>
      <w:tr w:rsidR="004B5A2D" w14:paraId="2A758E6E" w14:textId="77777777" w:rsidTr="008A28A3">
        <w:tc>
          <w:tcPr>
            <w:tcW w:w="1696" w:type="dxa"/>
          </w:tcPr>
          <w:p w14:paraId="2F494F57" w14:textId="18B8B319" w:rsidR="004B5A2D" w:rsidRDefault="004B5A2D" w:rsidP="004B5A2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lastRenderedPageBreak/>
              <w:drawing>
                <wp:inline distT="0" distB="0" distL="0" distR="0" wp14:anchorId="00BB7883" wp14:editId="2B7A319A">
                  <wp:extent cx="2623465" cy="1201783"/>
                  <wp:effectExtent l="0" t="0" r="5715" b="0"/>
                  <wp:docPr id="963169523" name="Picture 963169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ՄԵՏԱՂԱԿԱՆ ԲՅՈՒՐԵՂ..png"/>
                          <pic:cNvPicPr/>
                        </pic:nvPicPr>
                        <pic:blipFill>
                          <a:blip r:embed="rId3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6278" cy="1244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5DD99414" w14:textId="77777777" w:rsidTr="008A28A3">
        <w:tc>
          <w:tcPr>
            <w:tcW w:w="1696" w:type="dxa"/>
          </w:tcPr>
          <w:p w14:paraId="7AE5D2EC" w14:textId="76555087" w:rsidR="004B5A2D" w:rsidRDefault="004B5A2D" w:rsidP="008A28A3">
            <w:pPr>
              <w:pStyle w:val="30"/>
              <w:spacing w:before="0" w:after="0"/>
            </w:pPr>
            <w:r w:rsidRPr="00736C4E">
              <w:t>Մետաղային բյուրեղավանդակ</w:t>
            </w:r>
          </w:p>
        </w:tc>
      </w:tr>
      <w:tr w:rsidR="008A28A3" w14:paraId="0BDF59C8" w14:textId="77777777" w:rsidTr="008A28A3">
        <w:trPr>
          <w:trHeight w:val="162"/>
        </w:trPr>
        <w:tc>
          <w:tcPr>
            <w:tcW w:w="1696" w:type="dxa"/>
          </w:tcPr>
          <w:p w14:paraId="08E6733B" w14:textId="77777777" w:rsidR="008A28A3" w:rsidRPr="00736C4E" w:rsidRDefault="008A28A3" w:rsidP="008A28A3">
            <w:pPr>
              <w:pStyle w:val="30"/>
              <w:numPr>
                <w:ilvl w:val="0"/>
                <w:numId w:val="0"/>
              </w:numPr>
              <w:spacing w:before="0" w:after="0"/>
              <w:jc w:val="left"/>
            </w:pPr>
          </w:p>
        </w:tc>
      </w:tr>
    </w:tbl>
    <w:p w14:paraId="6D1F27C9" w14:textId="4410849F" w:rsidR="00BF0CD8" w:rsidRDefault="00BF0CD8" w:rsidP="004B5A2D">
      <w:pPr>
        <w:pStyle w:val="Q-Normal"/>
        <w:ind w:firstLine="0"/>
      </w:pPr>
      <w:r>
        <w:t xml:space="preserve"> </w:t>
      </w:r>
    </w:p>
    <w:p w14:paraId="26D3BBDF" w14:textId="6F1C141C" w:rsidR="00BF0CD8" w:rsidRDefault="00BF0CD8" w:rsidP="004B5A2D">
      <w:pPr>
        <w:pStyle w:val="Q-Normal"/>
      </w:pPr>
      <w:r>
        <w:t>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6789BB3F" w14:textId="506B6903" w:rsidR="00840358" w:rsidRDefault="00BF0CD8" w:rsidP="004B5A2D">
      <w:pPr>
        <w:pStyle w:val="Q-Normal"/>
      </w:pPr>
      <w:r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</w:t>
      </w:r>
      <w:r w:rsidR="00E42A14">
        <w:t xml:space="preserve">իրար </w:t>
      </w:r>
      <w:r>
        <w:t xml:space="preserve">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31EAB0C1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68ABC" w14:textId="37CF86B5" w:rsidR="004B5A2D" w:rsidRDefault="00B514AA" w:rsidP="004B5A2D">
      <w:pPr>
        <w:pStyle w:val="30"/>
      </w:pPr>
      <w:r w:rsidRPr="00B514AA">
        <w:t>Պինդ նյութերի բյուրեղային և ամորֆ կառուցվածքները</w:t>
      </w:r>
    </w:p>
    <w:p w14:paraId="6FF69128" w14:textId="72628977" w:rsidR="00551BF1" w:rsidRDefault="004B5A2D" w:rsidP="004B5A2D">
      <w:pPr>
        <w:pStyle w:val="Q-Normal"/>
      </w:pPr>
      <w:r w:rsidRPr="00637060">
        <w:rPr>
          <w:b/>
        </w:rPr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>
        <w:t>8): Բյուրեղային նյութերի նման ամորֆ նյութերն ունեն որոշակի ձև, որը</w:t>
      </w:r>
      <w:r w:rsidR="00E42A14">
        <w:t xml:space="preserve"> </w:t>
      </w:r>
      <w:r>
        <w:t>պահպան</w:t>
      </w:r>
      <w:r w:rsidR="00E42A14">
        <w:t>վ</w:t>
      </w:r>
      <w:r>
        <w:t xml:space="preserve">ում </w:t>
      </w:r>
      <w:r w:rsidR="00E42A14">
        <w:t>է</w:t>
      </w:r>
      <w:r>
        <w:t xml:space="preserve"> </w:t>
      </w:r>
      <w:r w:rsidR="00E42A14">
        <w:t>բավական երկար ժամանակի ընթացքում, սակայն հետզհետե այդ ձևը փոխվում է</w:t>
      </w:r>
      <w:r>
        <w:t xml:space="preserve">, </w:t>
      </w:r>
      <w:r w:rsidR="00E42A14">
        <w:t xml:space="preserve">որով ամորֆ նյութերը նմանվում են </w:t>
      </w:r>
      <w:r>
        <w:t>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365EAE5">
            <wp:extent cx="2891307" cy="1841971"/>
            <wp:effectExtent l="0" t="0" r="1905" b="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1307" cy="1841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63FD53A" w:rsidR="00BF0CD8" w:rsidRDefault="00BF0CD8" w:rsidP="00302A17">
      <w:pPr>
        <w:pStyle w:val="Q-Normal"/>
      </w:pPr>
      <w:r>
        <w:lastRenderedPageBreak/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 w:rsidR="00E42A14">
        <w:t xml:space="preserve"> վիճակի</w:t>
      </w:r>
      <w:r>
        <w:t xml:space="preserve">: Օրինակ՝ </w:t>
      </w:r>
      <w:r w:rsidR="00E42A14">
        <w:t xml:space="preserve">հարվածների ազդեցությունից </w:t>
      </w:r>
      <w:r>
        <w:t>ամորֆ ապակու մեջ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3B493E8C" w14:textId="77777777" w:rsidR="00AA159C" w:rsidRDefault="00BF0CD8" w:rsidP="00302A17">
      <w:pPr>
        <w:pStyle w:val="Q-Normal"/>
      </w:pPr>
      <w:r>
        <w:t>Այսպիսով՝ ամորֆ նյութերը կառուցվածքով նման են խիստ մածուցիկ հեղուկների, իսկ հատկություններով՝ պինդ նյութերին:</w:t>
      </w:r>
    </w:p>
    <w:p w14:paraId="5E340B0F" w14:textId="77777777" w:rsidR="00AA159C" w:rsidRDefault="00AA159C" w:rsidP="00302A17">
      <w:pPr>
        <w:pStyle w:val="Q-Normal"/>
      </w:pPr>
    </w:p>
    <w:p w14:paraId="79E7BCF2" w14:textId="77777777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10D322EA" w14:textId="439ED49C" w:rsidR="00BF0CD8" w:rsidRPr="006E4735" w:rsidRDefault="00AA159C" w:rsidP="00AA159C">
      <w:pPr>
        <w:rPr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F4F40D6" wp14:editId="1B678D0B">
                <wp:extent cx="5060950" cy="872115"/>
                <wp:effectExtent l="0" t="0" r="6350" b="4445"/>
                <wp:docPr id="1449599219" name="Canvas 14495992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199690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7281745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48900B" w14:textId="61291AED" w:rsidR="002C726D" w:rsidRPr="0034565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4458351" name="Rectangle 1"/>
                          <wps:cNvSpPr/>
                          <wps:spPr>
                            <a:xfrm>
                              <a:off x="2100843" y="757106"/>
                              <a:ext cx="8725646" cy="1761782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429FFC5" w14:textId="31C1E776" w:rsidR="002C726D" w:rsidRPr="00DB4EF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ՏԱՐՐԵՐԻ ՎԱԼԵՆՏԱԿԱՆՈՒԹՅՈՒՆՆ ԸՍՏ ԱՏՈՄԻ ԷԼԵԿՏՐՈՆԱՅԻՆ ԿԱՌՈՒՑՎԱԾՔ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150902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F4F40D6" id="Canvas 1449599219" o:spid="_x0000_s146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">
                <v:shape id="_x0000_s146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6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">
                  <v:shape id="Hexagon 1" o:spid="_x0000_s146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4A48900B" w14:textId="61291AED" w:rsidR="002C726D" w:rsidRPr="0034565D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5</w:t>
                          </w:r>
                        </w:p>
                      </w:txbxContent>
                    </v:textbox>
                  </v:shape>
                  <v:rect id="Rectangle 1" o:spid="_x0000_s146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" filled="f" stroked="f" strokeweight="1.5pt">
                    <v:textbox>
                      <w:txbxContent>
                        <w:p w14:paraId="0429FFC5" w14:textId="31C1E776" w:rsidR="002C726D" w:rsidRPr="00DB4EFD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ՏԱՐՐԵՐԻ ՎԱԼԵՆՏԱԿԱՆՈՒԹՅՈՒՆՆ ԸՍՏ ԱՏՈՄԻ ԷԼԵԿՏՐՈՆԱՅԻՆ ԿԱՌՈՒՑՎԱԾՔԻ</w:t>
                          </w:r>
                        </w:p>
                      </w:txbxContent>
                    </v:textbox>
                  </v:rect>
                </v:group>
                <v:shape id="Половина рамки 31" o:spid="_x0000_s146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  <w:r w:rsidR="00BF0CD8" w:rsidRPr="006E4735">
        <w:rPr>
          <w:lang w:val="hy-AM"/>
        </w:rPr>
        <w:t xml:space="preserve"> </w:t>
      </w:r>
    </w:p>
    <w:p w14:paraId="701AD538" w14:textId="3F6B449A" w:rsidR="00BF0CD8" w:rsidRDefault="00641871" w:rsidP="00D32349">
      <w:pPr>
        <w:pStyle w:val="ParagrafInvisible"/>
      </w:pPr>
      <w:bookmarkStart w:id="653" w:name="_Toc133963275"/>
      <w:bookmarkStart w:id="654" w:name="_Toc133965333"/>
      <w:bookmarkStart w:id="655" w:name="_Toc133965589"/>
      <w:bookmarkStart w:id="656" w:name="_Toc153319799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53"/>
      <w:bookmarkEnd w:id="654"/>
      <w:bookmarkEnd w:id="655"/>
      <w:bookmarkEnd w:id="656"/>
    </w:p>
    <w:p w14:paraId="5072ABFF" w14:textId="77777777" w:rsidR="00BF0CD8" w:rsidRPr="0073736A" w:rsidRDefault="00BF0CD8" w:rsidP="00D32349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55BC7863">
                <wp:extent cx="3807432" cy="603115"/>
                <wp:effectExtent l="0" t="0" r="3175" b="6985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432" cy="6031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2C726D" w:rsidRDefault="002C726D" w:rsidP="00C454C8">
                            <w:pPr>
                              <w:pStyle w:val="Q-Yndgcvac"/>
                            </w:pPr>
                            <w:r w:rsidRPr="006E3189">
                              <w:t xml:space="preserve">Վալենտականությունը </w:t>
                            </w:r>
                            <w:r w:rsidRPr="006E3189">
                              <w:t>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468" style="width:299.8pt;height:4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3C385E15" w14:textId="77777777" w:rsidR="002C726D" w:rsidRDefault="002C726D" w:rsidP="00C454C8">
                      <w:pPr>
                        <w:pStyle w:val="Q-Yndgcvac"/>
                      </w:pPr>
                      <w:r w:rsidRPr="006E3189">
                        <w:t xml:space="preserve">Վալենտականությունը </w:t>
                      </w:r>
                      <w:r w:rsidRPr="006E3189">
                        <w:t>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1BF70DE7" w:rsidR="00AB4FC8" w:rsidRDefault="001A7291" w:rsidP="00302A17">
      <w:pPr>
        <w:pStyle w:val="Q-Normal"/>
      </w:pPr>
      <w:r>
        <w:t>Պ</w:t>
      </w:r>
      <w:r w:rsidRPr="001A7291">
        <w:t xml:space="preserve">արտադիր չէ, որ </w:t>
      </w:r>
      <w:r w:rsidR="00C556A8">
        <w:t xml:space="preserve">տարրերի </w:t>
      </w:r>
      <w:r w:rsidRPr="001A7291">
        <w:t>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</w:t>
      </w:r>
      <w:r w:rsidR="008D54BE">
        <w:t>եր</w:t>
      </w:r>
      <w:r w:rsidR="007048EC">
        <w:t>ի վալենտային հնարավորությունները</w:t>
      </w:r>
      <w:r w:rsidR="00AB4FC8">
        <w:t>:</w:t>
      </w:r>
    </w:p>
    <w:p w14:paraId="5A3D29C8" w14:textId="397243F9" w:rsidR="00BF0CD8" w:rsidRPr="003A5408" w:rsidRDefault="00BF0CD8" w:rsidP="00302A17">
      <w:pPr>
        <w:pStyle w:val="Q-Normal"/>
      </w:pPr>
      <w:r w:rsidRPr="003A5408">
        <w:t xml:space="preserve">Կովալենտային կապի առաջացմանը մասնակցում են չզույգված էլեկտրոններ, </w:t>
      </w:r>
      <w:r w:rsidR="008D54BE">
        <w:t xml:space="preserve">հետևաբար </w:t>
      </w:r>
      <w:r w:rsidRPr="003A5408">
        <w:t>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E37DAC">
      <w:pPr>
        <w:pStyle w:val="Q-Normal"/>
        <w:ind w:firstLine="432"/>
        <w:contextualSpacing w:val="0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94389C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3A63634E">
                <wp:extent cx="4028992" cy="715618"/>
                <wp:effectExtent l="0" t="0" r="0" b="889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8992" cy="71561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2C726D" w:rsidRDefault="002C726D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469" style="width:317.25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825561E" w14:textId="77777777" w:rsidR="002C726D" w:rsidRDefault="002C726D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5EC46DF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>յ</w:t>
      </w:r>
      <w:r w:rsidR="008D54BE">
        <w:t>դ</w:t>
      </w:r>
      <w:r w:rsidRPr="00A872B8">
        <w:t xml:space="preserve"> վիճակը խորհրդանշվում է աստղանիշով </w:t>
      </w:r>
      <w:r w:rsidR="008D54BE">
        <w:t>(</w:t>
      </w:r>
      <w:r w:rsidRPr="00CA4F7F">
        <w:rPr>
          <w:b/>
          <w:sz w:val="24"/>
          <w:szCs w:val="24"/>
        </w:rPr>
        <w:t>*</w:t>
      </w:r>
      <w:r w:rsidR="008D54BE" w:rsidRPr="008D54BE">
        <w:rPr>
          <w:sz w:val="24"/>
          <w:szCs w:val="24"/>
        </w:rPr>
        <w:t>)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E37DAC">
      <w:pPr>
        <w:pStyle w:val="Q-Normal"/>
        <w:ind w:firstLine="432"/>
        <w:contextualSpacing w:val="0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8" type="#_x0000_t75" style="width:97.1pt;height:42.7pt" o:ole="">
            <v:imagedata r:id="rId359" o:title=""/>
          </v:shape>
          <o:OLEObject Type="Embed" ProgID="ChemDraw.Document.6.0" ShapeID="_x0000_i1148" DrawAspect="Content" ObjectID="_1764038672" r:id="rId360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9" type="#_x0000_t75" style="width:224.35pt;height:46.9pt" o:ole="">
            <v:imagedata r:id="rId361" o:title=""/>
          </v:shape>
          <o:OLEObject Type="Embed" ProgID="ChemDraw.Document.6.0" ShapeID="_x0000_i1149" DrawAspect="Content" ObjectID="_1764038673" r:id="rId362"/>
        </w:object>
      </w:r>
    </w:p>
    <w:p w14:paraId="002D01EC" w14:textId="21E13D76" w:rsidR="00BF0CD8" w:rsidRPr="003F7935" w:rsidRDefault="00BF0CD8" w:rsidP="00302A17">
      <w:pPr>
        <w:pStyle w:val="Q-Normal"/>
      </w:pPr>
      <w:r w:rsidRPr="003F7935">
        <w:t xml:space="preserve">Գրգռված վիճակում ածխածինը դառնում է քառավալենտ: </w:t>
      </w:r>
      <w:r w:rsidR="008D54BE">
        <w:t>Բ</w:t>
      </w:r>
      <w:r w:rsidR="008D54BE" w:rsidRPr="003F7935">
        <w:t>ազմաթիվ միացություններում ածխածին</w:t>
      </w:r>
      <w:r w:rsidR="008D54BE">
        <w:t>ն</w:t>
      </w:r>
      <w:r w:rsidR="008D54BE" w:rsidRPr="003F7935">
        <w:t xml:space="preserve"> </w:t>
      </w:r>
      <w:r w:rsidR="008D54BE">
        <w:t>ա</w:t>
      </w:r>
      <w:r w:rsidR="008D54BE" w:rsidRPr="003F7935">
        <w:t>յ</w:t>
      </w:r>
      <w:r w:rsidR="008D54BE">
        <w:t>ս</w:t>
      </w:r>
      <w:r w:rsidR="008D54BE" w:rsidRPr="003F7935">
        <w:t xml:space="preserve">պիսի վալենտականություն է </w:t>
      </w:r>
      <w:r w:rsidRPr="003F7935">
        <w:t>ցուցաբ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57" w:name="_Hlk142507882"/>
      <w:r w:rsidR="000C1FAE">
        <w:t xml:space="preserve">էլեկտրոնային շերտի </w:t>
      </w:r>
      <w:bookmarkEnd w:id="657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94389C">
      <w:pPr>
        <w:pStyle w:val="Q-Normal"/>
        <w:ind w:firstLine="0"/>
        <w:jc w:val="center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50" type="#_x0000_t75" style="width:297.2pt;height:49.4pt" o:ole="">
            <v:imagedata r:id="rId363" o:title=""/>
          </v:shape>
          <o:OLEObject Type="Embed" ProgID="ChemDraw.Document.6.0" ShapeID="_x0000_i1150" DrawAspect="Content" ObjectID="_1764038674" r:id="rId364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11744520" w:rsidR="00BF0CD8" w:rsidRDefault="00BF0CD8" w:rsidP="00302A17">
      <w:pPr>
        <w:pStyle w:val="Q-Normal"/>
      </w:pPr>
      <w:r w:rsidRPr="00F67C0A">
        <w:t>Ծծմբի ատոմ</w:t>
      </w:r>
      <w:r w:rsidR="008D54BE">
        <w:t>ն ունի ազատ օրբիտալներ և</w:t>
      </w:r>
      <w:r w:rsidRPr="00F67C0A">
        <w:t xml:space="preserve">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</w:t>
      </w:r>
      <w:r w:rsidR="008D54BE">
        <w:t>.</w:t>
      </w:r>
      <w:r w:rsidRPr="00F67C0A">
        <w:t xml:space="preserve"> </w:t>
      </w:r>
    </w:p>
    <w:p w14:paraId="4398A1FE" w14:textId="14F10F96" w:rsidR="00BF0CD8" w:rsidRPr="00F67C0A" w:rsidRDefault="00DF0AAA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4300" w:dyaOrig="1026" w14:anchorId="054DCE54">
          <v:shape id="_x0000_i1151" type="#_x0000_t75" style="width:215.15pt;height:51.9pt" o:ole="">
            <v:imagedata r:id="rId365" o:title=""/>
          </v:shape>
          <o:OLEObject Type="Embed" ProgID="ChemDraw.Document.6.0" ShapeID="_x0000_i1151" DrawAspect="Content" ObjectID="_1764038675" r:id="rId366"/>
        </w:object>
      </w:r>
    </w:p>
    <w:p w14:paraId="518B7606" w14:textId="77C9312B" w:rsidR="00BF0CD8" w:rsidRDefault="00DF0AAA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object w:dxaOrig="6686" w:dyaOrig="1754" w14:anchorId="7714E604">
          <v:shape id="_x0000_i1152" type="#_x0000_t75" style="width:334.9pt;height:87.05pt" o:ole="">
            <v:imagedata r:id="rId367" o:title=""/>
          </v:shape>
          <o:OLEObject Type="Embed" ProgID="ChemDraw.Document.6.0" ShapeID="_x0000_i1152" DrawAspect="Content" ObjectID="_1764038676" r:id="rId368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53" type="#_x0000_t75" style="width:103pt;height:37.65pt" o:ole="">
            <v:imagedata r:id="rId369" o:title=""/>
          </v:shape>
          <o:OLEObject Type="Embed" ProgID="ChemDraw.Document.6.0" ShapeID="_x0000_i1153" DrawAspect="Content" ObjectID="_1764038677" r:id="rId370"/>
        </w:object>
      </w:r>
    </w:p>
    <w:p w14:paraId="1AC792E2" w14:textId="77777777" w:rsidR="00BF0CD8" w:rsidRDefault="00BF0CD8" w:rsidP="00E37DAC">
      <w:pPr>
        <w:pStyle w:val="Q-Normal"/>
        <w:ind w:firstLine="432"/>
        <w:contextualSpacing w:val="0"/>
        <w:jc w:val="right"/>
        <w:rPr>
          <w:sz w:val="24"/>
          <w:szCs w:val="24"/>
        </w:rPr>
      </w:pPr>
      <w:r w:rsidRPr="006E3189">
        <w:rPr>
          <w:noProof/>
        </w:rPr>
        <w:lastRenderedPageBreak/>
        <mc:AlternateContent>
          <mc:Choice Requires="wps">
            <w:drawing>
              <wp:inline distT="0" distB="0" distL="0" distR="0" wp14:anchorId="36C856E2" wp14:editId="6E9A904C">
                <wp:extent cx="3869966" cy="1065474"/>
                <wp:effectExtent l="0" t="0" r="0" b="1905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966" cy="106547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2C726D" w:rsidRDefault="002C726D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470" style="width:304.7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749973B7" w14:textId="77777777" w:rsidR="002C726D" w:rsidRDefault="002C726D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E37DAC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54" type="#_x0000_t75" style="width:103pt;height:37.65pt" o:ole="">
            <v:imagedata r:id="rId371" o:title=""/>
          </v:shape>
          <o:OLEObject Type="Embed" ProgID="ChemDraw.Document.6.0" ShapeID="_x0000_i1154" DrawAspect="Content" ObjectID="_1764038678" r:id="rId372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3307" w:dyaOrig="715" w14:anchorId="15B4AC6F">
          <v:shape id="_x0000_i1155" type="#_x0000_t75" style="width:216.85pt;height:46.9pt" o:ole="">
            <v:imagedata r:id="rId373" o:title=""/>
          </v:shape>
          <o:OLEObject Type="Embed" ProgID="ChemDraw.Document.6.0" ShapeID="_x0000_i1155" DrawAspect="Content" ObjectID="_1764038679" r:id="rId374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6" type="#_x0000_t75" style="width:182.5pt;height:1in" o:ole="">
            <v:imagedata r:id="rId375" o:title=""/>
          </v:shape>
          <o:OLEObject Type="Embed" ProgID="ChemDraw.Document.6.0" ShapeID="_x0000_i1156" DrawAspect="Content" ObjectID="_1764038680" r:id="rId376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487460E6" w:rsidR="00BF0CD8" w:rsidRPr="00BF3932" w:rsidRDefault="00E37DAC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676" w:dyaOrig="399" w14:anchorId="6FE1E753">
          <v:shape id="_x0000_i1157" type="#_x0000_t75" style="width:34.35pt;height:19.25pt" o:ole="">
            <v:imagedata r:id="rId377" o:title=""/>
          </v:shape>
          <o:OLEObject Type="Embed" ProgID="ChemDraw.Document.6.0" ShapeID="_x0000_i1157" DrawAspect="Content" ObjectID="_1764038681" r:id="rId378"/>
        </w:object>
      </w:r>
    </w:p>
    <w:p w14:paraId="559A1CBF" w14:textId="77777777" w:rsidR="00BF0CD8" w:rsidRPr="001E2777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42DE5A75" w:rsidR="00BF0CD8" w:rsidRDefault="00E37DAC" w:rsidP="0094389C">
      <w:pPr>
        <w:pStyle w:val="Q-Normal"/>
        <w:ind w:firstLine="0"/>
        <w:jc w:val="center"/>
      </w:pPr>
      <w:r>
        <w:object w:dxaOrig="2781" w:dyaOrig="427" w14:anchorId="589AB9FF">
          <v:shape id="_x0000_i1158" type="#_x0000_t75" style="width:139.8pt;height:21.75pt" o:ole="">
            <v:imagedata r:id="rId379" o:title=""/>
          </v:shape>
          <o:OLEObject Type="Embed" ProgID="ChemDraw.Document.6.0" ShapeID="_x0000_i1158" DrawAspect="Content" ObjectID="_1764038682" r:id="rId380"/>
        </w:object>
      </w:r>
    </w:p>
    <w:p w14:paraId="02E7E6D0" w14:textId="77777777" w:rsidR="00BF0CD8" w:rsidRPr="001E2777" w:rsidRDefault="00BF0CD8" w:rsidP="00022C0B">
      <w:pPr>
        <w:pStyle w:val="Q-Normal"/>
        <w:numPr>
          <w:ilvl w:val="0"/>
          <w:numId w:val="39"/>
        </w:numPr>
        <w:ind w:left="0" w:firstLine="426"/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4F79EA94" w:rsidR="00BF0CD8" w:rsidRDefault="00E37DAC" w:rsidP="0094389C">
      <w:pPr>
        <w:pStyle w:val="Q-Normal"/>
        <w:ind w:firstLine="0"/>
        <w:jc w:val="center"/>
      </w:pPr>
      <w:r>
        <w:object w:dxaOrig="3600" w:dyaOrig="425" w14:anchorId="6601006B">
          <v:shape id="_x0000_i1159" type="#_x0000_t75" style="width:180pt;height:20.95pt" o:ole="">
            <v:imagedata r:id="rId381" o:title=""/>
          </v:shape>
          <o:OLEObject Type="Embed" ProgID="ChemDraw.Document.6.0" ShapeID="_x0000_i1159" DrawAspect="Content" ObjectID="_1764038683" r:id="rId382"/>
        </w:object>
      </w:r>
    </w:p>
    <w:p w14:paraId="15641A04" w14:textId="77777777" w:rsidR="00BF0CD8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lastRenderedPageBreak/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4565" w:dyaOrig="1114" w14:anchorId="73DB0DD3">
          <v:shape id="_x0000_i1160" type="#_x0000_t75" style="width:229.4pt;height:54.4pt" o:ole="">
            <v:imagedata r:id="rId383" o:title=""/>
          </v:shape>
          <o:OLEObject Type="Embed" ProgID="ChemDraw.Document.6.0" ShapeID="_x0000_i1160" DrawAspect="Content" ObjectID="_1764038684" r:id="rId384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5E490957" w:rsidR="00BF0CD8" w:rsidRDefault="00E37DAC" w:rsidP="00E37DAC">
      <w:pPr>
        <w:pStyle w:val="Q-Normal"/>
        <w:ind w:firstLine="0"/>
        <w:contextualSpacing w:val="0"/>
        <w:jc w:val="center"/>
      </w:pPr>
      <w:r>
        <w:object w:dxaOrig="3874" w:dyaOrig="929" w14:anchorId="25F5B5B8">
          <v:shape id="_x0000_i1161" type="#_x0000_t75" style="width:195.05pt;height:46.9pt" o:ole="">
            <v:imagedata r:id="rId385" o:title=""/>
          </v:shape>
          <o:OLEObject Type="Embed" ProgID="ChemDraw.Document.6.0" ShapeID="_x0000_i1161" DrawAspect="Content" ObjectID="_1764038685" r:id="rId386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3E8E7BD2" w:rsidR="00BF0CD8" w:rsidRDefault="00E37DAC" w:rsidP="0094389C">
      <w:pPr>
        <w:pStyle w:val="Q-Normal"/>
        <w:ind w:firstLine="0"/>
        <w:jc w:val="center"/>
      </w:pPr>
      <w:r>
        <w:object w:dxaOrig="1863" w:dyaOrig="908" w14:anchorId="55086819">
          <v:shape id="_x0000_i1162" type="#_x0000_t75" style="width:92.95pt;height:46.05pt" o:ole="">
            <v:imagedata r:id="rId387" o:title=""/>
          </v:shape>
          <o:OLEObject Type="Embed" ProgID="ChemDraw.Document.6.0" ShapeID="_x0000_i1162" DrawAspect="Content" ObjectID="_1764038686" r:id="rId388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345E2F6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6424" w:dyaOrig="2566" w14:anchorId="47AA375E">
          <v:shape id="_x0000_i1163" type="#_x0000_t75" style="width:296.35pt;height:119.7pt" o:ole="">
            <v:imagedata r:id="rId389" o:title=""/>
          </v:shape>
          <o:OLEObject Type="Embed" ProgID="ChemDraw.Document.6.0" ShapeID="_x0000_i1163" DrawAspect="Content" ObjectID="_1764038687" r:id="rId390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58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58"/>
    <w:p w14:paraId="5B7BB152" w14:textId="62275662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59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59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</w:t>
      </w:r>
      <w:r>
        <w:lastRenderedPageBreak/>
        <w:t xml:space="preserve">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94389C" w:rsidRPr="0094389C">
        <w:t>9</w:t>
      </w:r>
      <w:r>
        <w:t>):</w:t>
      </w:r>
    </w:p>
    <w:p w14:paraId="334E74FA" w14:textId="77777777" w:rsidR="00BF0CD8" w:rsidRDefault="008D65A7" w:rsidP="0090344C">
      <w:pPr>
        <w:pStyle w:val="Q-Normal"/>
        <w:ind w:firstLine="0"/>
        <w:jc w:val="center"/>
      </w:pPr>
      <w:r>
        <w:rPr>
          <w:noProof/>
        </w:rPr>
        <w:object w:dxaOrig="2542" w:dyaOrig="1951" w14:anchorId="681AE97D">
          <v:shape id="_x0000_i1164" type="#_x0000_t75" style="width:128.95pt;height:97.1pt" o:ole="">
            <v:imagedata r:id="rId391" o:title=""/>
          </v:shape>
          <o:OLEObject Type="Embed" ProgID="ChemDraw.Document.6.0" ShapeID="_x0000_i1164" DrawAspect="Content" ObjectID="_1764038688" r:id="rId392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1FBFE2F9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 xml:space="preserve">անում է դոնորակցեպտորային մեխանիզմով՝ թթվածնի ազատ էլեկտրոնային զույգի և ածխածնի ազատ օրբիտալի ընդհանրացման շնորհիվ: </w:t>
      </w:r>
      <w:r w:rsidR="000672B1">
        <w:t>Հետևաբար</w:t>
      </w:r>
      <w:r w:rsidRPr="000E33A0">
        <w:t xml:space="preserve"> </w:t>
      </w:r>
      <m:oMath>
        <m:r>
          <w:rPr>
            <w:rFonts w:ascii="Cambria Math" w:hAnsi="Cambria Math"/>
          </w:rPr>
          <m:t>CO</m:t>
        </m:r>
      </m:oMath>
      <w:r w:rsidR="000672B1">
        <w:t xml:space="preserve">-ի մոլեկուլում </w:t>
      </w:r>
      <w:r w:rsidRPr="000E33A0">
        <w:t>ածխած</w:t>
      </w:r>
      <w:r w:rsidR="008D54BE">
        <w:t>ինը</w:t>
      </w:r>
      <w:r w:rsidRPr="000E33A0">
        <w:t xml:space="preserve"> և թթված</w:t>
      </w:r>
      <w:r w:rsidR="008D54BE">
        <w:t>ի</w:t>
      </w:r>
      <w:r w:rsidRPr="000E33A0">
        <w:t>ն</w:t>
      </w:r>
      <w:r w:rsidR="008D54BE">
        <w:t>ն ունեն երեքական</w:t>
      </w:r>
      <w:r w:rsidRPr="000E33A0">
        <w:t xml:space="preserve"> վալենտականություն</w:t>
      </w:r>
      <w:r>
        <w:t>.</w:t>
      </w:r>
    </w:p>
    <w:p w14:paraId="3EB06281" w14:textId="042944E1" w:rsidR="00BF0CD8" w:rsidRDefault="00E37DAC" w:rsidP="00E37DAC">
      <w:pPr>
        <w:pStyle w:val="Q-Normal"/>
        <w:jc w:val="center"/>
      </w:pPr>
      <w:r>
        <w:object w:dxaOrig="1129" w:dyaOrig="295" w14:anchorId="200BEA53">
          <v:shape id="_x0000_i1165" type="#_x0000_t75" style="width:56.1pt;height:13.4pt" o:ole="">
            <v:imagedata r:id="rId393" o:title=""/>
          </v:shape>
          <o:OLEObject Type="Embed" ProgID="ChemDraw.Document.6.0" ShapeID="_x0000_i1165" DrawAspect="Content" ObjectID="_1764038689" r:id="rId394"/>
        </w:object>
      </w:r>
    </w:p>
    <w:p w14:paraId="37E8367C" w14:textId="2217CD04" w:rsidR="00357444" w:rsidRPr="005212DB" w:rsidRDefault="00BF0CD8" w:rsidP="00A8408D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  <w:r w:rsidR="00357444" w:rsidRPr="005212DB">
        <w:br w:type="page"/>
      </w:r>
    </w:p>
    <w:p w14:paraId="01957984" w14:textId="336B56A8" w:rsidR="005112ED" w:rsidRDefault="005112ED" w:rsidP="005112ED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E637D8A" wp14:editId="3E9CD7F5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954098883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042356" id="Шестиугольник 19" o:spid="_x0000_s1026" type="#_x0000_t9" style="position:absolute;margin-left:0;margin-top:2.35pt;width:130.9pt;height:116.95pt;z-index:2517258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461D7792" wp14:editId="627F0983">
                <wp:extent cx="6234430" cy="1674496"/>
                <wp:effectExtent l="0" t="0" r="0" b="0"/>
                <wp:docPr id="1140114403" name="Canvas 11401144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0767616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789877" name="Надпись 22"/>
                        <wps:cNvSpPr txBox="1"/>
                        <wps:spPr>
                          <a:xfrm>
                            <a:off x="264829" y="388793"/>
                            <a:ext cx="1185919" cy="8399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B1989D" w14:textId="77777777" w:rsidR="002C726D" w:rsidRPr="00357444" w:rsidRDefault="002C726D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357444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36387775" w14:textId="081F16E6" w:rsidR="002C726D" w:rsidRPr="00357444" w:rsidRDefault="002C726D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357444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60485427" name="Надпись 23"/>
                        <wps:cNvSpPr txBox="1"/>
                        <wps:spPr>
                          <a:xfrm>
                            <a:off x="1715840" y="733425"/>
                            <a:ext cx="3418135" cy="8191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F4B94BA" w14:textId="12FA5C50" w:rsidR="002C726D" w:rsidRPr="006A28E9" w:rsidRDefault="002C726D" w:rsidP="005112ED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5112ED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ՔԻՄԻԱԿԱՆ ՌԵԱԿՑԻԱՆԵՐԻ ԴԱՍԱԿԱՐԳՈՒՄԸ ԵՎ ԸՆԹԱՑՔԻ ՕՐԻՆԱՉԱՓՈՒԹՅՈՒ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61D7792" id="Canvas 1140114403" o:spid="_x0000_s1471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">
                <v:shape id="_x0000_s1472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473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" adj="1742" fillcolor="#1982b4" stroked="f" strokeweight="1pt"/>
                <v:shape id="Надпись 22" o:spid="_x0000_s1474" type="#_x0000_t202" style="position:absolute;left:2648;top:3887;width:11859;height:8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" filled="f" stroked="f" strokeweight=".5pt">
                  <v:textbox>
                    <w:txbxContent>
                      <w:p w14:paraId="16B1989D" w14:textId="77777777" w:rsidR="002C726D" w:rsidRPr="00357444" w:rsidRDefault="002C726D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357444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36387775" w14:textId="081F16E6" w:rsidR="002C726D" w:rsidRPr="00357444" w:rsidRDefault="002C726D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357444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4</w:t>
                        </w:r>
                      </w:p>
                    </w:txbxContent>
                  </v:textbox>
                </v:shape>
                <v:shape id="Надпись 23" o:spid="_x0000_s1475" type="#_x0000_t202" style="position:absolute;left:17158;top:7334;width:34181;height:8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" filled="f" stroked="f" strokeweight=".5pt">
                  <v:textbox>
                    <w:txbxContent>
                      <w:p w14:paraId="2F4B94BA" w14:textId="12FA5C50" w:rsidR="002C726D" w:rsidRPr="006A28E9" w:rsidRDefault="002C726D" w:rsidP="005112ED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5112ED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ՔԻՄԻԱԿԱՆ ՌԵԱԿՑԻԱՆԵՐԻ ԴԱՍԱԿԱՐԳՈՒՄԸ ԵՎ ԸՆԹԱՑՔԻ ՕՐԻՆԱՉԱՓՈՒԹՅՈՒՆՆԵՐ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061B4E" w14:textId="28DC246F" w:rsidR="00F3788A" w:rsidRPr="00671D03" w:rsidRDefault="00671D03" w:rsidP="00037E9B">
      <w:pPr>
        <w:pStyle w:val="Gluxinvisible"/>
      </w:pPr>
      <w:bookmarkStart w:id="660" w:name="_Toc153319800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0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785CD56C" w14:textId="7DA0D34A" w:rsidR="00AA159C" w:rsidRDefault="00AA159C" w:rsidP="00F3788A">
      <w:bookmarkStart w:id="661" w:name="_Toc132934655"/>
      <w:bookmarkStart w:id="662" w:name="_Toc133963276"/>
      <w:bookmarkStart w:id="663" w:name="_Toc133965334"/>
      <w:bookmarkStart w:id="664" w:name="_Toc133965590"/>
      <w:r>
        <w:rPr>
          <w:noProof/>
        </w:rPr>
        <w:lastRenderedPageBreak/>
        <mc:AlternateContent>
          <mc:Choice Requires="wpc">
            <w:drawing>
              <wp:inline distT="0" distB="0" distL="0" distR="0" wp14:anchorId="1DD6B59F" wp14:editId="53D74D6B">
                <wp:extent cx="5060950" cy="872115"/>
                <wp:effectExtent l="0" t="0" r="6350" b="4445"/>
                <wp:docPr id="22313362" name="Canvas 223133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1271055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78673294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C747A56" w14:textId="2E3D6CAF" w:rsidR="002C726D" w:rsidRPr="0034565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964019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4AB21F8" w14:textId="1A03911A" w:rsidR="002C726D" w:rsidRPr="00357444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5744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ՏԱՐՐԵՐԻ ՕՔՍԻԴԱՑՄԱՆ ԱՍՏԻՃԱ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6633620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DD6B59F" id="Canvas 22313362" o:spid="_x0000_s147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NqwGzp/BAAA/Q0AAA4A&#10;AAAAAAAAAAAAAAAALgIAAGRycy9lMm9Eb2MueG1sUEsBAi0AFAAGAAgAAAAhACtaiz3YAAAABQEA&#10;AA8AAAAAAAAAAAAAAAAA2QYAAGRycy9kb3ducmV2LnhtbFBLBQYAAAAABAAEAPMAAADeBwAAAAA=&#10;">
                <v:shape id="_x0000_s147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7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">
                  <v:shape id="Hexagon 1" o:spid="_x0000_s147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1C747A56" w14:textId="2E3D6CAF" w:rsidR="002C726D" w:rsidRPr="0034565D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1</w:t>
                          </w:r>
                        </w:p>
                      </w:txbxContent>
                    </v:textbox>
                  </v:shape>
                  <v:rect id="Rectangle 1" o:spid="_x0000_s148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" filled="f" stroked="f" strokeweight="1.5pt">
                    <v:textbox>
                      <w:txbxContent>
                        <w:p w14:paraId="74AB21F8" w14:textId="1A03911A" w:rsidR="002C726D" w:rsidRPr="00357444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5744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ՏԱՐՐԵՐԻ ՕՔՍԻԴԱՑՄԱՆ ԱՍՏԻՃԱ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48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E38E818" w14:textId="6F6AD2ED" w:rsidR="00BF0CD8" w:rsidRPr="002206B4" w:rsidRDefault="005731AF" w:rsidP="002206B4">
      <w:pPr>
        <w:pStyle w:val="ParagrafInvisible"/>
      </w:pPr>
      <w:bookmarkStart w:id="665" w:name="_Toc153319801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1"/>
      <w:bookmarkEnd w:id="662"/>
      <w:bookmarkEnd w:id="663"/>
      <w:bookmarkEnd w:id="664"/>
      <w:bookmarkEnd w:id="665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540882E8" w:rsidR="00BF0CD8" w:rsidRDefault="00BF0CD8" w:rsidP="00302A17">
      <w:pPr>
        <w:pStyle w:val="Q-Normal"/>
      </w:pPr>
      <w:r>
        <w:t>Տվյալ միացության մեջ տարրի օքսիդացման աստիճանը իրական կամ պայմանական լիցք է, որ</w:t>
      </w:r>
      <w:r w:rsidR="00991E51">
        <w:t>ը</w:t>
      </w:r>
      <w:r>
        <w:t xml:space="preserve"> տվյալ տարրի ատոմն </w:t>
      </w:r>
      <w:r w:rsidR="00991E51">
        <w:t xml:space="preserve">ունի </w:t>
      </w:r>
      <w:r>
        <w:t xml:space="preserve">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ListTable6Colorful-Accent5"/>
        <w:tblW w:w="6480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  <w:tcBorders>
              <w:bottom w:val="none" w:sz="0" w:space="0" w:color="auto"/>
            </w:tcBorders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/>
                <w:iCs/>
                <w:noProof/>
                <w:color w:val="auto"/>
                <w:kern w:val="2"/>
                <w:sz w:val="20"/>
                <w:szCs w:val="20"/>
              </w:rPr>
              <w:object w:dxaOrig="866" w:dyaOrig="639" w14:anchorId="27CB10B6">
                <v:shape id="_x0000_i1166" type="#_x0000_t75" style="width:31.8pt;height:25.1pt" o:ole="">
                  <v:imagedata r:id="rId395" o:title=""/>
                </v:shape>
                <o:OLEObject Type="Embed" ProgID="ChemDraw.Document.6.0" ShapeID="_x0000_i1166" DrawAspect="Content" ObjectID="_1764038690" r:id="rId396"/>
              </w:object>
            </w:r>
          </w:p>
        </w:tc>
        <w:tc>
          <w:tcPr>
            <w:tcW w:w="4860" w:type="dxa"/>
            <w:tcBorders>
              <w:bottom w:val="none" w:sz="0" w:space="0" w:color="auto"/>
            </w:tcBorders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66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66"/>
          </w:p>
        </w:tc>
      </w:tr>
      <w:tr w:rsidR="00BF0CD8" w14:paraId="245ABC3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shd w:val="clear" w:color="auto" w:fill="DEF1F7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/>
                <w:iCs/>
                <w:noProof/>
                <w:color w:val="auto"/>
                <w:kern w:val="2"/>
                <w:sz w:val="20"/>
                <w:szCs w:val="20"/>
              </w:rPr>
              <w:object w:dxaOrig="574" w:dyaOrig="474" w14:anchorId="344CE4A5">
                <v:shape id="_x0000_i1167" type="#_x0000_t75" style="width:31.8pt;height:27.65pt" o:ole="">
                  <v:imagedata r:id="rId397" o:title=""/>
                </v:shape>
                <o:OLEObject Type="Embed" ProgID="ChemDraw.Document.6.0" ShapeID="_x0000_i1167" DrawAspect="Content" ObjectID="_1764038691" r:id="rId398"/>
              </w:object>
            </w:r>
          </w:p>
        </w:tc>
        <w:tc>
          <w:tcPr>
            <w:tcW w:w="4860" w:type="dxa"/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shd w:val="clear" w:color="auto" w:fill="DEF1F7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/>
                <w:iCs/>
                <w:noProof/>
                <w:color w:val="auto"/>
                <w:kern w:val="2"/>
                <w:sz w:val="20"/>
                <w:szCs w:val="20"/>
              </w:rPr>
              <w:object w:dxaOrig="879" w:dyaOrig="689" w14:anchorId="04EC4F35">
                <v:shape id="_x0000_i1168" type="#_x0000_t75" style="width:31.8pt;height:27.65pt" o:ole="">
                  <v:imagedata r:id="rId399" o:title=""/>
                </v:shape>
                <o:OLEObject Type="Embed" ProgID="ChemDraw.Document.6.0" ShapeID="_x0000_i1168" DrawAspect="Content" ObjectID="_1764038692" r:id="rId400"/>
              </w:object>
            </w:r>
          </w:p>
        </w:tc>
        <w:tc>
          <w:tcPr>
            <w:tcW w:w="4860" w:type="dxa"/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shd w:val="clear" w:color="auto" w:fill="DEF1F7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BA73C4">
      <w:pPr>
        <w:pStyle w:val="Q-Normal"/>
        <w:ind w:firstLine="432"/>
        <w:contextualSpacing w:val="0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BA73C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3A9EA161">
                <wp:extent cx="3966934" cy="1073889"/>
                <wp:effectExtent l="0" t="0" r="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6934" cy="107388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6592ECA6" w:rsidR="002C726D" w:rsidRDefault="002C726D" w:rsidP="00C454C8">
                            <w:pPr>
                              <w:pStyle w:val="Q-Yndgcvac"/>
                            </w:pPr>
                            <w:r w:rsidRPr="00C74AE0">
                              <w:t xml:space="preserve">Բևեռային </w:t>
                            </w:r>
                            <w:r w:rsidRPr="00C74AE0">
                              <w:t>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482" style="width:312.35pt;height:8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01DEF6BE" w14:textId="6592ECA6" w:rsidR="002C726D" w:rsidRDefault="002C726D" w:rsidP="00C454C8">
                      <w:pPr>
                        <w:pStyle w:val="Q-Yndgcvac"/>
                      </w:pPr>
                      <w:r w:rsidRPr="00C74AE0">
                        <w:t xml:space="preserve">Բևեռային </w:t>
                      </w:r>
                      <w:r w:rsidRPr="00C74AE0">
                        <w:t>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67" w:name="_Hlk73302836"/>
      <m:oMath>
        <m:r>
          <w:rPr>
            <w:rFonts w:ascii="Cambria Math" w:hAnsi="Cambria Math"/>
          </w:rPr>
          <m:t>HCl</m:t>
        </m:r>
      </m:oMath>
      <w:bookmarkEnd w:id="667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9" type="#_x0000_t75" style="width:27.65pt;height:25.1pt" o:ole="">
            <v:imagedata r:id="rId401" o:title=""/>
          </v:shape>
          <o:OLEObject Type="Embed" ProgID="ChemDraw.Document.6.0" ShapeID="_x0000_i1169" DrawAspect="Content" ObjectID="_1764038693" r:id="rId402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</w:t>
      </w:r>
      <w:r w:rsidRPr="00E84BE3">
        <w:lastRenderedPageBreak/>
        <w:t xml:space="preserve">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3C430315" w:rsidR="00BF0CD8" w:rsidRPr="00313F43" w:rsidRDefault="00E5037B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70" type="#_x0000_t75" style="width:42.7pt;height:25.1pt" o:ole="">
            <v:imagedata r:id="rId403" o:title=""/>
          </v:shape>
          <o:OLEObject Type="Embed" ProgID="ChemDraw.Document.6.0" ShapeID="_x0000_i1170" DrawAspect="Content" ObjectID="_1764038694" r:id="rId404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D471B5">
      <w:pPr>
        <w:pStyle w:val="Q-Normal"/>
        <w:ind w:firstLine="0"/>
        <w:jc w:val="center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9930D4">
        <w:rPr>
          <w:b/>
        </w:rPr>
        <w:t>Իոնում բոլոր տարրերի օքսիդացման աստիճանների գումարը հավասար է իոնի լիցքին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D471B5">
      <w:pPr>
        <w:pStyle w:val="Q-Normal"/>
        <w:ind w:firstLine="0"/>
        <w:jc w:val="center"/>
      </w:pPr>
      <w:r>
        <w:rPr>
          <w:noProof/>
        </w:rPr>
        <w:object w:dxaOrig="1005" w:dyaOrig="559" w14:anchorId="4FF0C013">
          <v:shape id="_x0000_i1171" type="#_x0000_t75" style="width:51.9pt;height:29.3pt" o:ole="">
            <v:imagedata r:id="rId405" o:title=""/>
          </v:shape>
          <o:OLEObject Type="Embed" ProgID="ChemDraw.Document.6.0" ShapeID="_x0000_i1171" DrawAspect="Content" ObjectID="_1764038695" r:id="rId406"/>
        </w:object>
      </w:r>
    </w:p>
    <w:p w14:paraId="0435704B" w14:textId="508D96F6" w:rsidR="00BF0CD8" w:rsidRPr="00991E51" w:rsidRDefault="00BF0CD8" w:rsidP="00D471B5">
      <w:pPr>
        <w:pStyle w:val="Q-Normal"/>
        <w:ind w:firstLine="0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62E54277" w14:textId="30A8778D" w:rsidR="00991E51" w:rsidRPr="00991E51" w:rsidRDefault="00991E51" w:rsidP="00991E51">
      <w:pPr>
        <w:pStyle w:val="Q-Normal"/>
      </w:pPr>
      <w:r w:rsidRPr="00991E51">
        <w:t xml:space="preserve">Քրոմի օքսիդացմանա աստիճանը հավասար է </w:t>
      </w:r>
      <m:oMath>
        <m:r>
          <m:rPr>
            <m:sty m:val="p"/>
          </m:rPr>
          <w:rPr>
            <w:rFonts w:ascii="Cambria Math" w:hAnsi="Cambria Math"/>
          </w:rPr>
          <m:t>+6</m:t>
        </m:r>
      </m:oMath>
      <w:r w:rsidRPr="00991E51">
        <w:t>:</w:t>
      </w:r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5Dark-Accent5"/>
        <w:tblW w:w="7508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421"/>
        <w:gridCol w:w="4394"/>
        <w:gridCol w:w="2693"/>
      </w:tblGrid>
      <w:tr w:rsidR="00BF0CD8" w:rsidRPr="00606567" w14:paraId="26FEB023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15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29E2530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8058652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Օքսիդացման աստիճանը</w:t>
            </w:r>
          </w:p>
        </w:tc>
      </w:tr>
      <w:tr w:rsidR="00D471B5" w:rsidRPr="00606567" w14:paraId="3E60111C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F9433C4" w14:textId="33D421EB" w:rsidR="00D471B5" w:rsidRPr="00D471B5" w:rsidRDefault="00D471B5" w:rsidP="003D43B6">
            <w:pPr>
              <w:pStyle w:val="ListParagraph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1</w:t>
            </w:r>
          </w:p>
        </w:tc>
        <w:tc>
          <w:tcPr>
            <w:tcW w:w="4394" w:type="dxa"/>
            <w:shd w:val="clear" w:color="auto" w:fill="auto"/>
            <w:vAlign w:val="center"/>
          </w:tcPr>
          <w:p w14:paraId="13B7F8F9" w14:textId="7330B4A1" w:rsidR="00D471B5" w:rsidRPr="00D471B5" w:rsidRDefault="00D471B5" w:rsidP="003D43B6">
            <w:pPr>
              <w:pStyle w:val="ListParagraph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Li, Na, K, Rb, Cs, Fr</m:t>
              </m:r>
            </m:oMath>
          </w:p>
        </w:tc>
        <w:tc>
          <w:tcPr>
            <w:tcW w:w="2693" w:type="dxa"/>
            <w:shd w:val="clear" w:color="auto" w:fill="auto"/>
            <w:vAlign w:val="center"/>
          </w:tcPr>
          <w:p w14:paraId="13D71C29" w14:textId="6665D926" w:rsidR="00D471B5" w:rsidRPr="00D471B5" w:rsidRDefault="00D471B5" w:rsidP="003D43B6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</w:tr>
      <w:tr w:rsidR="00D471B5" w:rsidRPr="00606567" w14:paraId="5071CBED" w14:textId="77777777" w:rsidTr="00DB4EFD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E8AEC8A" w14:textId="6C26073D" w:rsidR="00D471B5" w:rsidRPr="00D471B5" w:rsidRDefault="00D471B5" w:rsidP="003D43B6">
            <w:pPr>
              <w:pStyle w:val="ListParagraph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2</w:t>
            </w:r>
          </w:p>
        </w:tc>
        <w:tc>
          <w:tcPr>
            <w:tcW w:w="4394" w:type="dxa"/>
            <w:shd w:val="clear" w:color="auto" w:fill="DEF1F7"/>
            <w:vAlign w:val="center"/>
          </w:tcPr>
          <w:p w14:paraId="067D2C34" w14:textId="0810586B" w:rsidR="00D471B5" w:rsidRPr="00D471B5" w:rsidRDefault="00D471B5" w:rsidP="003D43B6">
            <w:pPr>
              <w:pStyle w:val="ListParagraph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2-րդ և 12-րդ խմբեր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g</m:t>
              </m:r>
            </m:oMath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Be,  Mg,  Ca,  Sr,  Ba,   Ra,  Zn,  Cd</m:t>
              </m:r>
            </m:oMath>
          </w:p>
        </w:tc>
        <w:tc>
          <w:tcPr>
            <w:tcW w:w="2693" w:type="dxa"/>
            <w:shd w:val="clear" w:color="auto" w:fill="DEF1F7"/>
            <w:vAlign w:val="center"/>
          </w:tcPr>
          <w:p w14:paraId="0B156FE1" w14:textId="3396366D" w:rsidR="00D471B5" w:rsidRPr="00D471B5" w:rsidRDefault="00D471B5" w:rsidP="003D43B6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</m:oMath>
            </m:oMathPara>
          </w:p>
        </w:tc>
      </w:tr>
      <w:tr w:rsidR="00D471B5" w:rsidRPr="00606567" w14:paraId="7BE33FC7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D08E591" w14:textId="09F0AB52" w:rsidR="00D471B5" w:rsidRPr="00D471B5" w:rsidRDefault="00D471B5" w:rsidP="003D43B6">
            <w:pPr>
              <w:pStyle w:val="ListParagraph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3</w:t>
            </w:r>
          </w:p>
        </w:tc>
        <w:tc>
          <w:tcPr>
            <w:tcW w:w="4394" w:type="dxa"/>
            <w:shd w:val="clear" w:color="auto" w:fill="auto"/>
            <w:vAlign w:val="center"/>
          </w:tcPr>
          <w:p w14:paraId="38A91DFD" w14:textId="79BC9C26" w:rsidR="00D471B5" w:rsidRPr="00D471B5" w:rsidRDefault="00D471B5" w:rsidP="003D43B6">
            <w:pPr>
              <w:pStyle w:val="ListParagraph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</w:p>
        </w:tc>
        <w:tc>
          <w:tcPr>
            <w:tcW w:w="2693" w:type="dxa"/>
            <w:shd w:val="clear" w:color="auto" w:fill="auto"/>
            <w:vAlign w:val="center"/>
          </w:tcPr>
          <w:p w14:paraId="4AF0330C" w14:textId="6AFF09F1" w:rsidR="00D471B5" w:rsidRPr="00D471B5" w:rsidRDefault="00D471B5" w:rsidP="003D43B6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3</m:t>
                </m:r>
              </m:oMath>
            </m:oMathPara>
          </w:p>
        </w:tc>
      </w:tr>
      <w:tr w:rsidR="00D471B5" w:rsidRPr="00606567" w14:paraId="13E967A0" w14:textId="77777777" w:rsidTr="00DB4EFD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95A2C27" w14:textId="70E91B83" w:rsidR="00D471B5" w:rsidRPr="00D471B5" w:rsidRDefault="00D471B5" w:rsidP="003D43B6">
            <w:pPr>
              <w:pStyle w:val="ListParagraph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  <w:tc>
          <w:tcPr>
            <w:tcW w:w="4394" w:type="dxa"/>
            <w:shd w:val="clear" w:color="auto" w:fill="DEF1F7"/>
            <w:vAlign w:val="center"/>
          </w:tcPr>
          <w:p w14:paraId="5812AF20" w14:textId="48778057" w:rsidR="00D471B5" w:rsidRPr="00D471B5" w:rsidRDefault="00D471B5" w:rsidP="003D43B6">
            <w:pPr>
              <w:pStyle w:val="ListParagraph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F</m:t>
              </m:r>
            </m:oMath>
          </w:p>
        </w:tc>
        <w:tc>
          <w:tcPr>
            <w:tcW w:w="2693" w:type="dxa"/>
            <w:shd w:val="clear" w:color="auto" w:fill="DEF1F7"/>
            <w:vAlign w:val="center"/>
          </w:tcPr>
          <w:p w14:paraId="5FD545F3" w14:textId="585ECF80" w:rsidR="00D471B5" w:rsidRPr="00D471B5" w:rsidRDefault="00D471B5" w:rsidP="003D43B6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1"/>
        <w:tblW w:w="7792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868"/>
        <w:gridCol w:w="2388"/>
        <w:gridCol w:w="4536"/>
      </w:tblGrid>
      <w:tr w:rsidR="00BF0CD8" w:rsidRPr="00D326E8" w14:paraId="14601E54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296B745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38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2B01AA55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453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9F057AA" w14:textId="2D0FD4C4" w:rsidR="00BF0CD8" w:rsidRPr="00D471B5" w:rsidRDefault="00D471B5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rFonts w:ascii="GHEA Grapalat" w:hAnsi="GHEA Grapalat"/>
                <w:sz w:val="20"/>
                <w:szCs w:val="20"/>
                <w:lang w:val="hy-AM"/>
              </w:rPr>
              <w:t>Բ</w:t>
            </w:r>
            <w:r w:rsidR="00BF0CD8" w:rsidRPr="00D471B5">
              <w:rPr>
                <w:rFonts w:ascii="GHEA Grapalat" w:hAnsi="GHEA Grapalat"/>
                <w:sz w:val="20"/>
                <w:szCs w:val="20"/>
                <w:lang w:val="hy-AM"/>
              </w:rPr>
              <w:t>ացառությունները</w:t>
            </w:r>
          </w:p>
        </w:tc>
      </w:tr>
      <w:tr w:rsidR="00BF0CD8" w:rsidRPr="00D326E8" w14:paraId="58D6B00D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67842E0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2388" w:type="dxa"/>
            <w:shd w:val="clear" w:color="auto" w:fill="auto"/>
            <w:vAlign w:val="center"/>
          </w:tcPr>
          <w:p w14:paraId="0EAA545C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  <w:tc>
          <w:tcPr>
            <w:tcW w:w="4536" w:type="dxa"/>
            <w:shd w:val="clear" w:color="auto" w:fill="auto"/>
            <w:vAlign w:val="center"/>
          </w:tcPr>
          <w:p w14:paraId="3772FDC0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517D8EA8" w14:textId="13747950" w:rsidR="00BF0CD8" w:rsidRPr="00D471B5" w:rsidRDefault="008D65A7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sz w:val="20"/>
                <w:szCs w:val="20"/>
              </w:rPr>
              <w:object w:dxaOrig="2287" w:dyaOrig="627" w14:anchorId="62056FD1">
                <v:shape id="_x0000_i1172" type="#_x0000_t75" style="width:84.55pt;height:25.1pt" o:ole="">
                  <v:imagedata r:id="rId407" o:title=""/>
                </v:shape>
                <o:OLEObject Type="Embed" ProgID="ChemDraw.Document.6.0" ShapeID="_x0000_i1172" DrawAspect="Content" ObjectID="_1764038696" r:id="rId408"/>
              </w:object>
            </w:r>
            <w:r w:rsidR="00BF0CD8" w:rsidRPr="00D471B5">
              <w:rPr>
                <w:sz w:val="20"/>
                <w:szCs w:val="20"/>
              </w:rPr>
              <w:t xml:space="preserve">, </w:t>
            </w:r>
            <w:r w:rsidR="00987E40" w:rsidRPr="00D471B5">
              <w:rPr>
                <w:sz w:val="20"/>
                <w:szCs w:val="20"/>
              </w:rPr>
              <w:object w:dxaOrig="1047" w:dyaOrig="426" w14:anchorId="5D92F2CF">
                <v:shape id="_x0000_i1173" type="#_x0000_t75" style="width:61.1pt;height:25.1pt" o:ole="">
                  <v:imagedata r:id="rId409" o:title=""/>
                </v:shape>
                <o:OLEObject Type="Embed" ProgID="ChemDraw.Document.6.0" ShapeID="_x0000_i1173" DrawAspect="Content" ObjectID="_1764038697" r:id="rId410"/>
              </w:object>
            </w:r>
          </w:p>
        </w:tc>
      </w:tr>
      <w:tr w:rsidR="00BF0CD8" w:rsidRPr="00D326E8" w14:paraId="1420C904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3F2CC794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2388" w:type="dxa"/>
            <w:shd w:val="clear" w:color="auto" w:fill="DEF1F7"/>
            <w:vAlign w:val="center"/>
          </w:tcPr>
          <w:p w14:paraId="33F13EF9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</m:oMath>
            </m:oMathPara>
          </w:p>
        </w:tc>
        <w:tc>
          <w:tcPr>
            <w:tcW w:w="4536" w:type="dxa"/>
            <w:shd w:val="clear" w:color="auto" w:fill="DEF1F7"/>
            <w:vAlign w:val="center"/>
          </w:tcPr>
          <w:p w14:paraId="4909B7DD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14DF7839" w14:textId="77777777" w:rsidR="00BF0CD8" w:rsidRPr="00D471B5" w:rsidRDefault="008D65A7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sz w:val="20"/>
                <w:szCs w:val="20"/>
              </w:rPr>
              <w:object w:dxaOrig="2759" w:dyaOrig="611" w14:anchorId="56D9C851">
                <v:shape id="_x0000_i1174" type="#_x0000_t75" style="width:100.45pt;height:21.75pt" o:ole="">
                  <v:imagedata r:id="rId411" o:title=""/>
                </v:shape>
                <o:OLEObject Type="Embed" ProgID="ChemDraw.Document.6.0" ShapeID="_x0000_i1174" DrawAspect="Content" ObjectID="_1764038698" r:id="rId412"/>
              </w:object>
            </w:r>
          </w:p>
          <w:p w14:paraId="5C13DB80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Թթվածնի ֆտորիդում՝ </w:t>
            </w:r>
            <w:r w:rsidRPr="00D471B5">
              <w:rPr>
                <w:rFonts w:ascii="GHEA Grapalat" w:hAnsi="GHEA Grapalat"/>
                <w:sz w:val="20"/>
                <w:szCs w:val="20"/>
              </w:rPr>
              <w:t>+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</w:rPr>
              <w:t>.</w:t>
            </w:r>
          </w:p>
          <w:p w14:paraId="00D8B191" w14:textId="77777777" w:rsidR="00BF0CD8" w:rsidRPr="00D471B5" w:rsidRDefault="008D65A7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D471B5">
              <w:rPr>
                <w:noProof/>
                <w:sz w:val="20"/>
                <w:szCs w:val="20"/>
              </w:rPr>
              <w:object w:dxaOrig="420" w:dyaOrig="421" w14:anchorId="7BE6B166">
                <v:shape id="_x0000_i1175" type="#_x0000_t75" style="width:21.75pt;height:21.75pt" o:ole="">
                  <v:imagedata r:id="rId413" o:title=""/>
                </v:shape>
                <o:OLEObject Type="Embed" ProgID="ChemDraw.Document.6.0" ShapeID="_x0000_i1175" DrawAspect="Content" ObjectID="_1764038699" r:id="rId414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lastRenderedPageBreak/>
        <w:t>Անհրաժեշտ է իմանալ, որ</w:t>
      </w:r>
    </w:p>
    <w:p w14:paraId="442C7C15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022C0B">
      <w:pPr>
        <w:pStyle w:val="Q-Normal"/>
        <w:numPr>
          <w:ilvl w:val="0"/>
          <w:numId w:val="47"/>
        </w:numPr>
        <w:ind w:left="426"/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GridTable4-Accent5"/>
        <w:tblW w:w="722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709"/>
        <w:gridCol w:w="992"/>
        <w:gridCol w:w="567"/>
        <w:gridCol w:w="709"/>
        <w:gridCol w:w="567"/>
        <w:gridCol w:w="709"/>
        <w:gridCol w:w="709"/>
        <w:gridCol w:w="1134"/>
      </w:tblGrid>
      <w:tr w:rsidR="00357444" w:rsidRPr="00606567" w14:paraId="77608E3A" w14:textId="77777777" w:rsidTr="0035744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5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11597D"/>
            <w:vAlign w:val="center"/>
          </w:tcPr>
          <w:p w14:paraId="649EDC2D" w14:textId="1C83EC21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3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7F73C190" w14:textId="5B18B910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2</m:t>
                </m:r>
              </m:oMath>
            </m:oMathPara>
          </w:p>
        </w:tc>
        <w:tc>
          <w:tcPr>
            <w:tcW w:w="992" w:type="dxa"/>
            <w:shd w:val="clear" w:color="auto" w:fill="11597D"/>
            <w:vAlign w:val="center"/>
          </w:tcPr>
          <w:p w14:paraId="4C60D821" w14:textId="61852F99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1</m:t>
                </m:r>
              </m:oMath>
            </m:oMathPara>
          </w:p>
        </w:tc>
        <w:tc>
          <w:tcPr>
            <w:tcW w:w="567" w:type="dxa"/>
            <w:shd w:val="clear" w:color="auto" w:fill="11597D"/>
            <w:vAlign w:val="center"/>
          </w:tcPr>
          <w:p w14:paraId="3A503751" w14:textId="3FDF30E5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3266E349" w14:textId="36BB450A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1</m:t>
                </m:r>
              </m:oMath>
            </m:oMathPara>
          </w:p>
        </w:tc>
        <w:tc>
          <w:tcPr>
            <w:tcW w:w="567" w:type="dxa"/>
            <w:shd w:val="clear" w:color="auto" w:fill="11597D"/>
            <w:vAlign w:val="center"/>
          </w:tcPr>
          <w:p w14:paraId="302A3E96" w14:textId="439A1741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5FAFDCE1" w14:textId="4C3B633E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3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78B97C27" w14:textId="4E156F59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4</m:t>
                </m:r>
              </m:oMath>
            </m:oMathPara>
          </w:p>
        </w:tc>
        <w:tc>
          <w:tcPr>
            <w:tcW w:w="1134" w:type="dxa"/>
            <w:shd w:val="clear" w:color="auto" w:fill="11597D"/>
            <w:vAlign w:val="center"/>
          </w:tcPr>
          <w:p w14:paraId="7EDCCAE4" w14:textId="4C4CA053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5</m:t>
                </m:r>
              </m:oMath>
            </m:oMathPara>
          </w:p>
        </w:tc>
      </w:tr>
      <w:tr w:rsidR="00D0440C" w:rsidRPr="00606567" w14:paraId="2F85DA3A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auto"/>
          </w:tcPr>
          <w:p w14:paraId="2CDA57B0" w14:textId="77777777" w:rsid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Ցած</w:t>
            </w:r>
            <w:r>
              <w:rPr>
                <w:rFonts w:ascii="GHEA Grapalat" w:hAnsi="GHEA Grapalat"/>
                <w:sz w:val="20"/>
                <w:szCs w:val="20"/>
                <w:lang w:val="hy-AM"/>
              </w:rPr>
              <w:t>րա</w:t>
            </w:r>
          </w:p>
          <w:p w14:paraId="4E3D3B95" w14:textId="45AA2F03" w:rsidR="00D0440C" w:rsidRPr="00D471B5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գույն ՕԱ</w:t>
            </w:r>
          </w:p>
        </w:tc>
        <w:tc>
          <w:tcPr>
            <w:tcW w:w="4962" w:type="dxa"/>
            <w:gridSpan w:val="7"/>
            <w:shd w:val="clear" w:color="auto" w:fill="auto"/>
            <w:vAlign w:val="center"/>
          </w:tcPr>
          <w:p w14:paraId="1E23AE5B" w14:textId="6D3549B8" w:rsidR="00D0440C" w:rsidRPr="00D471B5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ջանկյալ օքսիդացման աստիճան</w:t>
            </w:r>
          </w:p>
        </w:tc>
        <w:tc>
          <w:tcPr>
            <w:tcW w:w="1134" w:type="dxa"/>
            <w:shd w:val="clear" w:color="auto" w:fill="auto"/>
          </w:tcPr>
          <w:p w14:paraId="59E489C3" w14:textId="77777777" w:rsidR="00D0440C" w:rsidRPr="00D471B5" w:rsidRDefault="00D0440C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Բարձրագույն ՕԱ</w:t>
            </w:r>
          </w:p>
        </w:tc>
      </w:tr>
      <w:tr w:rsidR="00357444" w:rsidRPr="00606567" w14:paraId="028E3DBA" w14:textId="77777777" w:rsidTr="00991E51">
        <w:trPr>
          <w:trHeight w:val="39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DEF1F7"/>
            <w:vAlign w:val="center"/>
          </w:tcPr>
          <w:p w14:paraId="3D11BB7C" w14:textId="1AA6CE9C" w:rsidR="005E6264" w:rsidRPr="00D471B5" w:rsidRDefault="005E6264" w:rsidP="00991E51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b w:val="0"/>
                <w:bCs w:val="0"/>
                <w:noProof/>
                <w:kern w:val="0"/>
                <w:sz w:val="20"/>
                <w:szCs w:val="20"/>
                <w14:ligatures w14:val="none"/>
              </w:rPr>
              <w:object w:dxaOrig="593" w:dyaOrig="560" w14:anchorId="5C309E6C">
                <v:shape id="_x0000_i1176" type="#_x0000_t75" style="width:22.6pt;height:21.75pt" o:ole="">
                  <v:imagedata r:id="rId415" o:title=""/>
                </v:shape>
                <o:OLEObject Type="Embed" ProgID="ChemDraw.Document.6.0" ShapeID="_x0000_i1176" DrawAspect="Content" ObjectID="_1764038700" r:id="rId416"/>
              </w:object>
            </w:r>
          </w:p>
        </w:tc>
        <w:tc>
          <w:tcPr>
            <w:tcW w:w="709" w:type="dxa"/>
            <w:shd w:val="clear" w:color="auto" w:fill="DEF1F7"/>
            <w:vAlign w:val="center"/>
          </w:tcPr>
          <w:p w14:paraId="6C526AC5" w14:textId="6960A13E" w:rsidR="005E6264" w:rsidRPr="00D471B5" w:rsidRDefault="005E6264" w:rsidP="00991E51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62" w:dyaOrig="502" w14:anchorId="1589FAA1">
                <v:shape id="_x0000_i1177" type="#_x0000_t75" style="width:27.65pt;height:25.1pt" o:ole="">
                  <v:imagedata r:id="rId417" o:title=""/>
                </v:shape>
                <o:OLEObject Type="Embed" ProgID="ChemDraw.Document.6.0" ShapeID="_x0000_i1177" DrawAspect="Content" ObjectID="_1764038701" r:id="rId418"/>
              </w:object>
            </w:r>
          </w:p>
        </w:tc>
        <w:tc>
          <w:tcPr>
            <w:tcW w:w="992" w:type="dxa"/>
            <w:shd w:val="clear" w:color="auto" w:fill="DEF1F7"/>
            <w:vAlign w:val="center"/>
          </w:tcPr>
          <w:p w14:paraId="30D708E5" w14:textId="719EDB5F" w:rsidR="005E6264" w:rsidRPr="00D471B5" w:rsidRDefault="005E6264" w:rsidP="00991E51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823" w:dyaOrig="509" w14:anchorId="08D92D95">
                <v:shape id="_x0000_i1178" type="#_x0000_t75" style="width:38.5pt;height:23.45pt" o:ole="">
                  <v:imagedata r:id="rId419" o:title=""/>
                </v:shape>
                <o:OLEObject Type="Embed" ProgID="ChemDraw.Document.6.0" ShapeID="_x0000_i1178" DrawAspect="Content" ObjectID="_1764038702" r:id="rId420"/>
              </w:object>
            </w:r>
          </w:p>
        </w:tc>
        <w:tc>
          <w:tcPr>
            <w:tcW w:w="567" w:type="dxa"/>
            <w:shd w:val="clear" w:color="auto" w:fill="DEF1F7"/>
            <w:vAlign w:val="center"/>
          </w:tcPr>
          <w:p w14:paraId="447D0073" w14:textId="75656ED2" w:rsidR="005E6264" w:rsidRPr="00D471B5" w:rsidRDefault="005E6264" w:rsidP="00991E51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332" w:dyaOrig="418" w14:anchorId="5F126D15">
                <v:shape id="_x0000_i1179" type="#_x0000_t75" style="width:16.75pt;height:20.95pt" o:ole="">
                  <v:imagedata r:id="rId421" o:title=""/>
                </v:shape>
                <o:OLEObject Type="Embed" ProgID="ChemDraw.Document.6.0" ShapeID="_x0000_i1179" DrawAspect="Content" ObjectID="_1764038703" r:id="rId422"/>
              </w:object>
            </w:r>
          </w:p>
        </w:tc>
        <w:tc>
          <w:tcPr>
            <w:tcW w:w="709" w:type="dxa"/>
            <w:shd w:val="clear" w:color="auto" w:fill="DEF1F7"/>
            <w:vAlign w:val="center"/>
          </w:tcPr>
          <w:p w14:paraId="0A870BA8" w14:textId="51689261" w:rsidR="005E6264" w:rsidRPr="00D471B5" w:rsidRDefault="005E6264" w:rsidP="00991E51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477" w:dyaOrig="505" w14:anchorId="7937F86A">
                <v:shape id="_x0000_i1180" type="#_x0000_t75" style="width:23.45pt;height:25.1pt" o:ole="">
                  <v:imagedata r:id="rId423" o:title=""/>
                </v:shape>
                <o:OLEObject Type="Embed" ProgID="ChemDraw.Document.6.0" ShapeID="_x0000_i1180" DrawAspect="Content" ObjectID="_1764038704" r:id="rId424"/>
              </w:object>
            </w:r>
          </w:p>
        </w:tc>
        <w:tc>
          <w:tcPr>
            <w:tcW w:w="567" w:type="dxa"/>
            <w:shd w:val="clear" w:color="auto" w:fill="DEF1F7"/>
            <w:vAlign w:val="center"/>
          </w:tcPr>
          <w:p w14:paraId="79D6D144" w14:textId="7AA06F8F" w:rsidR="005E6264" w:rsidRPr="00D471B5" w:rsidRDefault="005E6264" w:rsidP="00991E51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401" w:dyaOrig="418" w14:anchorId="085687B2">
                <v:shape id="_x0000_i1181" type="#_x0000_t75" style="width:20.1pt;height:20.95pt" o:ole="">
                  <v:imagedata r:id="rId425" o:title=""/>
                </v:shape>
                <o:OLEObject Type="Embed" ProgID="ChemDraw.Document.6.0" ShapeID="_x0000_i1181" DrawAspect="Content" ObjectID="_1764038705" r:id="rId426"/>
              </w:object>
            </w:r>
          </w:p>
        </w:tc>
        <w:tc>
          <w:tcPr>
            <w:tcW w:w="709" w:type="dxa"/>
            <w:shd w:val="clear" w:color="auto" w:fill="DEF1F7"/>
            <w:vAlign w:val="center"/>
          </w:tcPr>
          <w:p w14:paraId="41272878" w14:textId="03F610FA" w:rsidR="005E6264" w:rsidRPr="00D471B5" w:rsidRDefault="005E6264" w:rsidP="00991E51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77" w:dyaOrig="480" w14:anchorId="2B5F596A">
                <v:shape id="_x0000_i1182" type="#_x0000_t75" style="width:29.3pt;height:23.45pt" o:ole="">
                  <v:imagedata r:id="rId427" o:title=""/>
                </v:shape>
                <o:OLEObject Type="Embed" ProgID="ChemDraw.Document.6.0" ShapeID="_x0000_i1182" DrawAspect="Content" ObjectID="_1764038706" r:id="rId428"/>
              </w:object>
            </w:r>
          </w:p>
        </w:tc>
        <w:tc>
          <w:tcPr>
            <w:tcW w:w="709" w:type="dxa"/>
            <w:shd w:val="clear" w:color="auto" w:fill="DEF1F7"/>
            <w:vAlign w:val="center"/>
          </w:tcPr>
          <w:p w14:paraId="16486CB9" w14:textId="32B82827" w:rsidR="005E6264" w:rsidRPr="00D471B5" w:rsidRDefault="005E6264" w:rsidP="00991E51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16" w:dyaOrig="473" w14:anchorId="27BD2638">
                <v:shape id="_x0000_i1183" type="#_x0000_t75" style="width:25.1pt;height:23.45pt" o:ole="">
                  <v:imagedata r:id="rId429" o:title=""/>
                </v:shape>
                <o:OLEObject Type="Embed" ProgID="ChemDraw.Document.6.0" ShapeID="_x0000_i1183" DrawAspect="Content" ObjectID="_1764038707" r:id="rId430"/>
              </w:object>
            </w:r>
          </w:p>
        </w:tc>
        <w:tc>
          <w:tcPr>
            <w:tcW w:w="1134" w:type="dxa"/>
            <w:shd w:val="clear" w:color="auto" w:fill="DEF1F7"/>
            <w:vAlign w:val="center"/>
          </w:tcPr>
          <w:p w14:paraId="737FA29C" w14:textId="20B31BCE" w:rsidR="005E6264" w:rsidRPr="00D471B5" w:rsidRDefault="005E6264" w:rsidP="00991E51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74" w:dyaOrig="475" w14:anchorId="7069AA31">
                <v:shape id="_x0000_i1184" type="#_x0000_t75" style="width:29.3pt;height:23.45pt" o:ole="">
                  <v:imagedata r:id="rId431" o:title=""/>
                </v:shape>
                <o:OLEObject Type="Embed" ProgID="ChemDraw.Document.6.0" ShapeID="_x0000_i1184" DrawAspect="Content" ObjectID="_1764038708" r:id="rId432"/>
              </w:object>
            </w:r>
          </w:p>
        </w:tc>
      </w:tr>
      <w:tr w:rsidR="00D0440C" w:rsidRPr="00606567" w14:paraId="048EBE79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25" w:type="dxa"/>
            <w:gridSpan w:val="9"/>
            <w:shd w:val="clear" w:color="auto" w:fill="auto"/>
          </w:tcPr>
          <w:p w14:paraId="25E2B036" w14:textId="68ACC812" w:rsidR="00D0440C" w:rsidRPr="00D471B5" w:rsidRDefault="00D0440C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CE8E8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991E51">
        <w:trPr>
          <w:trHeight w:val="606"/>
          <w:jc w:val="center"/>
        </w:trPr>
        <w:tc>
          <w:tcPr>
            <w:tcW w:w="4651" w:type="dxa"/>
            <w:shd w:val="clear" w:color="auto" w:fill="FFE8C8"/>
            <w:vAlign w:val="center"/>
          </w:tcPr>
          <w:p w14:paraId="16C4B8B4" w14:textId="52E561C1" w:rsidR="00BF0CD8" w:rsidRPr="00D471B5" w:rsidRDefault="00D471B5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5" type="#_x0000_t75" style="width:32.65pt;height:21.75pt" o:ole="">
                  <v:imagedata r:id="rId433" o:title=""/>
                </v:shape>
                <o:OLEObject Type="Embed" ProgID="ChemDraw.Document.6.0" ShapeID="_x0000_i1185" DrawAspect="Content" ObjectID="_1764038709" r:id="rId434"/>
              </w:object>
            </w:r>
          </w:p>
        </w:tc>
      </w:tr>
      <w:tr w:rsidR="00BF0CD8" w14:paraId="61D32105" w14:textId="77777777" w:rsidTr="00991E51">
        <w:trPr>
          <w:trHeight w:val="737"/>
          <w:jc w:val="center"/>
        </w:trPr>
        <w:tc>
          <w:tcPr>
            <w:tcW w:w="4651" w:type="dxa"/>
            <w:shd w:val="clear" w:color="auto" w:fill="FFE8C8"/>
          </w:tcPr>
          <w:p w14:paraId="44573D30" w14:textId="77777777" w:rsidR="00BF0CD8" w:rsidRPr="00D471B5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5C7E2130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6DCC1D7B" w14:textId="22EDCA69" w:rsidR="00F908D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77AF01E" wp14:editId="3E14E37D">
                <wp:extent cx="5060950" cy="872115"/>
                <wp:effectExtent l="0" t="0" r="6350" b="4445"/>
                <wp:docPr id="1902989977" name="Canvas 19029899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5758074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735642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93D8DE" w14:textId="1549A027" w:rsidR="002C726D" w:rsidRPr="0034565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1699630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1B020FA" w14:textId="7CDE931C" w:rsidR="002C726D" w:rsidRPr="00357444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5744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472364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77AF01E" id="Canvas 1902989977" o:spid="_x0000_s148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FEaZsoEEAAD+DQAA&#10;DgAAAAAAAAAAAAAAAAAuAgAAZHJzL2Uyb0RvYy54bWxQSwECLQAUAAYACAAAACEAK1qLPdgAAAAF&#10;AQAADwAAAAAAAAAAAAAAAADbBgAAZHJzL2Rvd25yZXYueG1sUEsFBgAAAAAEAAQA8wAAAOAHAAAA&#10;AA==&#10;">
                <v:shape id="_x0000_s148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8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">
                  <v:shape id="Hexagon 1" o:spid="_x0000_s148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A93D8DE" w14:textId="1549A027" w:rsidR="002C726D" w:rsidRPr="0034565D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2</w:t>
                          </w:r>
                        </w:p>
                      </w:txbxContent>
                    </v:textbox>
                  </v:shape>
                  <v:rect id="Rectangle 1" o:spid="_x0000_s148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" filled="f" stroked="f" strokeweight="1.5pt">
                    <v:textbox>
                      <w:txbxContent>
                        <w:p w14:paraId="71B020FA" w14:textId="7CDE931C" w:rsidR="002C726D" w:rsidRPr="00357444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5744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8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189B5B8" w14:textId="549C686A" w:rsidR="00BF0CD8" w:rsidRPr="002E4BBE" w:rsidRDefault="005731AF" w:rsidP="00627D74">
      <w:pPr>
        <w:pStyle w:val="ParagrafInvisible"/>
      </w:pPr>
      <w:bookmarkStart w:id="668" w:name="_Toc132934656"/>
      <w:bookmarkStart w:id="669" w:name="_Toc133963277"/>
      <w:bookmarkStart w:id="670" w:name="_Toc133965335"/>
      <w:bookmarkStart w:id="671" w:name="_Toc133965591"/>
      <w:bookmarkStart w:id="672" w:name="_Toc153319802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68"/>
      <w:bookmarkEnd w:id="669"/>
      <w:bookmarkEnd w:id="670"/>
      <w:bookmarkEnd w:id="671"/>
      <w:bookmarkEnd w:id="672"/>
    </w:p>
    <w:p w14:paraId="5B0D34E0" w14:textId="77777777" w:rsidR="00BF0CD8" w:rsidRPr="002E4BBE" w:rsidRDefault="00BF0CD8" w:rsidP="009930D4">
      <w:pPr>
        <w:pStyle w:val="Q-Normal"/>
        <w:ind w:firstLine="432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4268025C">
                <wp:extent cx="4658710" cy="685800"/>
                <wp:effectExtent l="0" t="0" r="889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871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2C726D" w:rsidRDefault="002C726D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489" style="width:366.8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35D3C4F3" w14:textId="4921D631" w:rsidR="002C726D" w:rsidRDefault="002C726D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450A0A">
      <w:pPr>
        <w:pStyle w:val="Q-Normal"/>
        <w:ind w:firstLine="432"/>
      </w:pPr>
      <w:r w:rsidRPr="001028A3">
        <w:t>Քննարկենք հետևյալ ռեակցիան.</w:t>
      </w:r>
    </w:p>
    <w:p w14:paraId="00FAEB7D" w14:textId="4BE2BD86" w:rsidR="00BF0CD8" w:rsidRPr="001641A7" w:rsidRDefault="009A7211" w:rsidP="00450A0A">
      <w:pPr>
        <w:pStyle w:val="Q-Normal"/>
        <w:tabs>
          <w:tab w:val="center" w:pos="3969"/>
          <w:tab w:val="right" w:pos="7938"/>
        </w:tabs>
        <w:ind w:firstLine="432"/>
        <w:jc w:val="center"/>
        <w:rPr>
          <w:rFonts w:eastAsiaTheme="minorEastAsia"/>
        </w:rPr>
      </w:pPr>
      <w:r>
        <w:rPr>
          <w:noProof/>
        </w:rPr>
        <w:tab/>
      </w:r>
      <w:r w:rsidR="001A41C7">
        <w:rPr>
          <w:noProof/>
        </w:rPr>
        <w:object w:dxaOrig="2254" w:dyaOrig="578" w14:anchorId="7E14B9E8">
          <v:shape id="_x0000_i1186" type="#_x0000_t75" style="width:106.35pt;height:25.1pt" o:ole="">
            <v:imagedata r:id="rId435" o:title=""/>
          </v:shape>
          <o:OLEObject Type="Embed" ProgID="ChemDraw.Document.6.0" ShapeID="_x0000_i1186" DrawAspect="Content" ObjectID="_1764038710" r:id="rId436"/>
        </w:object>
      </w:r>
      <w:r w:rsidR="00BF0CD8" w:rsidRPr="001028A3">
        <w:rPr>
          <w:sz w:val="24"/>
          <w:szCs w:val="24"/>
        </w:rPr>
        <w:t xml:space="preserve">                </w:t>
      </w:r>
      <w:r w:rsidR="00E0156D">
        <w:rPr>
          <w:sz w:val="24"/>
          <w:szCs w:val="24"/>
        </w:rPr>
        <w:tab/>
      </w:r>
      <w:r w:rsidR="00BF0CD8" w:rsidRPr="001028A3">
        <w:rPr>
          <w:sz w:val="24"/>
          <w:szCs w:val="24"/>
        </w:rPr>
        <w:t xml:space="preserve"> </w:t>
      </w:r>
      <w:r w:rsidR="00BF0CD8" w:rsidRPr="001641A7">
        <w:t>(1)</w:t>
      </w:r>
    </w:p>
    <w:p w14:paraId="3528C6FE" w14:textId="77777777" w:rsidR="00BF0CD8" w:rsidRPr="001028A3" w:rsidRDefault="00BF0CD8" w:rsidP="00450A0A">
      <w:pPr>
        <w:pStyle w:val="Q-Normal"/>
        <w:ind w:firstLine="432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56A45EDE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87" w:dyaOrig="448" w14:anchorId="7C2CF31C">
          <v:shape id="_x0000_i1187" type="#_x0000_t75" style="width:87.05pt;height:20.95pt" o:ole="">
            <v:imagedata r:id="rId437" o:title=""/>
          </v:shape>
          <o:OLEObject Type="Embed" ProgID="ChemDraw.Document.6.0" ShapeID="_x0000_i1187" DrawAspect="Content" ObjectID="_1764038711" r:id="rId438"/>
        </w:object>
      </w:r>
      <w:r w:rsidR="00E0156D">
        <w:rPr>
          <w:sz w:val="24"/>
          <w:szCs w:val="24"/>
        </w:rPr>
        <w:tab/>
      </w:r>
      <w:r w:rsidR="00BF0CD8" w:rsidRPr="001641A7">
        <w:t>(1.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208DC3D8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right"/>
      </w:pPr>
      <w:r>
        <w:rPr>
          <w:noProof/>
        </w:rPr>
        <w:tab/>
      </w:r>
      <w:r w:rsidR="009930D4">
        <w:rPr>
          <w:noProof/>
        </w:rPr>
        <w:object w:dxaOrig="1781" w:dyaOrig="423" w14:anchorId="637786DC">
          <v:shape id="_x0000_i1188" type="#_x0000_t75" style="width:83.7pt;height:19.25pt" o:ole="">
            <v:imagedata r:id="rId439" o:title=""/>
          </v:shape>
          <o:OLEObject Type="Embed" ProgID="ChemDraw.Document.6.0" ShapeID="_x0000_i1188" DrawAspect="Content" ObjectID="_1764038712" r:id="rId440"/>
        </w:object>
      </w:r>
      <w:r w:rsidR="00BF0CD8" w:rsidRPr="001028A3">
        <w:rPr>
          <w:sz w:val="24"/>
          <w:szCs w:val="24"/>
        </w:rPr>
        <w:t xml:space="preserve">                    </w:t>
      </w:r>
      <w:r w:rsidR="00E0156D">
        <w:rPr>
          <w:sz w:val="24"/>
          <w:szCs w:val="24"/>
        </w:rPr>
        <w:tab/>
      </w:r>
      <w:r w:rsidR="00BF0CD8" w:rsidRPr="001641A7">
        <w:t>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67D17426" w:rsidR="00BF0CD8" w:rsidRPr="001641A7" w:rsidRDefault="009A7211" w:rsidP="009A7211">
      <w:pPr>
        <w:pStyle w:val="Q-Normal"/>
        <w:tabs>
          <w:tab w:val="center" w:pos="3969"/>
          <w:tab w:val="right" w:pos="7938"/>
        </w:tabs>
      </w:pPr>
      <w:r>
        <w:rPr>
          <w:noProof/>
        </w:rPr>
        <w:tab/>
      </w:r>
      <w:r w:rsidR="00450A0A">
        <w:rPr>
          <w:noProof/>
        </w:rPr>
        <w:object w:dxaOrig="4668" w:dyaOrig="777" w14:anchorId="7B7D9257">
          <v:shape id="_x0000_i1189" type="#_x0000_t75" style="width:142.35pt;height:25.1pt" o:ole="">
            <v:imagedata r:id="rId441" o:title=""/>
          </v:shape>
          <o:OLEObject Type="Embed" ProgID="ChemDraw.Document.6.0" ShapeID="_x0000_i1189" DrawAspect="Content" ObjectID="_1764038713" r:id="rId442"/>
        </w:object>
      </w:r>
      <w:r w:rsidR="00BF0CD8" w:rsidRPr="00610A2A">
        <w:rPr>
          <w:sz w:val="24"/>
          <w:szCs w:val="24"/>
        </w:rPr>
        <w:t xml:space="preserve">              </w:t>
      </w:r>
      <w:r>
        <w:rPr>
          <w:sz w:val="24"/>
          <w:szCs w:val="24"/>
        </w:rPr>
        <w:tab/>
      </w:r>
      <w:r w:rsidR="00BF0CD8" w:rsidRPr="001641A7">
        <w:t>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45920307" w:rsidR="00BF0CD8" w:rsidRPr="001641A7" w:rsidRDefault="00B6207C" w:rsidP="001A41C7">
      <w:pPr>
        <w:pStyle w:val="Q-Normal"/>
        <w:tabs>
          <w:tab w:val="center" w:pos="3969"/>
          <w:tab w:val="right" w:pos="7938"/>
        </w:tabs>
        <w:ind w:firstLine="0"/>
        <w:jc w:val="center"/>
      </w:pPr>
      <w:r>
        <w:rPr>
          <w:noProof/>
        </w:rPr>
        <w:tab/>
      </w:r>
      <w:r w:rsidR="001A41C7">
        <w:rPr>
          <w:noProof/>
        </w:rPr>
        <w:object w:dxaOrig="1650" w:dyaOrig="424" w14:anchorId="1B640D71">
          <v:shape id="_x0000_i1190" type="#_x0000_t75" style="width:78.7pt;height:19.25pt" o:ole="">
            <v:imagedata r:id="rId443" o:title=""/>
          </v:shape>
          <o:OLEObject Type="Embed" ProgID="ChemDraw.Document.6.0" ShapeID="_x0000_i1190" DrawAspect="Content" ObjectID="_1764038714" r:id="rId444"/>
        </w:object>
      </w:r>
      <w:r w:rsidRPr="00610A2A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BF0CD8" w:rsidRPr="001641A7">
        <w:t>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29B9D82B" w:rsidR="00BF0CD8" w:rsidRPr="001641A7" w:rsidRDefault="00B6207C" w:rsidP="001A41C7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27" w:dyaOrig="422" w14:anchorId="68646903">
          <v:shape id="_x0000_i1191" type="#_x0000_t75" style="width:85.4pt;height:18.4pt" o:ole="">
            <v:imagedata r:id="rId445" o:title=""/>
          </v:shape>
          <o:OLEObject Type="Embed" ProgID="ChemDraw.Document.6.0" ShapeID="_x0000_i1191" DrawAspect="Content" ObjectID="_1764038715" r:id="rId446"/>
        </w:object>
      </w:r>
      <w:r>
        <w:rPr>
          <w:sz w:val="24"/>
          <w:szCs w:val="24"/>
        </w:rPr>
        <w:tab/>
      </w:r>
      <w:r w:rsidR="00BF0CD8" w:rsidRPr="001641A7">
        <w:t>(2.2)</w:t>
      </w:r>
    </w:p>
    <w:p w14:paraId="26062723" w14:textId="77777777" w:rsidR="00BF0CD8" w:rsidRPr="00610A2A" w:rsidRDefault="00BF0CD8" w:rsidP="009930D4">
      <w:pPr>
        <w:pStyle w:val="Q-Normal"/>
        <w:ind w:firstLine="432"/>
        <w:contextualSpacing w:val="0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1A41C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49D29E" wp14:editId="2B2F55FF">
                <wp:extent cx="4408104" cy="509094"/>
                <wp:effectExtent l="0" t="0" r="0" b="5715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8104" cy="50909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2C726D" w:rsidRDefault="002C726D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490" style="width:347.1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1F11363A" w14:textId="77777777" w:rsidR="002C726D" w:rsidRDefault="002C726D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lastRenderedPageBreak/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9930D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E12B50" wp14:editId="4B801498">
                <wp:extent cx="3779082" cy="685800"/>
                <wp:effectExtent l="0" t="0" r="0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082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2C726D" w:rsidRDefault="002C726D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491" style="width:297.5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01996C9D" w14:textId="77777777" w:rsidR="002C726D" w:rsidRDefault="002C726D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59274E4D" w:rsidR="00BF0CD8" w:rsidRPr="00081BAC" w:rsidRDefault="00BF0CD8" w:rsidP="00450A0A">
      <w:pPr>
        <w:pStyle w:val="Q-Normal"/>
        <w:spacing w:after="120"/>
        <w:ind w:firstLine="432"/>
        <w:contextualSpacing w:val="0"/>
      </w:pPr>
      <w:r w:rsidRPr="00610A2A">
        <w:t>Վերը բերված օրինակներում (1.2) և (2.2)</w:t>
      </w:r>
      <w:r w:rsidR="00315D26">
        <w:t xml:space="preserve"> </w:t>
      </w:r>
      <w:r w:rsidR="00315D26" w:rsidRPr="00610A2A">
        <w:t>հավասարումները</w:t>
      </w:r>
      <w:r w:rsidRPr="00610A2A">
        <w:t xml:space="preserve">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450A0A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0BA2F2B3">
                <wp:extent cx="3807373" cy="504497"/>
                <wp:effectExtent l="0" t="0" r="3175" b="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373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2C726D" w:rsidRDefault="002C726D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492" style="width:299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7250CEAC" w14:textId="77777777" w:rsidR="002C726D" w:rsidRDefault="002C726D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450A0A">
      <w:pPr>
        <w:pStyle w:val="Q-Normal"/>
        <w:spacing w:after="120"/>
        <w:ind w:firstLine="432"/>
        <w:contextualSpacing w:val="0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450A0A">
      <w:pPr>
        <w:pStyle w:val="Q-Normal"/>
        <w:ind w:firstLine="432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05456A96">
                <wp:extent cx="3854669" cy="488731"/>
                <wp:effectExtent l="0" t="0" r="0" b="6985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48873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2C726D" w:rsidRDefault="002C726D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493" style="width:303.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" fillcolor="#def1f7" stroked="f" strokeweight="1pt">
                <v:stroke joinstyle="miter"/>
                <v:textbox>
                  <w:txbxContent>
                    <w:p w14:paraId="55F7D45F" w14:textId="77777777" w:rsidR="002C726D" w:rsidRDefault="002C726D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450A0A">
      <w:pPr>
        <w:pStyle w:val="Q-Normal"/>
        <w:spacing w:after="120"/>
        <w:ind w:firstLine="432"/>
        <w:contextualSpacing w:val="0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450A0A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7C1FC8E0">
                <wp:extent cx="3712779" cy="859221"/>
                <wp:effectExtent l="0" t="0" r="254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12779" cy="859221"/>
                          <a:chOff x="-1777887" y="158400"/>
                          <a:chExt cx="4426150" cy="1244548"/>
                        </a:xfrm>
                        <a:solidFill>
                          <a:srgbClr val="FFE8C8"/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62C30313" w:rsidR="002C726D" w:rsidRDefault="002C726D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՝ բարձրացնելով օքսիդացման աստիճանը.  </w:t>
                              </w:r>
                            </w:p>
                            <w:p w14:paraId="7072EC92" w14:textId="193B7740" w:rsidR="002C726D" w:rsidRPr="00097743" w:rsidRDefault="002C726D" w:rsidP="001A41C7">
                              <w:pPr>
                                <w:pStyle w:val="Q-Yndgcvac"/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93" type="#_x0000_t75" style="width:87.9pt;height:21.75pt" o:ole="">
                                    <v:imagedata r:id="rId443" o:title=""/>
                                  </v:shape>
                                  <o:OLEObject Type="Embed" ProgID="ChemDraw.Document.6.0" ShapeID="_x0000_i1193" DrawAspect="Content" ObjectID="_1764038844" r:id="rId44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494" style="width:292.35pt;height:67.6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">
                <v:roundrect id="_x0000_s1495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496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62C30313" w:rsidR="002C726D" w:rsidRDefault="002C726D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՝ բարձրացնելով օքսիդացման աստիճանը.  </w:t>
                        </w:r>
                      </w:p>
                      <w:p w14:paraId="7072EC92" w14:textId="193B7740" w:rsidR="002C726D" w:rsidRPr="00097743" w:rsidRDefault="002C726D" w:rsidP="001A41C7">
                        <w:pPr>
                          <w:pStyle w:val="Q-Yndgcvac"/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93" type="#_x0000_t75" style="width:87.9pt;height:21.75pt" o:ole="">
                              <v:imagedata r:id="rId443" o:title=""/>
                            </v:shape>
                            <o:OLEObject Type="Embed" ProgID="ChemDraw.Document.6.0" ShapeID="_x0000_i1193" DrawAspect="Content" ObjectID="_1764038844" r:id="rId448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15DD412" w14:textId="77777777" w:rsidR="001A41C7" w:rsidRPr="001A41C7" w:rsidRDefault="001A41C7" w:rsidP="00302A17">
      <w:pPr>
        <w:pStyle w:val="Q-Normal"/>
        <w:rPr>
          <w:sz w:val="10"/>
          <w:szCs w:val="10"/>
        </w:rPr>
      </w:pPr>
    </w:p>
    <w:p w14:paraId="2E7A25A1" w14:textId="77777777" w:rsidR="00BF0CD8" w:rsidRPr="00044B91" w:rsidRDefault="00BF0CD8" w:rsidP="00D020F4">
      <w:pPr>
        <w:pStyle w:val="Q-Normal"/>
        <w:ind w:right="1219" w:firstLine="900"/>
        <w:jc w:val="right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62F27D37">
                <wp:extent cx="3683117" cy="1016876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3117" cy="1016876"/>
                          <a:chOff x="194614" y="1369092"/>
                          <a:chExt cx="3122494" cy="990773"/>
                        </a:xfrm>
                        <a:solidFill>
                          <a:srgbClr val="FFE8C8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2"/>
                            <a:ext cx="3122494" cy="990773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1" y="1462686"/>
                            <a:ext cx="2951525" cy="877336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552C350B" w:rsidR="002C726D" w:rsidRDefault="002C726D" w:rsidP="001A41C7">
                              <w:pPr>
                                <w:pStyle w:val="Q-Yndgcvac"/>
                                <w:spacing w:after="0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՝ իջեցնելով օքսիդացման աստիճանը.  </w:t>
                              </w:r>
                            </w:p>
                            <w:p w14:paraId="24FF926D" w14:textId="756F1D54" w:rsidR="002C726D" w:rsidRPr="00097743" w:rsidRDefault="002C726D" w:rsidP="001A41C7">
                              <w:pPr>
                                <w:spacing w:after="0" w:line="240" w:lineRule="auto"/>
                                <w:jc w:val="center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5" type="#_x0000_t75" style="width:92.1pt;height:20.1pt" o:ole="">
                                    <v:imagedata r:id="rId445" o:title=""/>
                                  </v:shape>
                                  <o:OLEObject Type="Embed" ProgID="ChemDraw.Document.6.0" ShapeID="_x0000_i1195" DrawAspect="Content" ObjectID="_1764038845" r:id="rId44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497" style="width:290pt;height:80.05pt;mso-position-horizontal-relative:char;mso-position-vertical-relative:line" coordorigin="1946,13690" coordsize="31224,9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">
                <v:roundrect id="_x0000_s1498" style="position:absolute;left:1946;top:13690;width:31225;height:990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" filled="f" stroked="f" strokeweight=".5pt">
                  <v:stroke joinstyle="miter"/>
                </v:roundrect>
                <v:shape id="Надпись 14" o:spid="_x0000_s1499" type="#_x0000_t202" style="position:absolute;left:2810;top:14626;width:29515;height:8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" filled="f" stroked="f" strokeweight=".5pt">
                  <v:textbox>
                    <w:txbxContent>
                      <w:p w14:paraId="673CDD38" w14:textId="552C350B" w:rsidR="002C726D" w:rsidRDefault="002C726D" w:rsidP="001A41C7">
                        <w:pPr>
                          <w:pStyle w:val="Q-Yndgcvac"/>
                          <w:spacing w:after="0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՝ իջեցնելով օքսիդացման աստիճանը.  </w:t>
                        </w:r>
                      </w:p>
                      <w:p w14:paraId="24FF926D" w14:textId="756F1D54" w:rsidR="002C726D" w:rsidRPr="00097743" w:rsidRDefault="002C726D" w:rsidP="001A41C7">
                        <w:pPr>
                          <w:spacing w:after="0" w:line="240" w:lineRule="auto"/>
                          <w:jc w:val="center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5" type="#_x0000_t75" style="width:92.1pt;height:20.1pt" o:ole="">
                              <v:imagedata r:id="rId445" o:title=""/>
                            </v:shape>
                            <o:OLEObject Type="Embed" ProgID="ChemDraw.Document.6.0" ShapeID="_x0000_i1195" DrawAspect="Content" ObjectID="_1764038845" r:id="rId450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450A0A">
      <w:pPr>
        <w:pStyle w:val="Q-Normal"/>
        <w:ind w:firstLine="432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7C11C484" w14:textId="7838D678" w:rsidR="00450A0A" w:rsidRDefault="00450A0A" w:rsidP="00B82965">
      <w:pPr>
        <w:pStyle w:val="Q-Normal"/>
        <w:spacing w:after="120"/>
        <w:ind w:firstLine="0"/>
        <w:contextualSpacing w:val="0"/>
        <w:jc w:val="center"/>
      </w:pPr>
      <w:r>
        <w:object w:dxaOrig="6116" w:dyaOrig="1419" w14:anchorId="786A2A0B">
          <v:shape id="_x0000_i1196" type="#_x0000_t75" style="width:238.6pt;height:54.4pt" o:ole="">
            <v:imagedata r:id="rId451" o:title=""/>
          </v:shape>
          <o:OLEObject Type="Embed" ProgID="ChemDraw.Document.6.0" ShapeID="_x0000_i1196" DrawAspect="Content" ObjectID="_1764038716" r:id="rId452"/>
        </w:object>
      </w:r>
    </w:p>
    <w:p w14:paraId="4E0B6EEE" w14:textId="77777777" w:rsidR="00450A0A" w:rsidRDefault="00450A0A" w:rsidP="00450A0A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>ում է:</w:t>
      </w:r>
      <w:r w:rsidRPr="00450A0A">
        <w:t xml:space="preserve"> </w:t>
      </w:r>
    </w:p>
    <w:p w14:paraId="0D197F0F" w14:textId="0AE1C58A" w:rsidR="00B82965" w:rsidRDefault="00450A0A" w:rsidP="00DB211C">
      <w:pPr>
        <w:pStyle w:val="Q-Normal"/>
      </w:pPr>
      <w:r>
        <w:t>Ք</w:t>
      </w:r>
      <w:r w:rsidRPr="00610A2A">
        <w:t xml:space="preserve">իմիական ռեակցիայի </w:t>
      </w:r>
      <w:r>
        <w:t>ընթացքում</w:t>
      </w:r>
      <w:r w:rsidRPr="00610A2A">
        <w:t xml:space="preserve"> Էլեկտրոնների ընդհանուր թիվը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30B7206F" w14:textId="77777777" w:rsidR="004A4388" w:rsidRDefault="004A4388" w:rsidP="004A4388">
      <w:pPr>
        <w:pStyle w:val="Q-Normal"/>
        <w:keepNext/>
        <w:jc w:val="center"/>
      </w:pPr>
      <w:r w:rsidRPr="00C45448">
        <w:rPr>
          <w:rStyle w:val="Hyperlink"/>
          <w:noProof/>
        </w:rPr>
        <w:lastRenderedPageBreak/>
        <w:drawing>
          <wp:inline distT="0" distB="0" distL="0" distR="0" wp14:anchorId="0B6A0933" wp14:editId="7DEF906A">
            <wp:extent cx="2824974" cy="1655379"/>
            <wp:effectExtent l="0" t="0" r="0" b="2540"/>
            <wp:docPr id="66" name="Picture 95253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օքսիդիչ-վերականգնիչ.webp.png"/>
                    <pic:cNvPicPr/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4982" cy="1672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6DBD7" w14:textId="77777777" w:rsidR="004A4388" w:rsidRPr="0032324C" w:rsidRDefault="004A4388" w:rsidP="004A4388">
      <w:pPr>
        <w:pStyle w:val="4"/>
      </w:pPr>
      <w:r w:rsidRPr="00B8383B">
        <w:t>Օքսիդացման</w:t>
      </w:r>
      <w:r w:rsidRPr="002E4BBE">
        <w:t xml:space="preserve"> և </w:t>
      </w:r>
      <w:r w:rsidRPr="00B8383B">
        <w:t>վերականգնման</w:t>
      </w:r>
      <w:r w:rsidRPr="002E4BBE">
        <w:t xml:space="preserve"> գործընթացներ</w:t>
      </w:r>
      <w:r>
        <w:t>ը</w:t>
      </w:r>
    </w:p>
    <w:p w14:paraId="661E4121" w14:textId="7B3234F1" w:rsidR="00B82965" w:rsidRPr="0032324C" w:rsidRDefault="00B82965" w:rsidP="004A4388">
      <w:pPr>
        <w:pStyle w:val="4"/>
        <w:numPr>
          <w:ilvl w:val="0"/>
          <w:numId w:val="0"/>
        </w:numPr>
        <w:jc w:val="left"/>
      </w:pPr>
    </w:p>
    <w:p w14:paraId="2CD98D91" w14:textId="4EE41EA2" w:rsidR="0033408E" w:rsidRPr="00F669D9" w:rsidRDefault="0033408E" w:rsidP="0033408E">
      <w:pPr>
        <w:pStyle w:val="Q-Yentavernagir"/>
      </w:pPr>
      <w:bookmarkStart w:id="673" w:name="_Toc153319803"/>
      <w:r w:rsidRPr="00F669D9">
        <w:t>ԿԱՐ</w:t>
      </w:r>
      <w:r>
        <w:t>ԵՎ</w:t>
      </w:r>
      <w:r w:rsidRPr="00F669D9">
        <w:t xml:space="preserve">ՈՐԱԳՈՒՅՆ ՕՔՍԻԴԻՉՆԵՐԸ </w:t>
      </w:r>
      <w:r>
        <w:t>ԵՎ</w:t>
      </w:r>
      <w:r w:rsidRPr="00F669D9">
        <w:t xml:space="preserve"> ՎԵՐԱԿԱՆԳՆԻՉՆԵՐԸ</w:t>
      </w:r>
      <w:bookmarkEnd w:id="673"/>
    </w:p>
    <w:p w14:paraId="3118BD50" w14:textId="77777777" w:rsidR="0033408E" w:rsidRDefault="0033408E" w:rsidP="0033408E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093762E4" w14:textId="1D23769D" w:rsidR="0033408E" w:rsidRDefault="0033408E" w:rsidP="0033408E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</w:p>
    <w:p w14:paraId="3CAF65B0" w14:textId="53F3CAE5" w:rsidR="00BF0CD8" w:rsidRPr="001028A3" w:rsidRDefault="00BF0CD8" w:rsidP="00302A17">
      <w:pPr>
        <w:pStyle w:val="Q-Normal"/>
      </w:pPr>
      <w:r w:rsidRPr="001028A3">
        <w:t>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19465043" w:rsidR="00BF0CD8" w:rsidRPr="001028A3" w:rsidRDefault="00BF0CD8" w:rsidP="00302A17">
      <w:pPr>
        <w:pStyle w:val="Q-Normal"/>
      </w:pPr>
      <w:r w:rsidRPr="001028A3">
        <w:t>Եթե նյութի բաղադրության մեջ մտնում է բարձրագույն օքսիդացման աստիճանով տարր, ապա այդ տարրը կարող է միայն իջեցնել իր օքսիդացման աստիճանը, այսինքն</w:t>
      </w:r>
      <w:r w:rsidR="00315D26">
        <w:t>՝</w:t>
      </w:r>
      <w:r w:rsidRPr="001028A3">
        <w:t xml:space="preserve"> մասնակցել վերականգնման պրոցեսին: Հետևաբար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3981CAE5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 տվյալ նյութը կարող է միայն տալ էլեկտրոններ և հանդես գալ որպես վերականգնիչ:</w:t>
      </w:r>
    </w:p>
    <w:p w14:paraId="07E2FE31" w14:textId="07367903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56C7A407" w:rsidR="00BF0CD8" w:rsidRPr="001028A3" w:rsidRDefault="00BF0CD8" w:rsidP="00302A17">
      <w:pPr>
        <w:pStyle w:val="Q-Normal"/>
      </w:pPr>
      <w:r w:rsidRPr="001028A3"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</w:t>
      </w:r>
      <w:r w:rsidRPr="001028A3">
        <w:lastRenderedPageBreak/>
        <w:t xml:space="preserve">մասնակցել և՛ օքսիդացման, և՛ վերականգնման </w:t>
      </w:r>
      <w:r>
        <w:t>գործընթաց</w:t>
      </w:r>
      <w:r w:rsidRPr="001028A3">
        <w:t xml:space="preserve">ներին: </w:t>
      </w:r>
      <w:r w:rsidR="00315D26">
        <w:t>Նշանակում է՝</w:t>
      </w:r>
      <w:r w:rsidRPr="001028A3">
        <w:t xml:space="preserve">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0D959999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307AA4BB" w:rsidR="00BF0CD8" w:rsidRPr="001028A3" w:rsidRDefault="00EA2825" w:rsidP="00311AA6">
      <w:pPr>
        <w:pStyle w:val="Q-Normal"/>
        <w:spacing w:after="120"/>
        <w:ind w:firstLine="0"/>
        <w:contextualSpacing w:val="0"/>
        <w:jc w:val="center"/>
        <w:rPr>
          <w:sz w:val="24"/>
          <w:szCs w:val="24"/>
        </w:rPr>
      </w:pPr>
      <w:r>
        <w:object w:dxaOrig="6722" w:dyaOrig="512" w14:anchorId="2FD8EFF7">
          <v:shape id="_x0000_i1197" type="#_x0000_t75" style="width:337.4pt;height:25.1pt" o:ole="">
            <v:imagedata r:id="rId454" o:title=""/>
          </v:shape>
          <o:OLEObject Type="Embed" ProgID="ChemDraw.Document.6.0" ShapeID="_x0000_i1197" DrawAspect="Content" ObjectID="_1764038717" r:id="rId455"/>
        </w:object>
      </w:r>
    </w:p>
    <w:p w14:paraId="48181BD0" w14:textId="7610DA34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544E6DCE" w:rsidR="00BF0CD8" w:rsidRPr="001028A3" w:rsidRDefault="001E6064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4325" w:dyaOrig="514" w14:anchorId="6E76880E">
          <v:shape id="_x0000_i1198" type="#_x0000_t75" style="width:3in;height:25.1pt" o:ole="">
            <v:imagedata r:id="rId456" o:title=""/>
          </v:shape>
          <o:OLEObject Type="Embed" ProgID="ChemDraw.Document.6.0" ShapeID="_x0000_i1198" DrawAspect="Content" ObjectID="_1764038718" r:id="rId457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744451A0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 </w:t>
      </w:r>
      <w:r w:rsidR="00315D26">
        <w:t>(</w:t>
      </w:r>
      <w:r w:rsidRPr="001028A3">
        <w:t>պերքլորատները</w:t>
      </w:r>
      <w:r w:rsidR="00315D26">
        <w:t>)</w:t>
      </w:r>
      <w:r w:rsidRPr="001028A3">
        <w:t xml:space="preserve">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AC58181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74" w:name="_Toc132934658"/>
      <w:bookmarkStart w:id="675" w:name="_Toc133963279"/>
      <w:bookmarkStart w:id="676" w:name="_Toc133965337"/>
      <w:bookmarkStart w:id="677" w:name="_Toc133965593"/>
    </w:p>
    <w:p w14:paraId="7D649F51" w14:textId="77777777" w:rsidR="009930D4" w:rsidRDefault="009930D4" w:rsidP="00450A0A">
      <w:pPr>
        <w:pStyle w:val="Q-Normal"/>
        <w:ind w:firstLine="0"/>
      </w:pPr>
    </w:p>
    <w:p w14:paraId="6B031FE7" w14:textId="589E0A69" w:rsidR="00BF0CD8" w:rsidRDefault="00037E9B" w:rsidP="00A50215">
      <w:pPr>
        <w:pStyle w:val="Q-Yentavernagir"/>
      </w:pPr>
      <w:bookmarkStart w:id="678" w:name="_Toc153319804"/>
      <w:r w:rsidRPr="004B0DAC">
        <w:lastRenderedPageBreak/>
        <w:t>Լ</w:t>
      </w:r>
      <w:r>
        <w:t>ՈՒԾՄԱՆ ՕՐԻՆԱԿՆԵՐ</w:t>
      </w:r>
      <w:bookmarkEnd w:id="674"/>
      <w:bookmarkEnd w:id="675"/>
      <w:bookmarkEnd w:id="676"/>
      <w:bookmarkEnd w:id="677"/>
      <w:bookmarkEnd w:id="678"/>
    </w:p>
    <w:p w14:paraId="71EBC279" w14:textId="77777777" w:rsidR="00BF0CD8" w:rsidRPr="001641A7" w:rsidRDefault="00BF0CD8" w:rsidP="007E20AF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 xml:space="preserve">Հետևյալ փոխարկումներից որո՞նք են համապատասխանում </w:t>
      </w:r>
      <w:r w:rsidRPr="001641A7">
        <w:t>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23"/>
        <w:gridCol w:w="2493"/>
        <w:gridCol w:w="2423"/>
      </w:tblGrid>
      <w:tr w:rsidR="00BF0CD8" w:rsidRPr="001641A7" w14:paraId="02C46642" w14:textId="77777777" w:rsidTr="00735DD0">
        <w:tc>
          <w:tcPr>
            <w:tcW w:w="3116" w:type="dxa"/>
          </w:tcPr>
          <w:p w14:paraId="7C9088F9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  <w:tr w:rsidR="00BF0CD8" w:rsidRPr="001641A7" w14:paraId="1556D339" w14:textId="77777777" w:rsidTr="00735DD0">
        <w:tc>
          <w:tcPr>
            <w:tcW w:w="3116" w:type="dxa"/>
          </w:tcPr>
          <w:p w14:paraId="4393A6F3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1641A7">
        <w:rPr>
          <w:i/>
        </w:rPr>
        <w:t>Լուծում</w:t>
      </w:r>
      <w:r w:rsidRPr="001641A7">
        <w:rPr>
          <w:b/>
          <w:i/>
        </w:rPr>
        <w:t xml:space="preserve">: </w:t>
      </w:r>
      <w:r w:rsidRPr="001641A7">
        <w:t>Էլեկտրոն կորցնելու գործընթացը կոչվում է օքսիդացում, իսկ վերցնելու գործընթացը՝ վերականգնում: Որոշենք տարրերի</w:t>
      </w:r>
      <w:r w:rsidRPr="00DB0E0D">
        <w:t xml:space="preserve">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583"/>
        <w:gridCol w:w="2605"/>
        <w:gridCol w:w="2861"/>
      </w:tblGrid>
      <w:tr w:rsidR="001641A7" w:rsidRPr="001641A7" w14:paraId="43FC8B26" w14:textId="77777777" w:rsidTr="00135D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tcBorders>
              <w:bottom w:val="none" w:sz="0" w:space="0" w:color="auto"/>
            </w:tcBorders>
          </w:tcPr>
          <w:p w14:paraId="5FE6B9C6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hAnsi="GHEA Grapalat"/>
                <w:b w:val="0"/>
                <w:color w:val="1982B4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+4</m:t>
                  </m:r>
                </m:sup>
              </m:sSup>
            </m:oMath>
            <w:r w:rsidR="00BF0CD8"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  <w:tcBorders>
              <w:bottom w:val="none" w:sz="0" w:space="0" w:color="auto"/>
            </w:tcBorders>
          </w:tcPr>
          <w:p w14:paraId="72F74AA8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  <w:tcBorders>
              <w:bottom w:val="none" w:sz="0" w:space="0" w:color="auto"/>
            </w:tcBorders>
          </w:tcPr>
          <w:p w14:paraId="2A8F8B37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→NO</m:t>
              </m:r>
            </m:oMath>
          </w:p>
          <w:p w14:paraId="5FDC7D31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0197FFC8" w:rsidR="001E6064" w:rsidRPr="00135D4D" w:rsidRDefault="001E6064" w:rsidP="001E6064">
            <w:pPr>
              <w:pStyle w:val="ListParagraph"/>
              <w:spacing w:line="276" w:lineRule="auto"/>
              <w:ind w:left="0"/>
              <w:contextualSpacing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Cs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Օ</w:t>
            </w:r>
            <w:r w:rsidR="00BF0CD8"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քսիդացում</w:t>
            </w:r>
          </w:p>
        </w:tc>
      </w:tr>
      <w:tr w:rsidR="001641A7" w:rsidRPr="001641A7" w14:paraId="2692AA3F" w14:textId="77777777" w:rsidTr="00135D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shd w:val="clear" w:color="auto" w:fill="DEF1F7"/>
          </w:tcPr>
          <w:p w14:paraId="4A73185B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→NO</m:t>
              </m:r>
            </m:oMath>
          </w:p>
          <w:p w14:paraId="3C7A35F2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  <w:shd w:val="clear" w:color="auto" w:fill="DEF1F7"/>
          </w:tcPr>
          <w:p w14:paraId="0849ADEF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>վերականգնում</w:t>
            </w:r>
          </w:p>
        </w:tc>
        <w:tc>
          <w:tcPr>
            <w:tcW w:w="3117" w:type="dxa"/>
            <w:shd w:val="clear" w:color="auto" w:fill="DEF1F7"/>
          </w:tcPr>
          <w:p w14:paraId="69437E9F" w14:textId="77777777" w:rsidR="00BF0CD8" w:rsidRPr="00135D4D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→NO</m:t>
              </m:r>
            </m:oMath>
          </w:p>
          <w:p w14:paraId="5D5D94DE" w14:textId="77777777" w:rsidR="00BF0CD8" w:rsidRPr="00135D4D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135D4D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7E20AF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Pr="00315D26" w:rsidRDefault="00BF0CD8" w:rsidP="00302A17">
      <w:pPr>
        <w:pStyle w:val="Q-Normal"/>
        <w:rPr>
          <w:b/>
        </w:rPr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315D26">
        <w:rPr>
          <w:b/>
        </w:rPr>
        <w:t>Միայն օքսիդիչ համարվում են այն իոնները, որոնցում տարրի օքսիդացման աստիճանը բարձրագույնն է:</w:t>
      </w:r>
    </w:p>
    <w:p w14:paraId="7F7718E5" w14:textId="77777777" w:rsidR="00BF0CD8" w:rsidRPr="00315D26" w:rsidRDefault="00BF0CD8" w:rsidP="00302A17">
      <w:pPr>
        <w:pStyle w:val="Q-Normal"/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 w:rsidRPr="00315D26"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120D8BD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AE4491B" w14:textId="10C1DFD7" w:rsidR="00AA159C" w:rsidRDefault="00AA159C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8B5049B" wp14:editId="6B7B998C">
                <wp:extent cx="5060950" cy="872115"/>
                <wp:effectExtent l="0" t="0" r="6350" b="4445"/>
                <wp:docPr id="798810377" name="Canvas 7988103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2847432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558257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2D544E2" w14:textId="48492CEF" w:rsidR="002C726D" w:rsidRPr="0034565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6390803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3E1AA7" w14:textId="1C381A21" w:rsidR="002C726D" w:rsidRPr="00BD48BB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D48B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Ի ՀԱՎԱՍԱՐՈՒՄՆԵՐԻ ԿԱԶՄ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5118052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B5049B" id="Canvas 798810377" o:spid="_x0000_s150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ncMqvoQEAAD+&#10;DQAADgAAAAAAAAAAAAAAAAAuAgAAZHJzL2Uyb0RvYy54bWxQSwECLQAUAAYACAAAACEAK1qLPdgA&#10;AAAFAQAADwAAAAAAAAAAAAAAAADeBgAAZHJzL2Rvd25yZXYueG1sUEsFBgAAAAAEAAQA8wAAAOMH&#10;AAAAAA==&#10;">
                <v:shape id="_x0000_s150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0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">
                  <v:shape id="Hexagon 1" o:spid="_x0000_s150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42D544E2" w14:textId="48492CEF" w:rsidR="002C726D" w:rsidRPr="0034565D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3</w:t>
                          </w:r>
                        </w:p>
                      </w:txbxContent>
                    </v:textbox>
                  </v:shape>
                  <v:rect id="Rectangle 1" o:spid="_x0000_s150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" filled="f" stroked="f" strokeweight="1.5pt">
                    <v:textbox>
                      <w:txbxContent>
                        <w:p w14:paraId="103E1AA7" w14:textId="1C381A21" w:rsidR="002C726D" w:rsidRPr="00BD48BB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D48B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Ի ՀԱՎԱՍԱՐՈՒՄՆԵՐԻ ԿԱԶՄ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50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3E1C6B5" w14:textId="75994F25" w:rsidR="00BF0CD8" w:rsidRPr="002E28BE" w:rsidRDefault="005731AF" w:rsidP="00627D74">
      <w:pPr>
        <w:pStyle w:val="ParagrafInvisible"/>
      </w:pPr>
      <w:bookmarkStart w:id="679" w:name="_Toc133963280"/>
      <w:bookmarkStart w:id="680" w:name="_Toc133965338"/>
      <w:bookmarkStart w:id="681" w:name="_Toc133965594"/>
      <w:bookmarkStart w:id="682" w:name="_Toc153319805"/>
      <w:bookmarkStart w:id="683" w:name="_Toc132934659"/>
      <w:r w:rsidRPr="001A24B4"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79"/>
      <w:bookmarkEnd w:id="680"/>
      <w:bookmarkEnd w:id="681"/>
      <w:bookmarkEnd w:id="682"/>
      <w:r w:rsidR="00BF0CD8" w:rsidRPr="002E28BE">
        <w:t xml:space="preserve"> </w:t>
      </w:r>
      <w:bookmarkEnd w:id="683"/>
    </w:p>
    <w:p w14:paraId="7790D130" w14:textId="16AAFAD6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</w:t>
      </w:r>
      <w:r w:rsidR="00315D26">
        <w:t>Սովորաբար</w:t>
      </w:r>
      <w:r>
        <w:t xml:space="preserve">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022C0B">
      <w:pPr>
        <w:pStyle w:val="Q-Normal"/>
        <w:numPr>
          <w:ilvl w:val="0"/>
          <w:numId w:val="48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022C0B">
      <w:pPr>
        <w:pStyle w:val="Q-Normal"/>
        <w:numPr>
          <w:ilvl w:val="0"/>
          <w:numId w:val="48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9930D4">
      <w:pPr>
        <w:pStyle w:val="Q-Normal"/>
        <w:ind w:firstLine="432"/>
        <w:contextualSpacing w:val="0"/>
      </w:pPr>
      <w:r w:rsidRPr="00BB50F3">
        <w:t>Էլեկտրոնային հաշվեկշռի մեթոդը քննարկենք ներքոբերյալ ռեակցիայի օրինակով.</w:t>
      </w:r>
    </w:p>
    <w:p w14:paraId="4C818F46" w14:textId="5EF86CA2" w:rsidR="00BF0CD8" w:rsidRPr="00BB50F3" w:rsidRDefault="00C72F84" w:rsidP="001641A7">
      <w:pPr>
        <w:pStyle w:val="Q-Normal"/>
        <w:ind w:firstLine="0"/>
        <w:jc w:val="center"/>
      </w:pPr>
      <w:r>
        <w:object w:dxaOrig="5950" w:dyaOrig="284" w14:anchorId="53DCF6E4">
          <v:shape id="_x0000_i1199" type="#_x0000_t75" style="width:296.35pt;height:13.4pt" o:ole="">
            <v:imagedata r:id="rId458" o:title=""/>
          </v:shape>
          <o:OLEObject Type="Embed" ProgID="ChemDraw.Document.6.0" ShapeID="_x0000_i1199" DrawAspect="Content" ObjectID="_1764038719" r:id="rId459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5D2FDC44" w:rsidR="00BF0CD8" w:rsidRPr="00BB50F3" w:rsidRDefault="00C72F84" w:rsidP="001641A7">
      <w:pPr>
        <w:pStyle w:val="Q-Normal"/>
        <w:ind w:firstLine="0"/>
        <w:jc w:val="center"/>
      </w:pPr>
      <w:r>
        <w:object w:dxaOrig="5952" w:dyaOrig="499" w14:anchorId="504AB5DE">
          <v:shape id="_x0000_i1200" type="#_x0000_t75" style="width:298.05pt;height:25.1pt" o:ole="">
            <v:imagedata r:id="rId460" o:title=""/>
          </v:shape>
          <o:OLEObject Type="Embed" ProgID="ChemDraw.Document.6.0" ShapeID="_x0000_i1200" DrawAspect="Content" ObjectID="_1764038720" r:id="rId461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56521D1A" w:rsidR="00BF0CD8" w:rsidRPr="00BB50F3" w:rsidRDefault="00D0290A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5950" w:dyaOrig="533" w14:anchorId="79F8BC06">
          <v:shape id="_x0000_i1201" type="#_x0000_t75" style="width:296.35pt;height:26.8pt" o:ole="">
            <v:imagedata r:id="rId462" o:title=""/>
          </v:shape>
          <o:OLEObject Type="Embed" ProgID="ChemDraw.Document.6.0" ShapeID="_x0000_i1201" DrawAspect="Content" ObjectID="_1764038721" r:id="rId463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54FAF9AF" w:rsidR="00BF0CD8" w:rsidRPr="00BB50F3" w:rsidRDefault="00245286" w:rsidP="001641A7">
      <w:pPr>
        <w:pStyle w:val="Q-Normal"/>
        <w:ind w:firstLine="0"/>
        <w:jc w:val="center"/>
      </w:pPr>
      <w:r>
        <w:object w:dxaOrig="3435" w:dyaOrig="778" w14:anchorId="548387BB">
          <v:shape id="_x0000_i1202" type="#_x0000_t75" style="width:171.65pt;height:39.35pt" o:ole="">
            <v:imagedata r:id="rId464" o:title=""/>
          </v:shape>
          <o:OLEObject Type="Embed" ProgID="ChemDraw.Document.6.0" ShapeID="_x0000_i1202" DrawAspect="Content" ObjectID="_1764038722" r:id="rId465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6179C22D" w:rsidR="00BF0CD8" w:rsidRPr="00BB50F3" w:rsidRDefault="00D0290A" w:rsidP="001641A7">
      <w:pPr>
        <w:pStyle w:val="Q-Normal"/>
        <w:ind w:firstLine="0"/>
        <w:jc w:val="center"/>
      </w:pPr>
      <w:r>
        <w:object w:dxaOrig="2276" w:dyaOrig="793" w14:anchorId="47B40D94">
          <v:shape id="_x0000_i1203" type="#_x0000_t75" style="width:113.85pt;height:40.2pt" o:ole="">
            <v:imagedata r:id="rId466" o:title=""/>
          </v:shape>
          <o:OLEObject Type="Embed" ProgID="ChemDraw.Document.6.0" ShapeID="_x0000_i1203" DrawAspect="Content" ObjectID="_1764038723" r:id="rId467"/>
        </w:object>
      </w:r>
    </w:p>
    <w:p w14:paraId="76D370A7" w14:textId="0480037E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="00315D26" w:rsidRPr="00315D26">
        <w:rPr>
          <w:rFonts w:eastAsiaTheme="minorEastAsia"/>
        </w:rPr>
        <w:t>-ը</w:t>
      </w:r>
      <w:r w:rsidRPr="00BB50F3">
        <w:t xml:space="preserve"> միացնում </w:t>
      </w:r>
      <w:r w:rsidR="00315D26">
        <w:t>են</w:t>
      </w:r>
      <w:r w:rsidRPr="00BB50F3">
        <w:t xml:space="preserve">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>
        <w:t>-</w:t>
      </w:r>
      <w:r w:rsidRPr="00BB50F3">
        <w:t xml:space="preserve">ը տալիս </w:t>
      </w:r>
      <w:r w:rsidR="00315D26">
        <w:t xml:space="preserve">են </w:t>
      </w:r>
      <w:r w:rsidRPr="00BB50F3">
        <w:t>10 էլեկտրոն:</w:t>
      </w:r>
    </w:p>
    <w:p w14:paraId="2895A4E4" w14:textId="77777777" w:rsidR="00BF0CD8" w:rsidRPr="00BB50F3" w:rsidRDefault="00BF0CD8" w:rsidP="009930D4">
      <w:pPr>
        <w:pStyle w:val="Q-Normal"/>
        <w:ind w:firstLine="432"/>
        <w:contextualSpacing w:val="0"/>
      </w:pPr>
      <w:r w:rsidRPr="00BB50F3"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74BABA24" w:rsidR="00BF0CD8" w:rsidRPr="00BB50F3" w:rsidRDefault="00D0290A" w:rsidP="001641A7">
      <w:pPr>
        <w:pStyle w:val="Q-Normal"/>
        <w:ind w:firstLine="0"/>
        <w:jc w:val="center"/>
      </w:pPr>
      <w:r>
        <w:object w:dxaOrig="6015" w:dyaOrig="267" w14:anchorId="0F4F6AA3">
          <v:shape id="_x0000_i1204" type="#_x0000_t75" style="width:301.4pt;height:13.4pt" o:ole="">
            <v:imagedata r:id="rId468" o:title=""/>
          </v:shape>
          <o:OLEObject Type="Embed" ProgID="ChemDraw.Document.6.0" ShapeID="_x0000_i1204" DrawAspect="Content" ObjectID="_1764038724" r:id="rId469"/>
        </w:object>
      </w:r>
    </w:p>
    <w:p w14:paraId="24C45F14" w14:textId="77777777" w:rsidR="00BF0CD8" w:rsidRPr="00BB50F3" w:rsidRDefault="00BF0CD8" w:rsidP="009930D4">
      <w:pPr>
        <w:pStyle w:val="Q-Normal"/>
        <w:ind w:firstLine="432"/>
        <w:contextualSpacing w:val="0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3D63272" w:rsidR="00BF0CD8" w:rsidRPr="00BB50F3" w:rsidRDefault="00D0290A" w:rsidP="009930D4">
      <w:pPr>
        <w:pStyle w:val="Q-Normal"/>
        <w:spacing w:line="288" w:lineRule="auto"/>
        <w:ind w:firstLine="0"/>
        <w:jc w:val="center"/>
        <w:rPr>
          <w:sz w:val="24"/>
          <w:szCs w:val="24"/>
        </w:rPr>
      </w:pPr>
      <w:r>
        <w:object w:dxaOrig="6260" w:dyaOrig="351" w14:anchorId="5FC06B03">
          <v:shape id="_x0000_i1205" type="#_x0000_t75" style="width:313.95pt;height:17.6pt" o:ole="">
            <v:imagedata r:id="rId470" o:title=""/>
          </v:shape>
          <o:OLEObject Type="Embed" ProgID="ChemDraw.Document.6.0" ShapeID="_x0000_i1205" DrawAspect="Content" ObjectID="_1764038725" r:id="rId471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3DBC418A" w:rsidR="00BF0CD8" w:rsidRPr="00BB50F3" w:rsidRDefault="00D0290A" w:rsidP="009930D4">
      <w:pPr>
        <w:pStyle w:val="Q-Normal"/>
        <w:spacing w:line="288" w:lineRule="auto"/>
        <w:ind w:firstLine="0"/>
        <w:jc w:val="center"/>
      </w:pPr>
      <w:r>
        <w:object w:dxaOrig="3641" w:dyaOrig="339" w14:anchorId="0C413C8A">
          <v:shape id="_x0000_i1206" type="#_x0000_t75" style="width:181.65pt;height:17.6pt" o:ole="">
            <v:imagedata r:id="rId472" o:title=""/>
          </v:shape>
          <o:OLEObject Type="Embed" ProgID="ChemDraw.Document.6.0" ShapeID="_x0000_i1206" DrawAspect="Content" ObjectID="_1764038726" r:id="rId473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54C3A400" w:rsidR="00BF0CD8" w:rsidRPr="00BB50F3" w:rsidRDefault="00C24B4B" w:rsidP="001641A7">
      <w:pPr>
        <w:pStyle w:val="Q-Normal"/>
        <w:jc w:val="center"/>
      </w:pPr>
      <w:r>
        <w:object w:dxaOrig="3639" w:dyaOrig="517" w14:anchorId="5DDF260D">
          <v:shape id="_x0000_i1207" type="#_x0000_t75" style="width:182.5pt;height:25.1pt" o:ole="">
            <v:imagedata r:id="rId474" o:title=""/>
          </v:shape>
          <o:OLEObject Type="Embed" ProgID="ChemDraw.Document.6.0" ShapeID="_x0000_i1207" DrawAspect="Content" ObjectID="_1764038727" r:id="rId475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05928607" w:rsidR="00BF0CD8" w:rsidRPr="00BB50F3" w:rsidRDefault="00C24B4B" w:rsidP="001641A7">
      <w:pPr>
        <w:pStyle w:val="Q-Normal"/>
        <w:jc w:val="center"/>
      </w:pPr>
      <w:r>
        <w:object w:dxaOrig="1901" w:dyaOrig="818" w14:anchorId="6B53B6A3">
          <v:shape id="_x0000_i1208" type="#_x0000_t75" style="width:94.6pt;height:41pt" o:ole="">
            <v:imagedata r:id="rId476" o:title=""/>
          </v:shape>
          <o:OLEObject Type="Embed" ProgID="ChemDraw.Document.6.0" ShapeID="_x0000_i1208" DrawAspect="Content" ObjectID="_1764038728" r:id="rId477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3CC4D50B" w:rsidR="00BF0CD8" w:rsidRPr="00BB50F3" w:rsidRDefault="00C24B4B" w:rsidP="001641A7">
      <w:pPr>
        <w:pStyle w:val="Q-Normal"/>
        <w:jc w:val="center"/>
      </w:pPr>
      <w:r>
        <w:object w:dxaOrig="3972" w:dyaOrig="338" w14:anchorId="55807993">
          <v:shape id="_x0000_i1209" type="#_x0000_t75" style="width:199.25pt;height:17.6pt" o:ole="">
            <v:imagedata r:id="rId478" o:title=""/>
          </v:shape>
          <o:OLEObject Type="Embed" ProgID="ChemDraw.Document.6.0" ShapeID="_x0000_i1209" DrawAspect="Content" ObjectID="_1764038729" r:id="rId479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15E93799" w:rsidR="00BF0CD8" w:rsidRPr="00BB50F3" w:rsidRDefault="00C24B4B" w:rsidP="009930D4">
      <w:pPr>
        <w:pStyle w:val="Q-Normal"/>
        <w:spacing w:line="288" w:lineRule="auto"/>
        <w:ind w:firstLine="432"/>
        <w:jc w:val="center"/>
      </w:pPr>
      <w:r>
        <w:object w:dxaOrig="4081" w:dyaOrig="338" w14:anchorId="57EF6457">
          <v:shape id="_x0000_i1210" type="#_x0000_t75" style="width:204.3pt;height:17.6pt" o:ole="">
            <v:imagedata r:id="rId480" o:title=""/>
          </v:shape>
          <o:OLEObject Type="Embed" ProgID="ChemDraw.Document.6.0" ShapeID="_x0000_i1210" DrawAspect="Content" ObjectID="_1764038730" r:id="rId481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08265AE" w:rsidR="00BF0CD8" w:rsidRPr="00BB50F3" w:rsidRDefault="00C24B4B" w:rsidP="009930D4">
      <w:pPr>
        <w:pStyle w:val="Q-Normal"/>
        <w:spacing w:line="288" w:lineRule="auto"/>
        <w:ind w:firstLine="432"/>
        <w:jc w:val="center"/>
      </w:pPr>
      <w:r>
        <w:object w:dxaOrig="4095" w:dyaOrig="338" w14:anchorId="19947CBF">
          <v:shape id="_x0000_i1211" type="#_x0000_t75" style="width:205.1pt;height:17.6pt" o:ole="">
            <v:imagedata r:id="rId482" o:title=""/>
          </v:shape>
          <o:OLEObject Type="Embed" ProgID="ChemDraw.Document.6.0" ShapeID="_x0000_i1211" DrawAspect="Content" ObjectID="_1764038731" r:id="rId483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24B44D22" w:rsidR="00BF0CD8" w:rsidRDefault="00C24B4B" w:rsidP="009930D4">
      <w:pPr>
        <w:pStyle w:val="Q-Normal"/>
        <w:spacing w:line="288" w:lineRule="auto"/>
        <w:ind w:firstLine="432"/>
        <w:jc w:val="center"/>
      </w:pPr>
      <w:r>
        <w:object w:dxaOrig="2502" w:dyaOrig="488" w14:anchorId="5E4553FF">
          <v:shape id="_x0000_i1212" type="#_x0000_t75" style="width:125.6pt;height:25.1pt" o:ole="">
            <v:imagedata r:id="rId484" o:title=""/>
          </v:shape>
          <o:OLEObject Type="Embed" ProgID="ChemDraw.Document.6.0" ShapeID="_x0000_i1212" DrawAspect="Content" ObjectID="_1764038732" r:id="rId485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2D217ED7" w:rsidR="00BF0CD8" w:rsidRDefault="00C24B4B" w:rsidP="001641A7">
      <w:pPr>
        <w:pStyle w:val="Q-Normal"/>
        <w:jc w:val="center"/>
        <w:rPr>
          <w:rFonts w:eastAsiaTheme="minorEastAsia"/>
          <w:lang w:val="en-US"/>
        </w:rPr>
      </w:pPr>
      <w:r>
        <w:object w:dxaOrig="2165" w:dyaOrig="1371" w14:anchorId="5C2907EA">
          <v:shape id="_x0000_i1213" type="#_x0000_t75" style="width:108.85pt;height:67.8pt" o:ole="">
            <v:imagedata r:id="rId486" o:title=""/>
          </v:shape>
          <o:OLEObject Type="Embed" ProgID="ChemDraw.Document.6.0" ShapeID="_x0000_i1213" DrawAspect="Content" ObjectID="_1764038733" r:id="rId487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703522EB" w:rsidR="00BF0CD8" w:rsidRDefault="009930D4" w:rsidP="009930D4">
      <w:pPr>
        <w:pStyle w:val="Q-Normal"/>
        <w:spacing w:line="288" w:lineRule="auto"/>
        <w:ind w:firstLine="432"/>
        <w:jc w:val="center"/>
        <w:rPr>
          <w:noProof/>
        </w:rPr>
      </w:pPr>
      <w:r>
        <w:object w:dxaOrig="2954" w:dyaOrig="338" w14:anchorId="623040DC">
          <v:shape id="_x0000_i1214" type="#_x0000_t75" style="width:148.2pt;height:17.6pt" o:ole="">
            <v:imagedata r:id="rId488" o:title=""/>
          </v:shape>
          <o:OLEObject Type="Embed" ProgID="ChemDraw.Document.6.0" ShapeID="_x0000_i1214" DrawAspect="Content" ObjectID="_1764038734" r:id="rId489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6A43DAB3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63D27373" w14:textId="3808DED5" w:rsidR="00AA159C" w:rsidRDefault="00AA159C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7596227" wp14:editId="167B07FE">
                <wp:extent cx="5060950" cy="872115"/>
                <wp:effectExtent l="0" t="0" r="6350" b="4445"/>
                <wp:docPr id="1328092538" name="Canvas 13280925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5763036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329463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BA3EB4E" w14:textId="25D1545B" w:rsidR="002C726D" w:rsidRPr="0034565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815815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9636281" w14:textId="1BB84A08" w:rsidR="002C726D" w:rsidRPr="00BD48BB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D48B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Ի ՏԵՍԱԿՆԵՐԸ ԵՎ ՈՒՂՂ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734347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7596227" id="Canvas 1328092538" o:spid="_x0000_s150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Htc&#10;8uqLBAAA/Q0AAA4AAAAAAAAAAAAAAAAALgIAAGRycy9lMm9Eb2MueG1sUEsBAi0AFAAGAAgAAAAh&#10;ACtaiz3YAAAABQEAAA8AAAAAAAAAAAAAAAAA5QYAAGRycy9kb3ducmV2LnhtbFBLBQYAAAAABAAE&#10;APMAAADqBwAAAAA=&#10;">
                <v:shape id="_x0000_s150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0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">
                  <v:shape id="Hexagon 1" o:spid="_x0000_s150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1BA3EB4E" w14:textId="25D1545B" w:rsidR="002C726D" w:rsidRPr="0034565D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4</w:t>
                          </w:r>
                        </w:p>
                      </w:txbxContent>
                    </v:textbox>
                  </v:shape>
                  <v:rect id="Rectangle 1" o:spid="_x0000_s151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" filled="f" stroked="f" strokeweight="1.5pt">
                    <v:textbox>
                      <w:txbxContent>
                        <w:p w14:paraId="29636281" w14:textId="1BB84A08" w:rsidR="002C726D" w:rsidRPr="00BD48BB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D48B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Ի ՏԵՍԱԿՆԵՐԸ ԵՎ ՈՒՂՂ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51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8CEA7E" w14:textId="31EB2FF3" w:rsidR="004502BB" w:rsidRDefault="004502BB" w:rsidP="00627D74">
      <w:pPr>
        <w:pStyle w:val="ParagrafInvisible"/>
      </w:pPr>
      <w:bookmarkStart w:id="684" w:name="_Toc153319806"/>
      <w:bookmarkStart w:id="685" w:name="_Toc132934661"/>
      <w:bookmarkStart w:id="686" w:name="_Toc133963282"/>
      <w:bookmarkStart w:id="687" w:name="_Toc133965340"/>
      <w:bookmarkStart w:id="688" w:name="_Toc133965596"/>
      <w:r>
        <w:t>§4.4. ՕՔՍԻԴԱՎԵՐԱԿԱՆԳՆՄԱՆ ՌԵԱԿՑԻԱՆԵՐԻ ՏԵՍԱԿՆԵՐԸ ԵՎ ՈՒՂՂՈՒԹՅՈՒՆԸ</w:t>
      </w:r>
      <w:bookmarkEnd w:id="684"/>
    </w:p>
    <w:p w14:paraId="3274BB5F" w14:textId="4567935B" w:rsidR="004502BB" w:rsidRDefault="00037E9B" w:rsidP="00F34AC4">
      <w:pPr>
        <w:pStyle w:val="Q-Yentavernagir"/>
        <w:spacing w:before="0"/>
      </w:pPr>
      <w:bookmarkStart w:id="689" w:name="_Toc153319807"/>
      <w:r>
        <w:t>ՕՔՍԻԴԱՎԵՐԱԿԱՆԳՆՄԱՆ ՌԵԱԿՑԻԱՆԵՐԻ ՏԵՍԱԿՆԵՐԸ</w:t>
      </w:r>
      <w:bookmarkEnd w:id="685"/>
      <w:bookmarkEnd w:id="686"/>
      <w:bookmarkEnd w:id="687"/>
      <w:bookmarkEnd w:id="688"/>
      <w:bookmarkEnd w:id="689"/>
    </w:p>
    <w:p w14:paraId="51EA24F8" w14:textId="20E4051D" w:rsidR="00BF0CD8" w:rsidRDefault="00BF0CD8" w:rsidP="00D0290A">
      <w:pPr>
        <w:pStyle w:val="Q-Normal"/>
        <w:ind w:firstLine="432"/>
        <w:contextualSpacing w:val="0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5F03169B" w:rsidR="00BF0CD8" w:rsidRPr="00010E46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3C216CF6">
                <wp:extent cx="3641835" cy="677917"/>
                <wp:effectExtent l="0" t="0" r="0" b="8255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1835" cy="6779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2C726D" w:rsidRDefault="002C726D" w:rsidP="00C454C8">
                            <w:pPr>
                              <w:pStyle w:val="Q-Yndgcvac"/>
                            </w:pPr>
                            <w:r w:rsidRPr="00010E46">
                              <w:t xml:space="preserve">Միջմոլեկուլային </w:t>
                            </w:r>
                            <w:r w:rsidRPr="00010E46">
                              <w:t>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512" style="width:286.7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6D966F60" w14:textId="6889F032" w:rsidR="002C726D" w:rsidRDefault="002C726D" w:rsidP="00C454C8">
                      <w:pPr>
                        <w:pStyle w:val="Q-Yndgcvac"/>
                      </w:pPr>
                      <w:r w:rsidRPr="00010E46">
                        <w:t xml:space="preserve">Միջմոլեկուլային </w:t>
                      </w:r>
                      <w:r w:rsidRPr="00010E46">
                        <w:t>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1D824576" w:rsidR="00BF0CD8" w:rsidRDefault="001641A7" w:rsidP="001641A7">
      <w:pPr>
        <w:pStyle w:val="Q-Normal"/>
        <w:jc w:val="center"/>
      </w:pPr>
      <w:r>
        <w:object w:dxaOrig="5283" w:dyaOrig="2006" w14:anchorId="25DC0038">
          <v:shape id="_x0000_i1215" type="#_x0000_t75" style="width:159.9pt;height:60.3pt" o:ole="">
            <v:imagedata r:id="rId490" o:title=""/>
          </v:shape>
          <o:OLEObject Type="Embed" ProgID="ChemDraw.Document.6.0" ShapeID="_x0000_i1215" DrawAspect="Content" ObjectID="_1764038735" r:id="rId491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CCBB2EA" w:rsidR="00BF0CD8" w:rsidRDefault="001641A7" w:rsidP="001641A7">
      <w:pPr>
        <w:pStyle w:val="Q-Normal"/>
        <w:jc w:val="center"/>
      </w:pPr>
      <w:r>
        <w:rPr>
          <w:noProof/>
        </w:rPr>
        <w:object w:dxaOrig="2589" w:dyaOrig="1306" w14:anchorId="3EE418F6">
          <v:shape id="_x0000_i1216" type="#_x0000_t75" style="width:118.9pt;height:59.45pt" o:ole="">
            <v:imagedata r:id="rId492" o:title=""/>
          </v:shape>
          <o:OLEObject Type="Embed" ProgID="ChemDraw.Document.6.0" ShapeID="_x0000_i1216" DrawAspect="Content" ObjectID="_1764038736" r:id="rId493"/>
        </w:object>
      </w:r>
    </w:p>
    <w:p w14:paraId="2F1E7EBA" w14:textId="7D73AE16" w:rsidR="00BF0CD8" w:rsidRDefault="00BF0CD8" w:rsidP="00D0290A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>, մյուս դեպքում</w:t>
      </w:r>
      <w:r w:rsidR="00755437">
        <w:t>՝</w:t>
      </w:r>
      <w:r>
        <w:t xml:space="preserve">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DF0EF8" w:rsidR="00BF0CD8" w:rsidRPr="00BA7EA5" w:rsidRDefault="00D20B26" w:rsidP="00D0290A">
      <w:pPr>
        <w:pStyle w:val="Q-Normal"/>
        <w:ind w:firstLine="432"/>
        <w:contextualSpacing w:val="0"/>
        <w:jc w:val="center"/>
      </w:pPr>
      <w:r>
        <w:object w:dxaOrig="2400" w:dyaOrig="339" w14:anchorId="3435327F">
          <v:shape id="_x0000_i1217" type="#_x0000_t75" style="width:119.7pt;height:17.6pt" o:ole="">
            <v:imagedata r:id="rId494" o:title=""/>
          </v:shape>
          <o:OLEObject Type="Embed" ProgID="ChemDraw.Document.6.0" ShapeID="_x0000_i1217" DrawAspect="Content" ObjectID="_1764038737" r:id="rId495"/>
        </w:object>
      </w:r>
    </w:p>
    <w:p w14:paraId="03F0C363" w14:textId="77777777" w:rsidR="00BF0CD8" w:rsidRPr="00010E46" w:rsidRDefault="00BF0CD8" w:rsidP="00D0290A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546D683E">
                <wp:extent cx="3697014" cy="685800"/>
                <wp:effectExtent l="0" t="0" r="0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7014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2C726D" w:rsidRDefault="002C726D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513" style="width:291.1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6BF6A65D" w14:textId="64531A41" w:rsidR="002C726D" w:rsidRDefault="002C726D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BF62942" w:rsidR="00BF0CD8" w:rsidRPr="00BA7EA5" w:rsidRDefault="001641A7" w:rsidP="001641A7">
      <w:pPr>
        <w:pStyle w:val="Q-Normal"/>
        <w:jc w:val="center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8" type="#_x0000_t75" style="width:94.6pt;height:58.6pt" o:ole="">
            <v:imagedata r:id="rId496" o:title=""/>
          </v:shape>
          <o:OLEObject Type="Embed" ProgID="ChemDraw.Document.6.0" ShapeID="_x0000_i1218" DrawAspect="Content" ObjectID="_1764038738" r:id="rId497"/>
        </w:object>
      </w:r>
    </w:p>
    <w:p w14:paraId="70E6A124" w14:textId="77777777" w:rsidR="00BF0CD8" w:rsidRDefault="00BF0CD8" w:rsidP="00302A17">
      <w:pPr>
        <w:pStyle w:val="Q-Normal"/>
      </w:pPr>
      <w:r>
        <w:lastRenderedPageBreak/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4240DA54" w:rsidR="00BF0CD8" w:rsidRPr="00BA7EA5" w:rsidRDefault="00FA39D7" w:rsidP="00D0290A">
      <w:pPr>
        <w:pStyle w:val="Q-Normal"/>
        <w:ind w:firstLine="432"/>
        <w:contextualSpacing w:val="0"/>
        <w:jc w:val="center"/>
        <w:rPr>
          <w:sz w:val="24"/>
          <w:szCs w:val="24"/>
          <w:lang w:val="en-US"/>
        </w:rPr>
      </w:pPr>
      <w:r>
        <w:object w:dxaOrig="2162" w:dyaOrig="327" w14:anchorId="1BE1D8A4">
          <v:shape id="_x0000_i1219" type="#_x0000_t75" style="width:108pt;height:15.9pt" o:ole="">
            <v:imagedata r:id="rId498" o:title=""/>
          </v:shape>
          <o:OLEObject Type="Embed" ProgID="ChemDraw.Document.6.0" ShapeID="_x0000_i1219" DrawAspect="Content" ObjectID="_1764038739" r:id="rId499"/>
        </w:object>
      </w:r>
    </w:p>
    <w:p w14:paraId="32B04D2F" w14:textId="0291D80B" w:rsidR="00BF0CD8" w:rsidRDefault="00BF0CD8" w:rsidP="00302A17">
      <w:pPr>
        <w:pStyle w:val="Q-Normal"/>
      </w:pPr>
      <w:r>
        <w:t xml:space="preserve">Ներմոլեկուլային են  նաև այն ռեակցիաները, </w:t>
      </w:r>
      <w:r w:rsidR="00FA39D7">
        <w:t>երբ</w:t>
      </w:r>
      <w:r>
        <w:t xml:space="preserve"> օքսիդացման աստիճանը փոխում է մեկ տարր, </w:t>
      </w:r>
      <w:r w:rsidR="00FA39D7">
        <w:t>որը</w:t>
      </w:r>
      <w:r>
        <w:t xml:space="preserve"> </w:t>
      </w:r>
      <w:r w:rsidR="00FA39D7">
        <w:t xml:space="preserve">միացության մեջ հանդես է գալիս </w:t>
      </w:r>
      <w:r>
        <w:t>տարբեր օքսիդացման աստիճաններ</w:t>
      </w:r>
      <w:r w:rsidR="00FA39D7">
        <w:t xml:space="preserve"> ունեցող ատոմների ձևով</w:t>
      </w:r>
      <w:r>
        <w:t>, օրինակ.</w:t>
      </w:r>
    </w:p>
    <w:p w14:paraId="308DCAF5" w14:textId="6C6C3ABB" w:rsidR="00BF0CD8" w:rsidRDefault="00D20B26" w:rsidP="001641A7">
      <w:pPr>
        <w:pStyle w:val="Q-Normal"/>
        <w:jc w:val="center"/>
      </w:pPr>
      <w:r>
        <w:object w:dxaOrig="2294" w:dyaOrig="1257" w14:anchorId="48547DD5">
          <v:shape id="_x0000_i1220" type="#_x0000_t75" style="width:114.7pt;height:62.8pt" o:ole="">
            <v:imagedata r:id="rId500" o:title=""/>
          </v:shape>
          <o:OLEObject Type="Embed" ProgID="ChemDraw.Document.6.0" ShapeID="_x0000_i1220" DrawAspect="Content" ObjectID="_1764038740" r:id="rId501"/>
        </w:object>
      </w:r>
    </w:p>
    <w:p w14:paraId="4AAFEC66" w14:textId="4B2E6B8E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>-ը երկու կիսառեակցիայի արգասիք է: Եթե յուրաքանչյուր դեպքում վերցնենք</w:t>
      </w:r>
      <w:r w:rsidR="00FA39D7">
        <w:t xml:space="preserve"> </w:t>
      </w:r>
      <w:r w:rsidRPr="00B26116">
        <w:t>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79C2F4AC" w:rsidR="00BF0CD8" w:rsidRPr="00B26116" w:rsidRDefault="00FA39D7" w:rsidP="00D0290A">
      <w:pPr>
        <w:pStyle w:val="Q-Normal"/>
        <w:ind w:firstLine="432"/>
        <w:contextualSpacing w:val="0"/>
        <w:jc w:val="center"/>
        <w:rPr>
          <w:sz w:val="24"/>
          <w:szCs w:val="24"/>
          <w:lang w:val="en-US"/>
        </w:rPr>
      </w:pPr>
      <w:r>
        <w:object w:dxaOrig="2306" w:dyaOrig="327" w14:anchorId="17C4F3A0">
          <v:shape id="_x0000_i1221" type="#_x0000_t75" style="width:114.7pt;height:15.9pt" o:ole="">
            <v:imagedata r:id="rId502" o:title=""/>
          </v:shape>
          <o:OLEObject Type="Embed" ProgID="ChemDraw.Document.6.0" ShapeID="_x0000_i1221" DrawAspect="Content" ObjectID="_1764038741" r:id="rId503"/>
        </w:object>
      </w:r>
    </w:p>
    <w:p w14:paraId="3BC41DDF" w14:textId="77777777" w:rsidR="00BF0CD8" w:rsidRPr="00010E46" w:rsidRDefault="00BF0CD8" w:rsidP="00D0290A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695DF42E">
                <wp:extent cx="4814263" cy="1079938"/>
                <wp:effectExtent l="0" t="0" r="5715" b="635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4263" cy="107993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2C726D" w:rsidRDefault="002C726D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514" style="width:379.1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25C3BD40" w14:textId="63A0353B" w:rsidR="002C726D" w:rsidRDefault="002C726D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6BCAF2AD" w:rsidR="00BF0CD8" w:rsidRDefault="00596E79" w:rsidP="001641A7">
      <w:pPr>
        <w:pStyle w:val="Q-Normal"/>
        <w:ind w:firstLine="0"/>
        <w:jc w:val="center"/>
      </w:pPr>
      <w:r>
        <w:object w:dxaOrig="3823" w:dyaOrig="1265" w14:anchorId="0EC662DA">
          <v:shape id="_x0000_i1222" type="#_x0000_t75" style="width:191.7pt;height:62.8pt" o:ole="">
            <v:imagedata r:id="rId504" o:title=""/>
          </v:shape>
          <o:OLEObject Type="Embed" ProgID="ChemDraw.Document.6.0" ShapeID="_x0000_i1222" DrawAspect="Content" ObjectID="_1764038742" r:id="rId505"/>
        </w:object>
      </w:r>
    </w:p>
    <w:p w14:paraId="5FF69F1C" w14:textId="488E67E8" w:rsidR="00247865" w:rsidRPr="00247865" w:rsidRDefault="00596E79" w:rsidP="00247865">
      <w:pPr>
        <w:pStyle w:val="Q-Normal"/>
        <w:ind w:firstLine="0"/>
        <w:jc w:val="center"/>
      </w:pPr>
      <w:r>
        <w:object w:dxaOrig="4032" w:dyaOrig="327" w14:anchorId="46E27EFD">
          <v:shape id="_x0000_i1223" type="#_x0000_t75" style="width:201.75pt;height:15.05pt" o:ole="">
            <v:imagedata r:id="rId506" o:title=""/>
          </v:shape>
          <o:OLEObject Type="Embed" ProgID="ChemDraw.Document.6.0" ShapeID="_x0000_i1223" DrawAspect="Content" ObjectID="_1764038743" r:id="rId507"/>
        </w:object>
      </w:r>
    </w:p>
    <w:p w14:paraId="4D0BED18" w14:textId="56F2D96E" w:rsidR="00BF0CD8" w:rsidRPr="007118EC" w:rsidRDefault="00596E79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3386" w:dyaOrig="1358" w14:anchorId="6DFE7C48">
          <v:shape id="_x0000_i1224" type="#_x0000_t75" style="width:169.1pt;height:67.8pt" o:ole="">
            <v:imagedata r:id="rId508" o:title=""/>
          </v:shape>
          <o:OLEObject Type="Embed" ProgID="ChemDraw.Document.6.0" ShapeID="_x0000_i1224" DrawAspect="Content" ObjectID="_1764038744" r:id="rId509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0CDA2A4A" w:rsidR="00BF0CD8" w:rsidRDefault="00FA39D7" w:rsidP="001641A7">
      <w:pPr>
        <w:pStyle w:val="Q-Normal"/>
        <w:ind w:firstLine="0"/>
        <w:jc w:val="center"/>
      </w:pPr>
      <w:r>
        <w:object w:dxaOrig="3730" w:dyaOrig="327" w14:anchorId="24D7FB8E">
          <v:shape id="_x0000_i1225" type="#_x0000_t75" style="width:186.7pt;height:15.9pt" o:ole="">
            <v:imagedata r:id="rId510" o:title=""/>
          </v:shape>
          <o:OLEObject Type="Embed" ProgID="ChemDraw.Document.6.0" ShapeID="_x0000_i1225" DrawAspect="Content" ObjectID="_1764038745" r:id="rId511"/>
        </w:object>
      </w:r>
    </w:p>
    <w:p w14:paraId="02F8AFB2" w14:textId="77777777" w:rsidR="00D0290A" w:rsidRPr="007118EC" w:rsidRDefault="00D0290A" w:rsidP="001641A7">
      <w:pPr>
        <w:pStyle w:val="Q-Normal"/>
        <w:ind w:firstLine="0"/>
        <w:jc w:val="center"/>
        <w:rPr>
          <w:i/>
          <w:sz w:val="24"/>
          <w:szCs w:val="24"/>
        </w:rPr>
      </w:pPr>
    </w:p>
    <w:p w14:paraId="44C7DBDC" w14:textId="72D83A12" w:rsidR="00BF0CD8" w:rsidRPr="00150983" w:rsidRDefault="00037E9B" w:rsidP="00A50215">
      <w:pPr>
        <w:pStyle w:val="Q-Yentavernagir"/>
      </w:pPr>
      <w:bookmarkStart w:id="690" w:name="_Toc132934662"/>
      <w:bookmarkStart w:id="691" w:name="_Toc133963283"/>
      <w:bookmarkStart w:id="692" w:name="_Toc133965341"/>
      <w:bookmarkStart w:id="693" w:name="_Toc133965597"/>
      <w:bookmarkStart w:id="694" w:name="_Toc153319808"/>
      <w:r w:rsidRPr="00150983">
        <w:lastRenderedPageBreak/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690"/>
      <w:bookmarkEnd w:id="691"/>
      <w:bookmarkEnd w:id="692"/>
      <w:bookmarkEnd w:id="693"/>
      <w:bookmarkEnd w:id="694"/>
    </w:p>
    <w:p w14:paraId="424A4EA1" w14:textId="0D63FFF8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</w:t>
      </w:r>
      <w:r w:rsidR="00703F1A">
        <w:t>ուններով</w:t>
      </w:r>
      <w:r>
        <w:t>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48B7587A" w:rsidR="00BF0CD8" w:rsidRDefault="00D0290A" w:rsidP="001641A7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6" type="#_x0000_t75" style="width:283pt;height:94.6pt" o:ole="">
            <v:imagedata r:id="rId512" o:title=""/>
          </v:shape>
          <o:OLEObject Type="Embed" ProgID="ChemDraw.Document.6.0" ShapeID="_x0000_i1226" DrawAspect="Content" ObjectID="_1764038746" r:id="rId513"/>
        </w:object>
      </w:r>
    </w:p>
    <w:p w14:paraId="0F4F2FA8" w14:textId="7BE5466C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</w:t>
      </w:r>
      <w:r w:rsidR="00703F1A">
        <w:t>ի</w:t>
      </w:r>
      <w:r w:rsidRPr="00C25E57">
        <w:t>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D0290A">
      <w:pPr>
        <w:pStyle w:val="Q-Normal"/>
        <w:ind w:firstLine="432"/>
        <w:contextualSpacing w:val="0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>Թթվային միջավայր.</w:t>
      </w:r>
    </w:p>
    <w:p w14:paraId="288A0257" w14:textId="2065474C" w:rsidR="00BF0CD8" w:rsidRDefault="00D0290A" w:rsidP="00D0290A">
      <w:pPr>
        <w:pStyle w:val="Q-Normal"/>
        <w:ind w:firstLine="0"/>
        <w:jc w:val="center"/>
      </w:pPr>
      <w:r>
        <w:object w:dxaOrig="6722" w:dyaOrig="1380" w14:anchorId="5C03FF48">
          <v:shape id="_x0000_i1227" type="#_x0000_t75" style="width:337.4pt;height:68.65pt" o:ole="">
            <v:imagedata r:id="rId514" o:title=""/>
          </v:shape>
          <o:OLEObject Type="Embed" ProgID="ChemDraw.Document.6.0" ShapeID="_x0000_i1227" DrawAspect="Content" ObjectID="_1764038747" r:id="rId515"/>
        </w:object>
      </w:r>
    </w:p>
    <w:p w14:paraId="51887E6C" w14:textId="78F284C5" w:rsidR="00BF0CD8" w:rsidRDefault="001641A7" w:rsidP="00D0290A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8" type="#_x0000_t75" style="width:353.3pt;height:17.6pt" o:ole="">
            <v:imagedata r:id="rId516" o:title=""/>
          </v:shape>
          <o:OLEObject Type="Embed" ProgID="ChemDraw.Document.6.0" ShapeID="_x0000_i1228" DrawAspect="Content" ObjectID="_1764038748" r:id="rId517"/>
        </w:object>
      </w:r>
    </w:p>
    <w:p w14:paraId="7C66E5A0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>Չեզոք միջավայր.</w:t>
      </w:r>
    </w:p>
    <w:p w14:paraId="128416A6" w14:textId="45D3DC59" w:rsidR="00BF0CD8" w:rsidRPr="00E10988" w:rsidRDefault="001641A7" w:rsidP="001641A7">
      <w:pPr>
        <w:pStyle w:val="Q-Normal"/>
        <w:ind w:firstLine="0"/>
        <w:jc w:val="center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9" type="#_x0000_t75" style="width:260.35pt;height:61.1pt" o:ole="">
            <v:imagedata r:id="rId518" o:title=""/>
          </v:shape>
          <o:OLEObject Type="Embed" ProgID="ChemDraw.Document.6.0" ShapeID="_x0000_i1229" DrawAspect="Content" ObjectID="_1764038749" r:id="rId519"/>
        </w:object>
      </w:r>
    </w:p>
    <w:p w14:paraId="7065AAF4" w14:textId="3A4C1532" w:rsidR="00BF0CD8" w:rsidRPr="00466289" w:rsidRDefault="001641A7" w:rsidP="00D0290A">
      <w:pPr>
        <w:pStyle w:val="Q-Normal"/>
        <w:ind w:firstLine="0"/>
        <w:contextualSpacing w:val="0"/>
        <w:jc w:val="center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30" type="#_x0000_t75" style="width:286.35pt;height:17.6pt" o:ole="">
            <v:imagedata r:id="rId520" o:title=""/>
          </v:shape>
          <o:OLEObject Type="Embed" ProgID="ChemDraw.Document.6.0" ShapeID="_x0000_i1230" DrawAspect="Content" ObjectID="_1764038750" r:id="rId521"/>
        </w:object>
      </w:r>
    </w:p>
    <w:p w14:paraId="075C4BE1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lastRenderedPageBreak/>
        <w:t>Հիմնային միջավայր.</w:t>
      </w:r>
    </w:p>
    <w:p w14:paraId="7AD7A651" w14:textId="12E6AB3A" w:rsidR="00BF0CD8" w:rsidRDefault="001641A7" w:rsidP="001641A7">
      <w:pPr>
        <w:pStyle w:val="Q-Normal"/>
        <w:ind w:firstLine="0"/>
        <w:jc w:val="center"/>
      </w:pPr>
      <w:r>
        <w:rPr>
          <w:noProof/>
        </w:rPr>
        <w:object w:dxaOrig="7952" w:dyaOrig="1502" w14:anchorId="5E6181C9">
          <v:shape id="_x0000_i1231" type="#_x0000_t75" style="width:341.6pt;height:62.8pt" o:ole="">
            <v:imagedata r:id="rId522" o:title=""/>
          </v:shape>
          <o:OLEObject Type="Embed" ProgID="ChemDraw.Document.6.0" ShapeID="_x0000_i1231" DrawAspect="Content" ObjectID="_1764038751" r:id="rId523"/>
        </w:object>
      </w:r>
    </w:p>
    <w:p w14:paraId="3E145861" w14:textId="7722C738" w:rsidR="00BF0CD8" w:rsidRPr="00466289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32" type="#_x0000_t75" style="width:360.85pt;height:17.6pt" o:ole="">
            <v:imagedata r:id="rId524" o:title=""/>
          </v:shape>
          <o:OLEObject Type="Embed" ProgID="ChemDraw.Document.6.0" ShapeID="_x0000_i1232" DrawAspect="Content" ObjectID="_1764038752" r:id="rId525"/>
        </w:object>
      </w: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6660C37" w14:textId="66904901" w:rsidR="00AA159C" w:rsidRDefault="00AA159C" w:rsidP="00C60F7D">
      <w:bookmarkStart w:id="695" w:name="_Toc132934663"/>
      <w:bookmarkStart w:id="696" w:name="_Toc133963284"/>
      <w:bookmarkStart w:id="697" w:name="_Toc133965342"/>
      <w:bookmarkStart w:id="698" w:name="_Toc133965598"/>
      <w:r>
        <w:rPr>
          <w:noProof/>
        </w:rPr>
        <w:lastRenderedPageBreak/>
        <mc:AlternateContent>
          <mc:Choice Requires="wpc">
            <w:drawing>
              <wp:inline distT="0" distB="0" distL="0" distR="0" wp14:anchorId="484D8A99" wp14:editId="08EE618F">
                <wp:extent cx="5060950" cy="872115"/>
                <wp:effectExtent l="0" t="0" r="6350" b="4445"/>
                <wp:docPr id="1056132901" name="Canvas 10561329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2788753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457229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3EF7CF7" w14:textId="644AAB30" w:rsidR="002C726D" w:rsidRPr="0034565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035611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CCAC770" w14:textId="58190EAC" w:rsidR="002C726D" w:rsidRPr="00BD48BB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D48B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ԵՐՄԱՔԻՄԻԱԿԱՆ ՀԱՎԱՍԱՐՈՒՄ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1513262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84D8A99" id="Canvas 1056132901" o:spid="_x0000_s151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Bsbi/uegQAAP4NAAAOAAAAAAAA&#10;AAAAAAAAAC4CAABkcnMvZTJvRG9jLnhtbFBLAQItABQABgAIAAAAIQArWos92AAAAAUBAAAPAAAA&#10;AAAAAAAAAAAAANQGAABkcnMvZG93bnJldi54bWxQSwUGAAAAAAQABADzAAAA2QcAAAAA&#10;">
                <v:shape id="_x0000_s151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1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">
                  <v:shape id="Hexagon 1" o:spid="_x0000_s151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3EF7CF7" w14:textId="644AAB30" w:rsidR="002C726D" w:rsidRPr="0034565D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5</w:t>
                          </w:r>
                        </w:p>
                      </w:txbxContent>
                    </v:textbox>
                  </v:shape>
                  <v:rect id="Rectangle 1" o:spid="_x0000_s151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" filled="f" stroked="f" strokeweight="1.5pt">
                    <v:textbox>
                      <w:txbxContent>
                        <w:p w14:paraId="5CCAC770" w14:textId="58190EAC" w:rsidR="002C726D" w:rsidRPr="00BD48BB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D48B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ԵՐՄԱՔԻՄԻԱԿԱՆ ՀԱՎԱՍԱՐՈՒՄ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52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237B32" w14:textId="639793C4" w:rsidR="00BF0CD8" w:rsidRPr="007169C1" w:rsidRDefault="005731AF" w:rsidP="00627D74">
      <w:pPr>
        <w:pStyle w:val="ParagrafInvisible"/>
      </w:pPr>
      <w:bookmarkStart w:id="699" w:name="_Toc153319809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695"/>
      <w:bookmarkEnd w:id="696"/>
      <w:bookmarkEnd w:id="697"/>
      <w:bookmarkEnd w:id="698"/>
      <w:bookmarkEnd w:id="699"/>
    </w:p>
    <w:p w14:paraId="7239F744" w14:textId="77777777" w:rsidR="00BF0CD8" w:rsidRDefault="00BF0CD8" w:rsidP="008868C7">
      <w:pPr>
        <w:pStyle w:val="Q-Normal"/>
        <w:ind w:firstLine="432"/>
        <w:contextualSpacing w:val="0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8868C7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04450312">
                <wp:extent cx="3404651" cy="874986"/>
                <wp:effectExtent l="0" t="0" r="5715" b="1905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04651" cy="87498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2C726D" w:rsidRDefault="002C726D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521" style="width:268.1pt;height:6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6F2AE495" w14:textId="77777777" w:rsidR="002C726D" w:rsidRDefault="002C726D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8868C7">
      <w:pPr>
        <w:pStyle w:val="Q-Normal"/>
        <w:ind w:firstLine="432"/>
        <w:contextualSpacing w:val="0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656AFEAE" w:rsidR="00BF0CD8" w:rsidRPr="00CE6B88" w:rsidRDefault="00BF0CD8" w:rsidP="008868C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66937645">
                <wp:extent cx="3448970" cy="496614"/>
                <wp:effectExtent l="0" t="0" r="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8970" cy="49661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2C726D" w:rsidRDefault="002C726D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522" style="width:271.5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" fillcolor="#def1f7" stroked="f" strokeweight=".5pt">
                <v:stroke joinstyle="miter"/>
                <v:textbox>
                  <w:txbxContent>
                    <w:p w14:paraId="4273ED21" w14:textId="77777777" w:rsidR="002C726D" w:rsidRDefault="002C726D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044A94" w14:textId="77777777" w:rsidR="00BF0CD8" w:rsidRPr="002450CA" w:rsidRDefault="00BF0CD8" w:rsidP="002C0317">
      <w:pPr>
        <w:pStyle w:val="Q-Normal"/>
        <w:ind w:firstLine="432"/>
        <w:contextualSpacing w:val="0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775D7370" w:rsidR="00BF0CD8" w:rsidRPr="002450CA" w:rsidRDefault="00292077" w:rsidP="008868C7">
      <w:pPr>
        <w:pStyle w:val="Q-Normal"/>
        <w:ind w:firstLine="0"/>
        <w:contextualSpacing w:val="0"/>
        <w:jc w:val="center"/>
      </w:pPr>
      <w:r>
        <w:object w:dxaOrig="3802" w:dyaOrig="728" w14:anchorId="14395ACF">
          <v:shape id="_x0000_i1233" type="#_x0000_t75" style="width:190.9pt;height:36.85pt" o:ole="">
            <v:imagedata r:id="rId526" o:title=""/>
          </v:shape>
          <o:OLEObject Type="Embed" ProgID="ChemDraw.Document.6.0" ShapeID="_x0000_i1233" DrawAspect="Content" ObjectID="_1764038753" r:id="rId527"/>
        </w:object>
      </w:r>
    </w:p>
    <w:p w14:paraId="378035A3" w14:textId="1E19F8D0" w:rsidR="00BF0CD8" w:rsidRPr="00CE6B88" w:rsidRDefault="00BF0CD8" w:rsidP="008868C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422D1FC4">
                <wp:extent cx="3456217" cy="512380"/>
                <wp:effectExtent l="0" t="0" r="0" b="254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56217" cy="51238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2C726D" w:rsidRDefault="002C726D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523" style="width:27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" fillcolor="#def1f7" stroked="f" strokeweight=".5pt">
                <v:stroke joinstyle="miter"/>
                <v:textbox>
                  <w:txbxContent>
                    <w:p w14:paraId="29F753DF" w14:textId="77777777" w:rsidR="002C726D" w:rsidRDefault="002C726D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28285FC6" w:rsidR="00BF0CD8" w:rsidRPr="002450CA" w:rsidRDefault="001E533C" w:rsidP="001641A7">
      <w:pPr>
        <w:pStyle w:val="Q-Normal"/>
        <w:ind w:firstLine="0"/>
        <w:jc w:val="center"/>
      </w:pPr>
      <w:r>
        <w:object w:dxaOrig="2552" w:dyaOrig="339" w14:anchorId="34EAA0D2">
          <v:shape id="_x0000_i1234" type="#_x0000_t75" style="width:128.1pt;height:17.6pt" o:ole="">
            <v:imagedata r:id="rId528" o:title=""/>
          </v:shape>
          <o:OLEObject Type="Embed" ProgID="ChemDraw.Document.6.0" ShapeID="_x0000_i1234" DrawAspect="Content" ObjectID="_1764038754" r:id="rId529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8868C7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445026E" w14:textId="726CB9CC" w:rsidR="008868C7" w:rsidRDefault="00BF0CD8" w:rsidP="008868C7">
      <w:pPr>
        <w:pStyle w:val="Q-Normal"/>
        <w:ind w:firstLine="432"/>
        <w:contextualSpacing w:val="0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8868C7" w:rsidRPr="001641A7" w14:paraId="5FC244EB" w14:textId="77777777" w:rsidTr="00BD48B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10E203F9" w14:textId="77777777" w:rsidR="008868C7" w:rsidRPr="001641A7" w:rsidRDefault="008868C7" w:rsidP="00056B66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lastRenderedPageBreak/>
              <w:t>Ջերմանջատիչ՝</w:t>
            </w:r>
          </w:p>
        </w:tc>
        <w:tc>
          <w:tcPr>
            <w:tcW w:w="14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49BF2233" w14:textId="77777777" w:rsidR="008868C7" w:rsidRPr="001641A7" w:rsidRDefault="008868C7" w:rsidP="00056B6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448FE7F4" w14:textId="77777777" w:rsidR="008868C7" w:rsidRPr="001641A7" w:rsidRDefault="008868C7" w:rsidP="00056B6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gt;0</m:t>
                </m:r>
              </m:oMath>
            </m:oMathPara>
          </w:p>
        </w:tc>
      </w:tr>
      <w:tr w:rsidR="008868C7" w:rsidRPr="001641A7" w14:paraId="3A66A8A5" w14:textId="77777777" w:rsidTr="00BD48B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shd w:val="clear" w:color="auto" w:fill="auto"/>
          </w:tcPr>
          <w:p w14:paraId="3ADADDF0" w14:textId="77777777" w:rsidR="008868C7" w:rsidRPr="001641A7" w:rsidRDefault="008868C7" w:rsidP="00056B66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t>Ջերմակլանիչ՝</w:t>
            </w:r>
          </w:p>
        </w:tc>
        <w:tc>
          <w:tcPr>
            <w:tcW w:w="1443" w:type="dxa"/>
            <w:shd w:val="clear" w:color="auto" w:fill="auto"/>
          </w:tcPr>
          <w:p w14:paraId="79810F9C" w14:textId="77777777" w:rsidR="008868C7" w:rsidRPr="001641A7" w:rsidRDefault="008868C7" w:rsidP="00056B6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  <w:shd w:val="clear" w:color="auto" w:fill="auto"/>
          </w:tcPr>
          <w:p w14:paraId="6740C230" w14:textId="77777777" w:rsidR="008868C7" w:rsidRPr="00056B66" w:rsidRDefault="008868C7" w:rsidP="00056B6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lt;0</m:t>
                </m:r>
              </m:oMath>
            </m:oMathPara>
          </w:p>
        </w:tc>
      </w:tr>
    </w:tbl>
    <w:p w14:paraId="6B78F711" w14:textId="77777777" w:rsidR="00056B66" w:rsidRDefault="00056B66" w:rsidP="008868C7">
      <w:pPr>
        <w:pStyle w:val="Q-Normal"/>
      </w:pPr>
    </w:p>
    <w:p w14:paraId="6411E16B" w14:textId="78804236" w:rsidR="00BF0CD8" w:rsidRPr="008868C7" w:rsidRDefault="00BF0CD8" w:rsidP="008868C7">
      <w:pPr>
        <w:pStyle w:val="Q-Normal"/>
      </w:pPr>
      <w:r w:rsidRPr="008868C7">
        <w:t>Ե</w:t>
      </w:r>
      <w:r w:rsidR="008868C7" w:rsidRPr="008868C7">
        <w:t>վ</w:t>
      </w:r>
      <w:r w:rsidRPr="008868C7">
        <w:t xml:space="preserve"> </w:t>
      </w:r>
      <m:oMath>
        <m:r>
          <w:rPr>
            <w:rFonts w:ascii="Cambria Math" w:hAnsi="Cambria Math"/>
          </w:rPr>
          <m:t>Q</m:t>
        </m:r>
      </m:oMath>
      <w:r w:rsidRPr="008868C7">
        <w:t xml:space="preserve">-ն, և՛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</m:oMath>
      <w:r w:rsidRPr="008868C7">
        <w:t>-ը կոչվում են ռեակցիայի ջերմություն, չափվում են նույն միավորներով՝ կՋ, եթե վերաբերում են մեկ մոլ նյութին, ապա՝ կՋ/մոլ:</w:t>
      </w:r>
    </w:p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056B66">
      <w:pPr>
        <w:pStyle w:val="Q-Normal"/>
        <w:ind w:firstLine="432"/>
        <w:contextualSpacing w:val="0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056B66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3D95EEAB" wp14:editId="58459158">
            <wp:extent cx="5048578" cy="1749250"/>
            <wp:effectExtent l="0" t="0" r="0" b="381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059490" cy="17530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056B66">
      <w:pPr>
        <w:pStyle w:val="Q-Normal"/>
        <w:ind w:firstLine="432"/>
        <w:contextualSpacing w:val="0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1BF1DFF6" w:rsidR="00BF0CD8" w:rsidRPr="002450CA" w:rsidRDefault="00000000" w:rsidP="00056B66">
      <w:pPr>
        <w:pStyle w:val="Q-Normal"/>
        <w:ind w:firstLine="432"/>
        <w:contextualSpacing w:val="0"/>
        <w:jc w:val="center"/>
      </w:pP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gt;0,  ∆</m:t>
        </m:r>
        <m:r>
          <m:rPr>
            <m:sty m:val="bi"/>
          </m:rPr>
          <w:rPr>
            <w:rFonts w:ascii="Cambria Math" w:hAnsi="Cambria Math"/>
          </w:rPr>
          <m:t>H</m:t>
        </m:r>
        <m:r>
          <m:rPr>
            <m:sty m:val="b"/>
          </m:rPr>
          <w:rPr>
            <w:rFonts w:ascii="Cambria Math" w:hAnsi="Cambria Math"/>
          </w:rPr>
          <m:t>&gt;0</m:t>
        </m:r>
      </m:oMath>
      <w:r w:rsidR="00BF0CD8" w:rsidRPr="00056B66">
        <w:rPr>
          <w:b/>
        </w:rPr>
        <w:t xml:space="preserve"> </w:t>
      </w:r>
      <w:r w:rsidR="00BF0CD8" w:rsidRPr="002450CA">
        <w:t>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056B66">
      <w:pPr>
        <w:pStyle w:val="Q-Normal"/>
        <w:ind w:firstLine="432"/>
        <w:contextualSpacing w:val="0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484A90C3" w:rsidR="00BF0CD8" w:rsidRDefault="00000000" w:rsidP="00056B66">
      <w:pPr>
        <w:pStyle w:val="Q-Normal"/>
        <w:ind w:firstLine="432"/>
        <w:contextualSpacing w:val="0"/>
        <w:jc w:val="center"/>
      </w:pP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lt;0, ∆</m:t>
        </m:r>
        <m:r>
          <m:rPr>
            <m:sty m:val="bi"/>
          </m:rPr>
          <w:rPr>
            <w:rFonts w:ascii="Cambria Math" w:hAnsi="Cambria Math"/>
          </w:rPr>
          <m:t>H</m:t>
        </m:r>
        <m:r>
          <m:rPr>
            <m:sty m:val="b"/>
          </m:rPr>
          <w:rPr>
            <w:rFonts w:ascii="Cambria Math" w:hAnsi="Cambria Math"/>
          </w:rPr>
          <m:t>&lt;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4F5F2D6C" w:rsidR="00BF0CD8" w:rsidRDefault="00BF0CD8" w:rsidP="00302A17">
      <w:pPr>
        <w:pStyle w:val="Q-Normal"/>
      </w:pPr>
      <w:r w:rsidRPr="00782594">
        <w:t xml:space="preserve">Ջերմաքիմիական հավասարումներում նշված ռեակցիայի ջերմությունը վերաբերում է ելանյութերի և վերջանյութերի </w:t>
      </w:r>
      <w:r w:rsidR="00703F1A">
        <w:t xml:space="preserve">քանակաչափական գործակիցներին </w:t>
      </w:r>
      <w:r w:rsidRPr="00782594">
        <w:t>համապատասխան նյութաքանակներին:</w:t>
      </w:r>
      <w:r>
        <w:t xml:space="preserve">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7E20AF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056B66">
      <w:pPr>
        <w:pStyle w:val="Q-Normal"/>
        <w:ind w:firstLine="432"/>
        <w:contextualSpacing w:val="0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056B6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056B66">
      <w:pPr>
        <w:pStyle w:val="Q-Normal"/>
        <w:ind w:firstLine="432"/>
        <w:contextualSpacing w:val="0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056B6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64A30A44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</w:t>
      </w:r>
      <w:r w:rsidR="00703F1A">
        <w:t>ող</w:t>
      </w:r>
      <w:r w:rsidRPr="002450CA">
        <w:t xml:space="preserve"> նյութերի քանակների հաշվարկ:</w:t>
      </w:r>
    </w:p>
    <w:p w14:paraId="3FEAB26D" w14:textId="1356942A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Pr="00056B66" w:rsidRDefault="00BF0CD8" w:rsidP="00302A17">
      <w:pPr>
        <w:pStyle w:val="Q-Normal"/>
        <w:rPr>
          <w:i/>
        </w:rPr>
      </w:pPr>
      <w:r w:rsidRPr="00056B66">
        <w:rPr>
          <w:i/>
        </w:rPr>
        <w:t xml:space="preserve">Լուծում: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1641A7" w14:paraId="313B5F2D" w14:textId="77777777" w:rsidTr="002C0317">
        <w:tc>
          <w:tcPr>
            <w:tcW w:w="811" w:type="dxa"/>
          </w:tcPr>
          <w:p w14:paraId="7FF7078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1 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22E621A0" w14:textId="77777777" w:rsidTr="002C0317">
        <w:tc>
          <w:tcPr>
            <w:tcW w:w="811" w:type="dxa"/>
          </w:tcPr>
          <w:p w14:paraId="4DBEFBD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192D2048" w:rsidR="00BF0CD8" w:rsidRPr="001641A7" w:rsidRDefault="00703F1A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</w:t>
            </w:r>
            <w:r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w:r w:rsidR="00BF0CD8"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BF0CD8"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5562F3A1" w14:textId="77777777" w:rsidTr="002C0317">
        <w:tc>
          <w:tcPr>
            <w:tcW w:w="811" w:type="dxa"/>
          </w:tcPr>
          <w:p w14:paraId="71A4CF3D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3E166957" w:rsidR="002C0317" w:rsidRPr="002C0317" w:rsidRDefault="00BF0CD8" w:rsidP="002C0317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0,42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 մոլ</w:t>
            </w:r>
          </w:p>
        </w:tc>
      </w:tr>
    </w:tbl>
    <w:p w14:paraId="0CDCB0B9" w14:textId="09745F62" w:rsidR="002C0317" w:rsidRDefault="002C0317" w:rsidP="00056B66">
      <w:pPr>
        <w:pStyle w:val="Q-Normal"/>
        <w:ind w:firstLine="432"/>
        <w:contextualSpacing w:val="0"/>
      </w:pPr>
      <w:r w:rsidRPr="002C0317">
        <w:rPr>
          <w:i/>
        </w:rPr>
        <w:t>Պատ.՝</w:t>
      </w:r>
      <w:r>
        <w:t xml:space="preserve"> 0,42մոլ:</w:t>
      </w:r>
    </w:p>
    <w:p w14:paraId="502959C1" w14:textId="11EB59B2" w:rsidR="00BF0CD8" w:rsidRDefault="00BF0CD8" w:rsidP="00056B66">
      <w:pPr>
        <w:pStyle w:val="Q-Normal"/>
        <w:ind w:firstLine="432"/>
        <w:contextualSpacing w:val="0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1641A7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8CC61DA" wp14:editId="58286EDB">
                <wp:extent cx="3610304" cy="679450"/>
                <wp:effectExtent l="0" t="0" r="9525" b="635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0304" cy="6794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2C726D" w:rsidRDefault="002C726D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524" style="width:284.3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" fillcolor="#def1f7" stroked="f" strokeweight=".5pt">
                <v:stroke joinstyle="miter"/>
                <v:textbox>
                  <w:txbxContent>
                    <w:p w14:paraId="4F57F537" w14:textId="77777777" w:rsidR="002C726D" w:rsidRDefault="002C726D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00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00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22319A6E">
                <wp:extent cx="3854669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34362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2C726D" w:rsidRDefault="002C726D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525" style="width:303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" fillcolor="#def1f7" stroked="f" strokeweight=".5pt">
                <v:stroke joinstyle="miter"/>
                <v:textbox>
                  <w:txbxContent>
                    <w:p w14:paraId="1A6F3F1E" w14:textId="77777777" w:rsidR="002C726D" w:rsidRDefault="002C726D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6504239F" w:rsidR="00BF0CD8" w:rsidRPr="005B5721" w:rsidRDefault="005B5721" w:rsidP="00056B66">
      <w:pPr>
        <w:pStyle w:val="Q-Normal"/>
        <w:spacing w:line="288" w:lineRule="auto"/>
        <w:ind w:firstLine="432"/>
        <w:rPr>
          <w:b/>
          <w:color w:val="007D7D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  <w:color w:val="007D7D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color w:val="007D7D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color w:val="007D7D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007D7D"/>
            </w:rPr>
            <m:t>O</m:t>
          </m:r>
          <m:r>
            <m:rPr>
              <m:sty m:val="b"/>
            </m:rPr>
            <w:rPr>
              <w:rFonts w:ascii="Cambria Math" w:hAnsi="Cambria Math"/>
              <w:color w:val="007D7D"/>
            </w:rPr>
            <m:t>+571,6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01" w:name="_Hlk130859620"/>
    <w:p w14:paraId="27D52A4B" w14:textId="492F9F27" w:rsidR="00BF0CD8" w:rsidRPr="002C0317" w:rsidRDefault="00000000" w:rsidP="00056B66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2F96738" w14:textId="76B8A2A0" w:rsidR="002C0317" w:rsidRPr="008A4E1B" w:rsidRDefault="002C0317" w:rsidP="00056B66">
      <w:pPr>
        <w:pStyle w:val="Q-Normal"/>
        <w:ind w:firstLine="432"/>
        <w:contextualSpacing w:val="0"/>
        <w:rPr>
          <w:rFonts w:eastAsiaTheme="minorEastAsia"/>
        </w:rPr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285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37C44DFF" w14:textId="77777777" w:rsidR="00BF0CD8" w:rsidRPr="008A4E1B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63FE43C1">
                <wp:extent cx="4398579" cy="496613"/>
                <wp:effectExtent l="0" t="0" r="2540" b="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8579" cy="4966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2C726D" w:rsidRDefault="002C726D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526" style="width:346.3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" fillcolor="#def1f7" stroked="f" strokeweight=".5pt">
                <v:stroke joinstyle="miter"/>
                <v:textbox>
                  <w:txbxContent>
                    <w:p w14:paraId="6539AC29" w14:textId="21FA8FB7" w:rsidR="002C726D" w:rsidRDefault="002C726D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01"/>
    <w:p w14:paraId="00F105CF" w14:textId="3136A3E5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46A0DE5C" w:rsidR="00BF0CD8" w:rsidRPr="00CE6B88" w:rsidRDefault="001E533C" w:rsidP="00056B66">
      <w:pPr>
        <w:pStyle w:val="Q-Normal"/>
        <w:ind w:firstLine="0"/>
        <w:contextualSpacing w:val="0"/>
        <w:jc w:val="center"/>
        <w:rPr>
          <w:color w:val="0070C0"/>
          <w:sz w:val="24"/>
          <w:szCs w:val="24"/>
          <w:lang w:val="en-US"/>
        </w:rPr>
      </w:pPr>
      <w:r>
        <w:object w:dxaOrig="3857" w:dyaOrig="323" w14:anchorId="4E379D78">
          <v:shape id="_x0000_i1235" type="#_x0000_t75" style="width:192.55pt;height:15.05pt" o:ole="">
            <v:imagedata r:id="rId531" o:title=""/>
          </v:shape>
          <o:OLEObject Type="Embed" ProgID="ChemDraw.Document.6.0" ShapeID="_x0000_i1235" DrawAspect="Content" ObjectID="_1764038755" r:id="rId532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3A326639" w:rsidR="00BF0CD8" w:rsidRPr="002C0317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702" w:name="_Hlk150015519"/>
          <m:r>
            <m:rPr>
              <m:sty m:val="p"/>
            </m:rPr>
            <w:rPr>
              <w:rFonts w:ascii="Cambria Math" w:hAnsi="Cambria Math"/>
            </w:rPr>
            <m:t>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  <w:bookmarkEnd w:id="702"/>
    </w:p>
    <w:p w14:paraId="3A8864E9" w14:textId="1D9CF79E" w:rsidR="002C0317" w:rsidRPr="002450CA" w:rsidRDefault="002C0317" w:rsidP="00302A17">
      <w:pPr>
        <w:pStyle w:val="Q-Normal"/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  <w:i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3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791BB46E" w14:textId="733C1982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5. Որքա</w:t>
      </w:r>
      <w:r w:rsidR="00703F1A">
        <w:t>՞</w:t>
      </w:r>
      <w:r w:rsidR="00BF0CD8" w:rsidRPr="008D58D7">
        <w:t>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03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03"/>
    </w:p>
    <w:tbl>
      <w:tblPr>
        <w:tblStyle w:val="TableGrid"/>
        <w:tblW w:w="0" w:type="auto"/>
        <w:jc w:val="center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1075"/>
        <w:gridCol w:w="450"/>
        <w:gridCol w:w="2880"/>
      </w:tblGrid>
      <w:tr w:rsidR="00BF0CD8" w:rsidRPr="001641A7" w14:paraId="281BB9FE" w14:textId="77777777" w:rsidTr="00703F1A">
        <w:trPr>
          <w:jc w:val="center"/>
        </w:trPr>
        <w:tc>
          <w:tcPr>
            <w:tcW w:w="1075" w:type="dxa"/>
          </w:tcPr>
          <w:p w14:paraId="29153CC4" w14:textId="63AB88A2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1</w:t>
            </w:r>
            <w:r w:rsidR="00703F1A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450" w:type="dxa"/>
          </w:tcPr>
          <w:p w14:paraId="2EC8F861" w14:textId="7C0F95D5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</w:t>
            </w:r>
          </w:p>
        </w:tc>
        <w:tc>
          <w:tcPr>
            <w:tcW w:w="2880" w:type="dxa"/>
          </w:tcPr>
          <w:p w14:paraId="6EED7E85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285,8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33919C38" w14:textId="77777777" w:rsidTr="00703F1A">
        <w:trPr>
          <w:trHeight w:val="60"/>
          <w:jc w:val="center"/>
        </w:trPr>
        <w:tc>
          <w:tcPr>
            <w:tcW w:w="1075" w:type="dxa"/>
          </w:tcPr>
          <w:p w14:paraId="4ABAFA8C" w14:textId="7CF410C6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3</w:t>
            </w:r>
            <w:r w:rsidR="00703F1A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450" w:type="dxa"/>
          </w:tcPr>
          <w:p w14:paraId="022AAC52" w14:textId="728FB7A0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</w:t>
            </w:r>
          </w:p>
        </w:tc>
        <w:tc>
          <w:tcPr>
            <w:tcW w:w="2880" w:type="dxa"/>
          </w:tcPr>
          <w:p w14:paraId="3A218900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x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4C091981" w14:textId="77777777" w:rsidTr="00703F1A">
        <w:trPr>
          <w:jc w:val="center"/>
        </w:trPr>
        <w:tc>
          <w:tcPr>
            <w:tcW w:w="1075" w:type="dxa"/>
          </w:tcPr>
          <w:p w14:paraId="7422EB4E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330" w:type="dxa"/>
            <w:gridSpan w:val="2"/>
          </w:tcPr>
          <w:p w14:paraId="66545336" w14:textId="7560B049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857,4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</w:t>
            </w:r>
          </w:p>
        </w:tc>
      </w:tr>
    </w:tbl>
    <w:p w14:paraId="492A12F4" w14:textId="3CD21C02" w:rsidR="002C0317" w:rsidRDefault="002C0317" w:rsidP="002C0317">
      <w:pPr>
        <w:pStyle w:val="Q-Normal"/>
        <w:ind w:firstLine="432"/>
        <w:contextualSpacing w:val="0"/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  <w:i/>
        </w:rPr>
        <w:t xml:space="preserve"> </w:t>
      </w:r>
      <w:r w:rsidRPr="002C0317">
        <w:rPr>
          <w:rFonts w:eastAsiaTheme="minorEastAsia"/>
        </w:rPr>
        <w:t>857,4կՋ:</w:t>
      </w:r>
    </w:p>
    <w:p w14:paraId="1424505E" w14:textId="29D41B5A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>: Սա նշանակում է, որ եթե մի նյութի առաջացման ժամանակ անջատվել է ջերմության 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056B66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056B66">
      <w:pPr>
        <w:pStyle w:val="Q-Normal"/>
        <w:ind w:firstLine="432"/>
        <w:contextualSpacing w:val="0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056B66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64B66997">
                <wp:extent cx="3760076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076" cy="6985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2C726D" w:rsidRDefault="002C726D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527" style="width:296.0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" fillcolor="#def1f7" stroked="f" strokeweight=".5pt">
                <v:stroke joinstyle="miter"/>
                <v:textbox>
                  <w:txbxContent>
                    <w:p w14:paraId="288DE75D" w14:textId="77777777" w:rsidR="002C726D" w:rsidRDefault="002C726D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022C0B">
      <w:pPr>
        <w:pStyle w:val="Q-Normal"/>
        <w:numPr>
          <w:ilvl w:val="0"/>
          <w:numId w:val="49"/>
        </w:numPr>
      </w:pPr>
      <w:r>
        <w:t>Ածխի և թթվածնի անմիջական փոխազդեցությունից.</w:t>
      </w:r>
    </w:p>
    <w:bookmarkStart w:id="704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04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6AD76DAA" w:rsidR="00BF0CD8" w:rsidRPr="00274427" w:rsidRDefault="00BF0CD8" w:rsidP="00022C0B">
      <w:pPr>
        <w:pStyle w:val="Q-Normal"/>
        <w:numPr>
          <w:ilvl w:val="0"/>
          <w:numId w:val="49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B5721">
        <w:rPr>
          <w:rFonts w:eastAsiaTheme="minorEastAsia"/>
        </w:rPr>
        <w:t>.</w:t>
      </w:r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05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05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056B66">
      <w:pPr>
        <w:pStyle w:val="Q-Normal"/>
        <w:ind w:firstLine="432"/>
        <w:contextualSpacing w:val="0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056B66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 xml:space="preserve">Հեսսի օրենքը հնարավորություն է տալիս որոշելու այնպիսի ռեակցիաների ջերմէֆեկտները, որոնց անմիջական չափումները դժվար են կամ անհնար: Դրա համար </w:t>
      </w:r>
      <w:r w:rsidRPr="002450CA">
        <w:lastRenderedPageBreak/>
        <w:t>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30CB1BA" w14:textId="501BF2A1" w:rsidR="007A4C5A" w:rsidRDefault="006A6382" w:rsidP="007A4C5A">
      <w:pPr>
        <w:pStyle w:val="Q-Xndir"/>
      </w:pPr>
      <w:r w:rsidRPr="00313C75">
        <w:rPr>
          <w:color w:val="2F5496"/>
        </w:rPr>
        <w:t xml:space="preserve">Խնդիր </w:t>
      </w:r>
      <w:r w:rsidR="00BF0CD8" w:rsidRPr="008D58D7">
        <w:t>6. Ըստ հետևյալ ջերմաքիմիական հավասարումների՝</w:t>
      </w:r>
    </w:p>
    <w:p w14:paraId="4DD6AEED" w14:textId="7532BB72" w:rsidR="007A4C5A" w:rsidRPr="008D58D7" w:rsidRDefault="00313C75" w:rsidP="007A4C5A">
      <w:pPr>
        <w:pStyle w:val="Q-Xndir"/>
        <w:jc w:val="center"/>
      </w:pPr>
      <w:r>
        <w:object w:dxaOrig="4092" w:dyaOrig="595" w14:anchorId="27229820">
          <v:shape id="_x0000_i1236" type="#_x0000_t75" style="width:205.1pt;height:30.15pt" o:ole="">
            <v:imagedata r:id="rId533" o:title=""/>
          </v:shape>
          <o:OLEObject Type="Embed" ProgID="ChemDraw.Document.6.0" ShapeID="_x0000_i1236" DrawAspect="Content" ObjectID="_1764038756" r:id="rId534"/>
        </w:object>
      </w:r>
    </w:p>
    <w:p w14:paraId="12C8604F" w14:textId="00E0A23A" w:rsidR="00BF0CD8" w:rsidRDefault="00BF0CD8" w:rsidP="007E20AF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auto"/>
            <w:lang w:val="en-US"/>
          </w:rPr>
          <m:t>(3)</m:t>
        </m:r>
      </m:oMath>
      <w:r w:rsidRPr="007A4C5A">
        <w:rPr>
          <w:color w:val="auto"/>
        </w:rPr>
        <w:t xml:space="preserve"> </w:t>
      </w:r>
      <w:r w:rsidRPr="008D58D7">
        <w:t>ռեակցիայի ջերմէֆեկտը</w:t>
      </w:r>
      <w:r w:rsidRPr="008D58D7">
        <w:rPr>
          <w:lang w:val="en-US"/>
        </w:rPr>
        <w:t>.</w:t>
      </w:r>
    </w:p>
    <w:p w14:paraId="709611E2" w14:textId="2F529F92" w:rsidR="007A4C5A" w:rsidRDefault="00313C75" w:rsidP="00247865">
      <w:pPr>
        <w:pStyle w:val="Q-Xndir"/>
        <w:jc w:val="center"/>
        <w:rPr>
          <w:lang w:val="en-US"/>
        </w:rPr>
      </w:pPr>
      <w:r>
        <w:object w:dxaOrig="1423" w:dyaOrig="533" w14:anchorId="05416AB9">
          <v:shape id="_x0000_i1237" type="#_x0000_t75" style="width:71.15pt;height:26.8pt" o:ole="">
            <v:imagedata r:id="rId535" o:title=""/>
          </v:shape>
          <o:OLEObject Type="Embed" ProgID="ChemDraw.Document.6.0" ShapeID="_x0000_i1237" DrawAspect="Content" ObjectID="_1764038757" r:id="rId536"/>
        </w:object>
      </w:r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3E1F97CE" w:rsidR="00BF0CD8" w:rsidRPr="008D739E" w:rsidRDefault="001E533C" w:rsidP="001641A7">
      <w:pPr>
        <w:pStyle w:val="Q-Normal"/>
        <w:ind w:firstLine="0"/>
        <w:jc w:val="center"/>
        <w:rPr>
          <w:b/>
          <w:lang w:val="en-US"/>
        </w:rPr>
      </w:pPr>
      <w:r>
        <w:object w:dxaOrig="4014" w:dyaOrig="1037" w14:anchorId="22555160">
          <v:shape id="_x0000_i1238" type="#_x0000_t75" style="width:200.95pt;height:51.9pt" o:ole="">
            <v:imagedata r:id="rId537" o:title=""/>
          </v:shape>
          <o:OLEObject Type="Embed" ProgID="ChemDraw.Document.6.0" ShapeID="_x0000_i1238" DrawAspect="Content" ObjectID="_1764038758" r:id="rId538"/>
        </w:object>
      </w:r>
    </w:p>
    <w:p w14:paraId="59243DD1" w14:textId="70D3C176" w:rsidR="00BF0CD8" w:rsidRPr="002450CA" w:rsidRDefault="001E533C" w:rsidP="001641A7">
      <w:pPr>
        <w:pStyle w:val="Q-Normal"/>
        <w:ind w:firstLine="0"/>
        <w:jc w:val="center"/>
      </w:pPr>
      <w:r>
        <w:object w:dxaOrig="1572" w:dyaOrig="325" w14:anchorId="4DAFEAE9">
          <v:shape id="_x0000_i1239" type="#_x0000_t75" style="width:78.7pt;height:15.05pt" o:ole="">
            <v:imagedata r:id="rId539" o:title=""/>
          </v:shape>
          <o:OLEObject Type="Embed" ProgID="ChemDraw.Document.6.0" ShapeID="_x0000_i1239" DrawAspect="Content" ObjectID="_1764038759" r:id="rId540"/>
        </w:object>
      </w:r>
    </w:p>
    <w:p w14:paraId="5E64664C" w14:textId="135816B3" w:rsidR="00BF0CD8" w:rsidRDefault="00BF0CD8" w:rsidP="00302A17">
      <w:pPr>
        <w:pStyle w:val="Q-Normal"/>
      </w:pPr>
      <w:r w:rsidRPr="002450CA">
        <w:t>Ստացված հավասարումը բաժանենք 3-ի վրա.</w:t>
      </w:r>
    </w:p>
    <w:p w14:paraId="47EBBDC2" w14:textId="536BE2FF" w:rsidR="008D739E" w:rsidRPr="002450CA" w:rsidRDefault="001E533C" w:rsidP="00A52963">
      <w:pPr>
        <w:pStyle w:val="Q-Normal"/>
        <w:jc w:val="center"/>
      </w:pPr>
      <w:r>
        <w:object w:dxaOrig="1668" w:dyaOrig="565" w14:anchorId="2DC40120">
          <v:shape id="_x0000_i1240" type="#_x0000_t75" style="width:83.7pt;height:29.3pt" o:ole="">
            <v:imagedata r:id="rId541" o:title=""/>
          </v:shape>
          <o:OLEObject Type="Embed" ProgID="ChemDraw.Document.6.0" ShapeID="_x0000_i1240" DrawAspect="Content" ObjectID="_1764038760" r:id="rId542"/>
        </w:object>
      </w:r>
    </w:p>
    <w:p w14:paraId="63C8992E" w14:textId="5C678C8A" w:rsidR="00BF0CD8" w:rsidRPr="00D32F74" w:rsidRDefault="00BF0CD8" w:rsidP="001E533C">
      <w:pPr>
        <w:pStyle w:val="Q-Normal"/>
        <w:ind w:firstLine="432"/>
        <w:contextualSpacing w:val="0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</w:t>
      </w:r>
      <w:r w:rsidR="001E533C">
        <w:t>է</w:t>
      </w:r>
      <w:r>
        <w:t xml:space="preserve">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7A4C5A">
      <w:pPr>
        <w:pStyle w:val="Q-Normal"/>
        <w:ind w:firstLine="432"/>
        <w:contextualSpacing w:val="0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B8646D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6DD04910">
                <wp:extent cx="4849677" cy="1234440"/>
                <wp:effectExtent l="0" t="0" r="8255" b="381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677" cy="12344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2C726D" w:rsidRPr="00D32F74" w:rsidRDefault="002C726D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2C726D" w:rsidRPr="00B8646D" w:rsidRDefault="002C726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528" style="width:381.85pt;height:9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" fillcolor="#def1f7" stroked="f" strokeweight=".5pt">
                <v:stroke joinstyle="miter"/>
                <v:textbox>
                  <w:txbxContent>
                    <w:p w14:paraId="5D66E0F0" w14:textId="77777777" w:rsidR="002C726D" w:rsidRPr="00D32F74" w:rsidRDefault="002C726D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2C726D" w:rsidRPr="00B8646D" w:rsidRDefault="002C726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B8646D">
      <w:pPr>
        <w:pStyle w:val="Q-Normal"/>
        <w:ind w:firstLine="432"/>
        <w:contextualSpacing w:val="0"/>
      </w:pPr>
      <w:r w:rsidRPr="002450CA">
        <w:t>Ենթադրենք ունենք ընդհանուր ձևով տրված այսպիսի ռեակցիա.</w:t>
      </w:r>
    </w:p>
    <w:p w14:paraId="234A3388" w14:textId="31101B09" w:rsidR="00BF0CD8" w:rsidRPr="006E321A" w:rsidRDefault="008D5FAA" w:rsidP="00B8646D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596E79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596E79">
        <w:t>-</w:t>
      </w:r>
      <w:r w:rsidRPr="002450CA">
        <w:t xml:space="preserve">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596E79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596E79">
        <w:t>-</w:t>
      </w:r>
      <w:r w:rsidRPr="002450CA">
        <w:t>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q</m:t>
        </m:r>
      </m:oMath>
      <w:r w:rsidRPr="008D5FAA">
        <w:t>-</w:t>
      </w:r>
      <w:r w:rsidRPr="002450CA">
        <w:t>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4D2C7DE8" w:rsidR="00BF0CD8" w:rsidRDefault="00BF0CD8" w:rsidP="00302A17">
      <w:pPr>
        <w:pStyle w:val="Q-Normal"/>
        <w:rPr>
          <w:rFonts w:eastAsiaTheme="minorEastAsia"/>
          <w:sz w:val="22"/>
          <w:szCs w:val="22"/>
        </w:rPr>
      </w:pPr>
      <w:bookmarkStart w:id="706" w:name="_Hlk67513526"/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Q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p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∙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C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∙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D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sz w:val="22"/>
            <w:szCs w:val="22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m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∙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A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∙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B</m:t>
                </m:r>
              </m:e>
            </m:d>
          </m:e>
        </m:d>
      </m:oMath>
      <w:r w:rsidR="008D5FAA">
        <w:rPr>
          <w:rFonts w:eastAsiaTheme="minorEastAsia"/>
          <w:sz w:val="22"/>
          <w:szCs w:val="22"/>
        </w:rPr>
        <w:t>,</w:t>
      </w:r>
    </w:p>
    <w:p w14:paraId="3EE708FE" w14:textId="1AFAB12F" w:rsidR="008D5FAA" w:rsidRPr="00B8646D" w:rsidRDefault="008D5FAA" w:rsidP="00302A17">
      <w:pPr>
        <w:pStyle w:val="Q-Normal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lastRenderedPageBreak/>
        <w:t xml:space="preserve">Որտեղ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A</m:t>
            </m:r>
          </m:e>
        </m:d>
      </m:oMath>
      <w:r>
        <w:rPr>
          <w:rFonts w:eastAsiaTheme="minorEastAsia"/>
          <w:sz w:val="22"/>
          <w:szCs w:val="22"/>
        </w:rPr>
        <w:t xml:space="preserve">-ն,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B</m:t>
            </m:r>
          </m:e>
        </m:d>
      </m:oMath>
      <w:r>
        <w:rPr>
          <w:rFonts w:eastAsiaTheme="minorEastAsia"/>
          <w:sz w:val="22"/>
          <w:szCs w:val="22"/>
        </w:rPr>
        <w:t>-ն,</w:t>
      </w:r>
      <w:r w:rsidR="00313C75">
        <w:rPr>
          <w:rFonts w:eastAsiaTheme="minorEastAsia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C</m:t>
            </m:r>
          </m:e>
        </m:d>
      </m:oMath>
      <w:r>
        <w:rPr>
          <w:rFonts w:eastAsiaTheme="minorEastAsia"/>
          <w:sz w:val="22"/>
          <w:szCs w:val="22"/>
        </w:rPr>
        <w:t>-ն և</w:t>
      </w:r>
      <w:r w:rsidR="00313C75">
        <w:rPr>
          <w:rFonts w:eastAsiaTheme="minorEastAsia"/>
          <w:sz w:val="22"/>
          <w:szCs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D</m:t>
            </m:r>
          </m:e>
        </m:d>
      </m:oMath>
      <w:r>
        <w:rPr>
          <w:rFonts w:eastAsiaTheme="minorEastAsia"/>
          <w:sz w:val="22"/>
          <w:szCs w:val="22"/>
        </w:rPr>
        <w:t xml:space="preserve">-ն համապատասխանաբար </w:t>
      </w:r>
      <m:oMath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>A</m:t>
        </m:r>
        <m:r>
          <m:rPr>
            <m:sty m:val="bi"/>
          </m:rPr>
          <w:rPr>
            <w:rFonts w:ascii="Cambria Math" w:eastAsiaTheme="minorEastAsia" w:hAnsi="Cambria Math"/>
            <w:color w:val="000000" w:themeColor="text1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B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C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D</m:t>
        </m:r>
      </m:oMath>
      <w:r w:rsidRPr="008D5FAA">
        <w:rPr>
          <w:rFonts w:eastAsiaTheme="minorEastAsia"/>
          <w:color w:val="C00000"/>
          <w:sz w:val="22"/>
          <w:szCs w:val="22"/>
        </w:rPr>
        <w:t xml:space="preserve"> </w:t>
      </w:r>
      <w:r>
        <w:rPr>
          <w:rFonts w:eastAsiaTheme="minorEastAsia"/>
          <w:sz w:val="22"/>
          <w:szCs w:val="22"/>
        </w:rPr>
        <w:t>նյութերի գոյացման ջերմություններն են:</w:t>
      </w:r>
    </w:p>
    <w:p w14:paraId="680B69AA" w14:textId="4652583E" w:rsidR="00BF0CD8" w:rsidRPr="00024EBE" w:rsidRDefault="006A6382" w:rsidP="007E20AF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>7.  Տրված են էթանի, ածխածնի (IV) օքսիդի և ջրի գոյացման ջերմությունները՝</w:t>
      </w:r>
      <w:r w:rsidR="001641A7" w:rsidRPr="001641A7">
        <w:t xml:space="preserve"> </w:t>
      </w:r>
      <w:r w:rsidR="001641A7">
        <w:br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,   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3F6FC649" w:rsidR="00BF0CD8" w:rsidRPr="002450CA" w:rsidRDefault="005B5721" w:rsidP="001641A7">
      <w:pPr>
        <w:pStyle w:val="Q-Normal"/>
        <w:ind w:firstLine="0"/>
        <w:jc w:val="center"/>
        <w:rPr>
          <w:lang w:val="en-US"/>
        </w:rPr>
      </w:pPr>
      <w:r>
        <w:object w:dxaOrig="3864" w:dyaOrig="338" w14:anchorId="52270ECE">
          <v:shape id="_x0000_i1241" type="#_x0000_t75" style="width:193.4pt;height:17.6pt" o:ole="">
            <v:imagedata r:id="rId543" o:title=""/>
          </v:shape>
          <o:OLEObject Type="Embed" ProgID="ChemDraw.Document.6.0" ShapeID="_x0000_i1241" DrawAspect="Content" ObjectID="_1764038761" r:id="rId544"/>
        </w:object>
      </w:r>
    </w:p>
    <w:p w14:paraId="47C1F572" w14:textId="023E5F28" w:rsidR="00BF0CD8" w:rsidRPr="002450CA" w:rsidRDefault="00BF0CD8" w:rsidP="00B8646D">
      <w:pPr>
        <w:pStyle w:val="Q-Normal"/>
        <w:ind w:firstLine="432"/>
        <w:contextualSpacing w:val="0"/>
      </w:pPr>
      <w:r w:rsidRPr="002450CA">
        <w:t>Տրված են ռեակցիային մասնակցող նյութերի գոյացման ջերմությունները (թթվածինը պարզ նյութ է</w:t>
      </w:r>
      <w:r w:rsidR="00313C75">
        <w:t xml:space="preserve">, </w:t>
      </w:r>
      <w:r w:rsidRPr="002450CA">
        <w:t xml:space="preserve">գոյացման ջերմությունը հավասար </w:t>
      </w:r>
      <w:r w:rsidR="00313C75">
        <w:t>է</w:t>
      </w:r>
      <w:r w:rsidRPr="002450CA">
        <w:t xml:space="preserve"> զրոյի), հետևաբար վերջանյութերի գոյացման ջերմությունների գումարից հանենք ելանյութերի գոյացման ջերմությունների գումարը.</w:t>
      </w:r>
    </w:p>
    <w:p w14:paraId="76F204B5" w14:textId="0F28CE54" w:rsidR="00BF0CD8" w:rsidRPr="002C0317" w:rsidRDefault="00BF0CD8" w:rsidP="002C0317">
      <w:pPr>
        <w:pStyle w:val="Q-Normal"/>
        <w:spacing w:line="288" w:lineRule="auto"/>
        <w:ind w:firstLine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85=-1561կՋ</m:t>
          </m:r>
        </m:oMath>
      </m:oMathPara>
    </w:p>
    <w:p w14:paraId="7162DD96" w14:textId="310D2B8B" w:rsidR="001E533C" w:rsidRPr="002450CA" w:rsidRDefault="001E533C" w:rsidP="00B8646D">
      <w:pPr>
        <w:pStyle w:val="Q-Normal"/>
        <w:spacing w:line="288" w:lineRule="auto"/>
        <w:ind w:firstLine="432"/>
        <w:contextualSpacing w:val="0"/>
      </w:pPr>
      <w:r w:rsidRPr="00D32F74">
        <w:rPr>
          <w:i/>
          <w:iCs/>
        </w:rPr>
        <w:t>Պատ</w:t>
      </w:r>
      <w:r w:rsidRPr="001C331A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-1561կՋ:</m:t>
        </m:r>
      </m:oMath>
    </w:p>
    <w:p w14:paraId="3DAB7BFB" w14:textId="77777777" w:rsidR="00BF0CD8" w:rsidRPr="00125FE0" w:rsidRDefault="00BF0CD8" w:rsidP="005673E5">
      <w:pPr>
        <w:pStyle w:val="Q-Normal"/>
        <w:ind w:left="-709"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44FDA2FE">
                <wp:extent cx="4931229" cy="1260566"/>
                <wp:effectExtent l="0" t="0" r="3175" b="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1229" cy="1260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2C726D" w:rsidRDefault="002C726D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2C726D" w:rsidRPr="00B8646D" w:rsidRDefault="002C726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_x0000_s1529" style="width:388.3pt;height:9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7895751A" w14:textId="77777777" w:rsidR="002C726D" w:rsidRDefault="002C726D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2C726D" w:rsidRPr="00B8646D" w:rsidRDefault="002C726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68B29023" w:rsidR="00BF0CD8" w:rsidRPr="00596E79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m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07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07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p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06"/>
    <w:p w14:paraId="42911C19" w14:textId="722C55BC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08" w:name="_Hlk67920921"/>
      <w:r w:rsidR="00BF0CD8" w:rsidRPr="008D58D7">
        <w:t xml:space="preserve">Ջ/մոլ </w:t>
      </w:r>
      <w:bookmarkEnd w:id="708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ED118FB" w14:textId="77777777" w:rsidR="005B5721" w:rsidRDefault="00BF0CD8" w:rsidP="00302A17">
      <w:pPr>
        <w:pStyle w:val="Q-Normal"/>
      </w:pPr>
      <w:r w:rsidRPr="00596E79">
        <w:rPr>
          <w:i/>
        </w:rPr>
        <w:t>Լուծում:</w:t>
      </w:r>
      <w:r w:rsidRPr="002450CA">
        <w:t xml:space="preserve"> Գրենք ացետիլենի լրիվ հիդրման ռեակցիայի ջերմաքիմիական հավասարումը.</w:t>
      </w:r>
    </w:p>
    <w:p w14:paraId="211FAF29" w14:textId="4B962956" w:rsidR="004D1266" w:rsidRPr="004D1266" w:rsidRDefault="005B5721" w:rsidP="005B5721">
      <w:pPr>
        <w:pStyle w:val="Q-Normal"/>
        <w:jc w:val="center"/>
        <w:rPr>
          <w:rFonts w:eastAsiaTheme="minorEastAsia"/>
          <w:b/>
        </w:rPr>
      </w:pPr>
      <w:r>
        <w:object w:dxaOrig="3120" w:dyaOrig="339" w14:anchorId="0D364C09">
          <v:shape id="_x0000_i1242" type="#_x0000_t75" style="width:156.55pt;height:17.6pt" o:ole="">
            <v:imagedata r:id="rId545" o:title=""/>
          </v:shape>
          <o:OLEObject Type="Embed" ProgID="ChemDraw.Document.6.0" ShapeID="_x0000_i1242" DrawAspect="Content" ObjectID="_1764038762" r:id="rId546"/>
        </w:object>
      </w:r>
    </w:p>
    <w:p w14:paraId="2D548696" w14:textId="77777777" w:rsidR="00BF0CD8" w:rsidRPr="002450CA" w:rsidRDefault="00BF0CD8" w:rsidP="00292077">
      <w:pPr>
        <w:pStyle w:val="Q-Normal"/>
        <w:ind w:firstLine="432"/>
        <w:contextualSpacing w:val="0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42E1A326" w:rsidR="00BF0CD8" w:rsidRDefault="00BF0CD8" w:rsidP="002C0317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709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09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+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-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=1300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1560=312կՋ</m:t>
        </m:r>
      </m:oMath>
      <w:r w:rsidRPr="00394722">
        <w:t>:</w:t>
      </w:r>
    </w:p>
    <w:p w14:paraId="374B127B" w14:textId="508417AE" w:rsidR="002C0317" w:rsidRPr="00C115D5" w:rsidRDefault="002C0317" w:rsidP="002C0317">
      <w:pPr>
        <w:pStyle w:val="Q-Normal"/>
        <w:spacing w:line="288" w:lineRule="auto"/>
        <w:ind w:firstLine="432"/>
        <w:rPr>
          <w:i/>
        </w:rPr>
      </w:pPr>
      <w:r w:rsidRPr="00D32F74">
        <w:rPr>
          <w:i/>
          <w:iCs/>
        </w:rPr>
        <w:t>Պատ</w:t>
      </w:r>
      <w:r w:rsidRPr="001C331A">
        <w:t>.՝</w:t>
      </w:r>
      <w:r w:rsidRPr="00C115D5">
        <w:t xml:space="preserve"> </w:t>
      </w:r>
      <m:oMath>
        <m:r>
          <m:rPr>
            <m:sty m:val="p"/>
          </m:rPr>
          <w:rPr>
            <w:rFonts w:ascii="Cambria Math" w:hAnsi="Cambria Math"/>
          </w:rPr>
          <m:t>312կՋ:</m:t>
        </m:r>
      </m:oMath>
    </w:p>
    <w:p w14:paraId="29233D0F" w14:textId="1E0644DD" w:rsidR="00BF0CD8" w:rsidRDefault="00BF0CD8" w:rsidP="00302A17">
      <w:pPr>
        <w:pStyle w:val="Q-Normal"/>
        <w:rPr>
          <w:b/>
        </w:rPr>
      </w:pPr>
      <w:r>
        <w:lastRenderedPageBreak/>
        <w:t>Բացի քիմիական ռեակցիաների ջերմություններից</w:t>
      </w:r>
      <w:r w:rsidR="00313C75">
        <w:t>՝</w:t>
      </w:r>
      <w:r>
        <w:t xml:space="preserve">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7E20AF">
      <w:pPr>
        <w:pStyle w:val="Q-Xndir"/>
      </w:pPr>
      <w:bookmarkStart w:id="710" w:name="_Hlk85055623"/>
      <w:r w:rsidRPr="008D58D7">
        <w:t xml:space="preserve">Խնդիր 9. Որոշել հետևյալ ռեակցիայի ջերմէֆեկտը՝ </w:t>
      </w:r>
      <w:bookmarkStart w:id="711" w:name="_Hlk7009670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11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12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12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t xml:space="preserve"> 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 xml:space="preserve">Լուծում: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>Ելանյութերից վերջանյութեր առաջանալու համար անհրաժեշտ է ելանյութերի մոլեկուլներում կապերը խզել (կլանել ջերմություն), իսկ վերջանյութեր առաջանալու 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78DB0214" w14:textId="77777777" w:rsidR="00292077" w:rsidRDefault="00BF0CD8" w:rsidP="00292077">
      <w:pPr>
        <w:pStyle w:val="Q-Normal"/>
        <w:spacing w:line="288" w:lineRule="auto"/>
        <w:ind w:firstLine="432"/>
      </w:pPr>
      <w:r>
        <w:t>Այսպիսով՝</w:t>
      </w:r>
    </w:p>
    <w:p w14:paraId="5F6E2269" w14:textId="4061C2FB" w:rsidR="00292077" w:rsidRPr="005B5721" w:rsidRDefault="00000000" w:rsidP="00292077">
      <w:pPr>
        <w:pStyle w:val="Q-Normal"/>
        <w:spacing w:line="288" w:lineRule="auto"/>
        <w:ind w:firstLine="432"/>
        <w:rPr>
          <w:b/>
          <w:i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BF94AC1" w14:textId="77777777" w:rsidR="00292077" w:rsidRDefault="00BF0CD8" w:rsidP="00292077">
      <w:pPr>
        <w:pStyle w:val="Q-Normal"/>
        <w:spacing w:line="288" w:lineRule="auto"/>
        <w:ind w:firstLine="432"/>
      </w:pPr>
      <w:r w:rsidRPr="008153CD">
        <w:t xml:space="preserve">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</w:t>
      </w:r>
    </w:p>
    <w:p w14:paraId="2D5773B5" w14:textId="3A55786A" w:rsidR="00BF0CD8" w:rsidRDefault="00BF0CD8" w:rsidP="00292077">
      <w:pPr>
        <w:pStyle w:val="Q-Normal"/>
        <w:spacing w:line="288" w:lineRule="auto"/>
        <w:ind w:firstLine="432"/>
      </w:pPr>
      <w:r w:rsidRPr="008153CD">
        <w:t xml:space="preserve">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13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13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292077">
      <w:pPr>
        <w:pStyle w:val="Q-Normal"/>
        <w:spacing w:line="288" w:lineRule="auto"/>
        <w:ind w:firstLine="432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292077">
      <w:pPr>
        <w:pStyle w:val="Q-Normal"/>
        <w:spacing w:line="288" w:lineRule="auto"/>
        <w:ind w:firstLine="432"/>
        <w:jc w:val="center"/>
      </w:pPr>
      <w:r w:rsidRPr="00D32F74">
        <w:rPr>
          <w:noProof/>
        </w:rPr>
        <w:object w:dxaOrig="2824" w:dyaOrig="616" w14:anchorId="20EAE6EE">
          <v:shape id="_x0000_i1243" type="#_x0000_t75" style="width:159.05pt;height:36.85pt" o:ole="">
            <v:imagedata r:id="rId547" o:title=""/>
          </v:shape>
          <o:OLEObject Type="Embed" ProgID="ChemDraw.Document.6.0" ShapeID="_x0000_i1243" DrawAspect="Content" ObjectID="_1764038763" r:id="rId548"/>
        </w:object>
      </w:r>
    </w:p>
    <w:p w14:paraId="3FBF7E88" w14:textId="77777777" w:rsidR="00BF0CD8" w:rsidRPr="00D32F74" w:rsidRDefault="00BF0CD8" w:rsidP="00292077">
      <w:pPr>
        <w:pStyle w:val="Q-Normal"/>
        <w:spacing w:line="288" w:lineRule="auto"/>
        <w:ind w:firstLine="432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29207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2C0317">
        <w:rPr>
          <w:i/>
        </w:rPr>
        <w:t>Պատ.՝</w:t>
      </w:r>
      <w:r w:rsidRPr="00D32F74">
        <w:t xml:space="preserve">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292077">
      <w:pPr>
        <w:pStyle w:val="Q-Normal"/>
        <w:ind w:firstLine="432"/>
        <w:contextualSpacing w:val="0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4A7BD48D">
                <wp:extent cx="4384221" cy="1198179"/>
                <wp:effectExtent l="0" t="0" r="0" b="254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4221" cy="119817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B799EF" w14:textId="77777777" w:rsidR="002C726D" w:rsidRDefault="002C726D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>.</w:t>
                            </w:r>
                          </w:p>
                          <w:p w14:paraId="0D8EA3BD" w14:textId="2214AD16" w:rsidR="002C726D" w:rsidRDefault="002C726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2C726D" w:rsidRDefault="002C726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530" style="width:345.2pt;height:9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FB799EF" w14:textId="77777777" w:rsidR="002C726D" w:rsidRDefault="002C726D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>.</w:t>
                      </w:r>
                    </w:p>
                    <w:p w14:paraId="0D8EA3BD" w14:textId="2214AD16" w:rsidR="002C726D" w:rsidRDefault="002C726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2C726D" w:rsidRDefault="002C726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0"/>
    <w:p w14:paraId="64E9B128" w14:textId="349E1BD3" w:rsidR="00A62AE1" w:rsidRDefault="00A62AE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3F46709C" w14:textId="3C2F09B8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394B9EC" wp14:editId="49DAD5B6">
                <wp:extent cx="5060950" cy="872115"/>
                <wp:effectExtent l="0" t="0" r="6350" b="4445"/>
                <wp:docPr id="1324652240" name="Canvas 1324652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9514746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5326898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C5AEDF6" w14:textId="4417B617" w:rsidR="002C726D" w:rsidRPr="0034565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245033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D9917D" w14:textId="3AB8C1E1" w:rsidR="002C726D" w:rsidRPr="005673E5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5673E5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ՅԻ ԱՐԱԳ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4135375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394B9EC" id="Canvas 1324652240" o:spid="_x0000_s153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bR1gAoQEAAD9&#10;DQAADgAAAAAAAAAAAAAAAAAuAgAAZHJzL2Uyb0RvYy54bWxQSwECLQAUAAYACAAAACEAK1qLPdgA&#10;AAAFAQAADwAAAAAAAAAAAAAAAADeBgAAZHJzL2Rvd25yZXYueG1sUEsFBgAAAAAEAAQA8wAAAOMH&#10;AAAAAA==&#10;">
                <v:shape id="_x0000_s153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3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">
                  <v:shape id="Hexagon 1" o:spid="_x0000_s153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C5AEDF6" w14:textId="4417B617" w:rsidR="002C726D" w:rsidRPr="0034565D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6</w:t>
                          </w:r>
                        </w:p>
                      </w:txbxContent>
                    </v:textbox>
                  </v:shape>
                  <v:rect id="Rectangle 1" o:spid="_x0000_s153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" filled="f" stroked="f" strokeweight="1.5pt">
                    <v:textbox>
                      <w:txbxContent>
                        <w:p w14:paraId="20D9917D" w14:textId="3AB8C1E1" w:rsidR="002C726D" w:rsidRPr="005673E5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5673E5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ՌԵԱԿՑԻԱՅԻ ԱՐԱԳ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53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C9EA580" w14:textId="366FA48D" w:rsidR="00BF0CD8" w:rsidRPr="00246F47" w:rsidRDefault="007F1110" w:rsidP="00627D74">
      <w:pPr>
        <w:pStyle w:val="ParagrafInvisible"/>
      </w:pPr>
      <w:bookmarkStart w:id="714" w:name="_Toc132934664"/>
      <w:bookmarkStart w:id="715" w:name="_Toc133963285"/>
      <w:bookmarkStart w:id="716" w:name="_Toc133965343"/>
      <w:bookmarkStart w:id="717" w:name="_Toc133965599"/>
      <w:bookmarkStart w:id="718" w:name="_Toc153319810"/>
      <w:r w:rsidRPr="001A24B4"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14"/>
      <w:bookmarkEnd w:id="715"/>
      <w:bookmarkEnd w:id="716"/>
      <w:bookmarkEnd w:id="717"/>
      <w:bookmarkEnd w:id="718"/>
    </w:p>
    <w:p w14:paraId="7D3FF5D0" w14:textId="77777777" w:rsidR="00BF0CD8" w:rsidRPr="00AE3EFF" w:rsidRDefault="00BF0CD8" w:rsidP="00A93DB2">
      <w:pPr>
        <w:pStyle w:val="Q-Normal"/>
        <w:ind w:firstLine="432"/>
        <w:contextualSpacing w:val="0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5673E5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1FE943BD">
                <wp:extent cx="4857750" cy="495300"/>
                <wp:effectExtent l="0" t="0" r="0" b="0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2C726D" w:rsidRDefault="002C726D" w:rsidP="00C454C8">
                            <w:pPr>
                              <w:pStyle w:val="Q-Yndgcvac"/>
                            </w:pPr>
                            <w:r w:rsidRPr="00246F47">
                              <w:t xml:space="preserve">Քիմիայի </w:t>
                            </w:r>
                            <w:r w:rsidRPr="00246F47">
                              <w:t>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537" style="width:38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" fillcolor="#def1f7" stroked="f" strokeweight="1pt">
                <v:stroke joinstyle="miter"/>
                <v:textbox>
                  <w:txbxContent>
                    <w:p w14:paraId="1C97A28E" w14:textId="77777777" w:rsidR="002C726D" w:rsidRDefault="002C726D" w:rsidP="00C454C8">
                      <w:pPr>
                        <w:pStyle w:val="Q-Yndgcvac"/>
                      </w:pPr>
                      <w:r w:rsidRPr="00246F47">
                        <w:t xml:space="preserve">Քիմիայի </w:t>
                      </w:r>
                      <w:r w:rsidRPr="00246F47">
                        <w:t>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312C2E">
        <w:rPr>
          <w:b/>
        </w:rPr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312C2E">
        <w:rPr>
          <w:b/>
        </w:rPr>
        <w:t>Ֆազը</w:t>
      </w:r>
      <w:r w:rsidRPr="00B7742A">
        <w:t xml:space="preserve">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 w:rsidRPr="00312C2E">
        <w:rPr>
          <w:b/>
        </w:rPr>
        <w:t>Միայն մեկ ֆազից բաղկացած համակարգերը կոչվում են համասեռ:</w:t>
      </w:r>
      <w:r>
        <w:t xml:space="preserve">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 w:rsidRPr="00312C2E">
        <w:rPr>
          <w:b/>
        </w:rPr>
        <w:t>Երկու կամ ավելի ֆազերից բաղկացած համակարգերը կոչվում են անհամասեռ:</w:t>
      </w:r>
      <w:r>
        <w:t xml:space="preserve">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12C2E">
      <w:pPr>
        <w:pStyle w:val="Q-Normal"/>
        <w:ind w:firstLine="432"/>
        <w:contextualSpacing w:val="0"/>
        <w:rPr>
          <w:b/>
          <w:i/>
        </w:rPr>
      </w:pPr>
      <w:r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312C2E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1FE512C4">
                <wp:extent cx="3570890" cy="693683"/>
                <wp:effectExtent l="0" t="0" r="0" b="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890" cy="69368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2C726D" w:rsidRPr="00F744D6" w:rsidRDefault="002C726D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538" style="width:281.1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44B09FBA" w14:textId="77777777" w:rsidR="002C726D" w:rsidRPr="00F744D6" w:rsidRDefault="002C726D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767EF7FF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t>Համասեռ ռեակցիա</w:t>
      </w:r>
    </w:p>
    <w:p w14:paraId="7C658EC5" w14:textId="10F8E654" w:rsidR="008B5D1E" w:rsidRDefault="008B5D1E" w:rsidP="00312C2E">
      <w:pPr>
        <w:pStyle w:val="Q-Normal"/>
        <w:ind w:firstLine="432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42259290" wp14:editId="320DBDE0">
                <wp:extent cx="4035907" cy="504497"/>
                <wp:effectExtent l="0" t="0" r="3175" b="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5907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2C726D" w:rsidRDefault="002C726D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539" style="width:31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5F2312DA" w14:textId="77777777" w:rsidR="002C726D" w:rsidRDefault="002C726D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23587391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75E01DF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v</m:t>
        </m:r>
      </m:oMath>
      <w:r>
        <w:t xml:space="preserve"> </w:t>
      </w:r>
      <w:r w:rsidR="00313C75">
        <w:t>(վե)</w:t>
      </w:r>
      <w:r>
        <w:t xml:space="preserve">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342881DE" w14:textId="77777777" w:rsidR="00E16D8F" w:rsidRDefault="003F240C" w:rsidP="00E16D8F">
      <w:pPr>
        <w:pStyle w:val="Q-Normal"/>
        <w:tabs>
          <w:tab w:val="right" w:pos="7938"/>
        </w:tabs>
        <w:ind w:firstLine="432"/>
        <w:contextualSpacing w:val="0"/>
        <w:rPr>
          <w:rFonts w:eastAsiaTheme="minorEastAsia"/>
        </w:rPr>
      </w:pPr>
      <w:r>
        <w:t xml:space="preserve">Ենթադրենք </w:t>
      </w:r>
      <w:r w:rsidR="00312C2E">
        <w:t xml:space="preserve">ինչ-որ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12C2E">
        <w:rPr>
          <w:rFonts w:eastAsiaTheme="minorEastAsia"/>
        </w:rPr>
        <w:t xml:space="preserve"> ծավալում</w:t>
      </w:r>
      <w:r w:rsidR="00312C2E">
        <w:t xml:space="preserve"> </w:t>
      </w:r>
      <w:r>
        <w:t>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545DE543" w:rsidR="00357818" w:rsidRPr="005212DB" w:rsidRDefault="003F240C" w:rsidP="00871567">
      <w:pPr>
        <w:pStyle w:val="Q-Normal"/>
        <w:tabs>
          <w:tab w:val="right" w:pos="7938"/>
        </w:tabs>
        <w:ind w:firstLine="3119"/>
        <w:contextualSpacing w:val="0"/>
        <w:jc w:val="center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</m:oMath>
      <w:r w:rsidR="00E16D8F">
        <w:rPr>
          <w:rFonts w:eastAsiaTheme="minorEastAsia"/>
        </w:rPr>
        <w:tab/>
      </w:r>
      <w:r w:rsidR="00E16D8F" w:rsidRPr="005212DB">
        <w:rPr>
          <w:rFonts w:eastAsiaTheme="minorEastAsia"/>
        </w:rPr>
        <w:t>(1)</w:t>
      </w:r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20CEFE" w14:textId="77777777" w:rsidR="00312C2E" w:rsidRDefault="0004288C" w:rsidP="00312C2E">
      <w:pPr>
        <w:pStyle w:val="Q-Normal"/>
        <w:ind w:firstLine="432"/>
        <w:contextualSpacing w:val="0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47751B29" w14:textId="5EAA792A" w:rsidR="00871567" w:rsidRDefault="001641A7" w:rsidP="00871567">
      <w:pPr>
        <w:pStyle w:val="Q-Normal"/>
        <w:tabs>
          <w:tab w:val="right" w:pos="7938"/>
        </w:tabs>
        <w:spacing w:line="288" w:lineRule="auto"/>
        <w:ind w:firstLine="3261"/>
        <w:jc w:val="left"/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 xml:space="preserve"> </m:t>
        </m:r>
      </m:oMath>
      <w:r w:rsidR="00E16D8F">
        <w:rPr>
          <w:rFonts w:eastAsiaTheme="minorEastAsia"/>
        </w:rPr>
        <w:tab/>
      </w:r>
      <w:r w:rsidR="00871567" w:rsidRPr="00871567">
        <w:rPr>
          <w:rFonts w:eastAsiaTheme="minorEastAsia"/>
        </w:rPr>
        <w:t>(</w:t>
      </w:r>
      <w:r w:rsidR="00E16D8F" w:rsidRPr="00E16D8F">
        <w:rPr>
          <w:rFonts w:eastAsiaTheme="minorEastAsia"/>
        </w:rPr>
        <w:t>2</w:t>
      </w:r>
      <w:r w:rsidR="00871567" w:rsidRPr="00871567">
        <w:rPr>
          <w:rFonts w:eastAsiaTheme="minorEastAsia"/>
        </w:rPr>
        <w:t>)</w:t>
      </w:r>
      <m:oMath>
        <m:r>
          <m:rPr>
            <m:sty m:val="p"/>
          </m:rPr>
          <w:rPr>
            <w:rFonts w:eastAsiaTheme="minorEastAsia"/>
          </w:rPr>
          <w:br/>
        </m:r>
      </m:oMath>
      <w:r w:rsidR="0004288C"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="0004288C"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04288C" w:rsidRPr="0004288C">
        <w:t xml:space="preserve"> հավասարումները՝ կստանանք</w:t>
      </w:r>
      <w:r w:rsidR="0004288C">
        <w:t>.</w:t>
      </w:r>
    </w:p>
    <w:p w14:paraId="7CD2629E" w14:textId="729FC664" w:rsidR="00F30662" w:rsidRPr="005212DB" w:rsidRDefault="001641A7" w:rsidP="00871567">
      <w:pPr>
        <w:pStyle w:val="Q-Normal"/>
        <w:tabs>
          <w:tab w:val="right" w:pos="7938"/>
        </w:tabs>
        <w:spacing w:line="288" w:lineRule="auto"/>
        <w:ind w:firstLine="3119"/>
        <w:jc w:val="center"/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 xml:space="preserve"> </m:t>
        </m:r>
      </m:oMath>
      <w:r w:rsidR="00871567">
        <w:rPr>
          <w:rFonts w:eastAsiaTheme="minorEastAsia"/>
        </w:rPr>
        <w:tab/>
      </w:r>
      <w:r w:rsidR="00871567" w:rsidRPr="005212DB">
        <w:rPr>
          <w:rFonts w:eastAsiaTheme="minorEastAsia"/>
        </w:rPr>
        <w:t>(3)</w:t>
      </w:r>
    </w:p>
    <w:p w14:paraId="5F9E89A9" w14:textId="7A65C0C4" w:rsidR="00871567" w:rsidRDefault="00871567" w:rsidP="00871567">
      <w:pPr>
        <w:pStyle w:val="Q-Normal"/>
        <w:tabs>
          <w:tab w:val="right" w:pos="7938"/>
        </w:tabs>
        <w:spacing w:line="288" w:lineRule="auto"/>
        <w:ind w:firstLine="426"/>
        <w:jc w:val="center"/>
      </w:pPr>
      <w:r>
        <w:t>Կ</w:t>
      </w:r>
      <w:r w:rsidR="00F30662">
        <w:t>ամ</w:t>
      </w:r>
    </w:p>
    <w:p w14:paraId="2E016339" w14:textId="4CF730F3" w:rsidR="0004288C" w:rsidRPr="001641A7" w:rsidRDefault="00F30662" w:rsidP="00871567">
      <w:pPr>
        <w:pStyle w:val="Q-Normal"/>
        <w:tabs>
          <w:tab w:val="right" w:pos="7938"/>
        </w:tabs>
        <w:spacing w:line="288" w:lineRule="auto"/>
        <w:ind w:firstLine="3261"/>
        <w:jc w:val="center"/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</m:oMath>
      <w:r w:rsidR="00871567">
        <w:rPr>
          <w:rFonts w:eastAsiaTheme="minorEastAsia"/>
        </w:rPr>
        <w:tab/>
      </w:r>
      <w:r w:rsidR="00871567" w:rsidRPr="005212DB">
        <w:rPr>
          <w:rFonts w:eastAsiaTheme="minorEastAsia"/>
        </w:rPr>
        <w:t>(</w:t>
      </w:r>
      <w:r w:rsidR="00871567" w:rsidRPr="00871567">
        <w:rPr>
          <w:rFonts w:eastAsiaTheme="minorEastAsia"/>
        </w:rPr>
        <w:t>4</w:t>
      </w:r>
      <w:r w:rsidR="00871567" w:rsidRPr="005212DB">
        <w:rPr>
          <w:rFonts w:eastAsiaTheme="minorEastAsia"/>
        </w:rPr>
        <w:t>)</w:t>
      </w:r>
      <m:oMath>
        <m:r>
          <m:rPr>
            <m:sty m:val="p"/>
          </m:rPr>
          <w:rPr>
            <w:rFonts w:eastAsiaTheme="minorEastAsia"/>
          </w:rPr>
          <w:br/>
        </m:r>
      </m:oMath>
    </w:p>
    <w:p w14:paraId="5D35E97F" w14:textId="0EC8892A" w:rsidR="00BF0CD8" w:rsidRPr="00AE3EFF" w:rsidRDefault="00BF0CD8" w:rsidP="00C7229F">
      <w:pPr>
        <w:pStyle w:val="Q-Normal"/>
        <w:ind w:firstLine="432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20B3EF3F" wp14:editId="6B45945C">
                <wp:extent cx="4514850" cy="1188720"/>
                <wp:effectExtent l="0" t="0" r="0" b="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118872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2C726D" w:rsidRPr="0083313C" w:rsidRDefault="002C726D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2C726D" w:rsidRPr="001641A7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2C726D" w:rsidRDefault="002C726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540" style="width:355.5pt;height:9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" fillcolor="#def1f7" stroked="f" strokeweight=".5pt">
                <v:stroke joinstyle="miter"/>
                <v:textbox>
                  <w:txbxContent>
                    <w:p w14:paraId="797367F1" w14:textId="3BB4F90A" w:rsidR="002C726D" w:rsidRPr="0083313C" w:rsidRDefault="002C726D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2C726D" w:rsidRPr="001641A7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0"/>
                          <w:szCs w:val="20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2C726D" w:rsidRDefault="002C726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6B9521" w14:textId="469DA657" w:rsidR="00BF0CD8" w:rsidRPr="00AE3EFF" w:rsidRDefault="00BF0CD8" w:rsidP="00C7229F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  <w:r w:rsidR="00C7229F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>-ը</w:t>
      </w:r>
      <w:r>
        <w:t>՝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4471F06B" w14:textId="77777777" w:rsidR="00871567" w:rsidRDefault="00BF0CD8" w:rsidP="00247865">
      <w:pPr>
        <w:pStyle w:val="Q-Normal"/>
        <w:ind w:firstLine="432"/>
        <w:contextualSpacing w:val="0"/>
        <w:jc w:val="left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387BE50B" w14:textId="5BC2FC28" w:rsidR="00871567" w:rsidRDefault="00000000" w:rsidP="00871567">
      <w:pPr>
        <w:pStyle w:val="Q-Normal"/>
        <w:tabs>
          <w:tab w:val="right" w:pos="7938"/>
        </w:tabs>
        <w:ind w:firstLine="2835"/>
        <w:contextualSpacing w:val="0"/>
        <w:jc w:val="left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b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  <w:sz w:val="22"/>
                <w:szCs w:val="22"/>
              </w:rPr>
              <m:t>համ.</m:t>
            </m:r>
          </m:sub>
        </m:sSub>
        <m:r>
          <m:rPr>
            <m:sty m:val="b"/>
          </m:rPr>
          <w:rPr>
            <w:rFonts w:ascii="Cambria Math" w:hAnsi="Cambria Math"/>
            <w:sz w:val="22"/>
            <w:szCs w:val="22"/>
          </w:rPr>
          <m:t>=±</m:t>
        </m:r>
        <m:f>
          <m:fPr>
            <m:ctrlPr>
              <w:rPr>
                <w:rFonts w:ascii="Cambria Math" w:hAnsi="Cambria Math"/>
                <w:b/>
                <w:sz w:val="22"/>
                <w:szCs w:val="22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t</m:t>
            </m:r>
          </m:den>
        </m:f>
        <m:r>
          <m:rPr>
            <m:sty m:val="b"/>
          </m:rPr>
          <w:rPr>
            <w:rFonts w:ascii="Cambria Math" w:hAnsi="Cambria Math"/>
            <w:sz w:val="22"/>
            <w:szCs w:val="22"/>
          </w:rPr>
          <m:t>=±</m:t>
        </m:r>
        <m:f>
          <m:fPr>
            <m:ctrlPr>
              <w:rPr>
                <w:rFonts w:ascii="Cambria Math" w:hAnsi="Cambria Math"/>
                <w:b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sub>
            </m:sSub>
          </m:den>
        </m:f>
      </m:oMath>
      <w:r w:rsidR="00871567">
        <w:rPr>
          <w:rFonts w:eastAsiaTheme="minorEastAsia"/>
        </w:rPr>
        <w:tab/>
      </w:r>
      <w:r w:rsidR="00871567" w:rsidRPr="00871567">
        <w:rPr>
          <w:rFonts w:eastAsiaTheme="minorEastAsia"/>
        </w:rPr>
        <w:t>(5)</w:t>
      </w:r>
      <m:oMath>
        <m:r>
          <m:rPr>
            <m:sty m:val="p"/>
          </m:rPr>
          <w:rPr>
            <w:rFonts w:ascii="Cambria Math" w:eastAsiaTheme="minorEastAsia" w:hAnsi="Cambria Math"/>
          </w:rPr>
          <w:br/>
        </m:r>
      </m:oMath>
      <w:r w:rsidR="00BF0CD8" w:rsidRPr="00AE3EFF">
        <w:rPr>
          <w:rFonts w:eastAsiaTheme="minorEastAsia"/>
        </w:rPr>
        <w:t>կամ</w:t>
      </w:r>
    </w:p>
    <w:p w14:paraId="13437FB2" w14:textId="62507BAC" w:rsidR="00BF0CD8" w:rsidRPr="00871567" w:rsidRDefault="00000000" w:rsidP="00871567">
      <w:pPr>
        <w:pStyle w:val="Q-Normal"/>
        <w:tabs>
          <w:tab w:val="right" w:pos="7938"/>
        </w:tabs>
        <w:ind w:firstLine="3119"/>
        <w:contextualSpacing w:val="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ամ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 w:rsidR="00871567">
        <w:rPr>
          <w:rFonts w:eastAsiaTheme="minorEastAsia"/>
        </w:rPr>
        <w:tab/>
      </w:r>
      <w:r w:rsidR="00871567" w:rsidRPr="00871567">
        <w:rPr>
          <w:rFonts w:eastAsiaTheme="minorEastAsia"/>
        </w:rPr>
        <w:t>(6)</w:t>
      </w:r>
    </w:p>
    <w:p w14:paraId="1F8696C6" w14:textId="77777777" w:rsidR="00BF0CD8" w:rsidRPr="00AE3EFF" w:rsidRDefault="00BF0CD8" w:rsidP="00C7229F">
      <w:pPr>
        <w:pStyle w:val="Q-Normal"/>
        <w:ind w:firstLine="432"/>
        <w:contextualSpacing w:val="0"/>
        <w:jc w:val="right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6759872E">
                <wp:extent cx="3898593" cy="764177"/>
                <wp:effectExtent l="0" t="0" r="6985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8593" cy="76417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2C726D" w:rsidRPr="00AE3EFF" w:rsidRDefault="002C726D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2C726D" w:rsidRPr="001315BF" w:rsidRDefault="002C726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541" style="width:307pt;height:60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" fillcolor="#def1f7" stroked="f" strokeweight=".5pt">
                <v:stroke joinstyle="miter"/>
                <v:textbox>
                  <w:txbxContent>
                    <w:p w14:paraId="61BAB4C3" w14:textId="77777777" w:rsidR="002C726D" w:rsidRPr="00AE3EFF" w:rsidRDefault="002C726D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2C726D" w:rsidRPr="001315BF" w:rsidRDefault="002C726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6"/>
      </w:tblGrid>
      <w:tr w:rsidR="001641A7" w14:paraId="67748B49" w14:textId="77777777" w:rsidTr="001641A7">
        <w:tc>
          <w:tcPr>
            <w:tcW w:w="2830" w:type="dxa"/>
          </w:tcPr>
          <w:p w14:paraId="43AD391B" w14:textId="3205FA2C" w:rsidR="001641A7" w:rsidRDefault="001641A7" w:rsidP="001641A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5B4506" wp14:editId="14A17946">
                  <wp:extent cx="2488474" cy="2046605"/>
                  <wp:effectExtent l="0" t="0" r="7620" b="0"/>
                  <wp:docPr id="867996165" name="Рисунок 867996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5" name="արագություն-ժամանակ..png"/>
                          <pic:cNvPicPr/>
                        </pic:nvPicPr>
                        <pic:blipFill>
                          <a:blip r:embed="rId5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0203" cy="20562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7805BB9F" w14:textId="77777777" w:rsidTr="001641A7">
        <w:tc>
          <w:tcPr>
            <w:tcW w:w="2830" w:type="dxa"/>
          </w:tcPr>
          <w:p w14:paraId="7D105E7C" w14:textId="3AA29265" w:rsidR="001641A7" w:rsidRPr="001641A7" w:rsidRDefault="001641A7" w:rsidP="001641A7">
            <w:pPr>
              <w:pStyle w:val="4"/>
              <w:spacing w:before="0" w:after="0"/>
              <w:rPr>
                <w:rFonts w:ascii="Arial" w:hAnsi="Arial"/>
              </w:rPr>
            </w:pPr>
            <w:r w:rsidRPr="00AE3EFF">
              <w:t>Ելանյութերի կոնցենտրացիայի փոփոխությունը ժամանակի ընթացքում:</w:t>
            </w:r>
          </w:p>
        </w:tc>
      </w:tr>
    </w:tbl>
    <w:p w14:paraId="1962C2A3" w14:textId="11B61CD8" w:rsidR="00C7229F" w:rsidRDefault="00C7229F" w:rsidP="00302A17">
      <w:pPr>
        <w:pStyle w:val="Q-Normal"/>
      </w:pPr>
    </w:p>
    <w:p w14:paraId="127D369B" w14:textId="68A48B42" w:rsidR="00C7229F" w:rsidRDefault="00C7229F" w:rsidP="00302A17">
      <w:pPr>
        <w:pStyle w:val="Q-Normal"/>
      </w:pPr>
    </w:p>
    <w:p w14:paraId="0B7F509A" w14:textId="77777777" w:rsidR="00C7229F" w:rsidRDefault="00C7229F" w:rsidP="00302A17">
      <w:pPr>
        <w:pStyle w:val="Q-Normal"/>
      </w:pPr>
    </w:p>
    <w:p w14:paraId="3108006E" w14:textId="2CA6E317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97F6128" w14:textId="77777777" w:rsidR="00C7229F" w:rsidRDefault="00C7229F" w:rsidP="00302A17">
      <w:pPr>
        <w:pStyle w:val="Q-Normal"/>
      </w:pPr>
    </w:p>
    <w:p w14:paraId="121679FD" w14:textId="5AA6737D" w:rsidR="000525EF" w:rsidRPr="00FB6136" w:rsidRDefault="00F30662" w:rsidP="00FB6136">
      <w:pPr>
        <w:pStyle w:val="Q-Normal"/>
        <w:ind w:firstLine="0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271B0669" wp14:editId="355A0CB6">
                <wp:extent cx="4277269" cy="1159098"/>
                <wp:effectExtent l="0" t="0" r="9525" b="3175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7269" cy="115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2E4FE4F0" w:rsidR="002C726D" w:rsidRDefault="002C726D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4A0EA4BA" w14:textId="3D4ED0B6" w:rsidR="002C726D" w:rsidRPr="00FB6136" w:rsidRDefault="00000000" w:rsidP="00C454C8">
                            <w:pPr>
                              <w:pStyle w:val="Q-Yndgcvac"/>
                              <w:rPr>
                                <w:b w:val="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անհամ.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S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∙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,</m:t>
                                </m:r>
                              </m:oMath>
                            </m:oMathPara>
                          </w:p>
                          <w:p w14:paraId="3D7D54C1" w14:textId="77777777" w:rsidR="002C726D" w:rsidRPr="001641A7" w:rsidRDefault="002C726D" w:rsidP="00F30662">
                            <w:pPr>
                              <w:jc w:val="center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Прямоугольник: скругленные углы 20" o:spid="_x0000_s1542" style="width:336.8pt;height:9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" fillcolor="#def1f7" stroked="f" strokeweight="1pt">
                <v:stroke joinstyle="miter"/>
                <v:textbox>
                  <w:txbxContent>
                    <w:p w14:paraId="39E36A2B" w14:textId="2E4FE4F0" w:rsidR="002C726D" w:rsidRDefault="002C726D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4A0EA4BA" w14:textId="3D4ED0B6" w:rsidR="002C726D" w:rsidRPr="00FB6136" w:rsidRDefault="00000000" w:rsidP="00C454C8">
                      <w:pPr>
                        <w:pStyle w:val="Q-Yndgcvac"/>
                        <w:rPr>
                          <w:b w:val="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անհամ.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∙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,</m:t>
                          </m:r>
                        </m:oMath>
                      </m:oMathPara>
                    </w:p>
                    <w:p w14:paraId="3D7D54C1" w14:textId="77777777" w:rsidR="002C726D" w:rsidRPr="001641A7" w:rsidRDefault="002C726D" w:rsidP="00F30662">
                      <w:pPr>
                        <w:jc w:val="center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="00871567" w:rsidRPr="00871567">
        <w:rPr>
          <w:rFonts w:eastAsiaTheme="minorEastAsia"/>
          <w:sz w:val="22"/>
          <w:szCs w:val="22"/>
        </w:rPr>
        <w:t>(7</w:t>
      </w:r>
      <w:r w:rsidR="00871567" w:rsidRPr="005212DB">
        <w:rPr>
          <w:rFonts w:eastAsiaTheme="minorEastAsia"/>
          <w:sz w:val="22"/>
          <w:szCs w:val="22"/>
        </w:rPr>
        <w:t>)</w:t>
      </w:r>
    </w:p>
    <w:p w14:paraId="7D9FA513" w14:textId="0DD23BC3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>-ը</w:t>
      </w:r>
      <w:r w:rsidR="00FB6136">
        <w:t>՝</w:t>
      </w:r>
      <w:r w:rsidRPr="00AE3EFF">
        <w:t xml:space="preserve"> ֆազերի բաժանման  մակերես</w:t>
      </w:r>
      <w:r w:rsidR="00FB6136">
        <w:t>ը</w:t>
      </w:r>
      <w:r w:rsidRPr="00AE3EFF">
        <w:t xml:space="preserve">: </w:t>
      </w:r>
    </w:p>
    <w:p w14:paraId="3667999E" w14:textId="77777777" w:rsidR="00BF0CD8" w:rsidRPr="0083313C" w:rsidRDefault="00BF0CD8" w:rsidP="007E20AF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73FDF50F" w14:textId="655DF135" w:rsidR="0092711B" w:rsidRDefault="00BF0CD8" w:rsidP="00107906">
      <w:pPr>
        <w:pStyle w:val="Q-Normal"/>
        <w:jc w:val="center"/>
        <w:rPr>
          <w:i/>
        </w:rPr>
      </w:pPr>
      <w:r w:rsidRPr="00264A21">
        <w:rPr>
          <w:i/>
        </w:rPr>
        <w:t>Լուծում: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435"/>
        <w:gridCol w:w="4770"/>
      </w:tblGrid>
      <w:tr w:rsidR="00601004" w:rsidRPr="00601004" w14:paraId="0F32784A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0AA0CB4D" w14:textId="366B38AC" w:rsidR="00601004" w:rsidRPr="00601004" w:rsidRDefault="00601004" w:rsidP="00601004">
            <w:pPr>
              <w:pStyle w:val="Q-Normal"/>
              <w:ind w:firstLine="0"/>
              <w:jc w:val="left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V=10</m:t>
                </m:r>
                <m:r>
                  <w:rPr>
                    <w:rFonts w:ascii="Cambria Math" w:hAnsi="Cambria Math"/>
                  </w:rPr>
                  <m:t>լ</m:t>
                </m:r>
              </m:oMath>
            </m:oMathPara>
          </w:p>
        </w:tc>
        <w:tc>
          <w:tcPr>
            <w:tcW w:w="4770" w:type="dxa"/>
            <w:vMerge w:val="restart"/>
            <w:tcBorders>
              <w:top w:val="nil"/>
              <w:bottom w:val="nil"/>
              <w:right w:val="nil"/>
            </w:tcBorders>
          </w:tcPr>
          <w:p w14:paraId="0603F667" w14:textId="77777777" w:rsidR="00601004" w:rsidRPr="00AE3EFF" w:rsidRDefault="00601004" w:rsidP="00601004">
            <w:pPr>
              <w:pStyle w:val="Q-Normal"/>
            </w:pPr>
            <w:r w:rsidRPr="00AE3EFF">
              <w:t>Ռեակցիայի միջին արագության բանաձևն է.</w:t>
            </w:r>
          </w:p>
          <w:p w14:paraId="36F67D30" w14:textId="77777777" w:rsidR="00601004" w:rsidRPr="00AE3EFF" w:rsidRDefault="00000000" w:rsidP="00601004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V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V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292D5C73" w14:textId="77777777" w:rsidR="00601004" w:rsidRPr="00AE3EFF" w:rsidRDefault="00601004" w:rsidP="00601004">
            <w:pPr>
              <w:pStyle w:val="Q-Normal"/>
            </w:pPr>
            <w:r w:rsidRPr="00AE3EFF">
              <w:t xml:space="preserve">Տեղադրենք </w:t>
            </w:r>
            <w:r>
              <w:t>խնդրի տվյալները</w:t>
            </w:r>
            <w:r w:rsidRPr="00AE3EFF">
              <w:t>.</w:t>
            </w:r>
          </w:p>
          <w:p w14:paraId="55A3FD1F" w14:textId="741A3628" w:rsidR="00601004" w:rsidRPr="00601004" w:rsidRDefault="00000000" w:rsidP="00601004">
            <w:pPr>
              <w:pStyle w:val="Q-Normal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-6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∙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0,04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լ∙րոպե</m:t>
                    </m:r>
                  </m:den>
                </m:f>
              </m:oMath>
            </m:oMathPara>
          </w:p>
        </w:tc>
      </w:tr>
      <w:tr w:rsidR="00601004" w14:paraId="514F3FE8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1E3D632F" w14:textId="74A31EBE" w:rsidR="00601004" w:rsidRPr="00601004" w:rsidRDefault="00601004" w:rsidP="00601004">
            <w:pPr>
              <w:pStyle w:val="Q-Normal"/>
              <w:ind w:firstLine="0"/>
              <w:jc w:val="left"/>
              <w:rPr>
                <w:i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րոպե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3412D3AC" w14:textId="77777777" w:rsidR="00601004" w:rsidRDefault="00601004" w:rsidP="00302A17">
            <w:pPr>
              <w:pStyle w:val="Q-Normal"/>
              <w:rPr>
                <w:i/>
              </w:rPr>
            </w:pPr>
          </w:p>
        </w:tc>
      </w:tr>
      <w:tr w:rsidR="00601004" w14:paraId="43587426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685379A0" w14:textId="1D903B1C" w:rsidR="00601004" w:rsidRPr="00601004" w:rsidRDefault="00000000" w:rsidP="00601004">
            <w:pPr>
              <w:pStyle w:val="Q-Normal"/>
              <w:ind w:firstLine="0"/>
              <w:jc w:val="left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6մոլ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656DE0DD" w14:textId="77777777" w:rsidR="00601004" w:rsidRDefault="00601004" w:rsidP="00302A17">
            <w:pPr>
              <w:pStyle w:val="Q-Normal"/>
              <w:rPr>
                <w:i/>
              </w:rPr>
            </w:pPr>
          </w:p>
        </w:tc>
      </w:tr>
      <w:tr w:rsidR="00601004" w14:paraId="1F9D2010" w14:textId="77777777" w:rsidTr="00247865">
        <w:trPr>
          <w:trHeight w:val="376"/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</w:tcBorders>
            <w:vAlign w:val="center"/>
          </w:tcPr>
          <w:p w14:paraId="336CA4EE" w14:textId="2453AF6C" w:rsidR="00601004" w:rsidRPr="00601004" w:rsidRDefault="00000000" w:rsidP="007B227B">
            <w:pPr>
              <w:pStyle w:val="Q-Normal"/>
              <w:ind w:left="-754" w:firstLine="0"/>
              <w:jc w:val="left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  <m:r>
                  <w:rPr>
                    <w:rFonts w:ascii="Cambria Math" w:eastAsiaTheme="minorEastAsia" w:hAnsi="Cambria Math"/>
                  </w:rPr>
                  <m:t>մոլ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6A00111B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38D96210" w14:textId="77777777" w:rsidTr="00247865">
        <w:trPr>
          <w:trHeight w:val="242"/>
          <w:jc w:val="center"/>
        </w:trPr>
        <w:tc>
          <w:tcPr>
            <w:tcW w:w="1435" w:type="dxa"/>
            <w:tcBorders>
              <w:left w:val="double" w:sz="4" w:space="0" w:color="auto"/>
              <w:bottom w:val="nil"/>
            </w:tcBorders>
            <w:vAlign w:val="center"/>
          </w:tcPr>
          <w:p w14:paraId="20CD4653" w14:textId="60746754" w:rsidR="00601004" w:rsidRDefault="00000000" w:rsidP="00601004">
            <w:pPr>
              <w:pStyle w:val="Q-Normal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?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7E0FA27C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4DF21DDA" w14:textId="77777777" w:rsidTr="00247865">
        <w:trPr>
          <w:trHeight w:val="260"/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14:paraId="71765C3C" w14:textId="77777777" w:rsidR="00601004" w:rsidRDefault="00601004" w:rsidP="00601004">
            <w:pPr>
              <w:pStyle w:val="Q-Normal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</w:p>
        </w:tc>
        <w:tc>
          <w:tcPr>
            <w:tcW w:w="4770" w:type="dxa"/>
            <w:vMerge/>
            <w:tcBorders>
              <w:left w:val="nil"/>
              <w:bottom w:val="nil"/>
              <w:right w:val="nil"/>
            </w:tcBorders>
          </w:tcPr>
          <w:p w14:paraId="64BD51A5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49C34219" w14:textId="77777777" w:rsidTr="00247865">
        <w:trPr>
          <w:trHeight w:val="179"/>
          <w:jc w:val="center"/>
        </w:trPr>
        <w:tc>
          <w:tcPr>
            <w:tcW w:w="6205" w:type="dxa"/>
            <w:gridSpan w:val="2"/>
            <w:tcBorders>
              <w:top w:val="nil"/>
              <w:left w:val="double" w:sz="4" w:space="0" w:color="auto"/>
              <w:right w:val="nil"/>
            </w:tcBorders>
            <w:vAlign w:val="center"/>
          </w:tcPr>
          <w:p w14:paraId="5FF80ACD" w14:textId="41689D0E" w:rsidR="00601004" w:rsidRPr="00601004" w:rsidRDefault="00601004" w:rsidP="00601004">
            <w:pPr>
              <w:pStyle w:val="Q-Normal"/>
              <w:ind w:firstLine="432"/>
            </w:pPr>
            <w:r w:rsidRPr="00C33B25">
              <w:rPr>
                <w:bCs/>
                <w:i/>
                <w:iCs/>
              </w:rPr>
              <w:t>Պատ.՝</w:t>
            </w:r>
            <w:r w:rsidRPr="00AE3EFF">
              <w:t xml:space="preserve"> </w:t>
            </w:r>
            <m:oMath>
              <m:r>
                <w:rPr>
                  <w:rFonts w:ascii="Cambria Math" w:hAnsi="Cambria Math"/>
                </w:rPr>
                <m:t>0,04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w:rPr>
                      <w:rFonts w:ascii="Cambria Math" w:hAnsi="Cambria Math"/>
                    </w:rPr>
                    <m:t>լ∙րոպե</m:t>
                  </m:r>
                </m:den>
              </m:f>
            </m:oMath>
            <w:r w:rsidRPr="00AE3EFF">
              <w:t>:</w:t>
            </w:r>
          </w:p>
        </w:tc>
      </w:tr>
    </w:tbl>
    <w:p w14:paraId="3F7D0409" w14:textId="5F98623F" w:rsidR="00BF0CD8" w:rsidRPr="00264A21" w:rsidRDefault="00BF0CD8" w:rsidP="00302A17">
      <w:pPr>
        <w:pStyle w:val="Q-Normal"/>
        <w:rPr>
          <w:i/>
        </w:rPr>
      </w:pPr>
      <w:r w:rsidRPr="00264A21">
        <w:rPr>
          <w:i/>
        </w:rPr>
        <w:t xml:space="preserve">   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ջերմաստիճանից,</w:t>
      </w:r>
    </w:p>
    <w:p w14:paraId="27C28BAF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A50215">
      <w:pPr>
        <w:pStyle w:val="Q-Yentavernagir"/>
      </w:pPr>
      <w:bookmarkStart w:id="719" w:name="_Toc132934665"/>
      <w:bookmarkStart w:id="720" w:name="_Toc133963286"/>
      <w:bookmarkStart w:id="721" w:name="_Toc133965344"/>
      <w:bookmarkStart w:id="722" w:name="_Toc133965600"/>
      <w:bookmarkStart w:id="723" w:name="_Toc153319811"/>
      <w:r w:rsidRPr="0083313C">
        <w:t>ՓՈԽԱԶԴՈՂ ՆՅՈՒԹԵՐԻ ԲՆՈՒՅԹԻ ԱԶԴԵՑՈՒԹՅՈՒՆԸ</w:t>
      </w:r>
      <w:bookmarkEnd w:id="719"/>
      <w:bookmarkEnd w:id="720"/>
      <w:bookmarkEnd w:id="721"/>
      <w:bookmarkEnd w:id="722"/>
      <w:bookmarkEnd w:id="723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391BF1F" w:rsidR="00BF0CD8" w:rsidRDefault="00BF0CD8" w:rsidP="00302A17">
      <w:pPr>
        <w:pStyle w:val="Q-Normal"/>
      </w:pPr>
      <w:r w:rsidRPr="00AE3EFF">
        <w:t xml:space="preserve">Փոխազդող նյութերի բնույթից կախված՝ նույնիսկ միատեսակ ռեակցիաները միևնույն պայմաններում </w:t>
      </w:r>
      <w:r w:rsidR="00313C75">
        <w:t xml:space="preserve">կարող են </w:t>
      </w:r>
      <w:r w:rsidRPr="00AE3EFF">
        <w:t>ընթան</w:t>
      </w:r>
      <w:r w:rsidR="00313C75">
        <w:t>ալ</w:t>
      </w:r>
      <w:r w:rsidRPr="00AE3EFF">
        <w:t xml:space="preserve"> տարբեր արագութ</w:t>
      </w:r>
      <w:r w:rsidR="00313C75">
        <w:t>յուններով</w:t>
      </w:r>
      <w:r w:rsidRPr="00AE3EFF">
        <w:t xml:space="preserve">: Օրինակ՝ </w:t>
      </w:r>
      <w:r w:rsidRPr="00AE3EFF">
        <w:lastRenderedPageBreak/>
        <w:t>ալկալիական մետաղների</w:t>
      </w:r>
      <w:r>
        <w:t>ց</w:t>
      </w:r>
      <w:r w:rsidRPr="00AE3EFF">
        <w:t xml:space="preserve"> </w:t>
      </w:r>
      <w:r>
        <w:t>լ</w:t>
      </w:r>
      <w:r w:rsidRPr="00AE3EFF">
        <w:t xml:space="preserve">իթիումը ջրի հետ փոխազդում է դանդաղ, </w:t>
      </w:r>
      <w:r w:rsidR="00313C75">
        <w:t xml:space="preserve">նատրիումը՝ արագ, </w:t>
      </w:r>
      <w:r w:rsidRPr="00AE3EFF">
        <w:t xml:space="preserve">իսկ կալիումը՝ </w:t>
      </w:r>
      <w:r w:rsidR="009A40F0">
        <w:t>այնքան</w:t>
      </w:r>
      <w:r w:rsidRPr="00AE3EFF">
        <w:t xml:space="preserve"> բուռն, որ</w:t>
      </w:r>
      <w:r w:rsidR="009A40F0">
        <w:t xml:space="preserve"> ռեակցիան</w:t>
      </w:r>
      <w:r w:rsidRPr="00AE3EFF">
        <w:t xml:space="preserve">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85864C3" w14:textId="6556F10B" w:rsidR="00BF0CD8" w:rsidRPr="0083313C" w:rsidRDefault="00037E9B" w:rsidP="00A50215">
      <w:pPr>
        <w:pStyle w:val="Q-Yentavernagir"/>
      </w:pPr>
      <w:bookmarkStart w:id="724" w:name="_Toc132934666"/>
      <w:bookmarkStart w:id="725" w:name="_Toc133963287"/>
      <w:bookmarkStart w:id="726" w:name="_Toc133965345"/>
      <w:bookmarkStart w:id="727" w:name="_Toc133965601"/>
      <w:bookmarkStart w:id="728" w:name="_Toc153319812"/>
      <w:r>
        <w:t>Փ</w:t>
      </w:r>
      <w:r w:rsidRPr="0083313C">
        <w:t>ՈԽԱԶԴՈՂ ՆՅՈՒԹԵՐԻ ԿՈՆՑԵՆՏՐԱՑԻԱՆԵՐԻ ԱԶԴԵՑՈՒԹՅՈՒՆԸ</w:t>
      </w:r>
      <w:bookmarkEnd w:id="724"/>
      <w:bookmarkEnd w:id="725"/>
      <w:bookmarkEnd w:id="726"/>
      <w:bookmarkEnd w:id="727"/>
      <w:bookmarkEnd w:id="728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0525EF">
      <w:pPr>
        <w:pStyle w:val="Q-Normal"/>
        <w:ind w:firstLine="432"/>
        <w:contextualSpacing w:val="0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0525EF">
      <w:pPr>
        <w:pStyle w:val="Q-Normal"/>
        <w:ind w:firstLine="432"/>
        <w:contextualSpacing w:val="0"/>
        <w:jc w:val="right"/>
      </w:pPr>
      <w:bookmarkStart w:id="729" w:name="_Hlk130734049"/>
      <w:r>
        <w:rPr>
          <w:noProof/>
        </w:rPr>
        <mc:AlternateContent>
          <mc:Choice Requires="wps">
            <w:drawing>
              <wp:inline distT="0" distB="0" distL="0" distR="0" wp14:anchorId="360D9327" wp14:editId="576F2CC5">
                <wp:extent cx="3972910" cy="504497"/>
                <wp:effectExtent l="0" t="0" r="8890" b="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2910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2C726D" w:rsidRDefault="002C726D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543" style="width:312.8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" fillcolor="#def1f7" stroked="f" strokeweight="1pt">
                <v:stroke joinstyle="miter"/>
                <v:textbox>
                  <w:txbxContent>
                    <w:p w14:paraId="79A384AB" w14:textId="77777777" w:rsidR="002C726D" w:rsidRDefault="002C726D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29"/>
    <w:p w14:paraId="7B77953D" w14:textId="77777777" w:rsidR="00BF0CD8" w:rsidRPr="00AE3EFF" w:rsidRDefault="00BF0CD8" w:rsidP="000525EF">
      <w:pPr>
        <w:pStyle w:val="Q-Normal"/>
        <w:ind w:firstLine="432"/>
        <w:contextualSpacing w:val="0"/>
      </w:pPr>
      <w:r w:rsidRPr="0032008D"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264A21" w:rsidRDefault="00FB3D11" w:rsidP="000525EF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m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264A21" w:rsidRDefault="00BF0CD8" w:rsidP="00302A17">
      <w:pPr>
        <w:pStyle w:val="Q-Normal"/>
        <w:rPr>
          <w:b/>
        </w:rPr>
      </w:pPr>
      <w:r w:rsidRPr="00264A21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B</m:t>
        </m:r>
      </m:oMath>
      <w:r w:rsidRPr="00264A21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D</m:t>
        </m:r>
      </m:oMath>
      <w:r w:rsidRPr="00264A21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Pr="00264A21">
        <w:t>-ն  նյութերի քանակաչափական գործակիցներն են:</w:t>
      </w:r>
    </w:p>
    <w:p w14:paraId="56EDD3A5" w14:textId="77777777" w:rsidR="00871567" w:rsidRDefault="00BF0CD8" w:rsidP="00247865">
      <w:pPr>
        <w:pStyle w:val="Q-Normal"/>
        <w:spacing w:before="120" w:after="0" w:line="288" w:lineRule="auto"/>
        <w:ind w:firstLine="432"/>
      </w:pPr>
      <w:r w:rsidRPr="00AE3EFF">
        <w:t>Ըստ զանգվածների ներգործման օրենքի՝ այս ռեակցիայի արագությունը կլինի.</w:t>
      </w:r>
    </w:p>
    <w:p w14:paraId="61501E9C" w14:textId="07E3200A" w:rsidR="00BF0CD8" w:rsidRPr="00871567" w:rsidRDefault="00BF0CD8" w:rsidP="00871567">
      <w:pPr>
        <w:pStyle w:val="Q-Normal"/>
        <w:tabs>
          <w:tab w:val="right" w:pos="7938"/>
        </w:tabs>
        <w:spacing w:before="120" w:after="0" w:line="288" w:lineRule="auto"/>
        <w:ind w:firstLine="3119"/>
      </w:pP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v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=</m:t>
        </m:r>
        <m:r>
          <m:rPr>
            <m:sty m:val="bi"/>
          </m:rPr>
          <w:rPr>
            <w:rFonts w:ascii="Cambria Math" w:hAnsi="Cambria Math"/>
            <w:sz w:val="22"/>
            <w:szCs w:val="22"/>
          </w:rPr>
          <m:t>k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∙ </m:t>
        </m:r>
        <m:sSubSup>
          <m:sSubSupPr>
            <m:ctrlPr>
              <w:rPr>
                <w:rFonts w:ascii="Cambria Math" w:hAnsi="Cambria Math"/>
                <w:sz w:val="22"/>
                <w:szCs w:val="22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A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m</m:t>
            </m:r>
          </m:sup>
        </m:sSubSup>
        <m:r>
          <m:rPr>
            <m:sty m:val="p"/>
          </m:rPr>
          <w:rPr>
            <w:rFonts w:ascii="Cambria Math" w:hAnsi="Cambria Math"/>
            <w:sz w:val="22"/>
            <w:szCs w:val="22"/>
          </w:rPr>
          <m:t>∙</m:t>
        </m:r>
        <m:sSubSup>
          <m:sSubSupPr>
            <m:ctrlPr>
              <w:rPr>
                <w:rFonts w:ascii="Cambria Math" w:hAnsi="Cambria Math"/>
                <w:sz w:val="22"/>
                <w:szCs w:val="22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B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</m:t>
            </m:r>
          </m:sup>
        </m:sSubSup>
      </m:oMath>
      <w:r w:rsidR="00871567">
        <w:rPr>
          <w:rFonts w:eastAsiaTheme="minorEastAsia"/>
          <w:sz w:val="22"/>
          <w:szCs w:val="22"/>
        </w:rPr>
        <w:tab/>
      </w:r>
      <w:r w:rsidR="00871567" w:rsidRPr="00871567">
        <w:rPr>
          <w:rFonts w:eastAsiaTheme="minorEastAsia"/>
          <w:sz w:val="22"/>
          <w:szCs w:val="22"/>
        </w:rPr>
        <w:t>(8)</w:t>
      </w:r>
    </w:p>
    <w:p w14:paraId="52826C9C" w14:textId="708D8E56" w:rsidR="001641A7" w:rsidRDefault="00BF0CD8" w:rsidP="00247865">
      <w:pPr>
        <w:pStyle w:val="Q-Normal"/>
        <w:spacing w:line="288" w:lineRule="auto"/>
        <w:ind w:firstLine="432"/>
        <w:rPr>
          <w:sz w:val="24"/>
          <w:szCs w:val="24"/>
        </w:rPr>
      </w:pPr>
      <w:r w:rsidRPr="00AE3EFF">
        <w:t>Կամ</w:t>
      </w:r>
      <w:r w:rsidRPr="00056C01">
        <w:rPr>
          <w:sz w:val="24"/>
          <w:szCs w:val="24"/>
        </w:rPr>
        <w:t xml:space="preserve"> </w:t>
      </w:r>
    </w:p>
    <w:p w14:paraId="59B3357D" w14:textId="18536626" w:rsidR="00BF0CD8" w:rsidRPr="000525EF" w:rsidRDefault="00BF0CD8" w:rsidP="00094768">
      <w:pPr>
        <w:pStyle w:val="Q-Normal"/>
        <w:spacing w:line="288" w:lineRule="auto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v=k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 xml:space="preserve"> 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,</m:t>
          </m:r>
        </m:oMath>
      </m:oMathPara>
    </w:p>
    <w:p w14:paraId="6D7476D5" w14:textId="77777777" w:rsidR="00FB6136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>որը հավասար է ռեակցիայի արագությանը, երբ փոխազդող նյութերի կոնցենտրացիաները՝</w:t>
      </w:r>
    </w:p>
    <w:p w14:paraId="4B17EF0D" w14:textId="28EBF704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1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 xml:space="preserve"> :</m:t>
          </m:r>
        </m:oMath>
      </m:oMathPara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4A66608C" w14:textId="77777777" w:rsidR="00107906" w:rsidRDefault="00BF0CD8" w:rsidP="00247865">
      <w:pPr>
        <w:pStyle w:val="Q-Normal"/>
        <w:ind w:firstLine="432"/>
        <w:rPr>
          <w:noProof/>
        </w:rPr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  <w:r w:rsidR="00107906" w:rsidRPr="00107906">
        <w:rPr>
          <w:noProof/>
        </w:rPr>
        <w:t xml:space="preserve"> </w:t>
      </w:r>
    </w:p>
    <w:p w14:paraId="47721DF7" w14:textId="7F066CFF" w:rsidR="00BF0CD8" w:rsidRPr="00107906" w:rsidRDefault="00107906" w:rsidP="00247865">
      <w:pPr>
        <w:pStyle w:val="Q-Normal"/>
        <w:ind w:firstLine="432"/>
        <w:contextualSpacing w:val="0"/>
      </w:pPr>
      <w:r w:rsidRPr="002E6857">
        <w:rPr>
          <w:noProof/>
        </w:rPr>
        <w:lastRenderedPageBreak/>
        <mc:AlternateContent>
          <mc:Choice Requires="wps">
            <w:drawing>
              <wp:inline distT="0" distB="0" distL="0" distR="0" wp14:anchorId="56185F62" wp14:editId="400A313D">
                <wp:extent cx="4741817" cy="1307206"/>
                <wp:effectExtent l="0" t="0" r="1905" b="7620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1817" cy="13072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CA7BBA" w14:textId="77777777" w:rsidR="002C726D" w:rsidRDefault="002C726D" w:rsidP="00107906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20F94B7D" w14:textId="77777777" w:rsidR="002C726D" w:rsidRPr="000525EF" w:rsidRDefault="002C726D" w:rsidP="00107906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16D1C7BD" w14:textId="77777777" w:rsidR="002C726D" w:rsidRPr="000525EF" w:rsidRDefault="002C726D" w:rsidP="00107906">
                            <w:pPr>
                              <w:pStyle w:val="Q-Yndgcvac"/>
                              <w:contextualSpacing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85F62" id="_x0000_s1544" style="width:373.35pt;height:10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" fillcolor="#def1f7" stroked="f" strokeweight="1pt">
                <v:stroke joinstyle="miter"/>
                <v:textbox>
                  <w:txbxContent>
                    <w:p w14:paraId="06CA7BBA" w14:textId="77777777" w:rsidR="002C726D" w:rsidRDefault="002C726D" w:rsidP="00107906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20F94B7D" w14:textId="77777777" w:rsidR="002C726D" w:rsidRPr="000525EF" w:rsidRDefault="002C726D" w:rsidP="00107906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D</m:t>
                          </m:r>
                        </m:oMath>
                      </m:oMathPara>
                    </w:p>
                    <w:p w14:paraId="16D1C7BD" w14:textId="77777777" w:rsidR="002C726D" w:rsidRPr="000525EF" w:rsidRDefault="002C726D" w:rsidP="00107906">
                      <w:pPr>
                        <w:pStyle w:val="Q-Yndgcvac"/>
                        <w:contextualSpacing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0525EF">
      <w:pPr>
        <w:pStyle w:val="Q-Normal"/>
        <w:spacing w:line="288" w:lineRule="auto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0525EF">
      <w:pPr>
        <w:pStyle w:val="Q-Normal"/>
        <w:spacing w:line="288" w:lineRule="auto"/>
        <w:ind w:firstLine="432"/>
        <w:contextualSpacing w:val="0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2FE2196F" w:rsidR="00BF0CD8" w:rsidRPr="00AE3EFF" w:rsidRDefault="00277C01" w:rsidP="00302A17">
      <w:pPr>
        <w:pStyle w:val="Q-Normal"/>
      </w:pPr>
      <w:r>
        <w:t>Եթե</w:t>
      </w:r>
      <w:r w:rsidR="00BF0CD8" w:rsidRPr="00AE3EFF">
        <w:t xml:space="preserve"> ռեակցիային մասնակցում են գազային նյութեր, </w:t>
      </w:r>
      <w:r>
        <w:t xml:space="preserve">ապա </w:t>
      </w:r>
      <w:r w:rsidR="00BF0CD8" w:rsidRPr="00AE3EFF">
        <w:t>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 w:rsidR="00BF0CD8">
        <w:t>ար</w:t>
      </w:r>
      <w:r w:rsidR="00BF0CD8" w:rsidRPr="00AE3EFF">
        <w:t xml:space="preserve"> </w:t>
      </w:r>
      <w:r w:rsidR="00BF0CD8" w:rsidRPr="009C2DBF">
        <w:t>4</w:t>
      </w:r>
      <w:r w:rsidR="00BF0CD8" w:rsidRPr="002E6857">
        <w:t>.7</w:t>
      </w:r>
      <w:r w:rsidR="00BF0CD8"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2A71F79C" wp14:editId="1DCCBACE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FB6136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</w:t>
      </w:r>
      <w:r w:rsidRPr="00FB6136">
        <w:t>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0525EF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5D9B89BD" w:rsidR="00BF0CD8" w:rsidRDefault="00BF0CD8" w:rsidP="00933377">
      <w:pPr>
        <w:pStyle w:val="Q-Normal"/>
        <w:ind w:firstLine="432"/>
        <w:jc w:val="left"/>
      </w:pPr>
      <w:r w:rsidRPr="00AE3EFF">
        <w:t>Որոշենք արագության հաստատունի մեծությունը և չափողականությունը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lastRenderedPageBreak/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612D4DC0" w14:textId="1F1FD2E7" w:rsidR="00A56EE2" w:rsidRDefault="00BF0CD8" w:rsidP="00A56EE2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="00A56EE2" w:rsidRPr="00A56EE2">
        <w:t>: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695"/>
        <w:gridCol w:w="5220"/>
      </w:tblGrid>
      <w:tr w:rsidR="00F64E86" w:rsidRPr="00F64E86" w14:paraId="34FE141E" w14:textId="77777777" w:rsidTr="00F64E86">
        <w:trPr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09A8B16B" w14:textId="0E94E248" w:rsidR="00F64E86" w:rsidRPr="00601004" w:rsidRDefault="00F64E86" w:rsidP="008F7892">
            <w:pPr>
              <w:pStyle w:val="Q-Normal"/>
              <w:spacing w:line="288" w:lineRule="auto"/>
              <w:ind w:left="-574" w:firstLine="0"/>
              <w:jc w:val="left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v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6մոլ/լ.րոպե</m:t>
                </m:r>
              </m:oMath>
            </m:oMathPara>
          </w:p>
        </w:tc>
        <w:tc>
          <w:tcPr>
            <w:tcW w:w="5220" w:type="dxa"/>
            <w:vMerge w:val="restart"/>
            <w:tcBorders>
              <w:top w:val="nil"/>
              <w:right w:val="nil"/>
            </w:tcBorders>
          </w:tcPr>
          <w:p w14:paraId="4B63BC59" w14:textId="77777777" w:rsidR="00F64E86" w:rsidRDefault="00F64E86" w:rsidP="00A56EE2">
            <w:pPr>
              <w:pStyle w:val="Q-Normal"/>
              <w:rPr>
                <w:i/>
              </w:rPr>
            </w:pPr>
            <w:r w:rsidRPr="00264A21">
              <w:rPr>
                <w:i/>
              </w:rPr>
              <w:t>Լուծում:</w:t>
            </w:r>
          </w:p>
          <w:p w14:paraId="0E7D5306" w14:textId="77777777" w:rsidR="00F64E86" w:rsidRPr="00F64E86" w:rsidRDefault="00F64E86" w:rsidP="00F64E86">
            <w:pPr>
              <w:pStyle w:val="Q-Normal"/>
              <w:spacing w:line="288" w:lineRule="auto"/>
              <w:rPr>
                <w:rFonts w:eastAsiaTheme="minorEastAsia"/>
              </w:rPr>
            </w:pPr>
            <w:r w:rsidRPr="00AE3EFF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</m:oMath>
          </w:p>
          <w:p w14:paraId="25DAD269" w14:textId="77777777" w:rsidR="00F64E86" w:rsidRDefault="00F64E86" w:rsidP="00F64E86">
            <w:pPr>
              <w:pStyle w:val="Q-Normal"/>
              <w:ind w:firstLine="0"/>
            </w:pPr>
            <w:r>
              <w:t>Ռեակցիայի կինետիկական հավասարումը.</w:t>
            </w:r>
          </w:p>
          <w:p w14:paraId="375AE488" w14:textId="3D1E7701" w:rsidR="00F64E86" w:rsidRPr="00F64E86" w:rsidRDefault="00F64E86" w:rsidP="00F64E86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</w:tr>
      <w:tr w:rsidR="00F64E86" w14:paraId="365A1D03" w14:textId="77777777" w:rsidTr="00F64E86">
        <w:trPr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12568D28" w14:textId="60E01970" w:rsidR="00F64E86" w:rsidRPr="00601004" w:rsidRDefault="00000000" w:rsidP="00A56EE2">
            <w:pPr>
              <w:pStyle w:val="Q-Normal"/>
              <w:spacing w:line="288" w:lineRule="auto"/>
              <w:ind w:firstLine="0"/>
              <w:jc w:val="left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լ</m:t>
                    </m:r>
                  </m:den>
                </m:f>
              </m:oMath>
            </m:oMathPara>
          </w:p>
        </w:tc>
        <w:tc>
          <w:tcPr>
            <w:tcW w:w="5220" w:type="dxa"/>
            <w:vMerge/>
            <w:tcBorders>
              <w:right w:val="nil"/>
            </w:tcBorders>
          </w:tcPr>
          <w:p w14:paraId="1D71EB3C" w14:textId="611DF760" w:rsidR="00F64E86" w:rsidRDefault="00F64E86" w:rsidP="00F64E86">
            <w:pPr>
              <w:pStyle w:val="Q-Normal"/>
              <w:ind w:firstLine="432"/>
              <w:rPr>
                <w:i/>
              </w:rPr>
            </w:pPr>
          </w:p>
        </w:tc>
      </w:tr>
      <w:tr w:rsidR="00F64E86" w14:paraId="25057F71" w14:textId="77777777" w:rsidTr="005F4EE1">
        <w:trPr>
          <w:trHeight w:val="395"/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3A17C91E" w14:textId="4E7B4FF5" w:rsidR="00F64E86" w:rsidRPr="00601004" w:rsidRDefault="00000000" w:rsidP="00A56EE2">
            <w:pPr>
              <w:pStyle w:val="Q-Normal"/>
              <w:spacing w:line="288" w:lineRule="auto"/>
              <w:ind w:firstLine="0"/>
              <w:jc w:val="left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լ</m:t>
                    </m:r>
                  </m:den>
                </m:f>
              </m:oMath>
            </m:oMathPara>
          </w:p>
        </w:tc>
        <w:tc>
          <w:tcPr>
            <w:tcW w:w="5220" w:type="dxa"/>
            <w:vMerge/>
            <w:tcBorders>
              <w:bottom w:val="nil"/>
              <w:right w:val="nil"/>
            </w:tcBorders>
          </w:tcPr>
          <w:p w14:paraId="3D8B533F" w14:textId="0D9A01A4" w:rsidR="00F64E86" w:rsidRPr="00F64E86" w:rsidRDefault="00F64E86" w:rsidP="00F64E86">
            <w:pPr>
              <w:pStyle w:val="Q-Normal"/>
              <w:ind w:firstLine="432"/>
            </w:pPr>
          </w:p>
        </w:tc>
      </w:tr>
      <w:tr w:rsidR="00F64E86" w:rsidRPr="00590653" w14:paraId="7F399FAC" w14:textId="77777777" w:rsidTr="005F4EE1">
        <w:trPr>
          <w:trHeight w:val="371"/>
          <w:jc w:val="center"/>
        </w:trPr>
        <w:tc>
          <w:tcPr>
            <w:tcW w:w="1695" w:type="dxa"/>
            <w:tcBorders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4BC1F213" w14:textId="45AAFCE5" w:rsidR="00F64E86" w:rsidRDefault="00F64E86" w:rsidP="00933377">
            <w:pPr>
              <w:pStyle w:val="Q-Normal"/>
              <w:spacing w:line="240" w:lineRule="auto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  <m:oMathPara>
              <m:oMath>
                <m:r>
                  <w:rPr>
                    <w:rFonts w:ascii="Cambria Math" w:eastAsiaTheme="minorEastAsia" w:hAnsi="Cambria Math" w:cstheme="minorBidi"/>
                  </w:rPr>
                  <m:t>k</m:t>
                </m:r>
                <m:r>
                  <w:rPr>
                    <w:rFonts w:ascii="Cambria Math" w:eastAsiaTheme="minorEastAsia" w:hAnsi="Cambria Math" w:cstheme="minorBidi"/>
                    <w:lang w:val="en-US"/>
                  </w:rPr>
                  <m:t>=?</m:t>
                </m:r>
              </m:oMath>
            </m:oMathPara>
          </w:p>
        </w:tc>
        <w:tc>
          <w:tcPr>
            <w:tcW w:w="522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A70AA14" w14:textId="0AE2F2B6" w:rsidR="00F64E86" w:rsidRPr="00F64E86" w:rsidRDefault="00F64E86" w:rsidP="00933377">
            <w:pPr>
              <w:pStyle w:val="Q-Normal"/>
              <w:spacing w:line="240" w:lineRule="auto"/>
              <w:ind w:firstLine="0"/>
            </w:pPr>
            <w:r w:rsidRPr="00AE3EFF">
              <w:t>Այս</w:t>
            </w:r>
            <w:r>
              <w:t xml:space="preserve"> հավասարումից</w:t>
            </w:r>
            <w:r w:rsidRPr="00AE3EFF">
              <w:t xml:space="preserve"> որոշենք արագության հաստատունի արժեքը</w:t>
            </w:r>
            <w:r>
              <w:t xml:space="preserve"> և տեղադրենք խնդրի տվյալները</w:t>
            </w:r>
            <w:r w:rsidRPr="00AE3EFF">
              <w:t>.</w:t>
            </w:r>
          </w:p>
        </w:tc>
      </w:tr>
      <w:tr w:rsidR="00F64E86" w:rsidRPr="00590653" w14:paraId="72A5DE11" w14:textId="77777777" w:rsidTr="005F4EE1">
        <w:trPr>
          <w:trHeight w:val="370"/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1A24B5C6" w14:textId="77777777" w:rsidR="00F64E86" w:rsidRPr="00A56EE2" w:rsidRDefault="00F64E86" w:rsidP="00933377">
            <w:pPr>
              <w:pStyle w:val="Q-Normal"/>
              <w:spacing w:line="240" w:lineRule="auto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</w:p>
        </w:tc>
        <w:tc>
          <w:tcPr>
            <w:tcW w:w="522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0D5E3863" w14:textId="77777777" w:rsidR="00F64E86" w:rsidRDefault="00F64E86" w:rsidP="00933377">
            <w:pPr>
              <w:pStyle w:val="Q-Normal"/>
              <w:spacing w:line="240" w:lineRule="auto"/>
              <w:rPr>
                <w:rFonts w:ascii="Calibri" w:eastAsia="Calibri" w:hAnsi="Calibri" w:cs="Times New Roman"/>
                <w:b/>
                <w:i/>
              </w:rPr>
            </w:pPr>
          </w:p>
        </w:tc>
      </w:tr>
      <w:tr w:rsidR="00F64E86" w:rsidRPr="001D7212" w14:paraId="37ED575E" w14:textId="77777777" w:rsidTr="005F4EE1">
        <w:trPr>
          <w:trHeight w:val="854"/>
          <w:jc w:val="center"/>
        </w:trPr>
        <w:tc>
          <w:tcPr>
            <w:tcW w:w="6915" w:type="dxa"/>
            <w:gridSpan w:val="2"/>
            <w:tcBorders>
              <w:top w:val="nil"/>
              <w:left w:val="double" w:sz="4" w:space="0" w:color="auto"/>
              <w:right w:val="nil"/>
            </w:tcBorders>
            <w:vAlign w:val="center"/>
          </w:tcPr>
          <w:p w14:paraId="75638A2E" w14:textId="77777777" w:rsidR="00F64E86" w:rsidRDefault="00F64E86" w:rsidP="00933377">
            <w:pPr>
              <w:pStyle w:val="Q-Normal"/>
              <w:spacing w:line="240" w:lineRule="auto"/>
              <w:ind w:firstLine="0"/>
              <w:rPr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5</m:t>
                </m:r>
              </m:oMath>
            </m:oMathPara>
          </w:p>
          <w:p w14:paraId="487E7F7A" w14:textId="7DE4A548" w:rsidR="00F64E86" w:rsidRDefault="00F64E86" w:rsidP="00933377">
            <w:pPr>
              <w:pStyle w:val="Q-Normal"/>
              <w:spacing w:line="240" w:lineRule="auto"/>
              <w:ind w:firstLine="432"/>
              <w:rPr>
                <w:i/>
              </w:rPr>
            </w:pPr>
            <w:r w:rsidRPr="00C33B25">
              <w:rPr>
                <w:bCs/>
                <w:i/>
                <w:iCs/>
              </w:rPr>
              <w:t>Պատ.՝</w:t>
            </w:r>
            <w:r w:rsidRPr="00AE3EFF"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,5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լ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մոլ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∙վ</m:t>
                  </m:r>
                </m:den>
              </m:f>
            </m:oMath>
            <w:r w:rsidR="001D7212">
              <w:rPr>
                <w:rFonts w:eastAsiaTheme="minorEastAsia"/>
                <w:sz w:val="24"/>
                <w:szCs w:val="24"/>
              </w:rPr>
              <w:t xml:space="preserve"> :</w:t>
            </w:r>
          </w:p>
        </w:tc>
      </w:tr>
    </w:tbl>
    <w:p w14:paraId="7012F384" w14:textId="77777777" w:rsidR="00107906" w:rsidRPr="00AE3EFF" w:rsidRDefault="00107906" w:rsidP="007E20AF">
      <w:pPr>
        <w:pStyle w:val="Q-Xndir"/>
      </w:pPr>
    </w:p>
    <w:p w14:paraId="76CE90F8" w14:textId="64367AEC" w:rsidR="00017AA3" w:rsidRPr="0083313C" w:rsidRDefault="00BF0CD8" w:rsidP="00017AA3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tbl>
      <w:tblPr>
        <w:tblStyle w:val="TableGrid"/>
        <w:tblW w:w="0" w:type="auto"/>
        <w:tblInd w:w="540" w:type="dxa"/>
        <w:tblLook w:val="04A0" w:firstRow="1" w:lastRow="0" w:firstColumn="1" w:lastColumn="0" w:noHBand="0" w:noVBand="1"/>
      </w:tblPr>
      <w:tblGrid>
        <w:gridCol w:w="1980"/>
        <w:gridCol w:w="5454"/>
      </w:tblGrid>
      <w:tr w:rsidR="00017AA3" w14:paraId="1B20E12C" w14:textId="77777777" w:rsidTr="008F7892"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14:paraId="16AA7C05" w14:textId="77777777" w:rsidR="00017AA3" w:rsidRDefault="00017AA3" w:rsidP="00302A17">
            <w:pPr>
              <w:pStyle w:val="Q-Normal"/>
              <w:ind w:firstLine="0"/>
              <w:rPr>
                <w:i/>
              </w:rPr>
            </w:pPr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25647D1F" w14:textId="25C835ED" w:rsidR="00017AA3" w:rsidRDefault="00017AA3" w:rsidP="00302A17">
            <w:pPr>
              <w:pStyle w:val="Q-Normal"/>
              <w:ind w:firstLine="0"/>
              <w:rPr>
                <w:i/>
              </w:rPr>
            </w:pPr>
            <w:r w:rsidRPr="00AE3EFF">
              <w:rPr>
                <w:i/>
              </w:rPr>
              <w:t>Լուծում:</w:t>
            </w:r>
          </w:p>
        </w:tc>
      </w:tr>
      <w:tr w:rsidR="00017AA3" w14:paraId="27811964" w14:textId="77777777" w:rsidTr="008F7892">
        <w:tc>
          <w:tcPr>
            <w:tcW w:w="1980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76B1B14" w14:textId="227BABCD" w:rsidR="00017AA3" w:rsidRDefault="00000000" w:rsidP="00302A17">
            <w:pPr>
              <w:pStyle w:val="Q-Normal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2,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մոլ/լ.րոպե</m:t>
                </m:r>
              </m:oMath>
            </m:oMathPara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42FAB867" w14:textId="1618E15B" w:rsidR="00017AA3" w:rsidRDefault="00017AA3" w:rsidP="00302A17">
            <w:pPr>
              <w:pStyle w:val="Q-Normal"/>
              <w:ind w:firstLine="0"/>
              <w:rPr>
                <w:i/>
              </w:rPr>
            </w:pPr>
            <w:r w:rsidRPr="00AE3EFF"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</m:oMath>
          </w:p>
        </w:tc>
      </w:tr>
      <w:tr w:rsidR="00017AA3" w:rsidRPr="000B33AA" w14:paraId="24C78C9A" w14:textId="77777777" w:rsidTr="008F7892">
        <w:tc>
          <w:tcPr>
            <w:tcW w:w="19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EB7E03B" w14:textId="08630BC5" w:rsidR="00017AA3" w:rsidRDefault="00017AA3" w:rsidP="00302A17">
            <w:pPr>
              <w:pStyle w:val="Q-Normal"/>
              <w:ind w:firstLine="0"/>
              <w:rPr>
                <w:i/>
              </w:rPr>
            </w:pPr>
            <w:r>
              <w:rPr>
                <w:i/>
              </w:rPr>
              <w:t>Ճնշումը մեծացել է 4 անգամ</w:t>
            </w:r>
          </w:p>
        </w:tc>
        <w:tc>
          <w:tcPr>
            <w:tcW w:w="54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60F0EA" w14:textId="22451A17" w:rsidR="000B33AA" w:rsidRDefault="008F7892" w:rsidP="00302A17">
            <w:pPr>
              <w:pStyle w:val="Q-Normal"/>
              <w:ind w:firstLine="0"/>
            </w:pPr>
            <w:r>
              <w:t xml:space="preserve">ռեակցիայի </w:t>
            </w:r>
            <w:r w:rsidR="00017AA3" w:rsidRPr="00AE3EFF">
              <w:t>կինետիկական հավասարում</w:t>
            </w:r>
            <w:r w:rsidR="000B33AA">
              <w:t xml:space="preserve">ը՝ </w:t>
            </w:r>
          </w:p>
          <w:p w14:paraId="0F21F52E" w14:textId="0AE6C25A" w:rsidR="00017AA3" w:rsidRPr="008F7892" w:rsidRDefault="00000000" w:rsidP="00302A17">
            <w:pPr>
              <w:pStyle w:val="Q-Normal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=2,5</m:t>
                </m:r>
              </m:oMath>
            </m:oMathPara>
          </w:p>
        </w:tc>
      </w:tr>
      <w:tr w:rsidR="00B062B4" w14:paraId="1B75DA0F" w14:textId="77777777" w:rsidTr="008F7892">
        <w:trPr>
          <w:trHeight w:val="659"/>
        </w:trPr>
        <w:tc>
          <w:tcPr>
            <w:tcW w:w="1980" w:type="dxa"/>
            <w:vMerge w:val="restart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360F82F0" w14:textId="090CF8B4" w:rsidR="00B062B4" w:rsidRPr="00017AA3" w:rsidRDefault="00000000" w:rsidP="00302A17">
            <w:pPr>
              <w:pStyle w:val="Q-Normal"/>
              <w:ind w:firstLine="0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?</m:t>
                </m:r>
              </m:oMath>
            </m:oMathPara>
          </w:p>
        </w:tc>
        <w:tc>
          <w:tcPr>
            <w:tcW w:w="54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C1EFA52" w14:textId="50CFBDE7" w:rsidR="00B062B4" w:rsidRPr="00B062B4" w:rsidRDefault="00B062B4" w:rsidP="00B062B4">
            <w:pPr>
              <w:pStyle w:val="Q-Normal"/>
            </w:pPr>
            <w:r w:rsidRPr="00AE3EFF">
      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      </w:r>
          </w:p>
        </w:tc>
      </w:tr>
      <w:tr w:rsidR="00B062B4" w14:paraId="1A92A877" w14:textId="77777777" w:rsidTr="00933377">
        <w:trPr>
          <w:trHeight w:val="658"/>
        </w:trPr>
        <w:tc>
          <w:tcPr>
            <w:tcW w:w="1980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9F61801" w14:textId="77777777" w:rsidR="00B062B4" w:rsidRPr="007C4605" w:rsidRDefault="00B062B4" w:rsidP="00302A17">
            <w:pPr>
              <w:pStyle w:val="Q-Normal"/>
              <w:ind w:firstLine="0"/>
              <w:rPr>
                <w:rFonts w:ascii="Calibri" w:eastAsia="Calibri" w:hAnsi="Calibri" w:cs="Times New Roman"/>
                <w:i/>
                <w:lang w:val="en-US"/>
              </w:rPr>
            </w:pPr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5103D1C1" w14:textId="3E69EF7C" w:rsidR="00B062B4" w:rsidRPr="00AE3EFF" w:rsidRDefault="00000000" w:rsidP="000B33AA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4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4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B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4∙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∙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64∙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∙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64∙2,5=160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մոլ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լ∙րոպե</m:t>
                    </m:r>
                  </m:den>
                </m:f>
              </m:oMath>
            </m:oMathPara>
          </w:p>
        </w:tc>
      </w:tr>
      <w:tr w:rsidR="00B062B4" w14:paraId="0C684780" w14:textId="77777777" w:rsidTr="00933377">
        <w:tc>
          <w:tcPr>
            <w:tcW w:w="7434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18B254B4" w14:textId="4F09FD2A" w:rsidR="00B062B4" w:rsidRDefault="00B062B4" w:rsidP="000B33AA">
            <w:pPr>
              <w:pStyle w:val="Q-Normal"/>
              <w:spacing w:line="288" w:lineRule="auto"/>
              <w:ind w:firstLine="432"/>
              <w:rPr>
                <w:rFonts w:eastAsia="Calibri"/>
                <w:b/>
                <w:i/>
              </w:rPr>
            </w:pPr>
            <w:r w:rsidRPr="002E6857">
              <w:rPr>
                <w:bCs/>
                <w:i/>
                <w:iCs/>
              </w:rPr>
              <w:t>Պատ.՝</w:t>
            </w:r>
            <m:oMath>
              <m:r>
                <w:rPr>
                  <w:rFonts w:ascii="Cambria Math" w:hAnsi="Cambria Math"/>
                </w:rPr>
                <m:t xml:space="preserve"> 16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/լ.րոպե</m:t>
              </m:r>
            </m:oMath>
            <w:r>
              <w:rPr>
                <w:rFonts w:eastAsiaTheme="minorEastAsia"/>
                <w:i/>
              </w:rPr>
              <w:t xml:space="preserve"> </w:t>
            </w:r>
          </w:p>
        </w:tc>
      </w:tr>
    </w:tbl>
    <w:p w14:paraId="1437D515" w14:textId="77777777" w:rsidR="00017AA3" w:rsidRDefault="00017AA3" w:rsidP="008F7892">
      <w:pPr>
        <w:pStyle w:val="Q-Normal"/>
        <w:ind w:firstLine="0"/>
        <w:rPr>
          <w:i/>
        </w:rPr>
      </w:pPr>
    </w:p>
    <w:p w14:paraId="456E1683" w14:textId="77777777" w:rsidR="00BF0CD8" w:rsidRPr="0083313C" w:rsidRDefault="00BF0CD8" w:rsidP="007E20AF">
      <w:pPr>
        <w:pStyle w:val="Q-Xndir"/>
      </w:pPr>
      <w:r w:rsidRPr="0083313C"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0525EF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0525EF">
      <w:pPr>
        <w:pStyle w:val="Q-Normal"/>
        <w:spacing w:line="288" w:lineRule="auto"/>
        <w:ind w:firstLine="432"/>
      </w:pPr>
      <w:r w:rsidRPr="00AE3EFF"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805031" w:rsidRDefault="00000000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w:rPr>
              <w:rFonts w:ascii="Cambria Math" w:hAnsi="Cambria Math"/>
              <w:sz w:val="22"/>
              <w:szCs w:val="22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805031" w:rsidRDefault="00000000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=100,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=100,   </m:t>
          </m:r>
          <m:r>
            <w:rPr>
              <w:rFonts w:ascii="Cambria Math" w:hAnsi="Cambria Math"/>
              <w:sz w:val="22"/>
              <w:szCs w:val="22"/>
            </w:rPr>
            <m:t>x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10</m:t>
          </m:r>
        </m:oMath>
      </m:oMathPara>
    </w:p>
    <w:p w14:paraId="42B0FA3F" w14:textId="06151FC2" w:rsidR="000525EF" w:rsidRDefault="00BF0CD8" w:rsidP="008F7892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A50215">
      <w:pPr>
        <w:pStyle w:val="Q-Yentavernagir"/>
        <w:rPr>
          <w:szCs w:val="24"/>
        </w:rPr>
      </w:pPr>
      <w:bookmarkStart w:id="730" w:name="_Toc132934667"/>
      <w:bookmarkStart w:id="731" w:name="_Toc133963288"/>
      <w:bookmarkStart w:id="732" w:name="_Toc133965346"/>
      <w:bookmarkStart w:id="733" w:name="_Toc133965602"/>
      <w:bookmarkStart w:id="734" w:name="_Toc153319813"/>
      <w:r>
        <w:t>Ջ</w:t>
      </w:r>
      <w:r w:rsidRPr="0083313C">
        <w:t>ԵՐՄԱՍՏԻՃԱՆԻ ԱԶԴԵՑՈՒԹՅՈՒՆԸ</w:t>
      </w:r>
      <w:bookmarkEnd w:id="730"/>
      <w:bookmarkEnd w:id="731"/>
      <w:bookmarkEnd w:id="732"/>
      <w:bookmarkEnd w:id="733"/>
      <w:bookmarkEnd w:id="734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1641A7">
      <w:pPr>
        <w:pStyle w:val="Q-Normal"/>
        <w:jc w:val="right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2F7E42A8">
                <wp:extent cx="5054509" cy="1339403"/>
                <wp:effectExtent l="0" t="0" r="0" b="0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54509" cy="133940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2C726D" w:rsidRPr="001641A7" w:rsidRDefault="002C726D" w:rsidP="001641A7">
                            <w:pPr>
                              <w:pStyle w:val="Q-Yndgcvac"/>
                              <w:spacing w:after="0"/>
                            </w:pPr>
                            <w:r w:rsidRPr="001641A7">
                              <w:t xml:space="preserve">Ռեակցիաների մեծամասնության համար ջերմաստիճանը յուրաքանչյուր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°</m:t>
                              </m:r>
                            </m:oMath>
                            <w:r w:rsidRPr="001641A7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3FCF4F97" w14:textId="77777777" w:rsidR="002C726D" w:rsidRDefault="002C726D" w:rsidP="00871567">
                            <w:pPr>
                              <w:pStyle w:val="Q-Yndgcvac"/>
                              <w:tabs>
                                <w:tab w:val="right" w:pos="7485"/>
                              </w:tabs>
                              <w:spacing w:after="0"/>
                              <w:rPr>
                                <w:b w:val="0"/>
                              </w:rPr>
                            </w:pPr>
                            <w:r w:rsidRPr="001641A7">
                              <w:t>Այս կանոնը մաթե</w:t>
                            </w:r>
                            <w:r w:rsidRPr="002E6857">
                              <w:t>մատիկորեն արտահայտվում է հետևյալ կերպ</w:t>
                            </w:r>
                            <w:r w:rsidRPr="00AC1844">
                              <w:rPr>
                                <w:b w:val="0"/>
                              </w:rPr>
                              <w:t>.</w:t>
                            </w:r>
                          </w:p>
                          <w:p w14:paraId="4A88DA48" w14:textId="3881358C" w:rsidR="002C726D" w:rsidRPr="001641A7" w:rsidRDefault="00000000" w:rsidP="001D7212">
                            <w:pPr>
                              <w:pStyle w:val="Q-Yndgcvac"/>
                              <w:tabs>
                                <w:tab w:val="right" w:pos="7485"/>
                              </w:tabs>
                              <w:spacing w:after="0"/>
                              <w:ind w:firstLine="2977"/>
                              <w:jc w:val="right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w:bookmarkStart w:id="735" w:name="_Hlk67152491"/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w:bookmarkEnd w:id="735"/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-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∆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°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 xml:space="preserve"> 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  <w:r w:rsidR="002C726D" w:rsidRPr="005212DB">
                              <w:rPr>
                                <w:sz w:val="22"/>
                                <w:szCs w:val="22"/>
                              </w:rPr>
                              <w:t>(9)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eastAsiaTheme="minorEastAsia"/>
                                </w:rPr>
                                <w:br/>
                              </m:r>
                            </m:oMath>
                            <w:r w:rsidR="002C726D">
                              <w:rPr>
                                <w:rFonts w:eastAsiaTheme="minorEastAsia"/>
                              </w:rPr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545" style="width:398pt;height:105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" fillcolor="#def1f7" stroked="f" strokeweight="1pt">
                <v:stroke joinstyle="miter"/>
                <v:textbox>
                  <w:txbxContent>
                    <w:p w14:paraId="1EB16387" w14:textId="344B0C5B" w:rsidR="002C726D" w:rsidRPr="001641A7" w:rsidRDefault="002C726D" w:rsidP="001641A7">
                      <w:pPr>
                        <w:pStyle w:val="Q-Yndgcvac"/>
                        <w:spacing w:after="0"/>
                      </w:pPr>
                      <w:r w:rsidRPr="001641A7">
                        <w:t xml:space="preserve">Ռեակցիաների մեծամասնության համար ջերմաստիճանը յուրաքանչյուր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10°</m:t>
                        </m:r>
                      </m:oMath>
                      <w:r w:rsidRPr="001641A7">
                        <w:t xml:space="preserve">-ով բարձրացնելիս ռեակցիայի արագությունը մեծանում է 2-4 անգամ: </w:t>
                      </w:r>
                    </w:p>
                    <w:p w14:paraId="3FCF4F97" w14:textId="77777777" w:rsidR="002C726D" w:rsidRDefault="002C726D" w:rsidP="00871567">
                      <w:pPr>
                        <w:pStyle w:val="Q-Yndgcvac"/>
                        <w:tabs>
                          <w:tab w:val="right" w:pos="7485"/>
                        </w:tabs>
                        <w:spacing w:after="0"/>
                        <w:rPr>
                          <w:b w:val="0"/>
                        </w:rPr>
                      </w:pPr>
                      <w:r w:rsidRPr="001641A7">
                        <w:t>Այս կանոնը մաթե</w:t>
                      </w:r>
                      <w:r w:rsidRPr="002E6857">
                        <w:t>մատիկորեն արտահայտվում է հետևյալ կերպ</w:t>
                      </w:r>
                      <w:r w:rsidRPr="00AC1844">
                        <w:rPr>
                          <w:b w:val="0"/>
                        </w:rPr>
                        <w:t>.</w:t>
                      </w:r>
                    </w:p>
                    <w:p w14:paraId="4A88DA48" w14:textId="3881358C" w:rsidR="002C726D" w:rsidRPr="001641A7" w:rsidRDefault="00000000" w:rsidP="001D7212">
                      <w:pPr>
                        <w:pStyle w:val="Q-Yndgcvac"/>
                        <w:tabs>
                          <w:tab w:val="right" w:pos="7485"/>
                        </w:tabs>
                        <w:spacing w:after="0"/>
                        <w:ind w:firstLine="2977"/>
                        <w:jc w:val="right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b w:val="0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w:bookmarkStart w:id="736" w:name="_Hlk67152491"/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w:bookmarkEnd w:id="736"/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 w:val="0"/>
                                  <w:i/>
                                  <w:sz w:val="22"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°</m:t>
                                      </m:r>
                                    </m:sup>
                                  </m:sSub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°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 w:val="0"/>
                                  <w:i/>
                                  <w:sz w:val="22"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∆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°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 xml:space="preserve"> ,</m:t>
                          </m:r>
                          <m:r>
                            <m:rPr>
                              <m:sty m:val="b"/>
                            </m:rPr>
                            <w:rPr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  <w:r w:rsidR="002C726D" w:rsidRPr="005212DB">
                        <w:rPr>
                          <w:sz w:val="22"/>
                          <w:szCs w:val="22"/>
                        </w:rPr>
                        <w:t>(9)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eastAsiaTheme="minorEastAsia"/>
                          </w:rPr>
                          <w:br/>
                        </m:r>
                      </m:oMath>
                      <w:r w:rsidR="002C726D">
                        <w:rPr>
                          <w:rFonts w:eastAsiaTheme="minorEastAsia"/>
                        </w:rPr>
                        <w:tab/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805031" w:rsidRDefault="00BF0CD8" w:rsidP="00302A17">
      <w:pPr>
        <w:pStyle w:val="Q-Normal"/>
        <w:rPr>
          <w:rFonts w:eastAsiaTheme="minorEastAsia"/>
          <w:b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γ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2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≤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γ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≤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tbl>
      <w:tblPr>
        <w:tblStyle w:val="TableGrid"/>
        <w:tblpPr w:leftFromText="180" w:rightFromText="180" w:vertAnchor="text" w:horzAnchor="margin" w:tblpY="25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75"/>
      </w:tblGrid>
      <w:tr w:rsidR="000525EF" w14:paraId="56054029" w14:textId="77777777" w:rsidTr="00933377">
        <w:trPr>
          <w:trHeight w:val="2694"/>
        </w:trPr>
        <w:tc>
          <w:tcPr>
            <w:tcW w:w="3775" w:type="dxa"/>
          </w:tcPr>
          <w:p w14:paraId="5F9AF065" w14:textId="77777777" w:rsidR="000525EF" w:rsidRDefault="000525EF" w:rsidP="000525EF">
            <w:pPr>
              <w:pStyle w:val="Q-Normal"/>
              <w:spacing w:before="120"/>
              <w:ind w:firstLine="0"/>
              <w:contextualSpacing w:val="0"/>
            </w:pPr>
            <w:r w:rsidRPr="00DB6E01">
              <w:rPr>
                <w:noProof/>
              </w:rPr>
              <w:drawing>
                <wp:inline distT="0" distB="0" distL="0" distR="0" wp14:anchorId="03436F63" wp14:editId="2A89C19F">
                  <wp:extent cx="1809206" cy="1606550"/>
                  <wp:effectExtent l="0" t="0" r="635" b="0"/>
                  <wp:docPr id="867996164" name="Рисунок 867996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4" name="արագություն-ջերմ..png"/>
                          <pic:cNvPicPr/>
                        </pic:nvPicPr>
                        <pic:blipFill>
                          <a:blip r:embed="rId5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964" cy="1624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25EF" w14:paraId="6F4D4B02" w14:textId="77777777" w:rsidTr="00933377">
        <w:tc>
          <w:tcPr>
            <w:tcW w:w="3775" w:type="dxa"/>
          </w:tcPr>
          <w:p w14:paraId="227B4D32" w14:textId="77777777" w:rsidR="000525EF" w:rsidRDefault="000525EF" w:rsidP="00F96680">
            <w:pPr>
              <w:pStyle w:val="4"/>
              <w:spacing w:before="0" w:after="0"/>
              <w:jc w:val="both"/>
            </w:pPr>
            <w:r>
              <w:t>Ռեակցիայի արագության կախումը ջերմաստիճանից նեղ միջակայքում</w:t>
            </w:r>
          </w:p>
        </w:tc>
      </w:tr>
    </w:tbl>
    <w:p w14:paraId="2B17C381" w14:textId="44CE959E" w:rsidR="00E701C2" w:rsidRDefault="00933377" w:rsidP="00302A17">
      <w:pPr>
        <w:pStyle w:val="Q-Normal"/>
      </w:pPr>
      <w:r>
        <w:t>(9) բ</w:t>
      </w:r>
      <w:r w:rsidR="00BF0CD8" w:rsidRPr="00AE3EFF">
        <w:t>անաձևից երևում է, որ ջերմաստիճանը թվաբանական պրոգրեսիայով մեծացնելիս արագությունն աճում է երկրաչափական պրոգրեսիայով</w:t>
      </w:r>
      <w:r>
        <w:t xml:space="preserve">: Այդ կախվածությունն արտահայտված է </w:t>
      </w:r>
      <w:r w:rsidR="00BF0CD8" w:rsidRPr="00AE3EFF">
        <w:t xml:space="preserve"> նկ</w:t>
      </w:r>
      <w:r w:rsidR="00BF0CD8">
        <w:t xml:space="preserve">ար </w:t>
      </w:r>
      <w:r w:rsidR="00BF0CD8" w:rsidRPr="002E6857">
        <w:t>4.8</w:t>
      </w:r>
      <w:r>
        <w:t>-ում</w:t>
      </w:r>
      <w:r w:rsidR="00BF0CD8" w:rsidRPr="00AE3EFF">
        <w:t>:</w:t>
      </w:r>
    </w:p>
    <w:p w14:paraId="57012CC7" w14:textId="26526122" w:rsidR="00DB6E01" w:rsidRDefault="00150D47" w:rsidP="001641A7">
      <w:pPr>
        <w:pStyle w:val="Q-Normal"/>
      </w:pPr>
      <w:r>
        <w:t>Սակայն հետագա ուսումնասիրությունները ցույց են տվել, որ Վանտ-հոֆֆի կանոնը  գործում է ջերմաստիճանային նեղ միջակայքում: Ավելի բարձր ջերմաստիճաններում 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77B90804" w14:textId="0483783C" w:rsidR="00150D47" w:rsidRDefault="00150D47" w:rsidP="00302A17">
      <w:pPr>
        <w:pStyle w:val="Q-Normal"/>
      </w:pPr>
      <w:r>
        <w:lastRenderedPageBreak/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0525EF" w:rsidRDefault="00BF0CD8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k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A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,</m:t>
          </m:r>
        </m:oMath>
      </m:oMathPara>
    </w:p>
    <w:p w14:paraId="55229518" w14:textId="097C0E6C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>-ը</w:t>
      </w:r>
      <w:r w:rsidR="0050476E">
        <w:t>՝</w:t>
      </w:r>
      <w:r w:rsidRPr="00AE3EFF">
        <w:t xml:space="preserve">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</w:t>
      </w:r>
      <w:r w:rsidR="0050476E">
        <w:t>՝</w:t>
      </w:r>
      <w:r w:rsidRPr="00AE3EFF">
        <w:t xml:space="preserve">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6"/>
      </w:tblGrid>
      <w:tr w:rsidR="001641A7" w14:paraId="44525CFE" w14:textId="77777777" w:rsidTr="001641A7">
        <w:tc>
          <w:tcPr>
            <w:tcW w:w="5005" w:type="dxa"/>
          </w:tcPr>
          <w:p w14:paraId="7CEDA7FC" w14:textId="43284F47" w:rsidR="001641A7" w:rsidRDefault="001641A7" w:rsidP="001641A7">
            <w:pPr>
              <w:pStyle w:val="Q-Normal"/>
              <w:ind w:firstLine="0"/>
            </w:pPr>
            <w:r w:rsidRPr="00BF4834">
              <w:rPr>
                <w:noProof/>
              </w:rPr>
              <w:drawing>
                <wp:inline distT="0" distB="0" distL="0" distR="0" wp14:anchorId="7C763CFE" wp14:editId="055D2DA2">
                  <wp:extent cx="3045600" cy="1083459"/>
                  <wp:effectExtent l="0" t="0" r="2540" b="2540"/>
                  <wp:docPr id="1773501184" name="Picture 1773501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ակտիվ կոմպլեքս 2.png"/>
                          <pic:cNvPicPr/>
                        </pic:nvPicPr>
                        <pic:blipFill>
                          <a:blip r:embed="rId5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25" cy="10885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2066F948" w14:textId="77777777" w:rsidTr="001641A7">
        <w:tc>
          <w:tcPr>
            <w:tcW w:w="5005" w:type="dxa"/>
          </w:tcPr>
          <w:p w14:paraId="26C64C39" w14:textId="214CE17F" w:rsidR="001641A7" w:rsidRPr="001641A7" w:rsidRDefault="001641A7" w:rsidP="001641A7">
            <w:pPr>
              <w:pStyle w:val="4"/>
              <w:spacing w:before="0" w:after="0"/>
              <w:rPr>
                <w:lang w:val="en-US"/>
              </w:rPr>
            </w:pPr>
            <w:r w:rsidRPr="00BF4834">
              <w:t xml:space="preserve">Մասնիկների </w:t>
            </w:r>
            <w:r w:rsidRPr="00F26622">
              <w:t>փոխազդեցության</w:t>
            </w:r>
            <w:r w:rsidRPr="00BF4834">
              <w:t xml:space="preserve"> մեխանիզմը ռեակցիայի ընթացքում</w:t>
            </w:r>
          </w:p>
        </w:tc>
      </w:tr>
    </w:tbl>
    <w:p w14:paraId="525C189A" w14:textId="3228AF27" w:rsidR="001641A7" w:rsidRDefault="001641A7" w:rsidP="001641A7">
      <w:pPr>
        <w:pStyle w:val="Q-Normal"/>
      </w:pPr>
      <w:r w:rsidRPr="00BF4834">
        <w:t>Քիմիական ռեակցիայի ընթաց</w:t>
      </w:r>
      <w:r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</w:t>
      </w:r>
    </w:p>
    <w:p w14:paraId="295D3CEE" w14:textId="005A3B04" w:rsidR="001641A7" w:rsidRDefault="001641A7" w:rsidP="001641A7">
      <w:pPr>
        <w:pStyle w:val="Q-Normal"/>
      </w:pPr>
      <w:r>
        <w:t>Այս գործընթացը դիտենք</w:t>
      </w:r>
      <w:r w:rsidR="000525EF">
        <w:t xml:space="preserve">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HI</m:t>
        </m:r>
      </m:oMath>
      <w:r>
        <w:t xml:space="preserve"> </w:t>
      </w:r>
      <w:r w:rsidR="000525EF">
        <w:t xml:space="preserve"> </w:t>
      </w:r>
      <w:r>
        <w:t>ռեակցիայի օրինակով (նկար 4.9):</w:t>
      </w:r>
    </w:p>
    <w:p w14:paraId="1B85BB0E" w14:textId="1CBEC5CF" w:rsidR="001641A7" w:rsidRDefault="001641A7" w:rsidP="001641A7">
      <w:pPr>
        <w:pStyle w:val="Q-Normal"/>
      </w:pPr>
      <w:r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[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I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2 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]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*</m:t>
            </m:r>
          </m:sup>
        </m:sSup>
      </m:oMath>
      <w:r w:rsidR="000525EF" w:rsidRPr="000525EF">
        <w:rPr>
          <w:rFonts w:eastAsiaTheme="minorEastAsia"/>
          <w:sz w:val="22"/>
          <w:szCs w:val="22"/>
        </w:rPr>
        <w:t>,</w:t>
      </w:r>
      <w:r w:rsidR="000525EF">
        <w:rPr>
          <w:rFonts w:eastAsiaTheme="minorEastAsia"/>
          <w:b/>
          <w:sz w:val="22"/>
          <w:szCs w:val="22"/>
        </w:rPr>
        <w:t xml:space="preserve"> </w:t>
      </w:r>
      <w:r>
        <w:t xml:space="preserve">այնուհետև ակտիվ կոմպլեքսը քայքայվում է </w:t>
      </w:r>
      <m:oMath>
        <m:r>
          <w:rPr>
            <w:rFonts w:ascii="Cambria Math" w:hAnsi="Cambria Math"/>
          </w:rPr>
          <m:t xml:space="preserve">HI </m:t>
        </m:r>
      </m:oMath>
      <w:r>
        <w:t>-ի երկու մոլեկուլի:</w:t>
      </w:r>
    </w:p>
    <w:p w14:paraId="37B4F4D7" w14:textId="50688387" w:rsidR="00BF0CD8" w:rsidRPr="00BF4834" w:rsidRDefault="000525EF" w:rsidP="00302A17">
      <w:pPr>
        <w:pStyle w:val="Q-Normal"/>
      </w:pPr>
      <w:r>
        <w:t>Ա</w:t>
      </w:r>
      <w:r w:rsidRPr="00BF4834">
        <w:t xml:space="preserve">յս ռեակցիայի ընթացքում </w:t>
      </w:r>
      <w:r>
        <w:t xml:space="preserve">տեղի ունեցող </w:t>
      </w:r>
      <w:r w:rsidRPr="00BF4834">
        <w:t>էներգիայի փոփոխություն</w:t>
      </w:r>
      <w:r>
        <w:t>ը</w:t>
      </w:r>
      <w:r w:rsidRPr="00BF4834">
        <w:t xml:space="preserve"> պատկերենք  </w:t>
      </w:r>
      <w:r>
        <w:t>գ</w:t>
      </w:r>
      <w:r w:rsidR="00BF0CD8" w:rsidRPr="00BF4834">
        <w:t>րաֆիկորեն (նկ</w:t>
      </w:r>
      <w:r w:rsidR="00BF0CD8">
        <w:t xml:space="preserve">ար </w:t>
      </w:r>
      <w:r w:rsidR="00BF0CD8" w:rsidRPr="001641A7">
        <w:t>4.10</w:t>
      </w:r>
      <w:r w:rsidR="00BF0CD8" w:rsidRPr="00BF4834">
        <w:t xml:space="preserve">): Օրդինատների առանցքի վրա տեղադրենք համակարգի 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=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lastRenderedPageBreak/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548AB206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C8CECC" wp14:editId="62AC43D1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541CD757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50476E">
        <w:t>ն</w:t>
      </w:r>
      <w:r>
        <w:t xml:space="preserve"> ավարտ</w:t>
      </w:r>
      <w:r w:rsidR="0050476E">
        <w:t>վելու համար անհրաժեշտ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,</m:t>
          </m:r>
        </m:oMath>
      </m:oMathPara>
    </w:p>
    <w:p w14:paraId="2F4CB026" w14:textId="77777777" w:rsidR="000F7305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12"/>
        <w:gridCol w:w="547"/>
      </w:tblGrid>
      <w:tr w:rsidR="001641A7" w14:paraId="039DD3C5" w14:textId="77777777" w:rsidTr="001641A7">
        <w:tc>
          <w:tcPr>
            <w:tcW w:w="7650" w:type="dxa"/>
          </w:tcPr>
          <w:p w14:paraId="7A40CA06" w14:textId="1EE76EC8" w:rsidR="001641A7" w:rsidRDefault="001641A7" w:rsidP="001641A7">
            <w:pPr>
              <w:pStyle w:val="Q-Normal"/>
              <w:ind w:firstLine="0"/>
              <w:jc w:val="center"/>
            </w:pPr>
            <w:r w:rsidRPr="00AE3EFF">
              <w:rPr>
                <w:noProof/>
              </w:rPr>
              <mc:AlternateContent>
                <mc:Choice Requires="wps">
                  <w:drawing>
                    <wp:inline distT="0" distB="0" distL="0" distR="0" wp14:anchorId="2F91B5C4" wp14:editId="54AC8A29">
                      <wp:extent cx="1064172" cy="555171"/>
                      <wp:effectExtent l="0" t="0" r="3175" b="0"/>
                      <wp:docPr id="1029157768" name="Прямоугольник: скругленные углы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64172" cy="555171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FFE8C8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6C51F315" w14:textId="63A830EF" w:rsidR="002C726D" w:rsidRPr="000525EF" w:rsidRDefault="002C726D" w:rsidP="001641A7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  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  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F91B5C4" id="_x0000_s1546" style="width:83.8pt;height:4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" fillcolor="#ffe8c8" stroked="f" strokeweight="1pt">
                      <v:stroke joinstyle="miter"/>
                      <v:textbox>
                        <w:txbxContent>
                          <w:p w14:paraId="6C51F315" w14:textId="63A830EF" w:rsidR="002C726D" w:rsidRPr="000525EF" w:rsidRDefault="002C726D" w:rsidP="001641A7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34" w:type="dxa"/>
            <w:vAlign w:val="center"/>
          </w:tcPr>
          <w:p w14:paraId="22932FCF" w14:textId="61150DC9" w:rsidR="001641A7" w:rsidRPr="001641A7" w:rsidRDefault="001641A7" w:rsidP="00302A17">
            <w:pPr>
              <w:pStyle w:val="Q-Normal"/>
              <w:ind w:firstLine="0"/>
              <w:rPr>
                <w:lang w:val="en-US"/>
              </w:rPr>
            </w:pPr>
            <w:r>
              <w:rPr>
                <w:lang w:val="en-US"/>
              </w:rPr>
              <w:t>(10)</w:t>
            </w:r>
          </w:p>
        </w:tc>
      </w:tr>
    </w:tbl>
    <w:p w14:paraId="4CDF4A79" w14:textId="717E07CF" w:rsidR="00BF0CD8" w:rsidRPr="00E12E71" w:rsidRDefault="00BF0CD8" w:rsidP="007E20AF">
      <w:pPr>
        <w:pStyle w:val="Q-Xndir"/>
      </w:pPr>
      <w:r w:rsidRPr="00E12E71">
        <w:rPr>
          <w:rFonts w:eastAsiaTheme="minorEastAsia"/>
        </w:rPr>
        <w:lastRenderedPageBreak/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</w:t>
      </w:r>
      <w:r w:rsidR="0050476E">
        <w:t>՞</w:t>
      </w:r>
      <w:r w:rsidRPr="00E12E71">
        <w:t xml:space="preserve"> անգամ է արագացել դրանում կատարվող ռեակցիան, եթե ջերմաստիճանային գործակիցը երեք է</w:t>
      </w:r>
      <w:r w:rsidR="000525EF">
        <w:t>:</w:t>
      </w:r>
    </w:p>
    <w:p w14:paraId="2D38E49E" w14:textId="444EB786" w:rsidR="00BF0CD8" w:rsidRDefault="00BF0CD8" w:rsidP="002038C1">
      <w:pPr>
        <w:pStyle w:val="Q-Normal"/>
        <w:jc w:val="center"/>
        <w:rPr>
          <w:i/>
        </w:rPr>
      </w:pPr>
      <w:r w:rsidRPr="00AC1844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75"/>
        <w:gridCol w:w="6009"/>
      </w:tblGrid>
      <w:tr w:rsidR="002038C1" w14:paraId="18C9FB4C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nil"/>
            </w:tcBorders>
          </w:tcPr>
          <w:p w14:paraId="7A3698E2" w14:textId="4A3F5495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=120℃</m:t>
                </m:r>
              </m:oMath>
            </m:oMathPara>
          </w:p>
        </w:tc>
        <w:bookmarkStart w:id="737" w:name="_Hlk67152710"/>
        <w:tc>
          <w:tcPr>
            <w:tcW w:w="6009" w:type="dxa"/>
            <w:vMerge w:val="restart"/>
            <w:tcBorders>
              <w:top w:val="nil"/>
              <w:bottom w:val="nil"/>
              <w:right w:val="nil"/>
            </w:tcBorders>
          </w:tcPr>
          <w:p w14:paraId="22237F82" w14:textId="77777777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w:bookmarkEnd w:id="737"/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</m:oMath>
            </m:oMathPara>
          </w:p>
          <w:p w14:paraId="1B94067F" w14:textId="46DF59F2" w:rsidR="002038C1" w:rsidRDefault="00000000" w:rsidP="002038C1">
            <w:pPr>
              <w:pStyle w:val="Q-Normal"/>
              <w:spacing w:line="288" w:lineRule="auto"/>
              <w:ind w:firstLine="432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70-120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5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243</m:t>
                </m:r>
              </m:oMath>
            </m:oMathPara>
          </w:p>
        </w:tc>
      </w:tr>
      <w:tr w:rsidR="002038C1" w14:paraId="03626386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nil"/>
            </w:tcBorders>
          </w:tcPr>
          <w:p w14:paraId="17BA5F30" w14:textId="0132B888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=170℃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63E28057" w14:textId="22FB6A23" w:rsidR="002038C1" w:rsidRDefault="002038C1" w:rsidP="002038C1">
            <w:pPr>
              <w:pStyle w:val="Q-Normal"/>
              <w:spacing w:line="288" w:lineRule="auto"/>
              <w:ind w:firstLine="432"/>
              <w:rPr>
                <w:i/>
              </w:rPr>
            </w:pPr>
          </w:p>
        </w:tc>
      </w:tr>
      <w:tr w:rsidR="002038C1" w14:paraId="170C8D2F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7090BDF4" w14:textId="78567264" w:rsidR="002038C1" w:rsidRPr="00805031" w:rsidRDefault="002038C1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7BD43545" w14:textId="0BA18C88" w:rsidR="002038C1" w:rsidRPr="002038C1" w:rsidRDefault="002038C1" w:rsidP="002038C1">
            <w:pPr>
              <w:pStyle w:val="Q-Normal"/>
              <w:spacing w:line="288" w:lineRule="auto"/>
              <w:ind w:firstLine="432"/>
            </w:pPr>
          </w:p>
        </w:tc>
      </w:tr>
      <w:tr w:rsidR="002038C1" w14:paraId="24282D25" w14:textId="77777777" w:rsidTr="002038C1">
        <w:trPr>
          <w:trHeight w:val="341"/>
        </w:trPr>
        <w:tc>
          <w:tcPr>
            <w:tcW w:w="1975" w:type="dxa"/>
            <w:tcBorders>
              <w:left w:val="double" w:sz="4" w:space="0" w:color="auto"/>
              <w:bottom w:val="nil"/>
            </w:tcBorders>
          </w:tcPr>
          <w:p w14:paraId="1FD684C7" w14:textId="25F2382A" w:rsidR="002038C1" w:rsidRPr="00805031" w:rsidRDefault="00000000" w:rsidP="00302A17">
            <w:pPr>
              <w:pStyle w:val="Q-Normal"/>
              <w:ind w:firstLine="0"/>
              <w:rPr>
                <w:rFonts w:ascii="Calibri" w:eastAsia="Calibri" w:hAnsi="Calibri" w:cs="Times New Roman"/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?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03B07940" w14:textId="77777777" w:rsidR="002038C1" w:rsidRDefault="002038C1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2038C1" w14:paraId="72F1BB8C" w14:textId="77777777" w:rsidTr="002038C1">
        <w:trPr>
          <w:trHeight w:val="61"/>
        </w:trPr>
        <w:tc>
          <w:tcPr>
            <w:tcW w:w="7984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8669868" w14:textId="32C7B4CF" w:rsidR="002038C1" w:rsidRPr="002038C1" w:rsidRDefault="002038C1" w:rsidP="002038C1">
            <w:pPr>
              <w:pStyle w:val="Q-Normal"/>
              <w:jc w:val="center"/>
              <w:rPr>
                <w:b/>
              </w:rPr>
            </w:pPr>
            <w:r w:rsidRPr="002E6857">
              <w:rPr>
                <w:bCs/>
                <w:i/>
                <w:iCs/>
              </w:rPr>
              <w:t>Պատ.՝</w:t>
            </w:r>
            <w:r w:rsidRPr="00AE3EFF">
              <w:rPr>
                <w:b/>
              </w:rPr>
              <w:t xml:space="preserve"> </w:t>
            </w:r>
            <w:r w:rsidRPr="00AE3EFF">
              <w:t>243:</w:t>
            </w:r>
          </w:p>
        </w:tc>
      </w:tr>
    </w:tbl>
    <w:p w14:paraId="1AE36374" w14:textId="77777777" w:rsidR="00933377" w:rsidRPr="00AC1844" w:rsidRDefault="00933377" w:rsidP="00302A17">
      <w:pPr>
        <w:pStyle w:val="Q-Normal"/>
        <w:rPr>
          <w:i/>
        </w:rPr>
      </w:pPr>
    </w:p>
    <w:p w14:paraId="4439291D" w14:textId="382816E0" w:rsidR="00BF0CD8" w:rsidRPr="00E12E71" w:rsidRDefault="00BF0CD8" w:rsidP="007E20AF">
      <w:pPr>
        <w:pStyle w:val="Q-Xndir"/>
      </w:pPr>
      <w:r w:rsidRPr="00E12E71">
        <w:t xml:space="preserve"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</w:t>
      </w:r>
      <w:r w:rsidR="000525EF">
        <w:t>միջակայք</w:t>
      </w:r>
      <w:r w:rsidRPr="00E12E71">
        <w:t>ում:</w:t>
      </w:r>
    </w:p>
    <w:p w14:paraId="43AF43C0" w14:textId="3A507852" w:rsidR="002038C1" w:rsidRDefault="00BF0CD8" w:rsidP="002038C1">
      <w:pPr>
        <w:pStyle w:val="Q-Normal"/>
        <w:spacing w:line="288" w:lineRule="auto"/>
        <w:ind w:firstLine="432"/>
        <w:jc w:val="center"/>
      </w:pPr>
      <w:r w:rsidRPr="002E6857">
        <w:rPr>
          <w:i/>
          <w:iCs/>
        </w:rPr>
        <w:t>Լուծում</w:t>
      </w:r>
      <w:r w:rsidRPr="00AE3EFF">
        <w:t>:</w:t>
      </w:r>
      <w:bookmarkStart w:id="738" w:name="_Hlk67091671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5"/>
        <w:gridCol w:w="6464"/>
      </w:tblGrid>
      <w:tr w:rsidR="002038C1" w14:paraId="4F3258ED" w14:textId="77777777" w:rsidTr="002038C1">
        <w:tc>
          <w:tcPr>
            <w:tcW w:w="1515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76EDD79F" w14:textId="4C9ABD53" w:rsidR="002038C1" w:rsidRPr="00805031" w:rsidRDefault="00000000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27</m:t>
                </m:r>
              </m:oMath>
            </m:oMathPara>
          </w:p>
        </w:tc>
        <w:tc>
          <w:tcPr>
            <w:tcW w:w="6464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A9267A3" w14:textId="2CC1A66F" w:rsidR="002038C1" w:rsidRPr="00805031" w:rsidRDefault="00000000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,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27= 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           </m:t>
                </m:r>
              </m:oMath>
            </m:oMathPara>
          </w:p>
          <w:p w14:paraId="1D75E72D" w14:textId="5044495D" w:rsidR="002038C1" w:rsidRPr="002038C1" w:rsidRDefault="00000000" w:rsidP="002038C1">
            <w:pPr>
              <w:pStyle w:val="Q-Normal"/>
              <w:spacing w:line="288" w:lineRule="auto"/>
              <w:rPr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>,    3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∆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∆t=30  </m:t>
                </m:r>
              </m:oMath>
            </m:oMathPara>
          </w:p>
        </w:tc>
      </w:tr>
      <w:tr w:rsidR="002038C1" w14:paraId="7516992D" w14:textId="77777777" w:rsidTr="002038C1">
        <w:tc>
          <w:tcPr>
            <w:tcW w:w="1515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98A630C" w14:textId="6907BB83" w:rsidR="002038C1" w:rsidRPr="00805031" w:rsidRDefault="002038C1" w:rsidP="002038C1">
            <w:pPr>
              <w:pStyle w:val="Q-Normal"/>
              <w:spacing w:line="288" w:lineRule="auto"/>
              <w:ind w:firstLine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46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D06B33B" w14:textId="06FE731A" w:rsidR="002038C1" w:rsidRPr="002038C1" w:rsidRDefault="002038C1" w:rsidP="002038C1">
            <w:pPr>
              <w:pStyle w:val="Q-Normal"/>
              <w:spacing w:line="288" w:lineRule="auto"/>
              <w:ind w:firstLine="0"/>
              <w:rPr>
                <w:i/>
              </w:rPr>
            </w:pPr>
          </w:p>
        </w:tc>
      </w:tr>
      <w:tr w:rsidR="002038C1" w14:paraId="309460C4" w14:textId="77777777" w:rsidTr="002038C1">
        <w:tc>
          <w:tcPr>
            <w:tcW w:w="151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EFF3CC5" w14:textId="3BD278A0" w:rsidR="002038C1" w:rsidRPr="00805031" w:rsidRDefault="002038C1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∆t=?</m:t>
                </m:r>
              </m:oMath>
            </m:oMathPara>
          </w:p>
        </w:tc>
        <w:tc>
          <w:tcPr>
            <w:tcW w:w="646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0CB4149" w14:textId="77777777" w:rsidR="002038C1" w:rsidRDefault="002038C1" w:rsidP="002038C1">
            <w:pPr>
              <w:pStyle w:val="Q-Normal"/>
              <w:spacing w:line="288" w:lineRule="auto"/>
              <w:ind w:firstLine="0"/>
            </w:pPr>
          </w:p>
        </w:tc>
      </w:tr>
      <w:tr w:rsidR="002038C1" w14:paraId="186B8E8E" w14:textId="77777777" w:rsidTr="002038C1">
        <w:tc>
          <w:tcPr>
            <w:tcW w:w="7979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0C1839BC" w14:textId="39A6CAE0" w:rsidR="002038C1" w:rsidRDefault="002038C1" w:rsidP="002038C1">
            <w:pPr>
              <w:pStyle w:val="Q-Normal"/>
              <w:spacing w:line="288" w:lineRule="auto"/>
              <w:ind w:firstLine="0"/>
              <w:jc w:val="center"/>
            </w:pPr>
            <w:r w:rsidRPr="002E6857">
              <w:rPr>
                <w:i/>
                <w:iCs/>
              </w:rPr>
              <w:t>Պատ</w:t>
            </w:r>
            <w:r w:rsidRPr="00AE3EFF">
              <w:t xml:space="preserve">.՝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  <w:r w:rsidR="00805031">
              <w:rPr>
                <w:rFonts w:eastAsiaTheme="minorEastAsia"/>
              </w:rPr>
              <w:t>:</w:t>
            </w:r>
          </w:p>
        </w:tc>
      </w:tr>
      <w:bookmarkEnd w:id="738"/>
    </w:tbl>
    <w:p w14:paraId="5ADFB374" w14:textId="5260B701" w:rsidR="00BF0CD8" w:rsidRPr="002038C1" w:rsidRDefault="00BF0CD8" w:rsidP="002038C1">
      <w:pPr>
        <w:pStyle w:val="Q-Normal"/>
        <w:spacing w:line="288" w:lineRule="auto"/>
        <w:rPr>
          <w:i/>
        </w:rPr>
      </w:pPr>
    </w:p>
    <w:p w14:paraId="52F44B39" w14:textId="0AFE7CEC" w:rsidR="00BF0CD8" w:rsidRPr="00E12E71" w:rsidRDefault="00BF0CD8" w:rsidP="007E20AF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>: Ինչպե</w:t>
      </w:r>
      <w:r w:rsidR="0050476E">
        <w:t>՞</w:t>
      </w:r>
      <w:r w:rsidRPr="00E12E71">
        <w:t xml:space="preserve">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18006BD1" w14:textId="16FB13AB" w:rsidR="002038C1" w:rsidRDefault="00BF0CD8" w:rsidP="002038C1">
      <w:pPr>
        <w:pStyle w:val="Q-Normal"/>
        <w:ind w:firstLine="432"/>
        <w:contextualSpacing w:val="0"/>
        <w:jc w:val="center"/>
        <w:rPr>
          <w:i/>
        </w:rPr>
      </w:pPr>
      <w:bookmarkStart w:id="739" w:name="_Hlk67153528"/>
      <w:r w:rsidRPr="00AE3EFF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5"/>
        <w:gridCol w:w="620"/>
        <w:gridCol w:w="6374"/>
      </w:tblGrid>
      <w:tr w:rsidR="002038C1" w:rsidRPr="00590653" w14:paraId="5418AB9E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4337E71A" w14:textId="1BABC330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6374" w:type="dxa"/>
            <w:vMerge w:val="restart"/>
            <w:tcBorders>
              <w:top w:val="nil"/>
              <w:bottom w:val="nil"/>
              <w:right w:val="nil"/>
            </w:tcBorders>
          </w:tcPr>
          <w:p w14:paraId="52A9B885" w14:textId="28E25F03" w:rsidR="002038C1" w:rsidRPr="002038C1" w:rsidRDefault="002038C1" w:rsidP="002038C1">
            <w:pPr>
              <w:pStyle w:val="Q-Normal"/>
              <w:ind w:firstLine="432"/>
              <w:contextualSpacing w:val="0"/>
            </w:pPr>
            <w:r w:rsidRPr="00AE3EFF">
              <w:t>Նախ որոշենք, թե քանի անգամ կմեծանա ռեակցիայի արագությունը ջերմաստիճանը 30</w:t>
            </w:r>
            <w:r w:rsidRPr="00AE3EFF">
              <w:rPr>
                <w:vertAlign w:val="superscript"/>
              </w:rPr>
              <w:t>0</w:t>
            </w:r>
            <w:r w:rsidRPr="00AE3EFF">
              <w:t>-ով բարձրացնելիս.</w:t>
            </w:r>
          </w:p>
        </w:tc>
      </w:tr>
      <w:tr w:rsidR="002038C1" w14:paraId="115B8B68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17CBC6A" w14:textId="44499E79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eastAsiaTheme="minorEastAsia" w:hAnsi="Cambria Math" w:cstheme="minorBidi"/>
                  </w:rPr>
                  <m:t>v=k[A][B]</m:t>
                </m:r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39551D8D" w14:textId="77777777" w:rsid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</w:p>
        </w:tc>
      </w:tr>
      <w:tr w:rsidR="002038C1" w:rsidRPr="00590653" w14:paraId="088A03DD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7FFFDECF" w14:textId="3D6C9ABA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∆t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6374" w:type="dxa"/>
            <w:vMerge w:val="restart"/>
            <w:tcBorders>
              <w:top w:val="nil"/>
              <w:bottom w:val="nil"/>
              <w:right w:val="nil"/>
            </w:tcBorders>
          </w:tcPr>
          <w:p w14:paraId="7A3F76BC" w14:textId="77777777" w:rsidR="002038C1" w:rsidRDefault="00000000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 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0</m:t>
                        </m:r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27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անգամ</m:t>
                </m:r>
              </m:oMath>
            </m:oMathPara>
          </w:p>
          <w:p w14:paraId="161396B9" w14:textId="6FBB1549" w:rsidR="002038C1" w:rsidRDefault="002038C1" w:rsidP="002038C1">
            <w:pPr>
              <w:pStyle w:val="Q-Normal"/>
              <w:ind w:firstLine="432"/>
              <w:rPr>
                <w:i/>
              </w:rPr>
            </w:pPr>
            <w:r w:rsidRPr="00AE3EFF">
              <w:t xml:space="preserve">Այժմ որոշենք, թե քանի անգամ կփոքրանա ռեակցիայի արագությունը, եթե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AE3EFF">
              <w:t xml:space="preserve"> և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AE3EFF">
              <w:t xml:space="preserve"> նյութերի կոնցենտրացիաները փոքրացվեն 3 անգամ:</w:t>
            </w:r>
          </w:p>
        </w:tc>
      </w:tr>
      <w:tr w:rsidR="002038C1" w:rsidRPr="002038C1" w14:paraId="369DCD26" w14:textId="77777777" w:rsidTr="002038C1">
        <w:trPr>
          <w:trHeight w:val="314"/>
        </w:trPr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31C2E1CB" w14:textId="2733A08A" w:rsidR="002038C1" w:rsidRPr="002038C1" w:rsidRDefault="00000000" w:rsidP="000525EF">
            <w:pPr>
              <w:pStyle w:val="Q-Normal"/>
              <w:ind w:firstLine="0"/>
              <w:contextualSpacing w:val="0"/>
              <w:rPr>
                <w:rFonts w:asciiTheme="minorHAnsi" w:eastAsiaTheme="minorEastAsia" w:hAnsiTheme="minorHAnsi" w:cstheme="minorBidi"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1C5CFE8B" w14:textId="057BD24D" w:rsidR="002038C1" w:rsidRPr="002038C1" w:rsidRDefault="002038C1" w:rsidP="002038C1">
            <w:pPr>
              <w:pStyle w:val="Q-Normal"/>
              <w:ind w:firstLine="432"/>
              <w:contextualSpacing w:val="0"/>
            </w:pPr>
          </w:p>
        </w:tc>
      </w:tr>
      <w:tr w:rsidR="002038C1" w14:paraId="5CAAC29D" w14:textId="77777777" w:rsidTr="001D7212">
        <w:trPr>
          <w:trHeight w:val="313"/>
        </w:trPr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2B4F73E2" w14:textId="37854850" w:rsidR="002038C1" w:rsidRPr="002038C1" w:rsidRDefault="00000000" w:rsidP="000525EF">
            <w:pPr>
              <w:pStyle w:val="Q-Normal"/>
              <w:ind w:firstLine="0"/>
              <w:contextualSpacing w:val="0"/>
              <w:rPr>
                <w:rFonts w:ascii="Calibri" w:eastAsia="Calibri" w:hAnsi="Calibri" w:cs="Times New Roman"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221D64A5" w14:textId="77777777" w:rsid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</w:p>
        </w:tc>
      </w:tr>
      <w:tr w:rsidR="001D7212" w14:paraId="7C20573B" w14:textId="77777777" w:rsidTr="00016E8C">
        <w:trPr>
          <w:trHeight w:val="391"/>
        </w:trPr>
        <w:tc>
          <w:tcPr>
            <w:tcW w:w="1605" w:type="dxa"/>
            <w:gridSpan w:val="2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ED3FC8D" w14:textId="5AB4DE5E" w:rsidR="001D7212" w:rsidRPr="002038C1" w:rsidRDefault="00000000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?</m:t>
                </m:r>
              </m:oMath>
            </m:oMathPara>
          </w:p>
        </w:tc>
        <w:tc>
          <w:tcPr>
            <w:tcW w:w="637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58C8D96" w14:textId="59073ACF" w:rsidR="001D7212" w:rsidRPr="00016E8C" w:rsidRDefault="00000000" w:rsidP="00016E8C">
            <w:pPr>
              <w:pStyle w:val="Q-Normal"/>
              <w:spacing w:line="288" w:lineRule="auto"/>
              <w:ind w:firstLine="43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       </m:t>
                    </m:r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oMath>
            </m:oMathPara>
          </w:p>
        </w:tc>
      </w:tr>
      <w:tr w:rsidR="001D7212" w14:paraId="2B5AB043" w14:textId="77777777" w:rsidTr="00016E8C">
        <w:trPr>
          <w:trHeight w:val="390"/>
        </w:trPr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293CDE4" w14:textId="77777777" w:rsidR="001D7212" w:rsidRDefault="001D7212" w:rsidP="000525EF">
            <w:pPr>
              <w:pStyle w:val="Q-Normal"/>
              <w:ind w:firstLine="0"/>
              <w:contextualSpacing w:val="0"/>
              <w:rPr>
                <w:rFonts w:ascii="Calibri" w:eastAsia="Calibri" w:hAnsi="Calibri" w:cs="Times New Roman"/>
              </w:rPr>
            </w:pPr>
          </w:p>
        </w:tc>
        <w:tc>
          <w:tcPr>
            <w:tcW w:w="637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B4E713B" w14:textId="33C64C4F" w:rsidR="001D7212" w:rsidRDefault="00000000" w:rsidP="002038C1">
            <w:pPr>
              <w:pStyle w:val="Q-Normal"/>
              <w:spacing w:line="288" w:lineRule="auto"/>
              <w:ind w:firstLine="432"/>
              <w:rPr>
                <w:rFonts w:eastAsia="Calibri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k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,         9 անգամ կփոքրանա</m:t>
                </m:r>
              </m:oMath>
            </m:oMathPara>
          </w:p>
        </w:tc>
      </w:tr>
      <w:tr w:rsidR="002038C1" w:rsidRPr="002038C1" w14:paraId="6DF8892A" w14:textId="77777777" w:rsidTr="002038C1">
        <w:tc>
          <w:tcPr>
            <w:tcW w:w="985" w:type="dxa"/>
            <w:tcBorders>
              <w:top w:val="nil"/>
              <w:left w:val="double" w:sz="4" w:space="0" w:color="auto"/>
              <w:right w:val="nil"/>
            </w:tcBorders>
          </w:tcPr>
          <w:p w14:paraId="20405479" w14:textId="264E9C23" w:rsidR="002038C1" w:rsidRPr="00AE3EFF" w:rsidRDefault="002038C1" w:rsidP="002038C1">
            <w:pPr>
              <w:pStyle w:val="Q-Normal"/>
              <w:spacing w:line="288" w:lineRule="auto"/>
              <w:ind w:firstLine="432"/>
              <w:rPr>
                <w:b/>
              </w:rPr>
            </w:pPr>
          </w:p>
        </w:tc>
        <w:tc>
          <w:tcPr>
            <w:tcW w:w="6994" w:type="dxa"/>
            <w:gridSpan w:val="2"/>
            <w:tcBorders>
              <w:top w:val="nil"/>
              <w:left w:val="nil"/>
              <w:right w:val="nil"/>
            </w:tcBorders>
          </w:tcPr>
          <w:p w14:paraId="47DBEBC6" w14:textId="30C8A802" w:rsidR="002038C1" w:rsidRDefault="002038C1" w:rsidP="002038C1">
            <w:pPr>
              <w:pStyle w:val="Q-Normal"/>
              <w:ind w:firstLine="0"/>
              <w:rPr>
                <w:bCs/>
                <w:i/>
                <w:iCs/>
              </w:rPr>
            </w:pPr>
            <w:r w:rsidRPr="00AE3EFF">
              <w:t>Երկու գործոնների գումարային ազդեցության հետևանքով ռեակցիայի արագությունը կմեծանա 3 անգամ:</w:t>
            </w:r>
          </w:p>
          <w:p w14:paraId="6D298C4E" w14:textId="2F616E94" w:rsidR="002038C1" w:rsidRPr="002038C1" w:rsidRDefault="002038C1" w:rsidP="002038C1">
            <w:pPr>
              <w:pStyle w:val="Q-Normal"/>
            </w:pPr>
            <w:r w:rsidRPr="00282790">
              <w:rPr>
                <w:bCs/>
                <w:i/>
                <w:iCs/>
              </w:rPr>
              <w:t>Պատ</w:t>
            </w:r>
            <w:r w:rsidRPr="00282790">
              <w:rPr>
                <w:bCs/>
              </w:rPr>
              <w:t>.՝</w:t>
            </w:r>
            <w:r w:rsidRPr="00AE3EFF">
              <w:rPr>
                <w:b/>
              </w:rPr>
              <w:t xml:space="preserve"> </w:t>
            </w:r>
            <w:r w:rsidRPr="00AE3EFF">
              <w:t>կմեծանա 3 անգամ:</w:t>
            </w:r>
          </w:p>
        </w:tc>
      </w:tr>
    </w:tbl>
    <w:p w14:paraId="02CE6B31" w14:textId="77777777" w:rsidR="002038C1" w:rsidRDefault="002038C1" w:rsidP="000525EF">
      <w:pPr>
        <w:pStyle w:val="Q-Normal"/>
        <w:ind w:firstLine="432"/>
        <w:contextualSpacing w:val="0"/>
        <w:rPr>
          <w:i/>
        </w:rPr>
      </w:pPr>
    </w:p>
    <w:bookmarkEnd w:id="739"/>
    <w:p w14:paraId="342215BA" w14:textId="77777777" w:rsidR="00BF0CD8" w:rsidRPr="00E12E71" w:rsidRDefault="00BF0CD8" w:rsidP="007E20AF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3C23E829" w14:textId="71B066CC" w:rsidR="002038C1" w:rsidRDefault="00BF0CD8" w:rsidP="00D4026B">
      <w:pPr>
        <w:pStyle w:val="Q-Normal"/>
        <w:jc w:val="center"/>
        <w:rPr>
          <w:i/>
        </w:rPr>
      </w:pPr>
      <w:r w:rsidRPr="00AE3EFF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6279"/>
      </w:tblGrid>
      <w:tr w:rsidR="006B4CDD" w14:paraId="4F99C10E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745EE51E" w14:textId="74FCC2F1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  <w:vertAlign w:val="superscript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C</m:t>
                </m:r>
              </m:oMath>
            </m:oMathPara>
          </w:p>
        </w:tc>
        <w:tc>
          <w:tcPr>
            <w:tcW w:w="6279" w:type="dxa"/>
            <w:vMerge w:val="restart"/>
            <w:tcBorders>
              <w:top w:val="nil"/>
              <w:bottom w:val="nil"/>
              <w:right w:val="nil"/>
            </w:tcBorders>
          </w:tcPr>
          <w:p w14:paraId="7AC2E883" w14:textId="48A7B808" w:rsidR="006B4CDD" w:rsidRPr="006B4CDD" w:rsidRDefault="006B4CDD" w:rsidP="00302A17">
            <w:pPr>
              <w:pStyle w:val="Q-Normal"/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Կիրառենք (10) բանաձևը.</w:t>
            </w:r>
          </w:p>
          <w:p w14:paraId="744E250C" w14:textId="748AAB7B" w:rsidR="006B4CDD" w:rsidRPr="00D4026B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 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 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</m:t>
                </m:r>
              </m:oMath>
            </m:oMathPara>
          </w:p>
          <w:p w14:paraId="74F0244F" w14:textId="654BD682" w:rsidR="006B4CDD" w:rsidRDefault="006B4CDD" w:rsidP="00302A17">
            <w:pPr>
              <w:pStyle w:val="Q-Normal"/>
              <w:ind w:firstLine="0"/>
            </w:pPr>
            <w:r w:rsidRPr="001641A7">
              <w:rPr>
                <w:rFonts w:eastAsiaTheme="minorEastAsia"/>
              </w:rPr>
              <w:t>Ըստ Վանտ-Հոֆֆի կանոնի</w:t>
            </w:r>
            <w:r>
              <w:rPr>
                <w:rFonts w:eastAsiaTheme="minorEastAsia"/>
              </w:rPr>
              <w:t>.</w:t>
            </w:r>
          </w:p>
          <w:p w14:paraId="12BF0D3C" w14:textId="2E96E526" w:rsidR="006B4CDD" w:rsidRPr="00D4026B" w:rsidRDefault="00000000" w:rsidP="006B4CDD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-0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9</m:t>
                </m:r>
              </m:oMath>
            </m:oMathPara>
          </w:p>
          <w:p w14:paraId="7788A11D" w14:textId="56158EB4" w:rsidR="006B4CDD" w:rsidRPr="006B4CDD" w:rsidRDefault="00D4026B" w:rsidP="00302A17">
            <w:pPr>
              <w:pStyle w:val="Q-Normal"/>
            </w:pPr>
            <m:oMathPara>
              <m:oMath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36</m:t>
                </m:r>
              </m:oMath>
            </m:oMathPara>
          </w:p>
        </w:tc>
      </w:tr>
      <w:tr w:rsidR="006B4CDD" w14:paraId="79F10237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5890291A" w14:textId="4AA3B095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  <w:vertAlign w:val="superscript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C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2D859D51" w14:textId="39CD4439" w:rsidR="006B4CDD" w:rsidRDefault="006B4CDD" w:rsidP="00302A17">
            <w:pPr>
              <w:pStyle w:val="Q-Normal"/>
            </w:pPr>
          </w:p>
        </w:tc>
      </w:tr>
      <w:tr w:rsidR="006B4CDD" w14:paraId="2CBA8FFB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2DEEF75C" w14:textId="684D284B" w:rsidR="006B4CDD" w:rsidRPr="00D4026B" w:rsidRDefault="00D4026B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4394562B" w14:textId="75799D09" w:rsidR="006B4CDD" w:rsidRDefault="006B4CDD" w:rsidP="00302A17">
            <w:pPr>
              <w:pStyle w:val="Q-Normal"/>
            </w:pPr>
          </w:p>
        </w:tc>
      </w:tr>
      <w:tr w:rsidR="006B4CDD" w14:paraId="64675C8B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C325A4B" w14:textId="6D368F88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4րոպե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02BE9504" w14:textId="2B5ADB52" w:rsidR="006B4CDD" w:rsidRDefault="006B4CDD" w:rsidP="00302A17">
            <w:pPr>
              <w:pStyle w:val="Q-Normal"/>
            </w:pPr>
          </w:p>
        </w:tc>
      </w:tr>
      <w:tr w:rsidR="006B4CDD" w14:paraId="63881A80" w14:textId="77777777" w:rsidTr="006B4CDD">
        <w:tc>
          <w:tcPr>
            <w:tcW w:w="1705" w:type="dxa"/>
            <w:tcBorders>
              <w:left w:val="double" w:sz="4" w:space="0" w:color="auto"/>
              <w:bottom w:val="nil"/>
            </w:tcBorders>
          </w:tcPr>
          <w:p w14:paraId="6C563323" w14:textId="23B4AF2E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?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41F4B31C" w14:textId="4878C555" w:rsidR="006B4CDD" w:rsidRDefault="006B4CDD" w:rsidP="00302A17">
            <w:pPr>
              <w:pStyle w:val="Q-Normal"/>
              <w:ind w:firstLine="0"/>
            </w:pPr>
          </w:p>
        </w:tc>
      </w:tr>
      <w:tr w:rsidR="006B4CDD" w14:paraId="1BD940E8" w14:textId="77777777" w:rsidTr="006B4CDD">
        <w:tc>
          <w:tcPr>
            <w:tcW w:w="1705" w:type="dxa"/>
            <w:tcBorders>
              <w:top w:val="nil"/>
              <w:left w:val="double" w:sz="4" w:space="0" w:color="auto"/>
              <w:right w:val="nil"/>
            </w:tcBorders>
          </w:tcPr>
          <w:p w14:paraId="787345F9" w14:textId="77777777" w:rsidR="006B4CDD" w:rsidRDefault="006B4CDD" w:rsidP="00302A17">
            <w:pPr>
              <w:pStyle w:val="Q-Normal"/>
              <w:ind w:firstLine="0"/>
              <w:rPr>
                <w:rFonts w:ascii="Calibri" w:eastAsia="Calibri" w:hAnsi="Calibri" w:cs="Times New Roman"/>
                <w:b/>
              </w:rPr>
            </w:pPr>
          </w:p>
        </w:tc>
        <w:tc>
          <w:tcPr>
            <w:tcW w:w="6279" w:type="dxa"/>
            <w:tcBorders>
              <w:top w:val="nil"/>
              <w:left w:val="nil"/>
              <w:right w:val="nil"/>
            </w:tcBorders>
          </w:tcPr>
          <w:p w14:paraId="79506255" w14:textId="22CB97D9" w:rsidR="006B4CDD" w:rsidRPr="006B4CDD" w:rsidRDefault="006B4CDD" w:rsidP="006B4CDD">
            <w:pPr>
              <w:pStyle w:val="Q-Normal"/>
              <w:rPr>
                <w:i/>
              </w:rPr>
            </w:pPr>
            <w:r w:rsidRPr="00282790">
              <w:rPr>
                <w:bCs/>
                <w:i/>
                <w:iCs/>
              </w:rPr>
              <w:t>Պատ</w:t>
            </w:r>
            <w:r w:rsidRPr="00282790">
              <w:rPr>
                <w:bCs/>
              </w:rPr>
              <w:t>.՝</w:t>
            </w:r>
            <w:r w:rsidRPr="00AE3EFF">
              <w:rPr>
                <w:b/>
              </w:rPr>
              <w:t xml:space="preserve"> </w:t>
            </w:r>
            <w:r w:rsidRPr="00AE3EFF">
              <w:t>36րոպե:</w:t>
            </w:r>
          </w:p>
        </w:tc>
      </w:tr>
    </w:tbl>
    <w:p w14:paraId="152B2CBF" w14:textId="77777777" w:rsidR="002038C1" w:rsidRDefault="002038C1" w:rsidP="00302A17">
      <w:pPr>
        <w:pStyle w:val="Q-Normal"/>
      </w:pP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5F6E1B3" w14:textId="2129346E" w:rsidR="00AA159C" w:rsidRDefault="00AA159C" w:rsidP="00C60F7D">
      <w:bookmarkStart w:id="740" w:name="_Toc132934668"/>
      <w:bookmarkStart w:id="741" w:name="_Toc133963289"/>
      <w:bookmarkStart w:id="742" w:name="_Toc133965347"/>
      <w:bookmarkStart w:id="743" w:name="_Toc133965603"/>
      <w:r>
        <w:rPr>
          <w:noProof/>
        </w:rPr>
        <w:lastRenderedPageBreak/>
        <mc:AlternateContent>
          <mc:Choice Requires="wpc">
            <w:drawing>
              <wp:inline distT="0" distB="0" distL="0" distR="0" wp14:anchorId="44CD1FBA" wp14:editId="7E1B3365">
                <wp:extent cx="5060950" cy="872115"/>
                <wp:effectExtent l="0" t="0" r="6350" b="4445"/>
                <wp:docPr id="1457313164" name="Canvas 14573131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4605895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46492557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3D5ABB" w14:textId="3BC4B941" w:rsidR="002C726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287147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D873FB" w14:textId="73ABA64D" w:rsidR="002C726D" w:rsidRPr="00871567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71567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ԿԱՏԱԼԻԶԻ </w:t>
                                </w:r>
                                <w:r w:rsidRPr="00871567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ԸՆԴՀԱՆՈՒՐ ՀԻՄՈՒՆ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242597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4CD1FBA" id="Canvas 1457313164" o:spid="_x0000_s154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">
                <v:shape id="_x0000_s154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4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">
                  <v:shape id="Hexagon 1" o:spid="_x0000_s155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5B3D5ABB" w14:textId="3BC4B941" w:rsidR="002C726D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55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" filled="f" stroked="f" strokeweight="1.5pt">
                    <v:textbox>
                      <w:txbxContent>
                        <w:p w14:paraId="28D873FB" w14:textId="73ABA64D" w:rsidR="002C726D" w:rsidRPr="00871567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71567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ԿԱՏԱԼԻԶԻ </w:t>
                          </w:r>
                          <w:r w:rsidRPr="00871567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ԸՆԴՀԱՆՈՒՐ ՀԻՄՈՒՆ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55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6A425A6" w14:textId="1324E03D" w:rsidR="00BF0CD8" w:rsidRPr="00F0572A" w:rsidRDefault="007F1110" w:rsidP="00627D74">
      <w:pPr>
        <w:pStyle w:val="ParagrafInvisible"/>
      </w:pPr>
      <w:bookmarkStart w:id="744" w:name="_Toc153319814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40"/>
      <w:bookmarkEnd w:id="741"/>
      <w:bookmarkEnd w:id="742"/>
      <w:bookmarkEnd w:id="743"/>
      <w:bookmarkEnd w:id="744"/>
    </w:p>
    <w:p w14:paraId="224518F0" w14:textId="77777777" w:rsidR="00BF0CD8" w:rsidRDefault="00BF0CD8" w:rsidP="0038275F">
      <w:pPr>
        <w:pStyle w:val="Q-Normal"/>
        <w:ind w:firstLine="432"/>
        <w:contextualSpacing w:val="0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568301A1" w:rsidR="00BF0CD8" w:rsidRPr="007A0736" w:rsidRDefault="00BF0CD8" w:rsidP="0038275F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0C6249B5">
                <wp:extent cx="3932686" cy="727657"/>
                <wp:effectExtent l="0" t="0" r="0" b="0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2686" cy="7276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2C726D" w:rsidRDefault="002C726D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553" style="width:309.65pt;height:5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14BD3DD6" w14:textId="77777777" w:rsidR="002C726D" w:rsidRDefault="002C726D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C23A7F" w14:textId="77777777" w:rsidR="00BF0CD8" w:rsidRPr="006C117F" w:rsidRDefault="00BF0CD8" w:rsidP="0038275F">
      <w:pPr>
        <w:pStyle w:val="Q-Normal"/>
        <w:ind w:firstLine="432"/>
        <w:contextualSpacing w:val="0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8275F">
      <w:pPr>
        <w:pStyle w:val="Q-Normal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8275F">
      <w:pPr>
        <w:pStyle w:val="Q-Normal"/>
        <w:ind w:firstLine="432"/>
        <w:contextualSpacing w:val="0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38275F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31B26BCA">
                <wp:extent cx="4510274" cy="685800"/>
                <wp:effectExtent l="0" t="0" r="508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0274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2C726D" w:rsidRDefault="002C726D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554" style="width:355.1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21292C89" w14:textId="77777777" w:rsidR="002C726D" w:rsidRDefault="002C726D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8275F">
      <w:pPr>
        <w:pStyle w:val="Q-Normal"/>
        <w:ind w:firstLine="432"/>
        <w:contextualSpacing w:val="0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8275F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38275F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02662E" wp14:editId="724073FB">
                <wp:extent cx="4256668" cy="946597"/>
                <wp:effectExtent l="0" t="0" r="0" b="6350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56668" cy="9465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2C726D" w:rsidRDefault="002C726D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555" style="width:335.15pt;height:7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2A2161E2" w14:textId="77777777" w:rsidR="002C726D" w:rsidRDefault="002C726D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1770DEBF" w:rsidR="00BF0CD8" w:rsidRPr="007455D3" w:rsidRDefault="00BF0CD8" w:rsidP="0038275F">
      <w:pPr>
        <w:pStyle w:val="Q-Normal"/>
        <w:ind w:firstLine="432"/>
        <w:contextualSpacing w:val="0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="001E12E9">
        <w:t>Տար</w:t>
      </w:r>
      <w:r w:rsidRPr="007455D3">
        <w:t>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8275F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478623BD" w:rsidR="00BF0CD8" w:rsidRDefault="001E12E9" w:rsidP="0038275F">
      <w:pPr>
        <w:pStyle w:val="Q-Normal"/>
        <w:ind w:firstLine="432"/>
        <w:contextualSpacing w:val="0"/>
      </w:pPr>
      <w:r>
        <w:t>Տար</w:t>
      </w:r>
      <w:r w:rsidR="00BF0CD8" w:rsidRPr="006D0584">
        <w:t>ասեռ կատալիզի այլ օրինակներ են.</w:t>
      </w:r>
    </w:p>
    <w:p w14:paraId="16CFEDC8" w14:textId="30D6A450" w:rsidR="00BF0CD8" w:rsidRPr="00763173" w:rsidRDefault="00BF0CD8" w:rsidP="0038275F">
      <w:pPr>
        <w:pStyle w:val="Q-Normal"/>
        <w:ind w:firstLine="432"/>
        <w:contextualSpacing w:val="0"/>
        <w:jc w:val="center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38275F">
      <w:pPr>
        <w:pStyle w:val="Q-Normal"/>
        <w:ind w:firstLine="432"/>
        <w:contextualSpacing w:val="0"/>
        <w:jc w:val="right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24DDF659">
                <wp:extent cx="4691949" cy="553791"/>
                <wp:effectExtent l="0" t="0" r="0" b="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1949" cy="5537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2C726D" w:rsidRDefault="002C726D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556" style="width:369.45pt;height:4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0225933A" w14:textId="77777777" w:rsidR="002C726D" w:rsidRDefault="002C726D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8275F">
      <w:pPr>
        <w:pStyle w:val="Q-Normal"/>
        <w:ind w:firstLine="432"/>
        <w:contextualSpacing w:val="0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2C26BA6A" w:rsidR="00BF0CD8" w:rsidRPr="0038275F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06BD0B3A" w14:textId="77777777" w:rsidR="0038275F" w:rsidRDefault="0038275F" w:rsidP="0038275F">
      <w:pPr>
        <w:pStyle w:val="Q-Normal"/>
      </w:pPr>
      <w:r>
        <w:t xml:space="preserve">Ահա թե ինչու չի փոխվում կատալիզատորի որակական և քանակական բաղադրությունը: </w:t>
      </w:r>
    </w:p>
    <w:p w14:paraId="3B193876" w14:textId="5C23C2E8" w:rsidR="0038275F" w:rsidRDefault="0038275F" w:rsidP="0038275F">
      <w:pPr>
        <w:pStyle w:val="Q-Normal"/>
      </w:pPr>
      <w:r>
        <w:t xml:space="preserve">Այս գործընթացների էներգիական գծապատկերը ներկայացված է նկար </w:t>
      </w:r>
      <w:r w:rsidRPr="00587279">
        <w:t>4.1</w:t>
      </w:r>
      <w:r>
        <w:t>1-ում:</w:t>
      </w:r>
    </w:p>
    <w:p w14:paraId="0B837364" w14:textId="73EEA764" w:rsidR="002E715E" w:rsidRDefault="002E715E" w:rsidP="002E715E">
      <w:pPr>
        <w:pStyle w:val="Q-Normal"/>
      </w:pPr>
      <w:r>
        <w:t>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2598AA9B" w14:textId="77777777" w:rsidR="002E715E" w:rsidRPr="007455D3" w:rsidRDefault="002E715E" w:rsidP="002E715E">
      <w:pPr>
        <w:pStyle w:val="Q-Normal"/>
      </w:pPr>
    </w:p>
    <w:p w14:paraId="64CA2C7A" w14:textId="26CF7D88" w:rsidR="0038275F" w:rsidRPr="00763173" w:rsidRDefault="0038275F" w:rsidP="002E715E">
      <w:pPr>
        <w:pStyle w:val="Q-Normal"/>
        <w:ind w:firstLine="0"/>
      </w:pPr>
    </w:p>
    <w:p w14:paraId="78199FCA" w14:textId="77777777" w:rsidR="002E715E" w:rsidRDefault="002E715E" w:rsidP="002E715E">
      <w:pPr>
        <w:pStyle w:val="Q-Normal"/>
        <w:keepNext/>
      </w:pPr>
      <w:r>
        <w:rPr>
          <w:noProof/>
        </w:rPr>
        <w:lastRenderedPageBreak/>
        <w:drawing>
          <wp:inline distT="0" distB="0" distL="0" distR="0" wp14:anchorId="3D5EB4B7" wp14:editId="28510ABE">
            <wp:extent cx="3813760" cy="2552518"/>
            <wp:effectExtent l="0" t="0" r="0" b="635"/>
            <wp:docPr id="1029157761" name="Рисунок 1029157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4174" cy="2572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7D192" w14:textId="4EBDD17A" w:rsidR="0038275F" w:rsidRDefault="002E715E" w:rsidP="002E715E">
      <w:pPr>
        <w:pStyle w:val="4"/>
      </w:pPr>
      <w:r>
        <w:t>Ռեակցիայի ակտիվացման էներգիայի մեծությունն  առանց կատալիզատորի և</w:t>
      </w:r>
      <w:r w:rsidRPr="001B0E2C">
        <w:t xml:space="preserve"> </w:t>
      </w:r>
      <w:r>
        <w:t>կատալիզատորի առկայությամբ</w:t>
      </w:r>
    </w:p>
    <w:p w14:paraId="19317870" w14:textId="6F4D0B64" w:rsidR="00BF0CD8" w:rsidRDefault="001E12E9" w:rsidP="00302A17">
      <w:pPr>
        <w:pStyle w:val="Q-Normal"/>
      </w:pPr>
      <w:r>
        <w:t>Տար</w:t>
      </w:r>
      <w:r w:rsidR="00BF0CD8">
        <w:t>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</w:t>
      </w:r>
      <w:r>
        <w:lastRenderedPageBreak/>
        <w:t>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0D019B52" w14:textId="48109FDA" w:rsidR="00BF0CD8" w:rsidRDefault="00BF0CD8" w:rsidP="00D37220">
      <w:pPr>
        <w:pStyle w:val="Q-Normal"/>
        <w:rPr>
          <w:b/>
          <w:sz w:val="28"/>
          <w:szCs w:val="28"/>
          <w:lang w:eastAsia="ru-RU" w:bidi="he-IL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  <w:r w:rsidRPr="00D30C05">
        <w:br w:type="page"/>
      </w:r>
    </w:p>
    <w:p w14:paraId="45AD5BE8" w14:textId="2AA6FE8C" w:rsidR="00AA159C" w:rsidRDefault="00AA159C" w:rsidP="00C60F7D">
      <w:bookmarkStart w:id="745" w:name="_Toc132934669"/>
      <w:bookmarkStart w:id="746" w:name="_Toc133963290"/>
      <w:bookmarkStart w:id="747" w:name="_Toc133965348"/>
      <w:bookmarkStart w:id="748" w:name="_Toc133965604"/>
      <w:r>
        <w:rPr>
          <w:noProof/>
        </w:rPr>
        <w:lastRenderedPageBreak/>
        <mc:AlternateContent>
          <mc:Choice Requires="wpc">
            <w:drawing>
              <wp:inline distT="0" distB="0" distL="0" distR="0" wp14:anchorId="63800DBC" wp14:editId="17DBE50D">
                <wp:extent cx="5060950" cy="872115"/>
                <wp:effectExtent l="0" t="0" r="6350" b="4445"/>
                <wp:docPr id="150787338" name="Canvas 1507873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648130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44586031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ABB3B7" w14:textId="22AE459B" w:rsidR="002C726D" w:rsidRPr="0034565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8725779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D90670C" w14:textId="1B51825D" w:rsidR="002C726D" w:rsidRPr="00911C83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11C8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ՀԱՎԱՍԱՐԱԿՇՌ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8804809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3800DBC" id="Canvas 150787338" o:spid="_x0000_s155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">
                <v:shape id="_x0000_s155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5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">
                  <v:shape id="Hexagon 1" o:spid="_x0000_s156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6ABB3B7" w14:textId="22AE459B" w:rsidR="002C726D" w:rsidRPr="0034565D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8</w:t>
                          </w:r>
                        </w:p>
                      </w:txbxContent>
                    </v:textbox>
                  </v:shape>
                  <v:rect id="Rectangle 1" o:spid="_x0000_s156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" filled="f" stroked="f" strokeweight="1.5pt">
                    <v:textbox>
                      <w:txbxContent>
                        <w:p w14:paraId="7D90670C" w14:textId="1B51825D" w:rsidR="002C726D" w:rsidRPr="00911C83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11C8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ՀԱՎԱՍԱՐԱԿՇՌ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56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3673C66" w14:textId="225801F3" w:rsidR="00315BE5" w:rsidRDefault="00315BE5" w:rsidP="00627D74">
      <w:pPr>
        <w:pStyle w:val="ParagrafInvisible"/>
      </w:pPr>
      <w:bookmarkStart w:id="749" w:name="_Toc153319815"/>
      <w:bookmarkStart w:id="750" w:name="_Toc132934670"/>
      <w:bookmarkStart w:id="751" w:name="_Toc133963291"/>
      <w:bookmarkStart w:id="752" w:name="_Toc133965349"/>
      <w:bookmarkStart w:id="753" w:name="_Toc133965605"/>
      <w:bookmarkEnd w:id="745"/>
      <w:bookmarkEnd w:id="746"/>
      <w:bookmarkEnd w:id="747"/>
      <w:bookmarkEnd w:id="748"/>
      <w:r>
        <w:t>§4.8. ՔԻՄԻԱԿԱՆ ՀԱՎԱՍԱՐԱԿՇՌՈՒԹՅՈՒՆ</w:t>
      </w:r>
      <w:bookmarkEnd w:id="749"/>
    </w:p>
    <w:p w14:paraId="34CC2E78" w14:textId="799710AA" w:rsidR="00BF0CD8" w:rsidRPr="00054E8D" w:rsidRDefault="00037E9B" w:rsidP="00A62AE1">
      <w:pPr>
        <w:pStyle w:val="Q-Yentavernagir"/>
        <w:spacing w:before="0"/>
      </w:pPr>
      <w:bookmarkStart w:id="754" w:name="_Toc153319816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50"/>
      <w:bookmarkEnd w:id="751"/>
      <w:bookmarkEnd w:id="752"/>
      <w:bookmarkEnd w:id="753"/>
      <w:bookmarkEnd w:id="754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49024" behindDoc="1" locked="0" layoutInCell="1" allowOverlap="1" wp14:anchorId="1811F4A5" wp14:editId="769E8E47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5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0A9CB40F" w:rsidR="00BF0CD8" w:rsidRPr="004E59D0" w:rsidRDefault="00BF0CD8" w:rsidP="002E715E">
      <w:pPr>
        <w:pStyle w:val="Q-Normal"/>
        <w:ind w:firstLine="432"/>
        <w:contextualSpacing w:val="0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2E715E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61587D83">
                <wp:extent cx="4656608" cy="534474"/>
                <wp:effectExtent l="0" t="0" r="0" b="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6608" cy="53447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2C726D" w:rsidRDefault="002C726D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563" style="width:366.65pt;height:4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" fillcolor="#def1f7" stroked="f" strokeweight=".5pt">
                <v:stroke joinstyle="miter"/>
                <v:textbox>
                  <w:txbxContent>
                    <w:p w14:paraId="38B54C4F" w14:textId="77777777" w:rsidR="002C726D" w:rsidRDefault="002C726D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61809805" w:rsidR="00BF0CD8" w:rsidRPr="004E59D0" w:rsidRDefault="00D37220" w:rsidP="00D37220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44" type="#_x0000_t75" style="width:121.4pt;height:31pt" o:ole="">
            <v:imagedata r:id="rId558" o:title=""/>
          </v:shape>
          <o:OLEObject Type="Embed" ProgID="ChemDraw.Document.6.0" ShapeID="_x0000_i1244" DrawAspect="Content" ObjectID="_1764038764" r:id="rId559"/>
        </w:object>
      </w:r>
    </w:p>
    <w:p w14:paraId="5C977734" w14:textId="77777777" w:rsidR="00BF0CD8" w:rsidRPr="004E59D0" w:rsidRDefault="00BF0CD8" w:rsidP="002E715E">
      <w:pPr>
        <w:pStyle w:val="Q-Normal"/>
        <w:ind w:firstLine="432"/>
        <w:contextualSpacing w:val="0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D372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4436516" wp14:editId="1AD3F763">
                <wp:extent cx="3995989" cy="753415"/>
                <wp:effectExtent l="0" t="0" r="5080" b="889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95989" cy="7534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2C726D" w:rsidRDefault="002C726D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564" style="width:314.65pt;height:59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32070C49" w14:textId="77777777" w:rsidR="002C726D" w:rsidRDefault="002C726D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lastRenderedPageBreak/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022C0B">
      <w:pPr>
        <w:pStyle w:val="Q-Normal"/>
        <w:numPr>
          <w:ilvl w:val="0"/>
          <w:numId w:val="51"/>
        </w:numPr>
        <w:contextualSpacing w:val="0"/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022C0B">
      <w:pPr>
        <w:pStyle w:val="Q-Normal"/>
        <w:numPr>
          <w:ilvl w:val="0"/>
          <w:numId w:val="51"/>
        </w:numPr>
        <w:contextualSpacing w:val="0"/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022C0B">
      <w:pPr>
        <w:pStyle w:val="Q-Normal"/>
        <w:numPr>
          <w:ilvl w:val="0"/>
          <w:numId w:val="51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A50215">
      <w:pPr>
        <w:pStyle w:val="Q-Yentavernagir"/>
      </w:pPr>
      <w:bookmarkStart w:id="755" w:name="_Toc132934671"/>
      <w:bookmarkStart w:id="756" w:name="_Toc133963292"/>
      <w:bookmarkStart w:id="757" w:name="_Toc133965350"/>
      <w:bookmarkStart w:id="758" w:name="_Toc133965606"/>
      <w:bookmarkStart w:id="759" w:name="_Toc153319817"/>
      <w:r>
        <w:t>Ք</w:t>
      </w:r>
      <w:r w:rsidRPr="002F431E">
        <w:t>ԻՄԻԱԿԱՆ ՀԱՎԱՍԱՐԱԿՇՌՈՒԹՅՈՒՆ, ՀԱՎԱՍԱՐԱԿՇՌՈՒԹՅԱՆ ՀԱՍՏԱՏՈՒՆ</w:t>
      </w:r>
      <w:bookmarkEnd w:id="755"/>
      <w:bookmarkEnd w:id="756"/>
      <w:bookmarkEnd w:id="757"/>
      <w:bookmarkEnd w:id="758"/>
      <w:bookmarkEnd w:id="759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35094B11" w:rsidR="00BF0CD8" w:rsidRDefault="007E20AF" w:rsidP="007E20AF">
      <w:pPr>
        <w:pStyle w:val="Q-Normal"/>
        <w:jc w:val="center"/>
      </w:pPr>
      <w:r>
        <w:rPr>
          <w:noProof/>
        </w:rPr>
        <w:object w:dxaOrig="3247" w:dyaOrig="809" w14:anchorId="0DC5F1E8">
          <v:shape id="_x0000_i1245" type="#_x0000_t75" style="width:109.65pt;height:28.45pt" o:ole="">
            <v:imagedata r:id="rId560" o:title=""/>
          </v:shape>
          <o:OLEObject Type="Embed" ProgID="ChemDraw.Document.6.0" ShapeID="_x0000_i1245" DrawAspect="Content" ObjectID="_1764038765" r:id="rId561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5"/>
      </w:tblGrid>
      <w:tr w:rsidR="007E20AF" w14:paraId="51FC39BC" w14:textId="77777777" w:rsidTr="007E20AF">
        <w:tc>
          <w:tcPr>
            <w:tcW w:w="4315" w:type="dxa"/>
          </w:tcPr>
          <w:p w14:paraId="5973FEA1" w14:textId="3414FACA" w:rsidR="007E20AF" w:rsidRDefault="007E20AF" w:rsidP="007E20AF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E5E10A" wp14:editId="1D6EC4A9">
                  <wp:extent cx="2227217" cy="1960788"/>
                  <wp:effectExtent l="0" t="0" r="1905" b="1905"/>
                  <wp:docPr id="116365581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279" cy="1965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20AF" w14:paraId="2AD8AC73" w14:textId="77777777" w:rsidTr="007E20AF">
        <w:tc>
          <w:tcPr>
            <w:tcW w:w="4315" w:type="dxa"/>
          </w:tcPr>
          <w:p w14:paraId="543FB391" w14:textId="51E8912B" w:rsidR="007E20AF" w:rsidRDefault="007E20AF" w:rsidP="007E20AF">
            <w:pPr>
              <w:pStyle w:val="4"/>
              <w:spacing w:before="0" w:after="0"/>
            </w:pPr>
            <w:r w:rsidRPr="00802717">
              <w:rPr>
                <w:noProof/>
              </w:rPr>
              <w:t>Ուղիղ և հակառակ ռեակցիաների արագությունների փոփոխությունները դարձելի ռեակցիաների ժամանակ:</w:t>
            </w:r>
          </w:p>
        </w:tc>
      </w:tr>
    </w:tbl>
    <w:p w14:paraId="1284A4B4" w14:textId="08CFE6FC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60" w:name="_Hlk130927390"/>
    <w:p w14:paraId="05AF39E7" w14:textId="4FD99A4E" w:rsidR="00BF0CD8" w:rsidRPr="00A44C04" w:rsidRDefault="00000000" w:rsidP="002E715E">
      <w:pPr>
        <w:pStyle w:val="Q-Normal"/>
        <w:spacing w:line="288" w:lineRule="auto"/>
        <w:ind w:firstLine="432"/>
        <w:contextualSpacing w:val="0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w:bookmarkEnd w:id="760"/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246BFE92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>լինում են ամենամեծը, հետևաբար</w:t>
      </w:r>
      <w:r w:rsidR="002E715E">
        <w:t xml:space="preserve"> </w:t>
      </w:r>
      <w:r w:rsidR="002E715E" w:rsidRPr="001F6CF6">
        <w:t>ուղիղ ռեակցիայի արագություն</w:t>
      </w:r>
      <w:r w:rsidR="002E715E">
        <w:t>ն</w:t>
      </w:r>
      <w:r w:rsidRPr="001F6CF6">
        <w:t xml:space="preserve"> ունենում է առավելագույն արժեք</w:t>
      </w:r>
      <w:r>
        <w:t>:</w:t>
      </w:r>
      <w:r w:rsidRPr="001F6CF6">
        <w:t xml:space="preserve"> </w:t>
      </w:r>
      <w:r>
        <w:t xml:space="preserve">Ռեակցիայի </w:t>
      </w:r>
      <w:r>
        <w:lastRenderedPageBreak/>
        <w:t>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2E715E" w:rsidRPr="001F6CF6">
        <w:t>-</w:t>
      </w:r>
      <w:r w:rsidR="002E715E">
        <w:t>ը</w:t>
      </w:r>
      <w:r w:rsidR="002E715E" w:rsidRPr="001F6CF6">
        <w:t xml:space="preserve"> </w:t>
      </w:r>
      <w:r w:rsidRPr="001F6CF6">
        <w:t xml:space="preserve">սկսում է </w:t>
      </w:r>
      <w:r>
        <w:t>փոքրանա</w:t>
      </w:r>
      <w:r w:rsidRPr="001F6CF6">
        <w:t>լ:</w:t>
      </w:r>
    </w:p>
    <w:p w14:paraId="0987CD15" w14:textId="294158AD" w:rsidR="00BF0CD8" w:rsidRPr="004E59D0" w:rsidRDefault="00BF0CD8" w:rsidP="002E715E">
      <w:pPr>
        <w:pStyle w:val="Q-Normal"/>
        <w:ind w:firstLine="432"/>
        <w:contextualSpacing w:val="0"/>
      </w:pPr>
      <w:r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61" w:name="_Hlk130932120"/>
    <w:p w14:paraId="39D358A0" w14:textId="6A017F65" w:rsidR="00BF0CD8" w:rsidRPr="00F766C9" w:rsidRDefault="00000000" w:rsidP="002E715E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w:bookmarkEnd w:id="761"/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:</m:t>
          </m:r>
        </m:oMath>
      </m:oMathPara>
    </w:p>
    <w:p w14:paraId="1EA32FC5" w14:textId="5E5E885B" w:rsidR="00BF0CD8" w:rsidRPr="00FB39C7" w:rsidRDefault="00BF0CD8" w:rsidP="00277C01">
      <w:pPr>
        <w:pStyle w:val="Q-Normal"/>
        <w:ind w:firstLine="432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 xml:space="preserve">Վերջանյութերի </w:t>
      </w:r>
      <w:r w:rsidR="00153FA6">
        <w:t>գոյանալու</w:t>
      </w:r>
      <w:r>
        <w:t xml:space="preserve">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153FA6" w:rsidRDefault="00000000" w:rsidP="00277C01">
      <w:pPr>
        <w:pStyle w:val="Q-Yndgcvac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2"/>
                  <w:szCs w:val="22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2"/>
                  <w:szCs w:val="22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277C01">
      <w:pPr>
        <w:pStyle w:val="Q-Normal"/>
        <w:ind w:firstLine="432"/>
        <w:contextualSpacing w:val="0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153FA6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2834A3D4">
                <wp:extent cx="3704897" cy="1019694"/>
                <wp:effectExtent l="0" t="0" r="0" b="9525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4897" cy="101969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381FEC7F" w:rsidR="002C726D" w:rsidRPr="00B758A8" w:rsidRDefault="002C726D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</w:t>
                            </w:r>
                            <w:r>
                              <w:t>վում</w:t>
                            </w:r>
                            <w:r w:rsidRPr="00DA1F61">
                              <w:t xml:space="preserve">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2C726D" w:rsidRPr="00B84214" w:rsidRDefault="00000000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2C726D" w:rsidRDefault="002C726D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565" style="width:291.7pt;height:8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6AAF22A0" w14:textId="381FEC7F" w:rsidR="002C726D" w:rsidRPr="00B758A8" w:rsidRDefault="002C726D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</w:t>
                      </w:r>
                      <w:r>
                        <w:t>վում</w:t>
                      </w:r>
                      <w:r w:rsidRPr="00DA1F61">
                        <w:t xml:space="preserve">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2C726D" w:rsidRPr="00B84214" w:rsidRDefault="00000000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2C726D" w:rsidRDefault="002C726D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153FA6">
      <w:pPr>
        <w:pStyle w:val="Q-Normal"/>
        <w:ind w:firstLine="432"/>
        <w:contextualSpacing w:val="0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153FA6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07466D7" wp14:editId="067DD1E3">
                <wp:extent cx="4108844" cy="721217"/>
                <wp:effectExtent l="0" t="0" r="6350" b="3175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8844" cy="7212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2C726D" w:rsidRDefault="002C726D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566" style="width:323.55pt;height:56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" fillcolor="#def1f7" stroked="f" strokeweight="1pt">
                <v:stroke joinstyle="miter"/>
                <v:textbox>
                  <w:txbxContent>
                    <w:p w14:paraId="4DEF197F" w14:textId="2AAD3530" w:rsidR="002C726D" w:rsidRDefault="002C726D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277C0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277C01">
      <w:pPr>
        <w:pStyle w:val="Q-Normal"/>
        <w:spacing w:line="264" w:lineRule="auto"/>
        <w:ind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62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62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153FA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153FA6">
      <w:pPr>
        <w:pStyle w:val="Q-Normal"/>
        <w:spacing w:line="288" w:lineRule="auto"/>
        <w:ind w:firstLine="432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0CA15623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247246F9" w14:textId="26F5B641" w:rsidR="00153FA6" w:rsidRDefault="00153FA6" w:rsidP="00153FA6">
      <w:pPr>
        <w:pStyle w:val="Q-Normal"/>
        <w:ind w:left="1440" w:firstLine="432"/>
        <w:contextualSpacing w:val="0"/>
      </w:pPr>
      <w:r w:rsidRPr="00DA1F61">
        <w:rPr>
          <w:noProof/>
        </w:rPr>
        <mc:AlternateContent>
          <mc:Choice Requires="wps">
            <w:drawing>
              <wp:inline distT="0" distB="0" distL="0" distR="0" wp14:anchorId="3B5D954F" wp14:editId="5655389E">
                <wp:extent cx="3534002" cy="776186"/>
                <wp:effectExtent l="0" t="0" r="9525" b="5080"/>
                <wp:docPr id="102915778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34002" cy="77618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49AC1E98" w14:textId="77777777" w:rsidR="002C726D" w:rsidRPr="007E20AF" w:rsidRDefault="00000000" w:rsidP="00153FA6">
                            <w:pPr>
                              <w:pStyle w:val="Q-Yndgcvac"/>
                              <w:ind w:left="-810" w:firstLine="810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6B1E924B" w14:textId="77777777" w:rsidR="002C726D" w:rsidRPr="002A09FB" w:rsidRDefault="002C726D" w:rsidP="00153FA6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</w:t>
                            </w:r>
                            <w:r w:rsidRPr="00FA1977">
                              <w:t>-</w:t>
                            </w:r>
                            <w:r w:rsidRPr="00FA1977">
                              <w:t>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D954F" id="_x0000_s1567" style="width:278.25pt;height:61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" fillcolor="#def1f7" stroked="f" strokeweight="1pt">
                <v:stroke joinstyle="miter"/>
                <v:textbox>
                  <w:txbxContent>
                    <w:p w14:paraId="49AC1E98" w14:textId="77777777" w:rsidR="002C726D" w:rsidRPr="007E20AF" w:rsidRDefault="00000000" w:rsidP="00153FA6">
                      <w:pPr>
                        <w:pStyle w:val="Q-Yndgcvac"/>
                        <w:ind w:left="-810" w:firstLine="810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6B1E924B" w14:textId="77777777" w:rsidR="002C726D" w:rsidRPr="002A09FB" w:rsidRDefault="002C726D" w:rsidP="00153FA6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</w:t>
                      </w:r>
                      <w:r w:rsidRPr="00FA1977">
                        <w:t>-</w:t>
                      </w:r>
                      <w:r w:rsidRPr="00FA1977">
                        <w:t>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3177F3" w14:textId="307FDE3B" w:rsidR="007E20AF" w:rsidRPr="00FA1977" w:rsidRDefault="00BF0CD8" w:rsidP="00153FA6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23E9AB16">
                <wp:extent cx="4097326" cy="731520"/>
                <wp:effectExtent l="0" t="0" r="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7326" cy="73152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4ABCE1" w14:textId="45654F3E" w:rsidR="002C726D" w:rsidRPr="007E20AF" w:rsidRDefault="002C726D" w:rsidP="007E20AF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</w:t>
                            </w:r>
                            <w:r>
                              <w:rPr>
                                <w:lang w:val="en-US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568" style="width:322.6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" fillcolor="#def1f7" stroked="f" strokeweight="1pt">
                <v:stroke joinstyle="miter"/>
                <v:textbox>
                  <w:txbxContent>
                    <w:p w14:paraId="494ABCE1" w14:textId="45654F3E" w:rsidR="002C726D" w:rsidRPr="007E20AF" w:rsidRDefault="002C726D" w:rsidP="007E20AF">
                      <w:pPr>
                        <w:pStyle w:val="Q-Yndgcvac"/>
                        <w:rPr>
                          <w:lang w:val="en-US"/>
                        </w:rPr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</w:t>
                      </w:r>
                      <w:r>
                        <w:rPr>
                          <w:lang w:val="en-US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153FA6">
      <w:pPr>
        <w:pStyle w:val="Q-Normal"/>
        <w:ind w:firstLine="432"/>
        <w:contextualSpacing w:val="0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34F22083" w:rsidR="00BF0CD8" w:rsidRPr="00153FA6" w:rsidRDefault="00000000" w:rsidP="00153FA6">
      <w:pPr>
        <w:pStyle w:val="Q-Normal"/>
        <w:spacing w:line="288" w:lineRule="auto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153FA6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63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63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A50215">
      <w:pPr>
        <w:pStyle w:val="Q-Yentavernagir"/>
      </w:pPr>
      <w:bookmarkStart w:id="764" w:name="_Toc132934672"/>
      <w:bookmarkStart w:id="765" w:name="_Toc133963293"/>
      <w:bookmarkStart w:id="766" w:name="_Toc133965351"/>
      <w:bookmarkStart w:id="767" w:name="_Toc133965607"/>
      <w:bookmarkStart w:id="768" w:name="_Toc153319818"/>
      <w:r w:rsidRPr="0037401B">
        <w:t>ԽՆԴԻՐՆԵՐԻ ԼՈՒԾՄԱՆ ՕՐԻՆԱԿՆԵՐ</w:t>
      </w:r>
      <w:bookmarkEnd w:id="764"/>
      <w:bookmarkEnd w:id="765"/>
      <w:bookmarkEnd w:id="766"/>
      <w:bookmarkEnd w:id="767"/>
      <w:bookmarkEnd w:id="768"/>
    </w:p>
    <w:p w14:paraId="0C55A52A" w14:textId="77777777" w:rsidR="00BF0CD8" w:rsidRPr="002F431E" w:rsidRDefault="00BF0CD8" w:rsidP="007E20AF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153FA6">
      <w:pPr>
        <w:pStyle w:val="Q-Xndir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69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69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54DC74D0" w14:textId="77777777" w:rsidR="00153FA6" w:rsidRDefault="00BF0CD8" w:rsidP="007E20AF">
      <w:pPr>
        <w:pStyle w:val="Q-Xndir"/>
      </w:pPr>
      <w:r w:rsidRPr="002F431E">
        <w:t>եթե նյութերի հավասարակշռական կոնցենտրացիաները հավասար են՝</w:t>
      </w:r>
    </w:p>
    <w:p w14:paraId="47A1F32B" w14:textId="56429F0C" w:rsidR="00BF0CD8" w:rsidRPr="002F431E" w:rsidRDefault="00BF0CD8" w:rsidP="00153FA6">
      <w:pPr>
        <w:pStyle w:val="Q-Xndir"/>
        <w:spacing w:line="288" w:lineRule="auto"/>
      </w:pPr>
      <w:r w:rsidRPr="002F431E">
        <w:lastRenderedPageBreak/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1E12E9" w:rsidRDefault="00BF0CD8" w:rsidP="00302A17">
      <w:pPr>
        <w:pStyle w:val="Q-Normal"/>
        <w:rPr>
          <w:i/>
        </w:rPr>
      </w:pPr>
      <w:r w:rsidRPr="001E12E9">
        <w:rPr>
          <w:i/>
        </w:rPr>
        <w:t>Լուծում:</w:t>
      </w:r>
    </w:p>
    <w:p w14:paraId="68C076D3" w14:textId="77777777" w:rsidR="00BF0CD8" w:rsidRPr="0034312D" w:rsidRDefault="00BF0CD8" w:rsidP="00153FA6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153FA6">
      <w:pPr>
        <w:pStyle w:val="Q-Xndir"/>
        <w:contextualSpacing w:val="0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153FA6">
      <w:pPr>
        <w:pStyle w:val="Q-Xndir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7E20AF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277C01">
      <w:pPr>
        <w:pStyle w:val="Q-Normal"/>
        <w:ind w:firstLine="432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153FA6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70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70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7E20AF">
      <w:pPr>
        <w:pStyle w:val="Q-Xndir"/>
      </w:pPr>
      <w:r w:rsidRPr="002A09FB">
        <w:rPr>
          <w:iCs/>
        </w:rPr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1A007728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lastRenderedPageBreak/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D1915FA" w14:textId="7583EF22" w:rsidR="00A62AE1" w:rsidRPr="007E20AF" w:rsidRDefault="00BF0CD8" w:rsidP="007E20AF">
      <w:pPr>
        <w:pStyle w:val="Q-Normal"/>
        <w:rPr>
          <w:sz w:val="24"/>
          <w:szCs w:val="24"/>
        </w:rPr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  <w:r>
        <w:br w:type="page"/>
      </w:r>
      <w:bookmarkStart w:id="771" w:name="_Toc132934673"/>
      <w:bookmarkStart w:id="772" w:name="_Toc133963294"/>
      <w:bookmarkStart w:id="773" w:name="_Toc133965352"/>
      <w:bookmarkStart w:id="774" w:name="_Toc133965608"/>
    </w:p>
    <w:p w14:paraId="5C6C4349" w14:textId="1D5A1957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248AD77A" wp14:editId="0D9DAC58">
                <wp:extent cx="5060950" cy="872115"/>
                <wp:effectExtent l="0" t="0" r="6350" b="4445"/>
                <wp:docPr id="1658972203" name="Canvas 16589722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809664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5409764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5E2AA6" w14:textId="52E4E862" w:rsidR="002C726D" w:rsidRPr="0034565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307858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9DE9B9E" w14:textId="2CF3E737" w:rsidR="002C726D" w:rsidRPr="008A7710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ՀԱՎԱՍԱՐԱԿՇՌՈՒԹՅԱՆ ՏԵՂԱՇԱՐԺԸ, ԼԵ-ՇԱՏԵԼՅԵԻ ՍԿԶԲՈՒՆՔ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266311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48AD77A" id="Canvas 1658972203" o:spid="_x0000_s156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BxjQBZ8BAAA/A0AAA4AAAAA&#10;AAAAAAAAAAAALgIAAGRycy9lMm9Eb2MueG1sUEsBAi0AFAAGAAgAAAAhACtaiz3YAAAABQEAAA8A&#10;AAAAAAAAAAAAAAAA1gYAAGRycy9kb3ducmV2LnhtbFBLBQYAAAAABAAEAPMAAADbBwAAAAA=&#10;">
                <v:shape id="_x0000_s157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7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">
                  <v:shape id="Hexagon 1" o:spid="_x0000_s157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05E2AA6" w14:textId="52E4E862" w:rsidR="002C726D" w:rsidRPr="0034565D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9</w:t>
                          </w:r>
                        </w:p>
                      </w:txbxContent>
                    </v:textbox>
                  </v:shape>
                  <v:rect id="Rectangle 1" o:spid="_x0000_s157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" filled="f" stroked="f" strokeweight="1.5pt">
                    <v:textbox>
                      <w:txbxContent>
                        <w:p w14:paraId="09DE9B9E" w14:textId="2CF3E737" w:rsidR="002C726D" w:rsidRPr="008A7710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ՀԱՎԱՍԱՐԱԿՇՌՈՒԹՅԱՆ ՏԵՂԱՇԱՐԺԸ, ԼԵ-ՇԱՏԵԼՅԵԻ ՍԿԶԲՈՒՆՔԸ</w:t>
                          </w:r>
                        </w:p>
                      </w:txbxContent>
                    </v:textbox>
                  </v:rect>
                </v:group>
                <v:shape id="Половина рамки 31" o:spid="_x0000_s157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6B0726A" w14:textId="1E755007" w:rsidR="00BF0CD8" w:rsidRPr="00D172A4" w:rsidRDefault="007F1110" w:rsidP="00627D74">
      <w:pPr>
        <w:pStyle w:val="ParagrafInvisible"/>
      </w:pPr>
      <w:bookmarkStart w:id="775" w:name="_Toc153319819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71"/>
      <w:bookmarkEnd w:id="772"/>
      <w:bookmarkEnd w:id="773"/>
      <w:bookmarkEnd w:id="774"/>
      <w:bookmarkEnd w:id="775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D54B2C">
      <w:pPr>
        <w:pStyle w:val="Q-Normal"/>
        <w:ind w:firstLine="432"/>
        <w:contextualSpacing w:val="0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D54B2C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3A6EB2E7">
                <wp:extent cx="4634449" cy="766405"/>
                <wp:effectExtent l="0" t="0" r="0" b="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4449" cy="76640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2C726D" w:rsidRDefault="002C726D" w:rsidP="00C454C8">
                            <w:pPr>
                              <w:pStyle w:val="Q-Yndgcvac"/>
                            </w:pPr>
                            <w:r w:rsidRPr="009137B8">
                              <w:t xml:space="preserve">Հավասարակշռական </w:t>
                            </w:r>
                            <w:r w:rsidRPr="009137B8">
                              <w:t>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575" style="width:364.9pt;height:6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FB17816" w14:textId="77777777" w:rsidR="002C726D" w:rsidRDefault="002C726D" w:rsidP="00C454C8">
                      <w:pPr>
                        <w:pStyle w:val="Q-Yndgcvac"/>
                      </w:pPr>
                      <w:r w:rsidRPr="009137B8">
                        <w:t xml:space="preserve">Հավասարակշռական </w:t>
                      </w:r>
                      <w:r w:rsidRPr="009137B8">
                        <w:t>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A50215">
      <w:pPr>
        <w:pStyle w:val="Q-Yentavernagir"/>
      </w:pPr>
      <w:bookmarkStart w:id="776" w:name="_Toc132934674"/>
      <w:bookmarkStart w:id="777" w:name="_Toc133963295"/>
      <w:bookmarkStart w:id="778" w:name="_Toc133965353"/>
      <w:bookmarkStart w:id="779" w:name="_Toc133965609"/>
      <w:bookmarkStart w:id="780" w:name="_Toc153319820"/>
      <w:r w:rsidRPr="007E1959">
        <w:t>ՓՈԽԱԶԴՈՂ ՆՅՈՒԹԵՐԻ ԿՈՆՑԵՆՏՐԱՑԻԱՆԵՐԻ ԱԶԴԵՑՈՒԹՅՈՒՆԸ</w:t>
      </w:r>
      <w:bookmarkEnd w:id="776"/>
      <w:bookmarkEnd w:id="777"/>
      <w:bookmarkEnd w:id="778"/>
      <w:bookmarkEnd w:id="779"/>
      <w:bookmarkEnd w:id="780"/>
    </w:p>
    <w:p w14:paraId="569189EE" w14:textId="77777777" w:rsidR="00BF0CD8" w:rsidRPr="00736350" w:rsidRDefault="00BF0CD8" w:rsidP="00302A17">
      <w:pPr>
        <w:pStyle w:val="Q-Normal"/>
      </w:pPr>
      <w:r w:rsidRPr="00736350">
        <w:t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7E20AF">
      <w:pPr>
        <w:pStyle w:val="Q-Xndir"/>
      </w:pPr>
      <w:r w:rsidRPr="006B05B1">
        <w:lastRenderedPageBreak/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⇆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A50215">
      <w:pPr>
        <w:pStyle w:val="Q-Yentavernagir"/>
      </w:pPr>
      <w:bookmarkStart w:id="781" w:name="_Toc132934675"/>
      <w:bookmarkStart w:id="782" w:name="_Toc133963296"/>
      <w:bookmarkStart w:id="783" w:name="_Toc133965354"/>
      <w:bookmarkStart w:id="784" w:name="_Toc133965610"/>
      <w:bookmarkStart w:id="785" w:name="_Toc153319821"/>
      <w:r w:rsidRPr="00D172A4">
        <w:t>ՋԵՐՄԱՍՏԻՃԱՆԻ ԱԶԴԵՑՈՒԹՅՈՒՆԸ</w:t>
      </w:r>
      <w:bookmarkEnd w:id="781"/>
      <w:bookmarkEnd w:id="782"/>
      <w:bookmarkEnd w:id="783"/>
      <w:bookmarkEnd w:id="784"/>
      <w:bookmarkEnd w:id="785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418AD5B6" w:rsidR="00BF0CD8" w:rsidRDefault="00BF0CD8" w:rsidP="00302A17">
      <w:pPr>
        <w:pStyle w:val="Q-Normal"/>
      </w:pPr>
      <w:r>
        <w:t xml:space="preserve">Ջերմաստիճանը բարձրացնելիս հավասարակշռությունը պետք է տեղաշարժվի համակարգի սառչելու կողմը, այսինքն </w:t>
      </w:r>
      <w:r w:rsidR="001E12E9">
        <w:t>կ</w:t>
      </w:r>
      <w:r>
        <w:t>արագա</w:t>
      </w:r>
      <w:r w:rsidR="001E12E9">
        <w:t>նա</w:t>
      </w:r>
      <w:r>
        <w:t xml:space="preserve">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</w:t>
      </w:r>
      <w:r w:rsidR="001E12E9">
        <w:t>կ</w:t>
      </w:r>
      <w:r>
        <w:t>արագա</w:t>
      </w:r>
      <w:r w:rsidR="001E12E9">
        <w:t>նա</w:t>
      </w:r>
      <w:r>
        <w:t xml:space="preserve">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7E20AF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92</m:t>
          </m:r>
          <m:r>
            <m:rPr>
              <m:sty m:val="bi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786" w:name="_Hlk70281403"/>
    <w:p w14:paraId="42911D1D" w14:textId="0B9EC739" w:rsidR="00BF0CD8" w:rsidRPr="00736350" w:rsidRDefault="00000000" w:rsidP="00653A11">
      <w:pPr>
        <w:pStyle w:val="Q-Normal"/>
        <w:spacing w:line="288" w:lineRule="auto"/>
        <w:ind w:firstLine="0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→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787" w:name="_Hlk70281581"/>
          <w:bookmarkEnd w:id="786"/>
          <m:r>
            <m:rPr>
              <m:sty m:val="p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 w:cs="Times New Roman"/>
            </w:rPr>
            <m:t>կՋ</m:t>
          </m:r>
          <w:bookmarkEnd w:id="787"/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Pr="007E20AF" w:rsidRDefault="00000000" w:rsidP="00653A11">
      <w:pPr>
        <w:pStyle w:val="Q-Normal"/>
        <w:spacing w:line="288" w:lineRule="auto"/>
        <w:ind w:firstLine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→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-92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A50215">
      <w:pPr>
        <w:pStyle w:val="Q-Yentavernagir"/>
      </w:pPr>
      <w:bookmarkStart w:id="788" w:name="_Toc132934676"/>
      <w:bookmarkStart w:id="789" w:name="_Toc133963297"/>
      <w:bookmarkStart w:id="790" w:name="_Toc133965355"/>
      <w:bookmarkStart w:id="791" w:name="_Toc133965611"/>
      <w:bookmarkStart w:id="792" w:name="_Toc153319822"/>
      <w:r w:rsidRPr="00D172A4">
        <w:t>ՃՆՇՄԱՆ ԱԶԴԵՑՈՒԹՅՈՒՆԸ</w:t>
      </w:r>
      <w:bookmarkEnd w:id="788"/>
      <w:bookmarkEnd w:id="789"/>
      <w:bookmarkEnd w:id="790"/>
      <w:bookmarkEnd w:id="791"/>
      <w:bookmarkEnd w:id="792"/>
    </w:p>
    <w:p w14:paraId="371D970F" w14:textId="65DDD200" w:rsidR="00BF0CD8" w:rsidRPr="00736350" w:rsidRDefault="00BF0CD8" w:rsidP="00302A17">
      <w:pPr>
        <w:pStyle w:val="Q-Normal"/>
      </w:pPr>
      <w:r w:rsidRPr="00736350"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</w:t>
      </w:r>
      <w:r w:rsidRPr="00736350">
        <w:lastRenderedPageBreak/>
        <w:t xml:space="preserve">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7E20AF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793" w:name="_Hlk130941969"/>
    <w:p w14:paraId="7265F4BB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93"/>
          <m:r>
            <m:rPr>
              <m:sty m:val="bi"/>
            </m:rPr>
            <w:rPr>
              <w:rFonts w:ascii="Cambria Math" w:hAnsi="Cambria Math"/>
            </w:rPr>
            <m:t>-Q</m:t>
          </m:r>
        </m:oMath>
      </m:oMathPara>
    </w:p>
    <w:p w14:paraId="4C6A9D53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7E20AF" w:rsidRDefault="00BF0CD8" w:rsidP="007E20AF">
      <w:pPr>
        <w:pStyle w:val="Q-Xndir"/>
      </w:pPr>
      <w:r w:rsidRPr="007E20AF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i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32C6CEC3" w14:textId="56389B06" w:rsidR="00AA159C" w:rsidRDefault="00AA159C" w:rsidP="00C60F7D">
      <w:bookmarkStart w:id="794" w:name="_Toc132934677"/>
      <w:bookmarkStart w:id="795" w:name="_Toc133963298"/>
      <w:bookmarkStart w:id="796" w:name="_Toc133965356"/>
      <w:bookmarkStart w:id="797" w:name="_Toc133965612"/>
      <w:r>
        <w:rPr>
          <w:noProof/>
        </w:rPr>
        <w:lastRenderedPageBreak/>
        <mc:AlternateContent>
          <mc:Choice Requires="wpc">
            <w:drawing>
              <wp:inline distT="0" distB="0" distL="0" distR="0" wp14:anchorId="54A006B3" wp14:editId="74614126">
                <wp:extent cx="5060950" cy="872115"/>
                <wp:effectExtent l="0" t="0" r="6350" b="4445"/>
                <wp:docPr id="1788221470" name="Canvas 17882214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807436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8379170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F6D713" w14:textId="47D5A5A9" w:rsidR="002C726D" w:rsidRPr="0034565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9548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4241758" w14:textId="0DE7E0BB" w:rsidR="002C726D" w:rsidRPr="008A7710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 ԸՆԴՀԱՆՈՒՐ ԴԱՍԱԿԱՐԳ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1728493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4A006B3" id="Canvas 1788221470" o:spid="_x0000_s157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BrVwxWegQAAPsNAAAOAAAAAAAA&#10;AAAAAAAAAC4CAABkcnMvZTJvRG9jLnhtbFBLAQItABQABgAIAAAAIQArWos92AAAAAUBAAAPAAAA&#10;AAAAAAAAAAAAANQGAABkcnMvZG93bnJldi54bWxQSwUGAAAAAAQABADzAAAA2QcAAAAA&#10;">
                <v:shape id="_x0000_s157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7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">
                  <v:shape id="Hexagon 1" o:spid="_x0000_s157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0FF6D713" w14:textId="47D5A5A9" w:rsidR="002C726D" w:rsidRPr="0034565D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10</w:t>
                          </w:r>
                        </w:p>
                      </w:txbxContent>
                    </v:textbox>
                  </v:shape>
                  <v:rect id="Rectangle 1" o:spid="_x0000_s158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" filled="f" stroked="f" strokeweight="1.5pt">
                    <v:textbox>
                      <w:txbxContent>
                        <w:p w14:paraId="74241758" w14:textId="0DE7E0BB" w:rsidR="002C726D" w:rsidRPr="008A7710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ՌԵԱԿՑԻԱՆԵՐԻ ԸՆԴՀԱՆՈՒՐ ԴԱՍԱԿԱՐԳ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58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139C229" w14:textId="158BDD82" w:rsidR="00BF0CD8" w:rsidRDefault="007F1110" w:rsidP="00627D74">
      <w:pPr>
        <w:pStyle w:val="ParagrafInvisible"/>
      </w:pPr>
      <w:bookmarkStart w:id="798" w:name="_Toc153319823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794"/>
      <w:bookmarkEnd w:id="795"/>
      <w:bookmarkEnd w:id="796"/>
      <w:bookmarkEnd w:id="797"/>
      <w:bookmarkEnd w:id="798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>Ըստ փոխազդող նյութերի մոլեկուլներում օքսիդացման աստիճանների փոփոխության՝</w:t>
      </w:r>
      <w:r w:rsidRPr="007E20A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99D701C" w14:textId="77777777" w:rsidR="00BF0CD8" w:rsidRPr="007E20AF" w:rsidRDefault="00BF0CD8" w:rsidP="00022C0B">
      <w:pPr>
        <w:pStyle w:val="ListParagraph"/>
        <w:numPr>
          <w:ilvl w:val="0"/>
          <w:numId w:val="41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էլեկտրոնների փոխանցմամբ),</w:t>
      </w:r>
    </w:p>
    <w:p w14:paraId="17E29F0E" w14:textId="77777777" w:rsidR="00BF0CD8" w:rsidRPr="007E20AF" w:rsidRDefault="00BF0CD8" w:rsidP="00022C0B">
      <w:pPr>
        <w:pStyle w:val="ListParagraph"/>
        <w:numPr>
          <w:ilvl w:val="0"/>
          <w:numId w:val="41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առանց էլեկտրոնների փոխանցման):</w:t>
      </w:r>
    </w:p>
    <w:p w14:paraId="6BFC92BE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ջերմային էֆեկտի՝ </w:t>
      </w:r>
      <w:r w:rsidRPr="007E20AF">
        <w:rPr>
          <w:rFonts w:ascii="GHEA Grapalat" w:hAnsi="GHEA Grapalat"/>
          <w:sz w:val="20"/>
          <w:szCs w:val="20"/>
          <w:lang w:val="hy-AM"/>
        </w:rPr>
        <w:t>ռեակցիաները լինում են.</w:t>
      </w:r>
    </w:p>
    <w:p w14:paraId="5396837D" w14:textId="77777777" w:rsidR="00BF0CD8" w:rsidRPr="007E20AF" w:rsidRDefault="00BF0CD8" w:rsidP="00022C0B">
      <w:pPr>
        <w:pStyle w:val="ListParagraph"/>
        <w:numPr>
          <w:ilvl w:val="0"/>
          <w:numId w:val="42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նջատ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անջատմամբ),</w:t>
      </w:r>
    </w:p>
    <w:p w14:paraId="503F2967" w14:textId="77777777" w:rsidR="00BF0CD8" w:rsidRPr="007E20AF" w:rsidRDefault="00BF0CD8" w:rsidP="00022C0B">
      <w:pPr>
        <w:pStyle w:val="ListParagraph"/>
        <w:numPr>
          <w:ilvl w:val="0"/>
          <w:numId w:val="42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կլան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կլանմամբ):</w:t>
      </w:r>
    </w:p>
    <w:p w14:paraId="222429D7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փոխազդող նյութերի համակարգի համասեռության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6065D347" w14:textId="77777777" w:rsidR="00BF0CD8" w:rsidRPr="007E20AF" w:rsidRDefault="00BF0CD8" w:rsidP="00022C0B">
      <w:pPr>
        <w:pStyle w:val="ListParagraph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միաֆազ համակարգում),</w:t>
      </w:r>
    </w:p>
    <w:p w14:paraId="3D673125" w14:textId="77777777" w:rsidR="00BF0CD8" w:rsidRPr="007E20AF" w:rsidRDefault="00BF0CD8" w:rsidP="00022C0B">
      <w:pPr>
        <w:pStyle w:val="ListParagraph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տարասեռ համակարգում):</w:t>
      </w:r>
    </w:p>
    <w:p w14:paraId="3AD536ED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դարձելիության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0A8FDD0" w14:textId="6FF07DA4" w:rsidR="00BF0CD8" w:rsidRPr="007E20AF" w:rsidRDefault="00BF0CD8" w:rsidP="00022C0B">
      <w:pPr>
        <w:pStyle w:val="ListParagraph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և՛ ուղիղ, և՛ հակառա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,</w:t>
      </w:r>
    </w:p>
    <w:p w14:paraId="0E1DD4A1" w14:textId="7810EA1F" w:rsidR="00BF0CD8" w:rsidRPr="007E20AF" w:rsidRDefault="00BF0CD8" w:rsidP="00022C0B">
      <w:pPr>
        <w:pStyle w:val="ListParagraph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միայն մե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:</w:t>
      </w:r>
    </w:p>
    <w:p w14:paraId="2972E394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Կատալիզատորի մասնակցությունից կախված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37917C5C" w14:textId="77777777" w:rsidR="00BF0CD8" w:rsidRPr="007E20AF" w:rsidRDefault="00BF0CD8" w:rsidP="00022C0B">
      <w:pPr>
        <w:pStyle w:val="ListParagraph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կատալիզատորի մասնակցությամբ),</w:t>
      </w:r>
    </w:p>
    <w:p w14:paraId="635C95DC" w14:textId="77777777" w:rsidR="00BF0CD8" w:rsidRPr="007E20AF" w:rsidRDefault="00BF0CD8" w:rsidP="00022C0B">
      <w:pPr>
        <w:pStyle w:val="ListParagraph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առանց կատալիզատորի):</w:t>
      </w:r>
    </w:p>
    <w:p w14:paraId="71EDFADA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>Ելանյութերի և վերջանյութերի թվից ու բաղադրությունից կախված՝</w:t>
      </w:r>
      <w:r w:rsidRPr="0004715F">
        <w:rPr>
          <w:rFonts w:ascii="GHEA Grapalat" w:hAnsi="GHEA Grapalat"/>
          <w:color w:val="0070C0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51BD668B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միացման, </w:t>
      </w:r>
    </w:p>
    <w:p w14:paraId="6A13CB52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քայքայման,</w:t>
      </w:r>
    </w:p>
    <w:p w14:paraId="146BE70D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տեղակալման,</w:t>
      </w:r>
    </w:p>
    <w:p w14:paraId="0A8BA489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contextualSpacing w:val="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փոխանակման:</w:t>
      </w:r>
    </w:p>
    <w:p w14:paraId="2A33C1D6" w14:textId="77777777" w:rsidR="00BF0CD8" w:rsidRPr="00BF5712" w:rsidRDefault="00BF0CD8" w:rsidP="007E20A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520D56B9">
                <wp:extent cx="4012762" cy="504497"/>
                <wp:effectExtent l="0" t="0" r="6985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762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2C726D" w:rsidRDefault="002C726D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582" style="width:315.9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" fillcolor="#def1f7" stroked="f" strokeweight="1pt">
                <v:stroke joinstyle="miter"/>
                <v:textbox>
                  <w:txbxContent>
                    <w:p w14:paraId="056346F6" w14:textId="77777777" w:rsidR="002C726D" w:rsidRDefault="002C726D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04715F" w:rsidRDefault="00BF0CD8" w:rsidP="00C454C8">
      <w:pPr>
        <w:pStyle w:val="Q-Yndgcvac"/>
        <w:rPr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…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7E20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64C4E43A">
                <wp:extent cx="4075386" cy="488731"/>
                <wp:effectExtent l="0" t="0" r="1905" b="6985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75386" cy="48873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2C726D" w:rsidRDefault="002C726D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583" style="width:320.9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5B02758" w14:textId="77777777" w:rsidR="002C726D" w:rsidRDefault="002C726D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04715F" w:rsidRDefault="00BF0CD8" w:rsidP="00C454C8">
      <w:pPr>
        <w:pStyle w:val="Q-Yndgcvac"/>
        <w:rPr>
          <w:rFonts w:eastAsiaTheme="minorEastAsia"/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60E7546F" w:rsidR="00BF0CD8" w:rsidRPr="00BF5712" w:rsidRDefault="00BF0CD8" w:rsidP="00263436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707469EC">
                <wp:extent cx="4351283" cy="677917"/>
                <wp:effectExtent l="0" t="0" r="0" b="8255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51283" cy="6779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2C726D" w:rsidRDefault="002C726D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584" style="width:342.6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79E64AD9" w14:textId="77777777" w:rsidR="002C726D" w:rsidRDefault="002C726D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B84745" w14:textId="77777777" w:rsidR="00BF0CD8" w:rsidRPr="0004715F" w:rsidRDefault="00BF0CD8" w:rsidP="00C454C8">
      <w:pPr>
        <w:pStyle w:val="Q-Yndgcvac"/>
        <w:rPr>
          <w:rFonts w:eastAsiaTheme="minorEastAsia"/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A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799" w:name="_Hlk70100457"/>
      <w:r>
        <w:t xml:space="preserve">Օրինակներ. </w:t>
      </w:r>
    </w:p>
    <w:bookmarkEnd w:id="799"/>
    <w:p w14:paraId="5AC5DCBF" w14:textId="197AD17E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00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0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50D674B0" w:rsidR="00BF0CD8" w:rsidRPr="00BF5712" w:rsidRDefault="00BF0CD8" w:rsidP="00653A11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3D106F4E">
                <wp:extent cx="4180949" cy="777240"/>
                <wp:effectExtent l="0" t="0" r="0" b="381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0949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2C726D" w:rsidRDefault="002C726D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585" style="width:329.2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" fillcolor="#def1f7" stroked="f" strokeweight="1pt">
                <v:stroke joinstyle="miter"/>
                <v:textbox>
                  <w:txbxContent>
                    <w:p w14:paraId="2BDEC091" w14:textId="77777777" w:rsidR="002C726D" w:rsidRDefault="002C726D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3BD426" w14:textId="77777777" w:rsidR="00BF0CD8" w:rsidRPr="0004715F" w:rsidRDefault="00BF0CD8" w:rsidP="00C454C8">
      <w:pPr>
        <w:pStyle w:val="Q-Yndgcvac"/>
        <w:rPr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D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AD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B</m:t>
          </m:r>
        </m:oMath>
      </m:oMathPara>
    </w:p>
    <w:p w14:paraId="784687FF" w14:textId="77777777" w:rsidR="00BF0CD8" w:rsidRPr="00290B4D" w:rsidRDefault="00BF0CD8" w:rsidP="00653A11">
      <w:pPr>
        <w:pStyle w:val="Q-Normal"/>
        <w:spacing w:line="288" w:lineRule="auto"/>
        <w:ind w:firstLine="432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653A11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653A11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022C0B">
      <w:pPr>
        <w:pStyle w:val="Q-Normal"/>
        <w:numPr>
          <w:ilvl w:val="0"/>
          <w:numId w:val="52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113FC35E" w:rsidR="00BF0CD8" w:rsidRDefault="00263436" w:rsidP="00263436">
      <w:pPr>
        <w:pStyle w:val="Q-Normal"/>
        <w:ind w:firstLine="0"/>
        <w:jc w:val="center"/>
      </w:pPr>
      <w:r>
        <w:object w:dxaOrig="4575" w:dyaOrig="363" w14:anchorId="6FC2E794">
          <v:shape id="_x0000_i1246" type="#_x0000_t75" style="width:3in;height:17.6pt" o:ole="">
            <v:imagedata r:id="rId563" o:title=""/>
          </v:shape>
          <o:OLEObject Type="Embed" ProgID="ChemDraw.Document.6.0" ShapeID="_x0000_i1246" DrawAspect="Content" ObjectID="_1764038766" r:id="rId564"/>
        </w:object>
      </w:r>
    </w:p>
    <w:p w14:paraId="51E18F9A" w14:textId="77777777" w:rsidR="00BF0CD8" w:rsidRDefault="00BF0CD8" w:rsidP="00022C0B">
      <w:pPr>
        <w:pStyle w:val="Q-Normal"/>
        <w:numPr>
          <w:ilvl w:val="0"/>
          <w:numId w:val="52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41433450" w:rsidR="00BF0CD8" w:rsidRDefault="00263436" w:rsidP="00263436">
      <w:pPr>
        <w:pStyle w:val="Q-Normal"/>
        <w:ind w:firstLine="0"/>
        <w:jc w:val="center"/>
      </w:pPr>
      <w:r>
        <w:object w:dxaOrig="3447" w:dyaOrig="362" w14:anchorId="12541A10">
          <v:shape id="_x0000_i1247" type="#_x0000_t75" style="width:162.4pt;height:17.6pt" o:ole="">
            <v:imagedata r:id="rId565" o:title=""/>
          </v:shape>
          <o:OLEObject Type="Embed" ProgID="ChemDraw.Document.6.0" ShapeID="_x0000_i1247" DrawAspect="Content" ObjectID="_1764038767" r:id="rId566"/>
        </w:object>
      </w:r>
    </w:p>
    <w:p w14:paraId="51F7C3D1" w14:textId="4718E482" w:rsidR="00BF0CD8" w:rsidRDefault="00263436" w:rsidP="00263436">
      <w:pPr>
        <w:pStyle w:val="Q-Normal"/>
        <w:ind w:firstLine="0"/>
        <w:jc w:val="center"/>
      </w:pPr>
      <w:r>
        <w:object w:dxaOrig="4716" w:dyaOrig="800" w14:anchorId="76F39500">
          <v:shape id="_x0000_i1248" type="#_x0000_t75" style="width:198.4pt;height:32.65pt" o:ole="">
            <v:imagedata r:id="rId567" o:title=""/>
          </v:shape>
          <o:OLEObject Type="Embed" ProgID="ChemDraw.Document.6.0" ShapeID="_x0000_i1248" DrawAspect="Content" ObjectID="_1764038768" r:id="rId568"/>
        </w:object>
      </w:r>
    </w:p>
    <w:p w14:paraId="291FF7C1" w14:textId="77777777" w:rsidR="00BF0CD8" w:rsidRDefault="00BF0CD8" w:rsidP="00022C0B">
      <w:pPr>
        <w:pStyle w:val="Q-Normal"/>
        <w:numPr>
          <w:ilvl w:val="0"/>
          <w:numId w:val="52"/>
        </w:numPr>
      </w:pPr>
      <w:r>
        <w:t>Եթե ռեակցիայի հետևանքով առաջանում է թույլ էլեկտրոլիտ, օրինակ՝ ջուր.</w:t>
      </w:r>
    </w:p>
    <w:p w14:paraId="4A705DE3" w14:textId="632E47D4" w:rsidR="00BF0CD8" w:rsidRDefault="00263436" w:rsidP="00263436">
      <w:pPr>
        <w:pStyle w:val="Q-Normal"/>
        <w:ind w:firstLine="0"/>
        <w:jc w:val="center"/>
      </w:pPr>
      <w:r>
        <w:object w:dxaOrig="4423" w:dyaOrig="346" w14:anchorId="165233A3">
          <v:shape id="_x0000_i1249" type="#_x0000_t75" style="width:198.4pt;height:15.05pt" o:ole="">
            <v:imagedata r:id="rId569" o:title=""/>
          </v:shape>
          <o:OLEObject Type="Embed" ProgID="ChemDraw.Document.6.0" ShapeID="_x0000_i1249" DrawAspect="Content" ObjectID="_1764038769" r:id="rId570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lastRenderedPageBreak/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 w:rsidRPr="00263436">
        <w:rPr>
          <w:noProof/>
          <w:sz w:val="16"/>
          <w:szCs w:val="16"/>
        </w:rPr>
        <w:drawing>
          <wp:inline distT="0" distB="0" distL="0" distR="0" wp14:anchorId="4EE5E4C9" wp14:editId="2406AEAB">
            <wp:extent cx="4946650" cy="2671354"/>
            <wp:effectExtent l="19050" t="0" r="6350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71" r:lo="rId572" r:qs="rId573" r:cs="rId574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4232E103" w14:textId="77777777" w:rsidR="005112ED" w:rsidRDefault="005112ED" w:rsidP="005112ED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34EEF686" wp14:editId="7D790BD3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712395398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AD8A36" id="Шестиугольник 19" o:spid="_x0000_s1026" type="#_x0000_t9" style="position:absolute;margin-left:0;margin-top:2.35pt;width:130.9pt;height:116.95pt;z-index:25172787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5D2CED0F" wp14:editId="3A8AE4D1">
                <wp:extent cx="6234430" cy="1674496"/>
                <wp:effectExtent l="0" t="0" r="0" b="0"/>
                <wp:docPr id="165947665" name="Canvas 1659476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93532532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2730064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C7BA4B" w14:textId="77777777" w:rsidR="002C726D" w:rsidRPr="008A7710" w:rsidRDefault="002C726D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8A7710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06429083" w14:textId="292F6613" w:rsidR="002C726D" w:rsidRPr="008A7710" w:rsidRDefault="002C726D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8A7710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5706352" name="Надпись 23"/>
                        <wps:cNvSpPr txBox="1"/>
                        <wps:spPr>
                          <a:xfrm>
                            <a:off x="1715840" y="735329"/>
                            <a:ext cx="3418135" cy="8172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D83C161" w14:textId="77777777" w:rsidR="002C726D" w:rsidRPr="00AA159C" w:rsidRDefault="002C726D" w:rsidP="00AA159C">
                              <w:pPr>
                                <w:spacing w:after="0" w:line="240" w:lineRule="auto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A159C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 xml:space="preserve">ԼՈՒԾՈԻՅԹՆԵՐ: ԷԼԵԿՏՐՈԼԻՏԱՅԻՆ ԴԻՍՈՑՈՒՄ: ԱՂԵՐԻ ՀԻԴՐՈԼԻԶ: ԷԼԵԿՏՐՈԼԻԶ: </w:t>
                              </w:r>
                            </w:p>
                            <w:p w14:paraId="42AEAD15" w14:textId="029E79CA" w:rsidR="002C726D" w:rsidRPr="00AA159C" w:rsidRDefault="002C726D" w:rsidP="00AA159C">
                              <w:pPr>
                                <w:spacing w:after="0" w:line="240" w:lineRule="auto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A159C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>ՄԱՔՈՒՐ ՆՅՈՒԹԵՐ ԵՎ ԽԱՌՆՈՒՐԴՆԵՐ: ԴԻՍՊԵՐՍ (ՑՐԻՎ) ՀԱՄԱԿԱՐԳ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D2CED0F" id="Canvas 165947665" o:spid="_x0000_s1586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">
                <v:shape id="_x0000_s1587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588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" adj="1742" fillcolor="#1982b4" stroked="f" strokeweight="1pt"/>
                <v:shape id="Надпись 22" o:spid="_x0000_s1589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" filled="f" stroked="f" strokeweight=".5pt">
                  <v:textbox>
                    <w:txbxContent>
                      <w:p w14:paraId="21C7BA4B" w14:textId="77777777" w:rsidR="002C726D" w:rsidRPr="008A7710" w:rsidRDefault="002C726D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8A7710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06429083" w14:textId="292F6613" w:rsidR="002C726D" w:rsidRPr="008A7710" w:rsidRDefault="002C726D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8A7710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5</w:t>
                        </w:r>
                      </w:p>
                    </w:txbxContent>
                  </v:textbox>
                </v:shape>
                <v:shape id="Надпись 23" o:spid="_x0000_s1590" type="#_x0000_t202" style="position:absolute;left:17158;top:7353;width:34181;height:8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" filled="f" stroked="f" strokeweight=".5pt">
                  <v:textbox>
                    <w:txbxContent>
                      <w:p w14:paraId="3D83C161" w14:textId="77777777" w:rsidR="002C726D" w:rsidRPr="00AA159C" w:rsidRDefault="002C726D" w:rsidP="00AA159C">
                        <w:pPr>
                          <w:spacing w:after="0" w:line="240" w:lineRule="auto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A159C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 xml:space="preserve">ԼՈՒԾՈԻՅԹՆԵՐ: ԷԼԵԿՏՐՈԼԻՏԱՅԻՆ ԴԻՍՈՑՈՒՄ: ԱՂԵՐԻ ՀԻԴՐՈԼԻԶ: ԷԼԵԿՏՐՈԼԻԶ: </w:t>
                        </w:r>
                      </w:p>
                      <w:p w14:paraId="42AEAD15" w14:textId="029E79CA" w:rsidR="002C726D" w:rsidRPr="00AA159C" w:rsidRDefault="002C726D" w:rsidP="00AA159C">
                        <w:pPr>
                          <w:spacing w:after="0" w:line="240" w:lineRule="auto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A159C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>ՄԱՔՈՒՐ ՆՅՈՒԹԵՐ ԵՎ ԽԱՌՆՈՒՐԴՆԵՐ: ԴԻՍՊԵՐՍ (ՑՐԻՎ) ՀԱՄԱԿԱՐԳ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325C554" w14:textId="43ABDC1E" w:rsidR="000256B5" w:rsidRPr="00037E9B" w:rsidRDefault="000256B5" w:rsidP="00037E9B">
      <w:pPr>
        <w:pStyle w:val="Gluxinvisible"/>
      </w:pPr>
      <w:bookmarkStart w:id="801" w:name="_Toc153319824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01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6A84A74D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581876B1" w:rsidR="00FC5C13" w:rsidRDefault="00FC5C13" w:rsidP="00302A17">
      <w:pPr>
        <w:pStyle w:val="Q-Normal"/>
      </w:pPr>
      <w:r>
        <w:t>Կ</w:t>
      </w:r>
      <w:r w:rsidR="00A76EFC">
        <w:t>քննարկ</w:t>
      </w:r>
      <w:r>
        <w:t>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02" w:name="_Toc133963299"/>
      <w:bookmarkStart w:id="803" w:name="_Toc133965357"/>
      <w:bookmarkStart w:id="804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53DD3C1A" w14:textId="5C331768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2F15D20A" wp14:editId="62E8AAF1">
                <wp:extent cx="5060950" cy="872115"/>
                <wp:effectExtent l="0" t="0" r="6350" b="4445"/>
                <wp:docPr id="2002281375" name="Canvas 20022813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3687805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241097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9579AA4" w14:textId="5FC07470" w:rsidR="002C726D" w:rsidRPr="0034565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8440887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07BA6F" w14:textId="77777777" w:rsidR="002C726D" w:rsidRPr="008A7710" w:rsidRDefault="002C726D" w:rsidP="0034565D">
                                <w:pPr>
                                  <w:rPr>
                                    <w:rFonts w:eastAsia="Calibri" w:cstheme="minorHAnsi"/>
                                    <w:b/>
                                    <w:bCs/>
                                    <w:color w:val="1982B4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8A7710">
                                  <w:rPr>
                                    <w:rFonts w:eastAsia="Calibri" w:cstheme="minorHAnsi"/>
                                    <w:b/>
                                    <w:bCs/>
                                    <w:color w:val="1982B4"/>
                                    <w:sz w:val="28"/>
                                    <w:szCs w:val="28"/>
                                    <w:lang w:val="hy-AM"/>
                                  </w:rPr>
                                  <w:t>ԼՈՒԾՈՒՅԹՆԵՐ, ԸՆԴՀԱՆՈՒՐ ԲՆՈՒԹԱԳԻՐԸ, ԼՈՒԾԵԼԻՈՒԹՅՈՒՆ, ԼՈՒԾՈՒՅԹՆԵՐԻ ՔԱՆԱԿԱԿԱՆ ԲԱՂԱԴՐՈՒԹՅԱՆ ԱՐՏԱՀԱՅՏՄԱՆ ՁԵՎԵՐԸ</w:t>
                                </w:r>
                              </w:p>
                              <w:p w14:paraId="26FB3598" w14:textId="704B68FE" w:rsidR="002C726D" w:rsidRPr="008A7710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0897995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F15D20A" id="Canvas 2002281375" o:spid="_x0000_s159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">
                <v:shape id="_x0000_s159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9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">
                  <v:shape id="Hexagon 1" o:spid="_x0000_s159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69579AA4" w14:textId="5FC07470" w:rsidR="002C726D" w:rsidRPr="0034565D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</w:t>
                          </w:r>
                        </w:p>
                      </w:txbxContent>
                    </v:textbox>
                  </v:shape>
                  <v:rect id="Rectangle 1" o:spid="_x0000_s159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" filled="f" stroked="f" strokeweight="1.5pt">
                    <v:textbox>
                      <w:txbxContent>
                        <w:p w14:paraId="1807BA6F" w14:textId="77777777" w:rsidR="002C726D" w:rsidRPr="008A7710" w:rsidRDefault="002C726D" w:rsidP="0034565D">
                          <w:pPr>
                            <w:rPr>
                              <w:rFonts w:eastAsia="Calibri" w:cstheme="minorHAnsi"/>
                              <w:b/>
                              <w:bCs/>
                              <w:color w:val="1982B4"/>
                              <w:sz w:val="28"/>
                              <w:szCs w:val="28"/>
                              <w:lang w:val="hy-AM"/>
                            </w:rPr>
                          </w:pPr>
                          <w:r w:rsidRPr="008A7710">
                            <w:rPr>
                              <w:rFonts w:eastAsia="Calibri" w:cstheme="minorHAnsi"/>
                              <w:b/>
                              <w:bCs/>
                              <w:color w:val="1982B4"/>
                              <w:sz w:val="28"/>
                              <w:szCs w:val="28"/>
                              <w:lang w:val="hy-AM"/>
                            </w:rPr>
                            <w:t>ԼՈՒԾՈՒՅԹՆԵՐ, ԸՆԴՀԱՆՈՒՐ ԲՆՈՒԹԱԳԻՐԸ, ԼՈՒԾԵԼԻՈՒԹՅՈՒՆ, ԼՈՒԾՈՒՅԹՆԵՐԻ ՔԱՆԱԿԱԿԱՆ ԲԱՂԱԴՐՈՒԹՅԱՆ ԱՐՏԱՀԱՅՏՄԱՆ ՁԵՎԵՐԸ</w:t>
                          </w:r>
                        </w:p>
                        <w:p w14:paraId="26FB3598" w14:textId="704B68FE" w:rsidR="002C726D" w:rsidRPr="008A7710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sz w:val="28"/>
                              <w:szCs w:val="28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59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6AD7ED3" w14:textId="59C94044" w:rsidR="007E0779" w:rsidRDefault="007E0779" w:rsidP="00627D74">
      <w:pPr>
        <w:pStyle w:val="ParagrafInvisible"/>
      </w:pPr>
      <w:bookmarkStart w:id="805" w:name="_Toc153319825"/>
      <w:bookmarkStart w:id="806" w:name="_Toc133963300"/>
      <w:bookmarkStart w:id="807" w:name="_Toc133965358"/>
      <w:bookmarkStart w:id="808" w:name="_Toc133965614"/>
      <w:bookmarkEnd w:id="802"/>
      <w:bookmarkEnd w:id="803"/>
      <w:bookmarkEnd w:id="804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05"/>
    </w:p>
    <w:p w14:paraId="1825E65A" w14:textId="1235BD98" w:rsidR="00BF0CD8" w:rsidRPr="00BA598E" w:rsidRDefault="002717E1" w:rsidP="00A62AE1">
      <w:pPr>
        <w:pStyle w:val="Q-Yentavernagir"/>
        <w:spacing w:before="0"/>
        <w:rPr>
          <w:szCs w:val="24"/>
        </w:rPr>
      </w:pPr>
      <w:bookmarkStart w:id="809" w:name="_Toc153319826"/>
      <w:r>
        <w:t xml:space="preserve">ԼՈՒԾՈՒՅԹՆԵՐԻ </w:t>
      </w:r>
      <w:r w:rsidR="00B84164" w:rsidRPr="00CD7006">
        <w:t>ԸՆԴՀԱՆՈՒՐ ԲՆՈՒԹԱԳԻՐԸ</w:t>
      </w:r>
      <w:bookmarkEnd w:id="806"/>
      <w:bookmarkEnd w:id="807"/>
      <w:bookmarkEnd w:id="808"/>
      <w:bookmarkEnd w:id="809"/>
      <w:r w:rsidR="00B84164">
        <w:t xml:space="preserve"> </w:t>
      </w:r>
    </w:p>
    <w:p w14:paraId="0102CFDC" w14:textId="77777777" w:rsidR="00BF0CD8" w:rsidRPr="00F7482C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12F2D604">
                <wp:extent cx="3894083" cy="748146"/>
                <wp:effectExtent l="0" t="0" r="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4083" cy="74814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2C726D" w:rsidRDefault="002C726D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</w:t>
                            </w:r>
                            <w:r w:rsidRPr="00C9000C">
                              <w:t xml:space="preserve">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597" style="width:306.6pt;height:5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67F5658" w14:textId="77777777" w:rsidR="002C726D" w:rsidRDefault="002C726D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</w:t>
                      </w:r>
                      <w:r w:rsidRPr="00C9000C">
                        <w:t xml:space="preserve">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3D8E5B4A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78B47923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</w:t>
      </w:r>
      <w:r w:rsidR="00A76EFC">
        <w:t>վելու ունակությունները</w:t>
      </w:r>
      <w:r>
        <w:t xml:space="preserve">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է, ապա </w:t>
      </w:r>
      <w:r>
        <w:lastRenderedPageBreak/>
        <w:t xml:space="preserve">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71F218B8" w:rsidR="00BF0CD8" w:rsidRDefault="006C5A48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50" type="#_x0000_t75" style="width:329pt;height:67.8pt" o:ole="">
            <v:imagedata r:id="rId576" o:title=""/>
          </v:shape>
          <o:OLEObject Type="Embed" ProgID="ChemDraw.Document.6.0" ShapeID="_x0000_i1250" DrawAspect="Content" ObjectID="_1764038770" r:id="rId577"/>
        </w:object>
      </w:r>
    </w:p>
    <w:p w14:paraId="044AA7FE" w14:textId="3E983B1C" w:rsidR="00BF0CD8" w:rsidRPr="00F97B12" w:rsidRDefault="00BF0CD8" w:rsidP="00302A17">
      <w:pPr>
        <w:pStyle w:val="Q-Normal"/>
      </w:pPr>
      <w:r w:rsidRPr="00F97B12">
        <w:t>Ի՞նչ է կապույտ գույնի նյութը և ինչպե</w:t>
      </w:r>
      <w:r w:rsidR="00A76EFC">
        <w:t>՞</w:t>
      </w:r>
      <w:r w:rsidRPr="00F97B12">
        <w:t xml:space="preserve">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4D6BE9" w:rsidRDefault="00BF0CD8" w:rsidP="00302A17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uS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S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20B894BA" w:rsidR="00BF0CD8" w:rsidRPr="000F12BA" w:rsidRDefault="00073FBD" w:rsidP="006C5A48">
      <w:pPr>
        <w:pStyle w:val="Q-Normal"/>
        <w:ind w:firstLine="0"/>
        <w:jc w:val="center"/>
        <w:rPr>
          <w:sz w:val="24"/>
          <w:szCs w:val="24"/>
        </w:rPr>
      </w:pPr>
      <w:r>
        <w:object w:dxaOrig="4640" w:dyaOrig="1141" w14:anchorId="271D0E41">
          <v:shape id="_x0000_i1251" type="#_x0000_t75" style="width:231.9pt;height:56.95pt" o:ole="">
            <v:imagedata r:id="rId578" o:title=""/>
          </v:shape>
          <o:OLEObject Type="Embed" ProgID="ChemDraw.Document.6.0" ShapeID="_x0000_i1251" DrawAspect="Content" ObjectID="_1764038771" r:id="rId579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52" type="#_x0000_t75" style="width:225.2pt;height:99.65pt" o:ole="">
            <v:imagedata r:id="rId580" o:title=""/>
          </v:shape>
          <o:OLEObject Type="Embed" ProgID="ChemDraw.Document.6.0" ShapeID="_x0000_i1252" DrawAspect="Content" ObjectID="_1764038772" r:id="rId581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73FC32B8" w14:textId="461D8118" w:rsidR="004D6BE9" w:rsidRDefault="00BF0CD8" w:rsidP="00073FBD">
      <w:pPr>
        <w:pStyle w:val="Q-Normal"/>
      </w:pPr>
      <w:r w:rsidRPr="00C47956"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4B1120F5" w14:textId="47EDB596" w:rsidR="00BF0CD8" w:rsidRPr="00F374DD" w:rsidRDefault="00AB77B1" w:rsidP="00A50215">
      <w:pPr>
        <w:pStyle w:val="Q-Yentavernagir"/>
      </w:pPr>
      <w:bookmarkStart w:id="810" w:name="_Toc133963301"/>
      <w:bookmarkStart w:id="811" w:name="_Toc133965359"/>
      <w:bookmarkStart w:id="812" w:name="_Toc133965615"/>
      <w:bookmarkStart w:id="813" w:name="_Toc153319827"/>
      <w:r w:rsidRPr="00F374DD"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10"/>
      <w:bookmarkEnd w:id="811"/>
      <w:bookmarkEnd w:id="812"/>
      <w:bookmarkEnd w:id="813"/>
    </w:p>
    <w:p w14:paraId="6B2A3D47" w14:textId="77777777" w:rsidR="00BF0CD8" w:rsidRDefault="00BF0CD8" w:rsidP="00302A17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FF02DE">
      <w:pPr>
        <w:pStyle w:val="Q-Normal"/>
        <w:ind w:firstLine="432"/>
        <w:contextualSpacing w:val="0"/>
        <w:rPr>
          <w:b/>
        </w:rPr>
      </w:pPr>
      <w:r>
        <w:lastRenderedPageBreak/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FF02DE">
      <w:pPr>
        <w:pStyle w:val="Q-Normal"/>
        <w:ind w:right="164"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909119A">
                <wp:extent cx="4093664" cy="920840"/>
                <wp:effectExtent l="0" t="0" r="2540" b="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3664" cy="9208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2C726D" w:rsidRDefault="002C726D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598" style="width:322.35pt;height:7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" fillcolor="#def1f7" stroked="f" strokeweight="1pt">
                <v:stroke joinstyle="miter"/>
                <v:textbox>
                  <w:txbxContent>
                    <w:p w14:paraId="7CEA62C2" w14:textId="77777777" w:rsidR="002C726D" w:rsidRDefault="002C726D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609382EC" w:rsidR="00BF0CD8" w:rsidRPr="009C4B84" w:rsidRDefault="00BF0CD8" w:rsidP="00FF02DE">
      <w:pPr>
        <w:pStyle w:val="Q-Normal"/>
        <w:ind w:right="158" w:firstLine="1267"/>
        <w:contextualSpacing w:val="0"/>
        <w:jc w:val="center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3BF4F2A0">
                <wp:extent cx="4118973" cy="540913"/>
                <wp:effectExtent l="0" t="0" r="0" b="0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973" cy="5409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2C726D" w:rsidRDefault="002C726D" w:rsidP="00FF02DE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599" style="width:324.3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3C16C3C" w14:textId="77777777" w:rsidR="002C726D" w:rsidRDefault="002C726D" w:rsidP="00FF02DE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1EBEB5" w14:textId="77777777" w:rsidR="00BF0CD8" w:rsidRDefault="00BF0CD8" w:rsidP="00FF02DE">
      <w:pPr>
        <w:pStyle w:val="Q-Normal"/>
        <w:ind w:firstLine="432"/>
        <w:contextualSpacing w:val="0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0FEB2CA6" w:rsidR="00BF0CD8" w:rsidRPr="009C4B84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3F0CA803">
                <wp:extent cx="4245429" cy="701566"/>
                <wp:effectExtent l="0" t="0" r="3175" b="381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5429" cy="701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1FD11EB" w:rsidR="002C726D" w:rsidRDefault="002C726D" w:rsidP="00C454C8">
                            <w:pPr>
                              <w:pStyle w:val="Q-Yndgcvac"/>
                            </w:pPr>
                            <w:r w:rsidRPr="009C4B84">
                              <w:t>Գերհագեցած է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600" style="width:334.3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0CBBD4E9" w14:textId="71FD11EB" w:rsidR="002C726D" w:rsidRDefault="002C726D" w:rsidP="00C454C8">
                      <w:pPr>
                        <w:pStyle w:val="Q-Yndgcvac"/>
                      </w:pPr>
                      <w:r w:rsidRPr="009C4B84">
                        <w:t>Գերհագեցած է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FF02DE">
      <w:pPr>
        <w:pStyle w:val="Q-Normal"/>
        <w:ind w:firstLine="432"/>
        <w:contextualSpacing w:val="0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60897479" w:rsidR="00145E9A" w:rsidRPr="009C699F" w:rsidRDefault="00145E9A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6396444B">
                <wp:extent cx="3933497" cy="777240"/>
                <wp:effectExtent l="0" t="0" r="0" b="381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2C726D" w:rsidRDefault="002C726D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601" style="width:309.7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4E7540E9" w14:textId="1D43F058" w:rsidR="002C726D" w:rsidRDefault="002C726D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C1726" w14:textId="2973A551" w:rsidR="00145E9A" w:rsidRDefault="00145E9A" w:rsidP="00FF02D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12D3A3E" wp14:editId="608F1DF1">
                <wp:extent cx="2672255" cy="480849"/>
                <wp:effectExtent l="0" t="0" r="0" b="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2255" cy="480849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CD61CD8" w:rsidR="002C726D" w:rsidRPr="00C47956" w:rsidRDefault="002C726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 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 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602" style="width:210.4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" fillcolor="#ffe8c8" stroked="f" strokeweight="1pt">
                <v:stroke joinstyle="miter"/>
                <v:textbox>
                  <w:txbxContent>
                    <w:p w14:paraId="7B542C90" w14:textId="2CD61CD8" w:rsidR="002C726D" w:rsidRPr="00C47956" w:rsidRDefault="002C726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 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 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40D14A" w14:textId="578A8B51" w:rsidR="00145E9A" w:rsidRPr="004C6C19" w:rsidRDefault="008E5B33" w:rsidP="00302A17">
      <w:pPr>
        <w:pStyle w:val="Q-Normal"/>
      </w:pPr>
      <w:r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  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lastRenderedPageBreak/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480D35A1">
            <wp:extent cx="5022850" cy="1761490"/>
            <wp:effectExtent l="0" t="57150" r="0" b="4826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2" r:lo="rId583" r:qs="rId584" r:cs="rId585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A50215">
      <w:pPr>
        <w:pStyle w:val="Q-Yentavernagir"/>
      </w:pPr>
      <w:bookmarkStart w:id="814" w:name="_Toc133963302"/>
      <w:bookmarkStart w:id="815" w:name="_Toc133965360"/>
      <w:bookmarkStart w:id="816" w:name="_Toc133965616"/>
      <w:bookmarkStart w:id="817" w:name="_Toc153319828"/>
      <w:r>
        <w:t>Լ</w:t>
      </w:r>
      <w:r w:rsidRPr="009C4B84">
        <w:t xml:space="preserve">ՈՒԾՄԱՆ </w:t>
      </w:r>
      <w:r w:rsidRPr="006A7E87">
        <w:t>ՋԵՐՄՈՒԹՅՈՒՆԸ</w:t>
      </w:r>
      <w:bookmarkEnd w:id="814"/>
      <w:bookmarkEnd w:id="815"/>
      <w:bookmarkEnd w:id="816"/>
      <w:bookmarkEnd w:id="817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022C0B">
      <w:pPr>
        <w:pStyle w:val="Q-Normal"/>
        <w:numPr>
          <w:ilvl w:val="0"/>
          <w:numId w:val="54"/>
        </w:numPr>
        <w:ind w:left="426"/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524E11C2" w:rsidR="00BF0CD8" w:rsidRDefault="00BF0CD8" w:rsidP="00022C0B">
      <w:pPr>
        <w:pStyle w:val="Q-Normal"/>
        <w:numPr>
          <w:ilvl w:val="0"/>
          <w:numId w:val="54"/>
        </w:numPr>
        <w:ind w:left="426"/>
      </w:pPr>
      <w:r>
        <w:t>լուծված նյութի մասնիկների և լուծիչի մոլեկուլների միջև տեղի է ունենում փոխազդեցություն</w:t>
      </w:r>
      <w:r w:rsidR="00A76EFC">
        <w:t xml:space="preserve"> (</w:t>
      </w:r>
      <w:r>
        <w:t xml:space="preserve">սոլվատացում </w:t>
      </w:r>
      <w:r w:rsidR="00A76EFC">
        <w:t>կամ</w:t>
      </w:r>
      <w:r>
        <w:t xml:space="preserve"> հիդրատացում)</w:t>
      </w:r>
      <w:r w:rsidR="00A76EFC">
        <w:t>, որի</w:t>
      </w:r>
      <w:r>
        <w:t xml:space="preserve">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022C0B">
      <w:pPr>
        <w:pStyle w:val="Q-Normal"/>
        <w:numPr>
          <w:ilvl w:val="0"/>
          <w:numId w:val="55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022C0B">
      <w:pPr>
        <w:pStyle w:val="Q-Normal"/>
        <w:numPr>
          <w:ilvl w:val="0"/>
          <w:numId w:val="55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56116CF1" w:rsidR="00BF0CD8" w:rsidRPr="003D33BE" w:rsidRDefault="00000000" w:rsidP="00FF02DE">
      <w:pPr>
        <w:pStyle w:val="Q-Normal"/>
        <w:ind w:firstLine="432"/>
        <w:contextualSpacing w:val="0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5F4B79AC" w:rsidR="00BF0CD8" w:rsidRDefault="00BF0CD8" w:rsidP="00302A17">
      <w:pPr>
        <w:pStyle w:val="Q-Normal"/>
      </w:pPr>
      <w:r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</w:t>
      </w:r>
      <w:r w:rsidR="00A76EFC">
        <w:t>ներ</w:t>
      </w:r>
      <w:r>
        <w:t>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>աղերը ջրում լուծելիս կլանվում է ջերմություն, նշանակում է՝ վերջիններիս բյուրեղավանդակ</w:t>
      </w:r>
      <w:r w:rsidR="00A76EFC">
        <w:t>ներ</w:t>
      </w:r>
      <w:r>
        <w:t xml:space="preserve">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</w:t>
      </w:r>
      <w:r>
        <w:lastRenderedPageBreak/>
        <w:t xml:space="preserve">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</w:t>
      </w:r>
      <w:r w:rsidR="00A76EFC">
        <w:t>ը</w:t>
      </w:r>
      <w:r>
        <w:t xml:space="preserve"> ջրում լուծ</w:t>
      </w:r>
      <w:r w:rsidR="00A76EFC">
        <w:t>ելիս</w:t>
      </w:r>
      <w:r>
        <w:t>:</w:t>
      </w:r>
    </w:p>
    <w:p w14:paraId="28F57C7E" w14:textId="4E052225" w:rsidR="00BF0CD8" w:rsidRDefault="00BF0CD8" w:rsidP="00FF02DE">
      <w:pPr>
        <w:pStyle w:val="Q-Normal"/>
        <w:ind w:firstLine="432"/>
        <w:contextualSpacing w:val="0"/>
      </w:pPr>
      <w:r>
        <w:t xml:space="preserve">Հեղուկ և գազային նյութերը բյուրեղավանդակ չունեն, </w:t>
      </w:r>
      <w:r w:rsidR="00A76EFC">
        <w:t xml:space="preserve">այդ պատճառով </w:t>
      </w:r>
      <w:r>
        <w:t>դրանց լուծման ժամանակ ընթանում է միայն հիդրատացում, հետևաբար հեղուկների և գազերի լուծումը ջերմանջատիչ գործընթաց է:</w:t>
      </w:r>
      <w:r w:rsidR="00A76EFC">
        <w:t xml:space="preserve"> Հիշենք, որ</w:t>
      </w:r>
    </w:p>
    <w:p w14:paraId="6064F734" w14:textId="14458C16" w:rsidR="00FD3694" w:rsidRPr="003D33BE" w:rsidRDefault="00FD3694" w:rsidP="006C5A48">
      <w:pPr>
        <w:pStyle w:val="Q-Normal"/>
        <w:jc w:val="right"/>
      </w:pPr>
      <w:r w:rsidRPr="00FD3694">
        <w:rPr>
          <w:noProof/>
        </w:rPr>
        <mc:AlternateContent>
          <mc:Choice Requires="wps">
            <w:drawing>
              <wp:inline distT="0" distB="0" distL="0" distR="0" wp14:anchorId="4B1BF578" wp14:editId="16C6DCD9">
                <wp:extent cx="4012324" cy="528145"/>
                <wp:effectExtent l="0" t="0" r="7620" b="5715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324" cy="52814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16D49419" w:rsidR="002C726D" w:rsidRDefault="002C726D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E3613E">
                              <w:t>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603" style="width:315.95pt;height:4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" fillcolor="#def1f7" stroked="f" strokeweight="1pt">
                <v:stroke joinstyle="miter"/>
                <v:textbox>
                  <w:txbxContent>
                    <w:p w14:paraId="5A554504" w14:textId="16D49419" w:rsidR="002C726D" w:rsidRDefault="002C726D" w:rsidP="00C454C8">
                      <w:pPr>
                        <w:pStyle w:val="Q-Yndgcvac"/>
                      </w:pPr>
                      <w:r>
                        <w:t>մ</w:t>
                      </w:r>
                      <w:r w:rsidRPr="00E3613E">
                        <w:t>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A50215">
      <w:pPr>
        <w:pStyle w:val="Q-Yentavernagir"/>
      </w:pPr>
      <w:bookmarkStart w:id="818" w:name="_Toc133963303"/>
      <w:bookmarkStart w:id="819" w:name="_Toc133965361"/>
      <w:bookmarkStart w:id="820" w:name="_Toc133965617"/>
      <w:bookmarkStart w:id="821" w:name="_Toc153319829"/>
      <w:r>
        <w:t>Լ</w:t>
      </w:r>
      <w:r w:rsidRPr="00514561">
        <w:t>ՈՒԾՄԱՆ ԳՈՐԾԸՆԹԱՑԻ ՎՐԱ ԱԶԴՈՂ ԳՈՐԾՈՆՆԵՐԸ</w:t>
      </w:r>
      <w:bookmarkEnd w:id="818"/>
      <w:bookmarkEnd w:id="819"/>
      <w:bookmarkEnd w:id="820"/>
      <w:bookmarkEnd w:id="821"/>
    </w:p>
    <w:p w14:paraId="10B571E1" w14:textId="77777777" w:rsidR="00BF0CD8" w:rsidRDefault="00BF0CD8" w:rsidP="00425609">
      <w:pPr>
        <w:pStyle w:val="Q-Normal"/>
        <w:spacing w:after="120"/>
        <w:ind w:firstLine="432"/>
        <w:contextualSpacing w:val="0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2B406994" w:rsidR="00BF0CD8" w:rsidRPr="00425609" w:rsidRDefault="00BF0CD8" w:rsidP="00425609">
      <w:pPr>
        <w:pStyle w:val="Q-Normal"/>
        <w:spacing w:after="120"/>
        <w:ind w:firstLine="432"/>
        <w:contextualSpacing w:val="0"/>
        <w:rPr>
          <w:b/>
        </w:rPr>
      </w:pPr>
      <w:r w:rsidRPr="00425609">
        <w:rPr>
          <w:b/>
          <w:color w:val="0070C0"/>
        </w:rPr>
        <w:t xml:space="preserve">Պինդ նյութ + ջուր  </w:t>
      </w:r>
      <m:oMath>
        <m:r>
          <m:rPr>
            <m:sty m:val="b"/>
          </m:rPr>
          <w:rPr>
            <w:rFonts w:ascii="Cambria Math" w:hAnsi="Cambria Math"/>
            <w:color w:val="0070C0"/>
          </w:rPr>
          <m:t>⇄</m:t>
        </m:r>
      </m:oMath>
      <w:r w:rsidRPr="00425609">
        <w:rPr>
          <w:b/>
          <w:color w:val="0070C0"/>
        </w:rPr>
        <w:t xml:space="preserve">  լուծույթ </w:t>
      </w:r>
      <m:oMath>
        <m:r>
          <m:rPr>
            <m:sty m:val="b"/>
          </m:rPr>
          <w:rPr>
            <w:rFonts w:ascii="Cambria Math" w:hAnsi="Cambria Math"/>
            <w:color w:val="0070C0"/>
          </w:rPr>
          <m:t xml:space="preserve">-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</w:p>
    <w:p w14:paraId="42AAD126" w14:textId="0641F121" w:rsidR="00BF0CD8" w:rsidRDefault="006D3059" w:rsidP="00FF02DE">
      <w:pPr>
        <w:pStyle w:val="Q-Normal"/>
        <w:ind w:firstLine="432"/>
        <w:contextualSpacing w:val="0"/>
      </w:pPr>
      <w:r w:rsidRPr="00425609">
        <w:rPr>
          <w:b/>
        </w:rPr>
        <w:t>Քանի որ պ</w:t>
      </w:r>
      <w:r w:rsidR="00BF0CD8" w:rsidRPr="00425609">
        <w:rPr>
          <w:b/>
        </w:rPr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6"/>
      </w:tblGrid>
      <w:tr w:rsidR="006C5A48" w14:paraId="2169A170" w14:textId="77777777" w:rsidTr="006C5A48">
        <w:tc>
          <w:tcPr>
            <w:tcW w:w="3445" w:type="dxa"/>
          </w:tcPr>
          <w:p w14:paraId="30CC1C62" w14:textId="61DA0FAD" w:rsidR="006C5A48" w:rsidRDefault="006C5A48" w:rsidP="006C5A48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59856EA" wp14:editId="03CA0B8D">
                  <wp:extent cx="2053648" cy="2492793"/>
                  <wp:effectExtent l="0" t="0" r="3810" b="3175"/>
                  <wp:docPr id="867996200" name="Picture 132469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լուծելիություն 3.jpg.png"/>
                          <pic:cNvPicPr/>
                        </pic:nvPicPr>
                        <pic:blipFill>
                          <a:blip r:embed="rId5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7875" cy="25100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5A48" w14:paraId="2DA6FECA" w14:textId="77777777" w:rsidTr="006C5A48">
        <w:tc>
          <w:tcPr>
            <w:tcW w:w="3445" w:type="dxa"/>
          </w:tcPr>
          <w:p w14:paraId="6C630440" w14:textId="3A73B97F" w:rsidR="006C5A48" w:rsidRDefault="006C5A48" w:rsidP="006C5A48">
            <w:pPr>
              <w:pStyle w:val="5"/>
              <w:spacing w:before="0" w:after="0"/>
            </w:pPr>
            <w:r w:rsidRPr="00B8383B">
              <w:t>Աղերի</w:t>
            </w:r>
            <w:r w:rsidRPr="00F97B12">
              <w:t xml:space="preserve"> լուծելիության կորերը</w:t>
            </w:r>
          </w:p>
        </w:tc>
      </w:tr>
    </w:tbl>
    <w:p w14:paraId="2E268409" w14:textId="05861318" w:rsidR="00BF0CD8" w:rsidRPr="007567DC" w:rsidRDefault="00045EEB" w:rsidP="00425609">
      <w:pPr>
        <w:pStyle w:val="Q-Normal"/>
        <w:spacing w:after="120"/>
        <w:ind w:firstLine="432"/>
        <w:contextualSpacing w:val="0"/>
      </w:pPr>
      <w:r>
        <w:t>Արդեն ասացինք, որ</w:t>
      </w:r>
      <w:r w:rsidR="00BF0CD8" w:rsidRPr="00B4043F">
        <w:t xml:space="preserve"> </w:t>
      </w:r>
      <w:r w:rsidR="00BF0CD8" w:rsidRPr="007567DC">
        <w:t xml:space="preserve">գազային նյութերի լուծելիությունը ջրում ջերմանջատիչ գործընթաց է, </w:t>
      </w:r>
      <w:r w:rsidRPr="007567DC">
        <w:t>այդ պատճառով</w:t>
      </w:r>
      <w:r w:rsidR="00BF0CD8" w:rsidRPr="007567DC">
        <w:t xml:space="preserve"> ջերմաստիճանը բարձրացնելիս հավասարակշռությունը տեղաշարժվում է դեպի ձախ, այսինքն լուծելիություն</w:t>
      </w:r>
      <w:r w:rsidRPr="007567DC">
        <w:t>ը նվազ</w:t>
      </w:r>
      <w:r w:rsidR="00BF0CD8" w:rsidRPr="007567DC">
        <w:t>ում է.</w:t>
      </w:r>
    </w:p>
    <w:p w14:paraId="16A40FF5" w14:textId="7CFB3C67" w:rsidR="00BF0CD8" w:rsidRPr="00425609" w:rsidRDefault="00BF0CD8" w:rsidP="00425609">
      <w:pPr>
        <w:pStyle w:val="Q-Normal"/>
        <w:spacing w:after="120"/>
        <w:ind w:firstLine="432"/>
        <w:contextualSpacing w:val="0"/>
        <w:rPr>
          <w:b/>
          <w:color w:val="0070C0"/>
        </w:rPr>
      </w:pPr>
      <w:r w:rsidRPr="00425609">
        <w:rPr>
          <w:b/>
          <w:color w:val="0070C0"/>
        </w:rPr>
        <w:t xml:space="preserve">Գազային նյութ + ջուր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⇄</m:t>
        </m:r>
      </m:oMath>
      <w:r w:rsidRPr="00425609">
        <w:rPr>
          <w:b/>
          <w:color w:val="0070C0"/>
        </w:rPr>
        <w:t xml:space="preserve"> լուծույթ +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 xml:space="preserve">Գազերի լուծումն ընթանում է համակարգի ծավալի </w:t>
      </w:r>
      <w:r w:rsidRPr="00514561">
        <w:rPr>
          <w:b/>
        </w:rPr>
        <w:lastRenderedPageBreak/>
        <w:t>փոքրացմամբ, այդ պատճառով ճնշումը բարձրացնելիս գազերի լուծելիությունը մեծանում է:</w:t>
      </w:r>
      <w:bookmarkStart w:id="822" w:name="_Toc133963304"/>
      <w:bookmarkStart w:id="823" w:name="_Toc133965362"/>
      <w:bookmarkStart w:id="824" w:name="_Toc133965618"/>
    </w:p>
    <w:p w14:paraId="2DA8D7B5" w14:textId="16CF610A" w:rsidR="00BF0CD8" w:rsidRPr="00514561" w:rsidRDefault="00037E9B" w:rsidP="00A50215">
      <w:pPr>
        <w:pStyle w:val="Q-Yentavernagir"/>
      </w:pPr>
      <w:bookmarkStart w:id="825" w:name="_Toc153319830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22"/>
      <w:bookmarkEnd w:id="823"/>
      <w:bookmarkEnd w:id="824"/>
      <w:bookmarkEnd w:id="825"/>
    </w:p>
    <w:p w14:paraId="2B1FCACF" w14:textId="51EE2961" w:rsidR="00016522" w:rsidRDefault="00016522" w:rsidP="00302A17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2FF94C35" w:rsidR="00016522" w:rsidRPr="00016522" w:rsidRDefault="00016522" w:rsidP="007567DC">
      <w:pPr>
        <w:pStyle w:val="Q-Normal"/>
        <w:numPr>
          <w:ilvl w:val="0"/>
          <w:numId w:val="95"/>
        </w:numPr>
        <w:contextualSpacing w:val="0"/>
      </w:pPr>
      <w:r w:rsidRPr="00016522">
        <w:rPr>
          <w:b/>
        </w:rPr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66131E03">
                <wp:extent cx="4020207" cy="677918"/>
                <wp:effectExtent l="0" t="0" r="0" b="8255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0207" cy="67791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2C726D" w:rsidRDefault="002C726D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604" style="width:316.5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1A769C3" w14:textId="4EF96A10" w:rsidR="002C726D" w:rsidRDefault="002C726D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FF02D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12859AA5">
                <wp:extent cx="2727435" cy="496614"/>
                <wp:effectExtent l="0" t="0" r="0" b="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7435" cy="496614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2C726D" w:rsidRDefault="002C726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605" style="width:214.7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" fillcolor="#ffe8c8" stroked="f" strokeweight="1pt">
                <v:stroke joinstyle="miter"/>
                <v:textbox>
                  <w:txbxContent>
                    <w:p w14:paraId="57987746" w14:textId="77777777" w:rsidR="002C726D" w:rsidRDefault="002C726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FF02DE">
      <w:pPr>
        <w:pStyle w:val="Q-Normal"/>
        <w:ind w:firstLine="432"/>
        <w:contextualSpacing w:val="0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3F3DE4B8" w:rsidR="00A9361D" w:rsidRDefault="00A9361D" w:rsidP="00FF02DE">
      <w:pPr>
        <w:pStyle w:val="Q-Normal"/>
        <w:ind w:firstLine="0"/>
        <w:contextualSpacing w:val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7274F6A6">
                <wp:extent cx="2073166" cy="323193"/>
                <wp:effectExtent l="0" t="0" r="3810" b="127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3166" cy="323193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2C726D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2C726D" w:rsidRPr="00A9361D" w:rsidRDefault="002C726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606" style="width:163.25pt;height:25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" fillcolor="#ffe8c8" stroked="f" strokeweight="1pt">
                <v:stroke joinstyle="miter"/>
                <v:textbox>
                  <w:txbxContent>
                    <w:p w14:paraId="3646225D" w14:textId="77777777" w:rsidR="002C726D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2C726D" w:rsidRPr="00A9361D" w:rsidRDefault="002C726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1F8C255F" w:rsidR="00BF0CD8" w:rsidRPr="0020741F" w:rsidRDefault="00FF02DE" w:rsidP="007567DC">
      <w:pPr>
        <w:pStyle w:val="Q-Normal"/>
        <w:numPr>
          <w:ilvl w:val="0"/>
          <w:numId w:val="95"/>
        </w:numPr>
        <w:contextualSpacing w:val="0"/>
      </w:pPr>
      <w:r w:rsidRPr="008829EC">
        <w:rPr>
          <w:b/>
        </w:rPr>
        <w:t>Լուծված նյութի մոլային կոնցենտրացիա</w:t>
      </w:r>
      <w:r w:rsidRPr="008829EC">
        <w:t xml:space="preserve">, նշանակենք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8829EC">
        <w:t xml:space="preserve"> տառով</w:t>
      </w:r>
      <w:r w:rsidR="008829EC" w:rsidRPr="008829EC">
        <w:t>, այն հավասար է լուծված նյութի նյութաքանակի հարաբերությանը լուծույթի ծավալին</w:t>
      </w:r>
      <w:r w:rsidR="008829EC">
        <w:t>.</w:t>
      </w:r>
    </w:p>
    <w:p w14:paraId="3EC1145C" w14:textId="57229B29" w:rsidR="00BF0CD8" w:rsidRPr="00514561" w:rsidRDefault="008829EC" w:rsidP="00D81DC0">
      <w:pPr>
        <w:pStyle w:val="Q-Normal"/>
        <w:jc w:val="center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5A74F4E" wp14:editId="2BB5FC1D">
                <wp:extent cx="804873" cy="472966"/>
                <wp:effectExtent l="0" t="0" r="0" b="381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4873" cy="472966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1426D6" w14:textId="77777777" w:rsidR="002C726D" w:rsidRDefault="002C726D" w:rsidP="008829EC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A74F4E" id="_x0000_s1607" style="width:63.4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" fillcolor="#ffe8c8" stroked="f" strokeweight="1pt">
                <v:stroke joinstyle="miter"/>
                <v:textbox>
                  <w:txbxContent>
                    <w:p w14:paraId="231426D6" w14:textId="77777777" w:rsidR="002C726D" w:rsidRDefault="002C726D" w:rsidP="008829EC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259268C0" w:rsidR="00BF0CD8" w:rsidRDefault="00BF0CD8" w:rsidP="008829EC">
      <w:pPr>
        <w:pStyle w:val="Q-Normal"/>
        <w:ind w:firstLine="432"/>
        <w:contextualSpacing w:val="0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7CC95D8C" w14:textId="053EF016" w:rsidR="008829EC" w:rsidRDefault="008829EC" w:rsidP="008829EC">
      <w:pPr>
        <w:pStyle w:val="Q-Normal"/>
        <w:ind w:firstLine="108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5A8D3E61" wp14:editId="0673473D">
                <wp:extent cx="4217276" cy="520262"/>
                <wp:effectExtent l="0" t="0" r="0" b="0"/>
                <wp:docPr id="10291577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7276" cy="52026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16AEDB" w14:textId="7CBE41D3" w:rsidR="002C726D" w:rsidRDefault="002C726D" w:rsidP="008829EC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Մոլային կոնցենտրացիա</w:t>
                            </w:r>
                            <w:r>
                              <w:t xml:space="preserve">ն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8D3E61" id="_x0000_s1608" style="width:332.05pt;height:40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5416AEDB" w14:textId="7CBE41D3" w:rsidR="002C726D" w:rsidRDefault="002C726D" w:rsidP="008829EC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Մոլային կոնցենտրացիա</w:t>
                      </w:r>
                      <w:r>
                        <w:t xml:space="preserve">ն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BC6E85B" w14:textId="5E826BC7" w:rsidR="0000665B" w:rsidRDefault="0000665B" w:rsidP="00302A17">
      <w:pPr>
        <w:pStyle w:val="Q-Normal"/>
        <w:rPr>
          <w:rFonts w:eastAsiaTheme="minorEastAsia"/>
        </w:rPr>
      </w:pPr>
      <w:r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4C6D88F5" w14:textId="7F077A2A" w:rsidR="007567DC" w:rsidRPr="007567DC" w:rsidRDefault="007567DC" w:rsidP="007567DC">
      <w:pPr>
        <w:pStyle w:val="Q-Normal"/>
        <w:numPr>
          <w:ilvl w:val="0"/>
          <w:numId w:val="95"/>
        </w:numPr>
        <w:rPr>
          <w:b/>
        </w:rPr>
      </w:pPr>
      <w:r w:rsidRPr="007567DC">
        <w:rPr>
          <w:b/>
        </w:rPr>
        <w:lastRenderedPageBreak/>
        <w:t>Լուծված նյութի մոլային բաժին՝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7567DC">
        <w:rPr>
          <w:b/>
        </w:rPr>
        <w:t>, ցույց է տալիս, թե լուծված նյութի մոլերի թիվը լուծույթում առկա բոլոր նյութերի մոլերի թվի ո՞ր մասն է կազմում.</w:t>
      </w:r>
    </w:p>
    <w:p w14:paraId="566D8163" w14:textId="31670C95" w:rsidR="007567DC" w:rsidRPr="007567DC" w:rsidRDefault="007567DC" w:rsidP="007567DC">
      <w:pPr>
        <w:pStyle w:val="Q-Normal"/>
        <w:ind w:left="792" w:firstLine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+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0A6A72DA" w14:textId="4E37B572" w:rsidR="007567DC" w:rsidRPr="007567DC" w:rsidRDefault="007567DC" w:rsidP="007567DC">
      <w:pPr>
        <w:pStyle w:val="Q-Normal"/>
        <w:spacing w:after="120"/>
        <w:ind w:left="792" w:firstLine="0"/>
        <w:contextualSpacing w:val="0"/>
        <w:rPr>
          <w:rFonts w:eastAsiaTheme="minorEastAsia"/>
        </w:rPr>
      </w:pPr>
      <w:r>
        <w:rPr>
          <w:rFonts w:eastAsiaTheme="minorEastAsia"/>
        </w:rPr>
        <w:t xml:space="preserve">որտեղ </w:t>
      </w:r>
      <m:oMath>
        <m:r>
          <w:rPr>
            <w:rFonts w:ascii="Cambria Math" w:eastAsiaTheme="minorEastAsia" w:hAnsi="Cambria Math"/>
          </w:rPr>
          <m:t>n</m:t>
        </m:r>
      </m:oMath>
      <w:r w:rsidRPr="007567DC">
        <w:rPr>
          <w:rFonts w:eastAsiaTheme="minorEastAsia"/>
        </w:rPr>
        <w:t>-</w:t>
      </w:r>
      <w:r>
        <w:rPr>
          <w:rFonts w:eastAsiaTheme="minorEastAsia"/>
        </w:rPr>
        <w:t>ը լուծված նյութի, իսկ</w:t>
      </w:r>
      <w:r w:rsidRPr="007567DC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eastAsiaTheme="minorEastAsia"/>
        </w:rPr>
        <w:t>-ն լուծիչի նյութաքանակներն են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A50215">
      <w:pPr>
        <w:pStyle w:val="Q-Yentavernagir"/>
      </w:pPr>
      <w:bookmarkStart w:id="826" w:name="_Toc133963305"/>
      <w:bookmarkStart w:id="827" w:name="_Toc133965363"/>
      <w:bookmarkStart w:id="828" w:name="_Toc133965619"/>
      <w:bookmarkStart w:id="829" w:name="_Toc153319831"/>
      <w:r>
        <w:t>ԽՆԴԻՐՆԵՐԻ ԼՈՒԾՄԱՆ ՕՐԻՆԱԿՆԵՐ</w:t>
      </w:r>
      <w:bookmarkEnd w:id="826"/>
      <w:bookmarkEnd w:id="827"/>
      <w:bookmarkEnd w:id="828"/>
      <w:bookmarkEnd w:id="829"/>
    </w:p>
    <w:p w14:paraId="5B56ED92" w14:textId="77777777" w:rsidR="00BF0CD8" w:rsidRPr="00514561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01C3FBE0" w:rsidR="00BF0CD8" w:rsidRPr="00877469" w:rsidRDefault="00BF0CD8" w:rsidP="00877469">
      <w:pPr>
        <w:pStyle w:val="Q-Normal"/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="00EF0942">
        <w:t xml:space="preserve">        </w:t>
      </w:r>
      <w:r w:rsidR="00877469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2E20EF">
      <w:pPr>
        <w:pStyle w:val="Q-Normal"/>
        <w:ind w:firstLine="432"/>
      </w:pPr>
      <w:r w:rsidRPr="008829EC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15EE8C0E" w:rsidR="00BF0CD8" w:rsidRPr="00514561" w:rsidRDefault="00BF0CD8" w:rsidP="007E20AF">
      <w:pPr>
        <w:pStyle w:val="Q-Xndir"/>
        <w:rPr>
          <w:rFonts w:ascii="Arial Armenian" w:hAnsi="Arial Armenian"/>
        </w:rPr>
      </w:pPr>
      <w:bookmarkStart w:id="830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30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BE741C" w:rsidRDefault="00BF0CD8" w:rsidP="002E20EF">
      <w:pPr>
        <w:pStyle w:val="Q-Normal"/>
        <w:rPr>
          <w:i/>
        </w:rPr>
      </w:pPr>
      <w:r w:rsidRPr="00BE741C">
        <w:rPr>
          <w:i/>
        </w:rPr>
        <w:t>Լուծում:</w:t>
      </w:r>
    </w:p>
    <w:p w14:paraId="7FE09B9E" w14:textId="5F32B4C3" w:rsidR="00BF0CD8" w:rsidRPr="00252C52" w:rsidRDefault="00BF0CD8" w:rsidP="002E20EF">
      <w:pPr>
        <w:pStyle w:val="Q-Normal"/>
        <w:ind w:firstLine="432"/>
        <w:rPr>
          <w:rFonts w:asciiTheme="minorHAnsi" w:hAnsiTheme="minorHAnsi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D81DC0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40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2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10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eastAsiaTheme="minorEastAsia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50գ</m:t>
                </m:r>
              </m:oMath>
            </m:oMathPara>
          </w:p>
        </w:tc>
      </w:tr>
    </w:tbl>
    <w:p w14:paraId="55E34F2A" w14:textId="23282D24" w:rsidR="00BF0CD8" w:rsidRPr="008829EC" w:rsidRDefault="00BF0CD8" w:rsidP="007E20AF">
      <w:pPr>
        <w:pStyle w:val="Q-Xndir"/>
        <w:rPr>
          <w:color w:val="auto"/>
        </w:rPr>
      </w:pPr>
      <w:r w:rsidRPr="008829EC">
        <w:rPr>
          <w:b w:val="0"/>
          <w:color w:val="auto"/>
        </w:rPr>
        <w:t xml:space="preserve">Պատ.՝ </w:t>
      </w:r>
      <m:oMath>
        <m:r>
          <m:rPr>
            <m:sty m:val="bi"/>
          </m:rPr>
          <w:rPr>
            <w:rFonts w:ascii="Cambria Math" w:eastAsiaTheme="minorEastAsia" w:hAnsi="Cambria Math"/>
            <w:color w:val="auto"/>
          </w:rPr>
          <m:t>50գ</m:t>
        </m:r>
      </m:oMath>
      <w:r w:rsidRPr="008829EC">
        <w:rPr>
          <w:rFonts w:eastAsiaTheme="minorEastAsia"/>
          <w:color w:val="auto"/>
        </w:rPr>
        <w:t xml:space="preserve"> :</w:t>
      </w:r>
    </w:p>
    <w:p w14:paraId="0C60E79C" w14:textId="77777777" w:rsidR="00BF0CD8" w:rsidRPr="000027C6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877469" w:rsidRDefault="00BF0CD8" w:rsidP="002F5FDA">
      <w:pPr>
        <w:pStyle w:val="Q-Normal"/>
        <w:ind w:firstLine="432"/>
        <w:rPr>
          <w:i/>
        </w:rPr>
      </w:pPr>
      <w:r w:rsidRPr="00877469">
        <w:rPr>
          <w:i/>
        </w:rPr>
        <w:t xml:space="preserve">Լուծում: </w:t>
      </w:r>
    </w:p>
    <w:p w14:paraId="6FFF4CDE" w14:textId="77777777" w:rsidR="00BF0CD8" w:rsidRPr="00052E69" w:rsidRDefault="00000000" w:rsidP="002F5FDA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0CC2D64A" w:rsidR="00BF0CD8" w:rsidRPr="002F0D35" w:rsidRDefault="00BF0CD8" w:rsidP="002F5FDA">
      <w:pPr>
        <w:pStyle w:val="Q-Normal"/>
        <w:ind w:firstLine="432"/>
      </w:pPr>
      <w:r w:rsidRPr="008829EC">
        <w:rPr>
          <w:i/>
        </w:rPr>
        <w:t>Պատ.՝</w:t>
      </w:r>
      <w:r w:rsidRPr="008829E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7E20AF">
      <w:pPr>
        <w:pStyle w:val="Q-Xndir"/>
        <w:rPr>
          <w:rFonts w:ascii="Arial Armenian" w:hAnsi="Arial Armenian"/>
        </w:rPr>
      </w:pPr>
      <w:r w:rsidRPr="00C76B0E">
        <w:lastRenderedPageBreak/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621161A0" w:rsidR="00BF0CD8" w:rsidRPr="008829EC" w:rsidRDefault="00BF0CD8" w:rsidP="007E20AF">
      <w:pPr>
        <w:pStyle w:val="Q-Xndir"/>
        <w:rPr>
          <w:color w:val="auto"/>
        </w:rPr>
      </w:pPr>
      <w:r w:rsidRPr="008829EC">
        <w:rPr>
          <w:b w:val="0"/>
          <w:color w:val="auto"/>
        </w:rPr>
        <w:t>Պատ.՝</w:t>
      </w:r>
      <w:r w:rsidRPr="008829EC">
        <w:rPr>
          <w:color w:val="auto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auto"/>
          </w:rPr>
          <m:t>4</m:t>
        </m:r>
        <m:f>
          <m:fPr>
            <m:type m:val="skw"/>
            <m:ctrlPr>
              <w:rPr>
                <w:rFonts w:ascii="Cambria Math" w:hAnsi="Cambria Math"/>
                <w:color w:val="auto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auto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auto"/>
              </w:rPr>
              <m:t>լ</m:t>
            </m:r>
          </m:den>
        </m:f>
      </m:oMath>
      <w:r w:rsidRPr="008829EC">
        <w:rPr>
          <w:rFonts w:eastAsiaTheme="minorEastAsia"/>
          <w:color w:val="auto"/>
        </w:rPr>
        <w:t>:</w:t>
      </w:r>
    </w:p>
    <w:p w14:paraId="0310817D" w14:textId="77777777" w:rsidR="00BF0CD8" w:rsidRDefault="00BF0CD8" w:rsidP="00B81A44">
      <w:pPr>
        <w:pStyle w:val="Q-Xndir"/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t>:</w:t>
      </w:r>
    </w:p>
    <w:p w14:paraId="2B443F73" w14:textId="77777777" w:rsidR="00BF0CD8" w:rsidRPr="002F5FDA" w:rsidRDefault="00BF0CD8" w:rsidP="00B81A44">
      <w:pPr>
        <w:pStyle w:val="Q-Normal"/>
        <w:ind w:firstLine="432"/>
        <w:rPr>
          <w:i/>
        </w:rPr>
      </w:pPr>
      <w:r w:rsidRPr="002F5FDA">
        <w:rPr>
          <w:i/>
        </w:rPr>
        <w:t>Լուծում:</w:t>
      </w:r>
    </w:p>
    <w:p w14:paraId="7442EA9B" w14:textId="175B5A7F" w:rsidR="00BF0CD8" w:rsidRPr="00052E69" w:rsidRDefault="008934AA" w:rsidP="00B81A44">
      <w:pPr>
        <w:pStyle w:val="Q-Normal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B81A44">
      <w:pPr>
        <w:pStyle w:val="Q-Normal"/>
        <w:ind w:firstLine="432"/>
        <w:rPr>
          <w:rFonts w:eastAsiaTheme="minorEastAsia"/>
        </w:rPr>
      </w:pPr>
      <w:r w:rsidRPr="00252C52">
        <w:rPr>
          <w:i/>
        </w:rPr>
        <w:t>Պատ.</w:t>
      </w:r>
      <w:r w:rsidRPr="00052E69">
        <w:t>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7E20AF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8829EC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7E20AF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8829EC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7E20AF">
      <w:pPr>
        <w:pStyle w:val="Q-Xndir"/>
      </w:pPr>
      <w:r w:rsidRPr="00C76B0E">
        <w:lastRenderedPageBreak/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31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31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3B0D3D70" w:rsidR="00BF0CD8" w:rsidRPr="00252C52" w:rsidRDefault="00252C52" w:rsidP="00252C52">
      <w:pPr>
        <w:pStyle w:val="Q-Normal"/>
        <w:spacing w:line="288" w:lineRule="auto"/>
        <w:ind w:firstLine="432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8829EC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7E20AF">
      <w:pPr>
        <w:pStyle w:val="Q-Xndir"/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4022DD31" w:rsidR="00BF0CD8" w:rsidRPr="00A5408A" w:rsidRDefault="00000000" w:rsidP="002F5FD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7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0,75մոլ,   </m:t>
          </m:r>
        </m:oMath>
      </m:oMathPara>
    </w:p>
    <w:p w14:paraId="399D4E5D" w14:textId="77777777" w:rsidR="00BF0CD8" w:rsidRPr="00BC0D18" w:rsidRDefault="00BF0CD8" w:rsidP="002F5FD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252C52">
      <w:pPr>
        <w:pStyle w:val="Q-Normal"/>
        <w:spacing w:line="288" w:lineRule="auto"/>
        <w:ind w:firstLine="432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EF0942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7E20AF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32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32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F2F2839" w:rsidR="00BF0CD8" w:rsidRPr="00252C52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b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</w:rPr>
            <w:lastRenderedPageBreak/>
            <m:t xml:space="preserve"> 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∙100%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342E428A" w14:textId="2F72C3E2" w:rsidR="00AA159C" w:rsidRDefault="00BF0CD8" w:rsidP="0034565D">
      <w:pPr>
        <w:pStyle w:val="Q-Normal"/>
        <w:rPr>
          <w:rFonts w:eastAsiaTheme="minorEastAsia"/>
        </w:rPr>
      </w:pPr>
      <w:r w:rsidRPr="00EF0942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</w:t>
      </w:r>
      <w:r w:rsidR="00252C52">
        <w:t>:</w:t>
      </w:r>
      <w:r w:rsidR="00AA159C">
        <w:rPr>
          <w:rFonts w:eastAsiaTheme="minorEastAsia"/>
        </w:rPr>
        <w:br w:type="page"/>
      </w:r>
    </w:p>
    <w:p w14:paraId="4C5F2BAC" w14:textId="6C636B32" w:rsidR="00AA159C" w:rsidRDefault="00AA159C" w:rsidP="00C60F7D">
      <w:pPr>
        <w:rPr>
          <w:rFonts w:eastAsiaTheme="minorEastAsi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D1447CA" wp14:editId="162A1133">
                <wp:extent cx="5060950" cy="872115"/>
                <wp:effectExtent l="0" t="0" r="6350" b="4445"/>
                <wp:docPr id="790177374" name="Canvas 7901773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1824926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1964006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A1B4F0E" w14:textId="6BB20CB0" w:rsidR="002C726D" w:rsidRPr="0034565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7263976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C311ACD" w14:textId="39A62C91" w:rsidR="002C726D" w:rsidRPr="008A7710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1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176679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D1447CA" id="Canvas 790177374" o:spid="_x0000_s160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LcNqpWFBAAA&#10;/Q0AAA4AAAAAAAAAAAAAAAAALgIAAGRycy9lMm9Eb2MueG1sUEsBAi0AFAAGAAgAAAAhACtaiz3Y&#10;AAAABQEAAA8AAAAAAAAAAAAAAAAA3wYAAGRycy9kb3ducmV2LnhtbFBLBQYAAAAABAAEAPMAAADk&#10;BwAAAAA=&#10;">
                <v:shape id="_x0000_s161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1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">
                  <v:shape id="Hexagon 1" o:spid="_x0000_s161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A1B4F0E" w14:textId="6BB20CB0" w:rsidR="002C726D" w:rsidRPr="0034565D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2</w:t>
                          </w:r>
                        </w:p>
                      </w:txbxContent>
                    </v:textbox>
                  </v:shape>
                  <v:rect id="Rectangle 1" o:spid="_x0000_s161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" filled="f" stroked="f" strokeweight="1.5pt">
                    <v:textbox>
                      <w:txbxContent>
                        <w:p w14:paraId="4C311ACD" w14:textId="39A62C91" w:rsidR="002C726D" w:rsidRPr="008A7710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1)</w:t>
                          </w:r>
                        </w:p>
                      </w:txbxContent>
                    </v:textbox>
                  </v:rect>
                </v:group>
                <v:shape id="Половина рамки 31" o:spid="_x0000_s161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456B7FE" w14:textId="4CFFECC2" w:rsidR="00BF0CD8" w:rsidRPr="00C91442" w:rsidRDefault="008543B6" w:rsidP="00627D74">
      <w:pPr>
        <w:pStyle w:val="ParagrafInvisible"/>
      </w:pPr>
      <w:bookmarkStart w:id="833" w:name="_Toc133963306"/>
      <w:bookmarkStart w:id="834" w:name="_Toc133965364"/>
      <w:bookmarkStart w:id="835" w:name="_Toc133965620"/>
      <w:bookmarkStart w:id="836" w:name="_Toc153319832"/>
      <w:r w:rsidRPr="00C91442">
        <w:rPr>
          <w:lang w:val="en-US"/>
        </w:rPr>
        <w:t xml:space="preserve">§5.2. </w:t>
      </w:r>
      <w:r w:rsidR="00BF0CD8" w:rsidRPr="00C91442">
        <w:t>ԽՆԴԻՐՆԵՐ ԼՈՒԾՈՒՅԹՆԵՐ</w:t>
      </w:r>
      <w:r w:rsidR="00C91442" w:rsidRPr="00C91442">
        <w:t xml:space="preserve"> ԲԱԺՆ</w:t>
      </w:r>
      <w:r w:rsidR="00BF0CD8" w:rsidRPr="00C91442">
        <w:t>Ի ՎԵՐԱԲԵՐՅԱԼ (ՄԱՍ 1)</w:t>
      </w:r>
      <w:bookmarkEnd w:id="833"/>
      <w:bookmarkEnd w:id="834"/>
      <w:bookmarkEnd w:id="835"/>
      <w:bookmarkEnd w:id="836"/>
    </w:p>
    <w:p w14:paraId="7DDD6615" w14:textId="14EAF378" w:rsidR="00BF0CD8" w:rsidRPr="005728F9" w:rsidRDefault="00037E9B" w:rsidP="00CF7B0B">
      <w:pPr>
        <w:pStyle w:val="Q-Yenta-yenta-vernagir"/>
      </w:pPr>
      <w:bookmarkStart w:id="837" w:name="_Toc133963307"/>
      <w:bookmarkStart w:id="838" w:name="_Toc133965365"/>
      <w:bookmarkStart w:id="839" w:name="_Toc133965621"/>
      <w:r w:rsidRPr="005728F9">
        <w:t xml:space="preserve">ԽՆԴԻՐՆԵՐ, ՈՐՈՆՑՈՒՄ ՋՐԻ </w:t>
      </w:r>
      <w:r w:rsidR="005C18BE" w:rsidRPr="005728F9">
        <w:t>ՀԵՏ ԽԱՌՆՎՈՂ</w:t>
      </w:r>
      <w:r w:rsidRPr="005728F9">
        <w:t xml:space="preserve"> ՆՅՈՒԹԸ ՏԱՐԲԵՐՎՈՒՄ Է ՎԵՐՋՆԱԿԱՆ ԼՈՒԾՈՒՅԹՈՒՄ ԼՈՒԾՎԱԾ ՆՅՈՒԹԻՑ</w:t>
      </w:r>
      <w:bookmarkEnd w:id="837"/>
      <w:bookmarkEnd w:id="838"/>
      <w:bookmarkEnd w:id="839"/>
    </w:p>
    <w:p w14:paraId="31A23987" w14:textId="75321652" w:rsidR="00BF0CD8" w:rsidRDefault="00BF0CD8" w:rsidP="007E20AF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2E20EF" w:rsidRDefault="00000000" w:rsidP="002F5FDA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40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40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41" w:name="_Hlk66965973"/>
    <w:p w14:paraId="2453E010" w14:textId="69FD7CB3" w:rsidR="00BF0CD8" w:rsidRPr="002E20EF" w:rsidRDefault="00000000" w:rsidP="002F5FDA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41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994A90">
      <w:pPr>
        <w:pStyle w:val="Q-Normal"/>
        <w:ind w:firstLine="432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2E20EF" w:rsidRDefault="00000000" w:rsidP="002654D5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2E20EF" w:rsidRDefault="00000000" w:rsidP="002654D5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252C52">
        <w:rPr>
          <w:bCs/>
          <w:i/>
          <w:iCs/>
        </w:rPr>
        <w:t>Պատ</w:t>
      </w:r>
      <w:r w:rsidRPr="00252C52">
        <w:rPr>
          <w:bCs/>
          <w:i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7E20AF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2F5FDA" w:rsidRDefault="00BF0CD8" w:rsidP="002F5FDA">
      <w:pPr>
        <w:pStyle w:val="Q-Normal"/>
        <w:spacing w:line="288" w:lineRule="auto"/>
      </w:pPr>
      <w:r w:rsidRPr="002F5FDA">
        <w:rPr>
          <w:i/>
        </w:rPr>
        <w:t xml:space="preserve">Լուծում: </w:t>
      </w:r>
      <w:r w:rsidRPr="002F5FDA">
        <w:t xml:space="preserve">Նատրիումի օքսիդը ջրի հետ առաջացնում է </w:t>
      </w:r>
      <w:r w:rsidR="005C18BE" w:rsidRPr="002F5FDA">
        <w:t>ալկալի</w:t>
      </w:r>
      <w:r w:rsidRPr="002F5FDA">
        <w:t>.</w:t>
      </w:r>
    </w:p>
    <w:p w14:paraId="7FEFF523" w14:textId="77777777" w:rsidR="00BF0CD8" w:rsidRPr="002F5FDA" w:rsidRDefault="00000000" w:rsidP="002F5FDA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2E20EF" w:rsidRDefault="00000000" w:rsidP="002654D5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42" w:name="_Hlk66967688"/>
    <w:p w14:paraId="0E5254D8" w14:textId="77777777" w:rsidR="00BF0CD8" w:rsidRPr="002E20EF" w:rsidRDefault="00000000" w:rsidP="002654D5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42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43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43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2E20EF" w:rsidRDefault="00000000" w:rsidP="002654D5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7E20AF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5E41C102" w:rsidR="00BF0CD8" w:rsidRPr="0089470F" w:rsidRDefault="00BF0CD8" w:rsidP="002F5FDA">
      <w:pPr>
        <w:pStyle w:val="Q-Normal"/>
        <w:spacing w:line="288" w:lineRule="auto"/>
        <w:ind w:firstLine="432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>+</m:t>
        </m:r>
        <w:bookmarkStart w:id="844" w:name="_Hlk66968204"/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844"/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b"/>
          </m:rPr>
          <w:rPr>
            <w:rFonts w:ascii="Cambria Math" w:hAnsi="Cambria Math"/>
          </w:rPr>
          <m:t>=</m:t>
        </m:r>
        <w:bookmarkStart w:id="845" w:name="_Hlk67043961"/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bookmarkEnd w:id="845"/>
    </w:p>
    <w:p w14:paraId="761894E7" w14:textId="77777777" w:rsidR="00BF0CD8" w:rsidRDefault="00BF0CD8" w:rsidP="002F5FDA">
      <w:pPr>
        <w:pStyle w:val="Q-Normal"/>
        <w:spacing w:line="288" w:lineRule="auto"/>
        <w:ind w:firstLine="432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2E20EF" w:rsidRDefault="00000000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2E20EF" w:rsidRDefault="00000000" w:rsidP="002E20E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2E20EF" w:rsidRDefault="00000000" w:rsidP="002E20EF">
      <w:pPr>
        <w:pStyle w:val="Q-Normal"/>
        <w:spacing w:line="264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46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46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7E20AF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6F9E0C34" w14:textId="77777777" w:rsidR="002654D5" w:rsidRDefault="00BF0CD8" w:rsidP="002E20EF">
      <w:pPr>
        <w:pStyle w:val="Q-Normal"/>
        <w:ind w:firstLine="432"/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</w:p>
    <w:p w14:paraId="741B50C0" w14:textId="187F8856" w:rsidR="00BF0CD8" w:rsidRPr="0064607E" w:rsidRDefault="00000000" w:rsidP="002E20EF">
      <w:pPr>
        <w:pStyle w:val="Q-Normal"/>
        <w:spacing w:line="264" w:lineRule="auto"/>
        <w:ind w:firstLine="432"/>
        <w:rPr>
          <w:rFonts w:eastAsiaTheme="minorEastAsia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47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48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48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4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64607E" w:rsidRDefault="00000000" w:rsidP="002E20EF">
      <w:pPr>
        <w:pStyle w:val="Q-Normal"/>
        <w:spacing w:line="264" w:lineRule="auto"/>
        <w:ind w:firstLine="432"/>
        <w:rPr>
          <w:rFonts w:eastAsiaTheme="minorEastAsia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Pr="006C3A94" w:rsidRDefault="00BF0CD8" w:rsidP="002E20EF">
      <w:pPr>
        <w:pStyle w:val="Q-Normal"/>
        <w:spacing w:line="264" w:lineRule="auto"/>
      </w:pPr>
      <w:r w:rsidRPr="006C3A94">
        <w:t xml:space="preserve">Այժմ հաշվենք 320գ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6C3A94">
        <w:t>-ից ստացվող 40%-անոց լուծույթի զանգվածը.</w:t>
      </w:r>
    </w:p>
    <w:p w14:paraId="1480E75F" w14:textId="77777777" w:rsidR="00BF0CD8" w:rsidRPr="00994A90" w:rsidRDefault="00000000" w:rsidP="002E20E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2E20EF">
      <w:pPr>
        <w:pStyle w:val="Q-Normal"/>
        <w:spacing w:line="264" w:lineRule="auto"/>
      </w:pPr>
      <w:r>
        <w:t>Հաշվենք պղնձարջասպին ավելացվող ջրի զանգվածը.</w:t>
      </w:r>
    </w:p>
    <w:p w14:paraId="0F33393A" w14:textId="77777777" w:rsidR="00BF0CD8" w:rsidRPr="00994A90" w:rsidRDefault="00000000" w:rsidP="002E20EF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Pr="00994A90" w:rsidRDefault="00BF0CD8" w:rsidP="00503FCB">
      <w:pPr>
        <w:pStyle w:val="Q-Normal"/>
        <w:spacing w:line="264" w:lineRule="auto"/>
        <w:rPr>
          <w:i/>
        </w:rPr>
      </w:pPr>
      <w:r w:rsidRPr="00994A90">
        <w:rPr>
          <w:i/>
        </w:rPr>
        <w:t xml:space="preserve">Լուծում: </w:t>
      </w:r>
    </w:p>
    <w:bookmarkStart w:id="849" w:name="_Hlk67048167"/>
    <w:p w14:paraId="63D2F7A5" w14:textId="77777777" w:rsidR="00BF0CD8" w:rsidRPr="00C02750" w:rsidRDefault="00000000" w:rsidP="00503FCB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49"/>
    <w:p w14:paraId="2F736D0E" w14:textId="77777777" w:rsidR="00BF0CD8" w:rsidRDefault="00BF0CD8" w:rsidP="00503FCB">
      <w:pPr>
        <w:pStyle w:val="Q-Normal"/>
        <w:spacing w:line="264" w:lineRule="auto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50" w:name="_Hlk67044105"/>
    <w:p w14:paraId="5C40977F" w14:textId="4D515B3E" w:rsidR="00BF0CD8" w:rsidRPr="009A7E74" w:rsidRDefault="00000000" w:rsidP="00503FCB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5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503FCB">
      <w:pPr>
        <w:pStyle w:val="Q-Normal"/>
        <w:spacing w:line="264" w:lineRule="auto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503FCB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503FCB">
      <w:pPr>
        <w:pStyle w:val="Q-Normal"/>
        <w:spacing w:line="264" w:lineRule="auto"/>
        <w:ind w:firstLine="432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51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51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503FCB">
      <w:pPr>
        <w:pStyle w:val="Q-Normal"/>
        <w:spacing w:line="264" w:lineRule="auto"/>
        <w:ind w:firstLine="432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52" w:name="_Hlk67051954"/>
    <w:p w14:paraId="311D6804" w14:textId="77777777" w:rsidR="00BF0CD8" w:rsidRPr="00A34BAE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52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994A90">
      <w:pPr>
        <w:pStyle w:val="Q-Normal"/>
        <w:spacing w:line="288" w:lineRule="auto"/>
        <w:ind w:firstLine="432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994A90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994A90">
      <w:pPr>
        <w:pStyle w:val="Q-Normal"/>
        <w:spacing w:line="288" w:lineRule="auto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994A90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994A90">
      <w:pPr>
        <w:pStyle w:val="Q-Normal"/>
        <w:spacing w:line="288" w:lineRule="auto"/>
        <w:ind w:firstLine="432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53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53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994A90">
      <w:pPr>
        <w:pStyle w:val="Q-Normal"/>
        <w:spacing w:line="288" w:lineRule="auto"/>
        <w:ind w:firstLine="432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994A90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994A90">
      <w:pPr>
        <w:pStyle w:val="Q-Normal"/>
        <w:spacing w:line="288" w:lineRule="auto"/>
        <w:ind w:firstLine="432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994A90">
      <w:pPr>
        <w:pStyle w:val="Q-Normal"/>
        <w:spacing w:line="288" w:lineRule="auto"/>
        <w:ind w:firstLine="432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994A90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54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54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55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55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5728F9" w:rsidRDefault="00037E9B" w:rsidP="00CF7B0B">
      <w:pPr>
        <w:pStyle w:val="Q-Yenta-yenta-vernagir"/>
      </w:pPr>
      <w:bookmarkStart w:id="856" w:name="_Toc133963308"/>
      <w:bookmarkStart w:id="857" w:name="_Toc133965366"/>
      <w:bookmarkStart w:id="858" w:name="_Toc133965622"/>
      <w:r w:rsidRPr="005728F9">
        <w:lastRenderedPageBreak/>
        <w:t xml:space="preserve">ԽՆԴԻՐՆԵՐ ԼՈՒԾՈՒՅԹՆԵՐԻ ՆՈՍՐԱՑՄԱՆ ԵՎ </w:t>
      </w:r>
      <w:r w:rsidRPr="005728F9">
        <w:br/>
        <w:t>ԻՐԱՐ ԽԱՌՆԵԼՈՒ ՎԵՐԱԲԵՐՅԱԼ</w:t>
      </w:r>
      <w:bookmarkEnd w:id="856"/>
      <w:bookmarkEnd w:id="857"/>
      <w:bookmarkEnd w:id="858"/>
    </w:p>
    <w:p w14:paraId="49ACDF99" w14:textId="77777777" w:rsidR="00BF0CD8" w:rsidRPr="008B152A" w:rsidRDefault="00BF0CD8" w:rsidP="000344EE">
      <w:pPr>
        <w:pStyle w:val="Q-Xndir"/>
      </w:pPr>
      <w:r w:rsidRPr="000C51CB"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0344EE">
      <w:pPr>
        <w:pStyle w:val="Q-Normal"/>
        <w:spacing w:line="264" w:lineRule="auto"/>
        <w:ind w:firstLine="432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0344EE">
      <w:pPr>
        <w:pStyle w:val="Q-Normal"/>
        <w:spacing w:line="264" w:lineRule="auto"/>
        <w:ind w:firstLine="432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0344EE">
      <w:pPr>
        <w:pStyle w:val="Q-Normal"/>
        <w:spacing w:line="264" w:lineRule="auto"/>
        <w:ind w:firstLine="432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0344EE">
      <w:pPr>
        <w:pStyle w:val="Q-Normal"/>
        <w:spacing w:line="264" w:lineRule="auto"/>
        <w:rPr>
          <w:rFonts w:eastAsiaTheme="minorEastAsia"/>
          <w:b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0344EE">
      <w:pPr>
        <w:pStyle w:val="Q-Normal"/>
        <w:spacing w:line="264" w:lineRule="auto"/>
        <w:ind w:firstLine="432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0344EE">
      <w:pPr>
        <w:pStyle w:val="Q-Normal"/>
        <w:spacing w:line="264" w:lineRule="auto"/>
        <w:ind w:firstLine="432"/>
      </w:pPr>
      <w:r>
        <w:t>Ո</w:t>
      </w:r>
      <w:r w:rsidRPr="00D35544">
        <w:t>րոշենք 5%-անոց լուծույթի զանգվածը</w:t>
      </w:r>
      <w:r>
        <w:t>.</w:t>
      </w:r>
    </w:p>
    <w:bookmarkStart w:id="859" w:name="_Hlk67054636"/>
    <w:p w14:paraId="4A690F7C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5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0344EE">
      <w:pPr>
        <w:pStyle w:val="Q-Normal"/>
        <w:spacing w:line="264" w:lineRule="auto"/>
        <w:ind w:firstLine="432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0344EE">
      <w:pPr>
        <w:pStyle w:val="Q-Normal"/>
        <w:spacing w:line="264" w:lineRule="auto"/>
        <w:ind w:firstLine="432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60" w:name="_Hlk67062023"/>
    <w:p w14:paraId="465DE327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60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0344EE">
      <w:pPr>
        <w:pStyle w:val="Q-Normal"/>
        <w:spacing w:line="264" w:lineRule="auto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w:r w:rsidRPr="00994A90">
        <w:rPr>
          <w:i/>
        </w:rPr>
        <w:t>Լուծում:</w:t>
      </w:r>
      <w:r w:rsidRPr="00883D55">
        <w:t xml:space="preserve"> </w:t>
      </w:r>
      <w:r>
        <w:br/>
      </w:r>
      <w:bookmarkStart w:id="861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61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62" w:name="_Hlk67055711"/>
    <w:p w14:paraId="0B0D91E5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6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0344EE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5728F9" w:rsidRDefault="00037E9B" w:rsidP="00CF7B0B">
      <w:pPr>
        <w:pStyle w:val="Q-Yenta-yenta-vernagir"/>
      </w:pPr>
      <w:bookmarkStart w:id="863" w:name="_Toc133963309"/>
      <w:bookmarkStart w:id="864" w:name="_Toc133965367"/>
      <w:bookmarkStart w:id="865" w:name="_Toc133965623"/>
      <w:r w:rsidRPr="005728F9">
        <w:t>ԽՆԴԻՐՆԵՐ ՀԱԳԵՑԱԾ ԼՈՒԾՈՒՅԹՆԵՐԻ ՎԵՐԱԲԵՐՅԱԼ</w:t>
      </w:r>
      <w:bookmarkEnd w:id="863"/>
      <w:bookmarkEnd w:id="864"/>
      <w:bookmarkEnd w:id="865"/>
    </w:p>
    <w:p w14:paraId="77ECC38D" w14:textId="5E7DD56F" w:rsidR="00BF0CD8" w:rsidRPr="00DE4E92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66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66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7A5650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67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40"/>
        <w:gridCol w:w="810"/>
        <w:gridCol w:w="990"/>
        <w:gridCol w:w="2520"/>
      </w:tblGrid>
      <w:tr w:rsidR="008817EB" w:rsidRPr="00D81DC0" w14:paraId="36AF85F5" w14:textId="193D5FA2" w:rsidTr="006E0B09">
        <w:trPr>
          <w:jc w:val="center"/>
        </w:trPr>
        <w:tc>
          <w:tcPr>
            <w:tcW w:w="1440" w:type="dxa"/>
          </w:tcPr>
          <w:bookmarkEnd w:id="867"/>
          <w:p w14:paraId="2D836305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8գ լուծույթ</w:t>
            </w:r>
          </w:p>
        </w:tc>
        <w:tc>
          <w:tcPr>
            <w:tcW w:w="810" w:type="dxa"/>
          </w:tcPr>
          <w:p w14:paraId="247A772F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990" w:type="dxa"/>
            <w:tcBorders>
              <w:right w:val="single" w:sz="4" w:space="0" w:color="auto"/>
            </w:tcBorders>
          </w:tcPr>
          <w:p w14:paraId="093AFAAD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28գ աղ</w:t>
            </w:r>
          </w:p>
        </w:tc>
        <w:tc>
          <w:tcPr>
            <w:tcW w:w="2520" w:type="dxa"/>
            <w:vMerge w:val="restart"/>
            <w:tcBorders>
              <w:left w:val="single" w:sz="4" w:space="0" w:color="auto"/>
            </w:tcBorders>
          </w:tcPr>
          <w:p w14:paraId="628A78FB" w14:textId="70CB4874" w:rsidR="008817EB" w:rsidRPr="00D81DC0" w:rsidRDefault="008817EB" w:rsidP="007A5650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5" w:lineRule="auto"/>
              <w:ind w:left="0" w:right="-108"/>
              <w:jc w:val="both"/>
              <w:rPr>
                <w:rFonts w:ascii="GHEA Grapalat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164,5</m:t>
                </m:r>
              </m:oMath>
            </m:oMathPara>
          </w:p>
        </w:tc>
      </w:tr>
      <w:tr w:rsidR="008817EB" w:rsidRPr="00D81DC0" w14:paraId="610C7422" w14:textId="755018AF" w:rsidTr="006E0B09">
        <w:trPr>
          <w:jc w:val="center"/>
        </w:trPr>
        <w:tc>
          <w:tcPr>
            <w:tcW w:w="1440" w:type="dxa"/>
          </w:tcPr>
          <w:p w14:paraId="06B2C9F2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52գ լուծույթ</w:t>
            </w:r>
          </w:p>
        </w:tc>
        <w:tc>
          <w:tcPr>
            <w:tcW w:w="810" w:type="dxa"/>
          </w:tcPr>
          <w:p w14:paraId="13F9F666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990" w:type="dxa"/>
            <w:tcBorders>
              <w:right w:val="single" w:sz="4" w:space="0" w:color="auto"/>
            </w:tcBorders>
          </w:tcPr>
          <w:p w14:paraId="776E6458" w14:textId="0FAF21D3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աղ</w:t>
            </w:r>
          </w:p>
        </w:tc>
        <w:tc>
          <w:tcPr>
            <w:tcW w:w="2520" w:type="dxa"/>
            <w:vMerge/>
            <w:tcBorders>
              <w:left w:val="single" w:sz="4" w:space="0" w:color="auto"/>
            </w:tcBorders>
          </w:tcPr>
          <w:p w14:paraId="1CCFFA2C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 w:right="-1788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8817EB" w:rsidRPr="00D81DC0" w14:paraId="2F6D8EF6" w14:textId="71BD228D" w:rsidTr="006E0B09">
        <w:trPr>
          <w:jc w:val="center"/>
        </w:trPr>
        <w:tc>
          <w:tcPr>
            <w:tcW w:w="1440" w:type="dxa"/>
          </w:tcPr>
          <w:p w14:paraId="35D03968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800" w:type="dxa"/>
            <w:gridSpan w:val="2"/>
          </w:tcPr>
          <w:p w14:paraId="10372AB1" w14:textId="284D100A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>=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</w:rPr>
              <w:t>164,5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</w:t>
            </w:r>
          </w:p>
        </w:tc>
        <w:tc>
          <w:tcPr>
            <w:tcW w:w="2520" w:type="dxa"/>
          </w:tcPr>
          <w:p w14:paraId="7FE380BE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</w:tbl>
    <w:p w14:paraId="191231DC" w14:textId="77777777" w:rsidR="00BF0CD8" w:rsidRDefault="00BF0CD8" w:rsidP="00D03BC6">
      <w:pPr>
        <w:pStyle w:val="Q-Normal"/>
        <w:spacing w:line="288" w:lineRule="auto"/>
      </w:pPr>
      <w:r>
        <w:t>Հաշվենք այդ լուծույթում ջրի զանգվածը.</w:t>
      </w:r>
    </w:p>
    <w:p w14:paraId="6A0F8B21" w14:textId="77777777" w:rsidR="00BF0CD8" w:rsidRPr="009D1001" w:rsidRDefault="00000000" w:rsidP="00D03BC6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0344EE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345"/>
        <w:gridCol w:w="835"/>
        <w:gridCol w:w="1350"/>
      </w:tblGrid>
      <w:tr w:rsidR="005100BE" w:rsidRPr="00D81DC0" w14:paraId="479113EF" w14:textId="0AECCB44" w:rsidTr="005100BE">
        <w:trPr>
          <w:jc w:val="center"/>
        </w:trPr>
        <w:tc>
          <w:tcPr>
            <w:tcW w:w="1345" w:type="dxa"/>
          </w:tcPr>
          <w:p w14:paraId="0ABACBA1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00գ ջուր</w:t>
            </w:r>
          </w:p>
        </w:tc>
        <w:tc>
          <w:tcPr>
            <w:tcW w:w="835" w:type="dxa"/>
          </w:tcPr>
          <w:p w14:paraId="3B22985C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350" w:type="dxa"/>
          </w:tcPr>
          <w:p w14:paraId="393BD617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գ աղ</w:t>
            </w:r>
          </w:p>
        </w:tc>
      </w:tr>
      <w:tr w:rsidR="005100BE" w:rsidRPr="00D81DC0" w14:paraId="55C51D7D" w14:textId="351D9554" w:rsidTr="005100BE">
        <w:trPr>
          <w:jc w:val="center"/>
        </w:trPr>
        <w:tc>
          <w:tcPr>
            <w:tcW w:w="1345" w:type="dxa"/>
          </w:tcPr>
          <w:p w14:paraId="23B6A107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87,5գ ջուր</w:t>
            </w:r>
          </w:p>
        </w:tc>
        <w:tc>
          <w:tcPr>
            <w:tcW w:w="835" w:type="dxa"/>
          </w:tcPr>
          <w:p w14:paraId="304C3DEB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350" w:type="dxa"/>
          </w:tcPr>
          <w:p w14:paraId="77F038EF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5100BE" w:rsidRPr="00D81DC0" w14:paraId="018E1B76" w14:textId="77777777" w:rsidTr="005100BE">
        <w:trPr>
          <w:jc w:val="center"/>
        </w:trPr>
        <w:tc>
          <w:tcPr>
            <w:tcW w:w="1345" w:type="dxa"/>
          </w:tcPr>
          <w:p w14:paraId="47B55A73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835" w:type="dxa"/>
          </w:tcPr>
          <w:p w14:paraId="135BD70E" w14:textId="557C96C1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=70,5</w:t>
            </w:r>
          </w:p>
        </w:tc>
        <w:tc>
          <w:tcPr>
            <w:tcW w:w="1350" w:type="dxa"/>
          </w:tcPr>
          <w:p w14:paraId="4555EF6E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</w:tbl>
    <w:p w14:paraId="4CB75FCA" w14:textId="77777777" w:rsidR="00BF0CD8" w:rsidRPr="00D66AF8" w:rsidRDefault="00BF0CD8" w:rsidP="000344EE">
      <w:pPr>
        <w:pStyle w:val="Q-Normal"/>
        <w:spacing w:line="288" w:lineRule="auto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0344EE">
      <w:pPr>
        <w:pStyle w:val="Q-Normal"/>
        <w:spacing w:line="288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0344EE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7A5650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1715"/>
        <w:gridCol w:w="900"/>
        <w:gridCol w:w="2155"/>
      </w:tblGrid>
      <w:tr w:rsidR="00BF0CD8" w:rsidRPr="00D81DC0" w14:paraId="17307B63" w14:textId="77777777" w:rsidTr="007A5650">
        <w:tc>
          <w:tcPr>
            <w:tcW w:w="1255" w:type="dxa"/>
          </w:tcPr>
          <w:p w14:paraId="3D7069AE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0</w:t>
            </w:r>
            <w:r w:rsidRPr="00D81DC0">
              <w:rPr>
                <w:rFonts w:ascii="GHEA Grapalat" w:hAnsi="GHEA Grapalat"/>
                <w:sz w:val="20"/>
                <w:szCs w:val="20"/>
                <w:vertAlign w:val="superscript"/>
                <w:lang w:val="hy-AM"/>
              </w:rPr>
              <w:t>0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C-ում</w:t>
            </w:r>
          </w:p>
        </w:tc>
        <w:tc>
          <w:tcPr>
            <w:tcW w:w="1715" w:type="dxa"/>
          </w:tcPr>
          <w:p w14:paraId="1C93055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60գ լուծույթում</w:t>
            </w:r>
          </w:p>
        </w:tc>
        <w:tc>
          <w:tcPr>
            <w:tcW w:w="900" w:type="dxa"/>
          </w:tcPr>
          <w:p w14:paraId="4F3FA46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--</w:t>
            </w:r>
          </w:p>
        </w:tc>
        <w:tc>
          <w:tcPr>
            <w:tcW w:w="2155" w:type="dxa"/>
          </w:tcPr>
          <w:p w14:paraId="579200AB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D81DC0" w14:paraId="29987D1F" w14:textId="77777777" w:rsidTr="007A5650">
        <w:tc>
          <w:tcPr>
            <w:tcW w:w="1255" w:type="dxa"/>
          </w:tcPr>
          <w:p w14:paraId="39FA4195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1715" w:type="dxa"/>
          </w:tcPr>
          <w:p w14:paraId="50B2C8F2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լուծույթում</w:t>
            </w:r>
          </w:p>
        </w:tc>
        <w:tc>
          <w:tcPr>
            <w:tcW w:w="900" w:type="dxa"/>
          </w:tcPr>
          <w:p w14:paraId="75D3C14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---------</w:t>
            </w:r>
          </w:p>
        </w:tc>
        <w:tc>
          <w:tcPr>
            <w:tcW w:w="2155" w:type="dxa"/>
          </w:tcPr>
          <w:p w14:paraId="57A9D68B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գ </w:t>
            </w:r>
            <w:bookmarkStart w:id="868" w:name="_Hlk67065352"/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bookmarkEnd w:id="868"/>
          </w:p>
        </w:tc>
      </w:tr>
      <w:tr w:rsidR="00BF0CD8" w:rsidRPr="00D81DC0" w14:paraId="7072B6B2" w14:textId="77777777" w:rsidTr="007A5650">
        <w:trPr>
          <w:trHeight w:val="530"/>
        </w:trPr>
        <w:tc>
          <w:tcPr>
            <w:tcW w:w="1255" w:type="dxa"/>
          </w:tcPr>
          <w:p w14:paraId="5A04D3F2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2856EF9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75a գ</m:t>
                </m:r>
              </m:oMath>
            </m:oMathPara>
          </w:p>
        </w:tc>
      </w:tr>
    </w:tbl>
    <w:p w14:paraId="7BD7CD8F" w14:textId="77777777" w:rsidR="00BF0CD8" w:rsidRPr="00B161C4" w:rsidRDefault="00BF0CD8" w:rsidP="007A5650">
      <w:pPr>
        <w:pStyle w:val="Q-Normal"/>
        <w:rPr>
          <w:rFonts w:eastAsiaTheme="minorEastAsia"/>
        </w:rPr>
      </w:pPr>
      <w:bookmarkStart w:id="869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69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7A5650">
      <w:pPr>
        <w:pStyle w:val="Q-Normal"/>
      </w:pPr>
      <w:r w:rsidRPr="003C0774">
        <w:lastRenderedPageBreak/>
        <w:t>Հաշվենք բյուրեղահիդրատում անջուր աղի զանգվածը.</w:t>
      </w:r>
    </w:p>
    <w:p w14:paraId="16947F31" w14:textId="6087519A" w:rsidR="00BF0CD8" w:rsidRPr="00811E07" w:rsidRDefault="00000000" w:rsidP="00D03BC6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D03BC6">
      <w:pPr>
        <w:pStyle w:val="Q-Normal"/>
        <w:spacing w:line="288" w:lineRule="auto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D03BC6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D03BC6">
      <w:pPr>
        <w:pStyle w:val="Q-Normal"/>
        <w:spacing w:line="288" w:lineRule="auto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7A5650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50"/>
        <w:gridCol w:w="630"/>
        <w:gridCol w:w="2065"/>
        <w:gridCol w:w="1440"/>
      </w:tblGrid>
      <w:tr w:rsidR="005728F9" w:rsidRPr="00D81DC0" w14:paraId="6F95F0CC" w14:textId="681EEBEF" w:rsidTr="005728F9">
        <w:trPr>
          <w:jc w:val="center"/>
        </w:trPr>
        <w:tc>
          <w:tcPr>
            <w:tcW w:w="2250" w:type="dxa"/>
          </w:tcPr>
          <w:p w14:paraId="040257C4" w14:textId="461EE2AB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50գ լուծույթում</w:t>
            </w:r>
          </w:p>
        </w:tc>
        <w:tc>
          <w:tcPr>
            <w:tcW w:w="630" w:type="dxa"/>
          </w:tcPr>
          <w:p w14:paraId="68EDA7FB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065" w:type="dxa"/>
            <w:tcBorders>
              <w:right w:val="single" w:sz="4" w:space="0" w:color="auto"/>
            </w:tcBorders>
          </w:tcPr>
          <w:p w14:paraId="005247B7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0գ աղ</w:t>
            </w:r>
          </w:p>
        </w:tc>
        <w:tc>
          <w:tcPr>
            <w:tcW w:w="1440" w:type="dxa"/>
            <w:tcBorders>
              <w:left w:val="single" w:sz="4" w:space="0" w:color="auto"/>
            </w:tcBorders>
          </w:tcPr>
          <w:p w14:paraId="054E289D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5728F9" w:rsidRPr="00D81DC0" w14:paraId="1632BD82" w14:textId="2278BB05" w:rsidTr="005728F9">
        <w:trPr>
          <w:jc w:val="center"/>
        </w:trPr>
        <w:tc>
          <w:tcPr>
            <w:tcW w:w="2250" w:type="dxa"/>
          </w:tcPr>
          <w:p w14:paraId="6643C096" w14:textId="77777777" w:rsidR="005728F9" w:rsidRPr="00D81DC0" w:rsidRDefault="00000000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5728F9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="005728F9" w:rsidRPr="00D81DC0">
              <w:rPr>
                <w:rFonts w:ascii="GHEA Grapalat" w:hAnsi="GHEA Grapalat"/>
                <w:sz w:val="20"/>
                <w:szCs w:val="20"/>
                <w:lang w:val="hy-AM"/>
              </w:rPr>
              <w:t>լուծույթում</w:t>
            </w:r>
          </w:p>
        </w:tc>
        <w:tc>
          <w:tcPr>
            <w:tcW w:w="630" w:type="dxa"/>
          </w:tcPr>
          <w:p w14:paraId="50403A18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065" w:type="dxa"/>
            <w:tcBorders>
              <w:right w:val="single" w:sz="4" w:space="0" w:color="auto"/>
            </w:tcBorders>
          </w:tcPr>
          <w:p w14:paraId="4B01915F" w14:textId="77777777" w:rsidR="005728F9" w:rsidRPr="00D81DC0" w:rsidRDefault="00000000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5728F9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աղ</w:t>
            </w:r>
          </w:p>
        </w:tc>
        <w:tc>
          <w:tcPr>
            <w:tcW w:w="1440" w:type="dxa"/>
            <w:tcBorders>
              <w:left w:val="single" w:sz="4" w:space="0" w:color="auto"/>
            </w:tcBorders>
          </w:tcPr>
          <w:p w14:paraId="0CAB7A33" w14:textId="08D7BEF3" w:rsidR="005728F9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a=2112գ</m:t>
                </m:r>
              </m:oMath>
            </m:oMathPara>
          </w:p>
        </w:tc>
      </w:tr>
    </w:tbl>
    <w:p w14:paraId="05886323" w14:textId="29078241" w:rsidR="00337FC7" w:rsidRPr="00D03BC6" w:rsidRDefault="00BF0CD8" w:rsidP="007A5650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70" w:name="_Toc133963310"/>
      <w:bookmarkStart w:id="871" w:name="_Toc133965368"/>
      <w:bookmarkStart w:id="872" w:name="_Toc133965624"/>
    </w:p>
    <w:p w14:paraId="43D4849F" w14:textId="7F7DFE3A" w:rsidR="00BF0CD8" w:rsidRPr="005728F9" w:rsidRDefault="00037E9B" w:rsidP="00CF7B0B">
      <w:pPr>
        <w:pStyle w:val="Q-Yenta-yenta-vernagir"/>
      </w:pPr>
      <w:r w:rsidRPr="005728F9">
        <w:t>ԽՆԴԻՐ ԼՈՒԾՄԱՆ ՋԵՐՄՈՒԹՅԱՆ ՎԵՐԱԲԵՐՅԱԼ</w:t>
      </w:r>
      <w:bookmarkEnd w:id="870"/>
      <w:bookmarkEnd w:id="871"/>
      <w:bookmarkEnd w:id="872"/>
    </w:p>
    <w:p w14:paraId="4AF0AFFD" w14:textId="5D89C294" w:rsidR="00BF0CD8" w:rsidRDefault="00BF0CD8" w:rsidP="007E20AF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D03BC6">
      <w:pPr>
        <w:pStyle w:val="Q-Normal"/>
        <w:spacing w:line="288" w:lineRule="auto"/>
        <w:ind w:firstLine="432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5728F9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5728F9">
      <w:pPr>
        <w:pStyle w:val="Q-Normal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D03BC6">
      <w:pPr>
        <w:pStyle w:val="Q-Normal"/>
        <w:spacing w:line="288" w:lineRule="auto"/>
        <w:ind w:firstLine="432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D03BC6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D03BC6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37353AA7" w:rsidR="00BF0CD8" w:rsidRPr="005100BE" w:rsidRDefault="00000000" w:rsidP="005728F9">
      <w:pPr>
        <w:pStyle w:val="Q-Normal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20CD8FAC" w:rsidR="00BF0CD8" w:rsidRPr="005100BE" w:rsidRDefault="00000000" w:rsidP="005728F9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3E98479" w14:textId="77777777" w:rsidR="000344EE" w:rsidRDefault="00BF0CD8" w:rsidP="005100BE">
      <w:pPr>
        <w:pStyle w:val="Q-Normal"/>
        <w:ind w:firstLine="432"/>
        <w:rPr>
          <w:i/>
          <w:iCs/>
        </w:rPr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  <w:r w:rsidR="005728F9">
        <w:t xml:space="preserve">        </w:t>
      </w:r>
      <w:r w:rsidR="005728F9" w:rsidRPr="005728F9">
        <w:rPr>
          <w:i/>
          <w:iCs/>
        </w:rPr>
        <w:t xml:space="preserve"> </w:t>
      </w:r>
    </w:p>
    <w:p w14:paraId="7CFC843B" w14:textId="18B0DBB6" w:rsidR="00C91442" w:rsidRDefault="005728F9" w:rsidP="005100BE">
      <w:pPr>
        <w:pStyle w:val="Q-Normal"/>
        <w:ind w:firstLine="432"/>
        <w:rPr>
          <w:rFonts w:eastAsiaTheme="minorEastAsia"/>
        </w:rPr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4C095753" w14:textId="1D67DE2D" w:rsidR="000344EE" w:rsidRDefault="000344EE" w:rsidP="005100BE">
      <w:pPr>
        <w:pStyle w:val="Q-Normal"/>
        <w:ind w:firstLine="432"/>
      </w:pPr>
    </w:p>
    <w:p w14:paraId="34C321B7" w14:textId="3CF13A41" w:rsidR="000344EE" w:rsidRDefault="000344EE" w:rsidP="005100BE">
      <w:pPr>
        <w:pStyle w:val="Q-Normal"/>
        <w:ind w:firstLine="432"/>
      </w:pPr>
    </w:p>
    <w:p w14:paraId="0D54A21D" w14:textId="02DBE57E" w:rsidR="000344EE" w:rsidRDefault="000344EE" w:rsidP="005100BE">
      <w:pPr>
        <w:pStyle w:val="Q-Normal"/>
        <w:ind w:firstLine="432"/>
      </w:pPr>
    </w:p>
    <w:p w14:paraId="48FFB3AB" w14:textId="149C7700" w:rsidR="000344EE" w:rsidRDefault="000344EE" w:rsidP="005100BE">
      <w:pPr>
        <w:pStyle w:val="Q-Normal"/>
        <w:ind w:firstLine="432"/>
      </w:pPr>
    </w:p>
    <w:p w14:paraId="518DF73E" w14:textId="4E52E0DC" w:rsidR="000344EE" w:rsidRDefault="000344EE" w:rsidP="005100BE">
      <w:pPr>
        <w:pStyle w:val="Q-Normal"/>
        <w:ind w:firstLine="432"/>
      </w:pPr>
    </w:p>
    <w:p w14:paraId="5C8941DE" w14:textId="77777777" w:rsidR="000344EE" w:rsidRPr="005100BE" w:rsidRDefault="000344EE" w:rsidP="005100BE">
      <w:pPr>
        <w:pStyle w:val="Q-Normal"/>
        <w:ind w:firstLine="432"/>
      </w:pPr>
    </w:p>
    <w:p w14:paraId="5449A4A9" w14:textId="77777777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0BAD1F48" w14:textId="26F6717C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76C7A89" wp14:editId="4F11CB58">
                <wp:extent cx="5060950" cy="872115"/>
                <wp:effectExtent l="0" t="0" r="6350" b="4445"/>
                <wp:docPr id="278237043" name="Canvas 2782370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4374722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14422529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B95C1D6" w14:textId="546871B1" w:rsidR="002C726D" w:rsidRPr="0034565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7134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E39203" w14:textId="371352DC" w:rsidR="002C726D" w:rsidRPr="008A7710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2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4260003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76C7A89" id="Canvas 278237043" o:spid="_x0000_s161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">
                <v:shape id="_x0000_s161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1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">
                  <v:shape id="Hexagon 1" o:spid="_x0000_s161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0B95C1D6" w14:textId="546871B1" w:rsidR="002C726D" w:rsidRPr="0034565D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3</w:t>
                          </w:r>
                        </w:p>
                      </w:txbxContent>
                    </v:textbox>
                  </v:shape>
                  <v:rect id="Rectangle 1" o:spid="_x0000_s161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" filled="f" stroked="f" strokeweight="1.5pt">
                    <v:textbox>
                      <w:txbxContent>
                        <w:p w14:paraId="20E39203" w14:textId="371352DC" w:rsidR="002C726D" w:rsidRPr="008A7710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2)</w:t>
                          </w:r>
                        </w:p>
                      </w:txbxContent>
                    </v:textbox>
                  </v:rect>
                </v:group>
                <v:shape id="Половина рамки 31" o:spid="_x0000_s162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00D0B16" w14:textId="1CD2BE21" w:rsidR="00BF0CD8" w:rsidRDefault="00A76144" w:rsidP="00627D74">
      <w:pPr>
        <w:pStyle w:val="ParagrafInvisible"/>
      </w:pPr>
      <w:bookmarkStart w:id="873" w:name="_Toc133963311"/>
      <w:bookmarkStart w:id="874" w:name="_Toc133965369"/>
      <w:bookmarkStart w:id="875" w:name="_Toc133965625"/>
      <w:bookmarkStart w:id="876" w:name="_Toc153319833"/>
      <w:r w:rsidRPr="00C91442"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73"/>
      <w:bookmarkEnd w:id="874"/>
      <w:bookmarkEnd w:id="875"/>
      <w:bookmarkEnd w:id="876"/>
    </w:p>
    <w:p w14:paraId="4F6F17AE" w14:textId="518ADF91" w:rsidR="00BF0CD8" w:rsidRPr="005728F9" w:rsidRDefault="00037E9B" w:rsidP="007356D1">
      <w:pPr>
        <w:pStyle w:val="Q-Yentavernagir"/>
      </w:pPr>
      <w:bookmarkStart w:id="877" w:name="_Toc133963312"/>
      <w:bookmarkStart w:id="878" w:name="_Toc133965370"/>
      <w:bookmarkStart w:id="879" w:name="_Toc133965626"/>
      <w:bookmarkStart w:id="880" w:name="_Toc153319834"/>
      <w:r w:rsidRPr="005728F9">
        <w:t>ԽՆԴԻՐՆԵՐ ԼՈՒԾՈՒՅԹՆԵՐԸ ԽՏԱՑՆԵԼՈՒ ԿԱՄ ՆՈՍՐԱՑՆԵԼՈՒ ՎԵՐԱԲԵՐՅԱԼ</w:t>
      </w:r>
      <w:bookmarkEnd w:id="877"/>
      <w:bookmarkEnd w:id="878"/>
      <w:bookmarkEnd w:id="879"/>
      <w:bookmarkEnd w:id="880"/>
    </w:p>
    <w:p w14:paraId="73EC57B5" w14:textId="77777777" w:rsidR="00BF0CD8" w:rsidRDefault="00BF0CD8" w:rsidP="007E20AF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0344EE">
      <w:pPr>
        <w:pStyle w:val="Q-Normal"/>
        <w:spacing w:line="264" w:lineRule="auto"/>
        <w:ind w:firstLine="432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0344EE">
      <w:pPr>
        <w:pStyle w:val="Q-Normal"/>
        <w:spacing w:line="264" w:lineRule="auto"/>
        <w:ind w:firstLine="432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0344EE">
      <w:pPr>
        <w:pStyle w:val="Q-Normal"/>
        <w:spacing w:line="264" w:lineRule="auto"/>
        <w:ind w:firstLine="432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0344EE">
      <w:pPr>
        <w:pStyle w:val="Q-Normal"/>
        <w:spacing w:line="264" w:lineRule="auto"/>
        <w:ind w:firstLine="432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881" w:name="_Hlk66709151"/>
    <w:p w14:paraId="30E06881" w14:textId="77777777" w:rsidR="00BF0CD8" w:rsidRPr="00AB2637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81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0344EE">
      <w:pPr>
        <w:pStyle w:val="Q-Normal"/>
        <w:spacing w:line="264" w:lineRule="auto"/>
        <w:ind w:firstLine="432"/>
      </w:pPr>
      <w:bookmarkStart w:id="882" w:name="_Hlk66709022"/>
      <w:r>
        <w:t xml:space="preserve">Վերջնական լուծույթի </w:t>
      </w:r>
      <w:bookmarkEnd w:id="882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w:bookmarkStart w:id="883" w:name="_Hlk66711434"/>
      <w:r w:rsidRPr="008C2163">
        <w:rPr>
          <w:i/>
          <w:iCs/>
        </w:rPr>
        <w:t>Պատ</w:t>
      </w:r>
      <w:r w:rsidRPr="008C2163">
        <w:rPr>
          <w:i/>
        </w:rPr>
        <w:t>.՝</w:t>
      </w:r>
      <w:bookmarkEnd w:id="883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7E20AF">
      <w:pPr>
        <w:pStyle w:val="Q-Xndir"/>
      </w:pPr>
      <w:bookmarkStart w:id="884" w:name="_Hlk66711470"/>
      <w:r w:rsidRPr="00567509">
        <w:t>Խնդիր</w:t>
      </w:r>
      <w:r>
        <w:t xml:space="preserve"> </w:t>
      </w:r>
      <w:bookmarkEnd w:id="884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885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885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0344EE">
      <w:pPr>
        <w:pStyle w:val="Q-Normal"/>
        <w:ind w:firstLine="432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886" w:name="_Hlk66711154"/>
    <w:p w14:paraId="78EA7414" w14:textId="77777777" w:rsidR="00BF0CD8" w:rsidRPr="00D72148" w:rsidRDefault="00000000" w:rsidP="000344EE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8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887" w:name="_Hlk67051334"/>
    <w:p w14:paraId="616DBC57" w14:textId="21C35299" w:rsidR="00BF0CD8" w:rsidRPr="007728D3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887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0344EE">
      <w:pPr>
        <w:pStyle w:val="Q-Normal"/>
        <w:spacing w:line="264" w:lineRule="auto"/>
        <w:ind w:firstLine="432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88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888"/>
    </w:p>
    <w:p w14:paraId="12D84026" w14:textId="77777777" w:rsidR="00BF0CD8" w:rsidRPr="007728D3" w:rsidRDefault="00BF0CD8" w:rsidP="000344EE">
      <w:pPr>
        <w:pStyle w:val="Q-Normal"/>
        <w:spacing w:line="264" w:lineRule="auto"/>
        <w:ind w:firstLine="432"/>
      </w:pPr>
      <w:r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0344EE">
      <w:pPr>
        <w:pStyle w:val="Q-Normal"/>
        <w:spacing w:line="264" w:lineRule="auto"/>
        <w:rPr>
          <w:rFonts w:eastAsiaTheme="minorEastAsia"/>
        </w:rPr>
      </w:pPr>
      <w:bookmarkStart w:id="889" w:name="_Hlk66712739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 w:rsidRPr="00453185">
        <w:rPr>
          <w:b/>
        </w:rPr>
        <w:t xml:space="preserve"> </w:t>
      </w:r>
      <w:bookmarkEnd w:id="889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7E20AF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5B1B77">
      <w:pPr>
        <w:pStyle w:val="Q-Normal"/>
        <w:spacing w:line="288" w:lineRule="auto"/>
        <w:ind w:firstLine="432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5B1B77">
      <w:pPr>
        <w:pStyle w:val="Q-Normal"/>
        <w:spacing w:line="288" w:lineRule="auto"/>
        <w:ind w:firstLine="432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0344EE">
      <w:pPr>
        <w:pStyle w:val="Q-Normal"/>
        <w:spacing w:line="264" w:lineRule="auto"/>
        <w:ind w:firstLine="432"/>
      </w:pPr>
      <w:r>
        <w:t>Վերջնական լուծույթում.</w:t>
      </w:r>
    </w:p>
    <w:bookmarkStart w:id="890" w:name="_Hlk66712511"/>
    <w:p w14:paraId="746750E8" w14:textId="77777777" w:rsidR="00BF0CD8" w:rsidRPr="0098130F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89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0344EE">
      <w:pPr>
        <w:pStyle w:val="Q-Normal"/>
        <w:spacing w:line="264" w:lineRule="auto"/>
        <w:ind w:firstLine="432"/>
      </w:pPr>
      <w:r w:rsidRPr="0098130F">
        <w:t>Մյուս կողմից.</w:t>
      </w:r>
    </w:p>
    <w:p w14:paraId="6B722561" w14:textId="77777777" w:rsidR="00BF0CD8" w:rsidRPr="0098130F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891" w:name="_Hlk66713696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>
        <w:rPr>
          <w:b/>
        </w:rPr>
        <w:t xml:space="preserve"> </w:t>
      </w:r>
      <w:bookmarkEnd w:id="891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7D7ECEE8" w14:textId="200859A1" w:rsidR="00BF0CD8" w:rsidRPr="005728F9" w:rsidRDefault="00037E9B" w:rsidP="007356D1">
      <w:pPr>
        <w:pStyle w:val="Q-Yentavernagir"/>
      </w:pPr>
      <w:bookmarkStart w:id="892" w:name="_Toc133963313"/>
      <w:bookmarkStart w:id="893" w:name="_Toc133965371"/>
      <w:bookmarkStart w:id="894" w:name="_Toc133965627"/>
      <w:bookmarkStart w:id="895" w:name="_Toc153319835"/>
      <w:r w:rsidRPr="005728F9">
        <w:t>ԽՆԴԻՐՆԵՐ ԵՐԿՈՒ ԼՈՒԾՈՒՅԹՆԵՐՆ ԻՐԱՐ ԽԱՌՆԵԼՈՒ ՎԵՐԱԲԵՐՅԱԼ</w:t>
      </w:r>
      <w:bookmarkEnd w:id="892"/>
      <w:bookmarkEnd w:id="893"/>
      <w:bookmarkEnd w:id="894"/>
      <w:bookmarkEnd w:id="895"/>
    </w:p>
    <w:p w14:paraId="04D49564" w14:textId="77777777" w:rsidR="00BF0CD8" w:rsidRDefault="00BF0CD8" w:rsidP="007E20AF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5B1B77">
      <w:pPr>
        <w:pStyle w:val="Q-Normal"/>
        <w:spacing w:line="288" w:lineRule="auto"/>
        <w:ind w:firstLine="432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5B1B77">
      <w:pPr>
        <w:pStyle w:val="Q-Normal"/>
        <w:spacing w:line="288" w:lineRule="auto"/>
        <w:ind w:firstLine="432"/>
      </w:pPr>
      <w:r>
        <w:lastRenderedPageBreak/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5B1B77">
      <w:pPr>
        <w:pStyle w:val="Q-Normal"/>
        <w:spacing w:line="288" w:lineRule="auto"/>
        <w:ind w:firstLine="432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5B1B77">
      <w:pPr>
        <w:pStyle w:val="Q-Normal"/>
        <w:spacing w:line="288" w:lineRule="auto"/>
        <w:ind w:firstLine="432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896" w:name="_Hlk66714902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896"/>
      <w:r w:rsidRPr="002E50BB">
        <w:t>150գ:</w:t>
      </w:r>
    </w:p>
    <w:p w14:paraId="3C61FB58" w14:textId="77777777" w:rsidR="00BF0CD8" w:rsidRDefault="00BF0CD8" w:rsidP="007E20AF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5B1B77">
      <w:pPr>
        <w:pStyle w:val="Q-Normal"/>
        <w:spacing w:line="288" w:lineRule="auto"/>
        <w:ind w:firstLine="432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5B1B77">
      <w:pPr>
        <w:pStyle w:val="Q-Normal"/>
        <w:spacing w:line="288" w:lineRule="auto"/>
        <w:ind w:firstLine="432"/>
      </w:pPr>
      <w:r>
        <w:t>Վերջնական լուծույթում.</w:t>
      </w:r>
    </w:p>
    <w:p w14:paraId="151B8D0E" w14:textId="77777777" w:rsidR="00BF0CD8" w:rsidRPr="00EF743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bookmarkStart w:id="897" w:name="_Hlk66785756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bookmarkEnd w:id="897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5728F9" w:rsidRDefault="00037E9B" w:rsidP="007356D1">
      <w:pPr>
        <w:pStyle w:val="Q-Yentavernagir"/>
      </w:pPr>
      <w:bookmarkStart w:id="898" w:name="_Toc133963314"/>
      <w:bookmarkStart w:id="899" w:name="_Toc133965372"/>
      <w:bookmarkStart w:id="900" w:name="_Toc133965628"/>
      <w:bookmarkStart w:id="901" w:name="_Toc153319836"/>
      <w:r w:rsidRPr="005728F9">
        <w:t xml:space="preserve">ԽՆԴԻՐՆԵՐ </w:t>
      </w:r>
      <w:r w:rsidRPr="007356D1">
        <w:t>ԼՈՒԾՈՒՅԹՆԵՐՈՒՄ</w:t>
      </w:r>
      <w:r w:rsidRPr="005728F9">
        <w:t xml:space="preserve"> ԿԱՏԱՐՎՈՂ ՔԻՄԻԱԿԱՆ ՌԵԱԿՑԻԱՆԵՐԻ ՎԵՐԱԲԵՐՅԱԼ</w:t>
      </w:r>
      <w:bookmarkEnd w:id="898"/>
      <w:bookmarkEnd w:id="899"/>
      <w:bookmarkEnd w:id="900"/>
      <w:bookmarkEnd w:id="901"/>
    </w:p>
    <w:p w14:paraId="48CC33B1" w14:textId="77777777" w:rsidR="00BF0CD8" w:rsidRDefault="00BF0CD8" w:rsidP="00302A17">
      <w:pPr>
        <w:pStyle w:val="Q-Normal"/>
      </w:pPr>
      <w:r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7E20AF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5B1B77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02" w:name="_Hlk66785379"/>
    <w:p w14:paraId="666565C1" w14:textId="4159DC1F" w:rsidR="00BF0CD8" w:rsidRPr="000D7F8D" w:rsidRDefault="00000000" w:rsidP="005B1B77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0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03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03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5B1B77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7E20AF">
      <w:pPr>
        <w:pStyle w:val="Q-Xndir"/>
      </w:pPr>
      <w:r w:rsidRPr="00567509">
        <w:lastRenderedPageBreak/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04" w:name="_Hlk66786217"/>
    <w:p w14:paraId="123299D5" w14:textId="0BC3429B" w:rsidR="00BF0CD8" w:rsidRPr="001F04DC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04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w:bookmarkStart w:id="905" w:name="_Hlk66788011"/>
      <m:oMathPara>
        <m:oMath>
          <m:r>
            <w:rPr>
              <w:rFonts w:ascii="Cambria Math" w:hAnsi="Cambria Math"/>
            </w:rPr>
            <m:t>x</m:t>
          </m:r>
          <w:bookmarkEnd w:id="905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9F5DB1">
      <w:pPr>
        <w:pStyle w:val="Q-Normal"/>
        <w:spacing w:line="264" w:lineRule="auto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5728F9" w:rsidRDefault="00037E9B" w:rsidP="005728F9">
      <w:pPr>
        <w:pStyle w:val="Q-Yentavernagir"/>
      </w:pPr>
      <w:bookmarkStart w:id="906" w:name="_Toc133963315"/>
      <w:bookmarkStart w:id="907" w:name="_Toc133965373"/>
      <w:bookmarkStart w:id="908" w:name="_Toc133965629"/>
      <w:bookmarkStart w:id="909" w:name="_Toc153319837"/>
      <w:r w:rsidRPr="005728F9">
        <w:t>ԽՆԴԻՐ, ԵՐԲ ԼՈՒԾՈՒՅԹՈՒՄ ԿԱՏԱՐՎՈՂ ՌԵԱԿՑԻԱՅԻ ՀԵՏԵՎԱՆՔՈՎ ԼՈՒԾՎԱԾ ՆՅՈՒԹԵՐԻ ԶԱՆԳՎԱԾԱՅԻՆ ԲԱԺԻՆՆԵՐԸ ՀԱՎԱՍԱՐՎՈՒՄ ԵՆ</w:t>
      </w:r>
      <w:bookmarkEnd w:id="906"/>
      <w:bookmarkEnd w:id="907"/>
      <w:bookmarkEnd w:id="908"/>
      <w:bookmarkEnd w:id="909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7E20AF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5B1B77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9F5DB1">
      <w:pPr>
        <w:pStyle w:val="Q-Normal"/>
        <w:ind w:firstLine="432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9F5DB1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9F5DB1">
      <w:pPr>
        <w:pStyle w:val="Q-Normal"/>
        <w:ind w:firstLine="432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9F5DB1">
      <w:pPr>
        <w:pStyle w:val="Q-Normal"/>
        <w:ind w:firstLine="432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10" w:name="_Hlk66788105"/>
    <w:p w14:paraId="752931A6" w14:textId="6DEA0203" w:rsidR="00BF0CD8" w:rsidRPr="00F60F95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10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9F5DB1">
      <w:pPr>
        <w:pStyle w:val="Q-Normal"/>
        <w:ind w:firstLine="432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9F5DB1">
      <w:pPr>
        <w:pStyle w:val="Q-Normal"/>
        <w:ind w:firstLine="432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11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11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12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12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9F5DB1">
      <w:pPr>
        <w:pStyle w:val="Q-Normal"/>
        <w:spacing w:line="264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5EDF0983" w14:textId="2FD2103C" w:rsidR="00AA159C" w:rsidRDefault="00BF0CD8" w:rsidP="009F5DB1">
      <w:pPr>
        <w:pStyle w:val="Q-Normal"/>
      </w:pPr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  <w:bookmarkStart w:id="913" w:name="_Toc133963316"/>
      <w:bookmarkStart w:id="914" w:name="_Toc133965374"/>
      <w:bookmarkStart w:id="915" w:name="_Toc133965630"/>
    </w:p>
    <w:p w14:paraId="265F2897" w14:textId="357E1436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40DA3C20" wp14:editId="1102F7E0">
                <wp:extent cx="5060950" cy="872115"/>
                <wp:effectExtent l="0" t="0" r="6350" b="4445"/>
                <wp:docPr id="1528700065" name="Canvas 15287000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3605403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3775628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BA4FAFA" w14:textId="7584F40C" w:rsidR="002C726D" w:rsidRPr="0034565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20214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831457" w14:textId="7438F421" w:rsidR="002C726D" w:rsidRPr="008A7710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3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3847888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0DA3C20" id="Canvas 1528700065" o:spid="_x0000_s162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FU0MfV8BAAA/w0AAA4AAAAA&#10;AAAAAAAAAAAALgIAAGRycy9lMm9Eb2MueG1sUEsBAi0AFAAGAAgAAAAhACtaiz3YAAAABQEAAA8A&#10;AAAAAAAAAAAAAAAA1gYAAGRycy9kb3ducmV2LnhtbFBLBQYAAAAABAAEAPMAAADbBwAAAAA=&#10;">
                <v:shape id="_x0000_s162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2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">
                  <v:shape id="Hexagon 1" o:spid="_x0000_s162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BA4FAFA" w14:textId="7584F40C" w:rsidR="002C726D" w:rsidRPr="0034565D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4</w:t>
                          </w:r>
                        </w:p>
                      </w:txbxContent>
                    </v:textbox>
                  </v:shape>
                  <v:rect id="Rectangle 1" o:spid="_x0000_s162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" filled="f" stroked="f" strokeweight="1.5pt">
                    <v:textbox>
                      <w:txbxContent>
                        <w:p w14:paraId="57831457" w14:textId="7438F421" w:rsidR="002C726D" w:rsidRPr="008A7710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3)</w:t>
                          </w:r>
                        </w:p>
                      </w:txbxContent>
                    </v:textbox>
                  </v:rect>
                </v:group>
                <v:shape id="Половина рамки 31" o:spid="_x0000_s162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1BEBAF8" w14:textId="6B368563" w:rsidR="00BF0CD8" w:rsidRPr="0016267A" w:rsidRDefault="007532F7" w:rsidP="00627D74">
      <w:pPr>
        <w:pStyle w:val="ParagrafInvisible"/>
      </w:pPr>
      <w:bookmarkStart w:id="916" w:name="_Toc153319838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13"/>
      <w:bookmarkEnd w:id="914"/>
      <w:bookmarkEnd w:id="915"/>
      <w:bookmarkEnd w:id="916"/>
    </w:p>
    <w:p w14:paraId="3D179E1A" w14:textId="095BDC29" w:rsidR="00BF0CD8" w:rsidRPr="00862D68" w:rsidRDefault="00BF0CD8" w:rsidP="007E20AF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17" w:name="_Hlk66791316"/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17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0344EE">
      <w:pPr>
        <w:pStyle w:val="Q-Normal"/>
        <w:spacing w:line="264" w:lineRule="auto"/>
        <w:ind w:firstLine="432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18" w:name="_Hlk66791392"/>
    <w:p w14:paraId="2441075F" w14:textId="526E1FAE" w:rsidR="00BF0CD8" w:rsidRPr="00B758D6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18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19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1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0344EE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7356D1">
      <w:pPr>
        <w:pStyle w:val="Q-Normal"/>
        <w:spacing w:line="288" w:lineRule="auto"/>
        <w:ind w:firstLine="432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7356D1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20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20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525180C8" w14:textId="77777777" w:rsidR="006F0893" w:rsidRDefault="00BF0CD8" w:rsidP="007356D1">
      <w:pPr>
        <w:pStyle w:val="Q-Normal"/>
        <w:spacing w:line="288" w:lineRule="auto"/>
        <w:ind w:firstLine="432"/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</w:t>
      </w:r>
      <w:r w:rsidR="007356D1">
        <w:t>ընթացքում</w:t>
      </w:r>
      <w:r w:rsidR="006F0893">
        <w:t>,</w:t>
      </w:r>
    </w:p>
    <w:p w14:paraId="59AC605B" w14:textId="77777777" w:rsidR="006F0893" w:rsidRDefault="00BF0CD8" w:rsidP="006F0893">
      <w:pPr>
        <w:pStyle w:val="Q-Normal"/>
        <w:spacing w:line="288" w:lineRule="auto"/>
        <w:ind w:firstLine="432"/>
        <w:jc w:val="left"/>
        <w:rPr>
          <w:rFonts w:eastAsiaTheme="minorEastAsia"/>
        </w:rPr>
      </w:pPr>
      <w:r>
        <w:t xml:space="preserve"> կառաջանա</w:t>
      </w:r>
      <w:r w:rsidRPr="00686E2F">
        <w:t xml:space="preserve"> 0,1 </w:t>
      </w:r>
      <w:r>
        <w:t xml:space="preserve">մոլ </w:t>
      </w:r>
      <w:bookmarkStart w:id="921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21"/>
      <w:r>
        <w:rPr>
          <w:rFonts w:eastAsiaTheme="minorEastAsia"/>
        </w:rPr>
        <w:t>,</w:t>
      </w:r>
      <w:r w:rsidR="006F08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</w:p>
    <w:p w14:paraId="670FD265" w14:textId="246534EE" w:rsidR="00BF0CD8" w:rsidRDefault="00BF0CD8" w:rsidP="006F0893">
      <w:pPr>
        <w:pStyle w:val="Q-Normal"/>
        <w:spacing w:line="288" w:lineRule="auto"/>
        <w:ind w:firstLine="432"/>
        <w:jc w:val="left"/>
        <w:rPr>
          <w:rFonts w:eastAsiaTheme="minorEastAsia"/>
        </w:rPr>
      </w:pP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22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22"/>
      <w:r w:rsidRPr="00686E2F">
        <w:rPr>
          <w:rFonts w:eastAsiaTheme="minorEastAsia"/>
        </w:rPr>
        <w:t>:</w:t>
      </w:r>
    </w:p>
    <w:p w14:paraId="650763E6" w14:textId="307E71EC" w:rsidR="00BF0CD8" w:rsidRPr="0068176A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7356D1">
      <w:pPr>
        <w:pStyle w:val="Q-Normal"/>
        <w:spacing w:line="288" w:lineRule="auto"/>
        <w:ind w:firstLine="432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7356D1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7356D1">
      <w:pPr>
        <w:pStyle w:val="Q-Normal"/>
        <w:spacing w:line="288" w:lineRule="auto"/>
        <w:ind w:firstLine="432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7356D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7356D1">
      <w:pPr>
        <w:pStyle w:val="Q-Normal"/>
        <w:spacing w:line="288" w:lineRule="auto"/>
        <w:ind w:firstLine="432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7E20AF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</w:t>
      </w:r>
      <w:r w:rsidR="00601C2C">
        <w:lastRenderedPageBreak/>
        <w:t xml:space="preserve">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6F0893">
      <w:pPr>
        <w:pStyle w:val="Q-Normal"/>
        <w:spacing w:line="288" w:lineRule="auto"/>
        <w:ind w:firstLine="432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6F0893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5B0357">
      <w:pPr>
        <w:pStyle w:val="Q-Normal"/>
        <w:spacing w:line="288" w:lineRule="auto"/>
        <w:ind w:firstLine="432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6F0893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Pr="00C47BD0" w:rsidRDefault="00000000" w:rsidP="006F0893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 w:rsidRPr="00C47BD0">
        <w:t>:</w:t>
      </w:r>
    </w:p>
    <w:p w14:paraId="48289932" w14:textId="41A76517" w:rsidR="007B207D" w:rsidRPr="007B207D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6F0893">
      <w:pPr>
        <w:pStyle w:val="Q-Normal"/>
        <w:spacing w:line="288" w:lineRule="auto"/>
        <w:ind w:firstLine="432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7E20AF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5B0357">
      <w:pPr>
        <w:pStyle w:val="Q-Normal"/>
        <w:spacing w:line="288" w:lineRule="auto"/>
        <w:ind w:firstLine="432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0344EE">
      <w:pPr>
        <w:pStyle w:val="Q-Normal"/>
        <w:ind w:firstLine="432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5B035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0344EE">
      <w:pPr>
        <w:pStyle w:val="Q-Normal"/>
        <w:ind w:firstLine="432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5423868" w:rsidR="00BF0CD8" w:rsidRDefault="00BF0CD8" w:rsidP="000344EE">
      <w:pPr>
        <w:pStyle w:val="Q-Normal"/>
        <w:ind w:firstLine="432"/>
      </w:pPr>
      <w:r>
        <w:t xml:space="preserve">Որոշենք </w:t>
      </w:r>
      <m:oMath>
        <m:r>
          <w:rPr>
            <w:rFonts w:ascii="Cambria Math" w:hAnsi="Cambria Math"/>
          </w:rPr>
          <m:t>CuO</m:t>
        </m:r>
      </m:oMath>
      <w:r>
        <w:t xml:space="preserve">-ի </w:t>
      </w:r>
      <w:r w:rsidR="006F0893">
        <w:t xml:space="preserve">սկզբնական </w:t>
      </w:r>
      <w:r>
        <w:t>նյութաքանակը.</w:t>
      </w:r>
    </w:p>
    <w:p w14:paraId="4C578094" w14:textId="35B54B47" w:rsidR="00BF0CD8" w:rsidRPr="00CC1FA1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5B0357">
      <w:pPr>
        <w:pStyle w:val="Q-Normal"/>
        <w:spacing w:line="288" w:lineRule="auto"/>
        <w:ind w:firstLine="432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5B0357">
      <w:pPr>
        <w:pStyle w:val="Q-Normal"/>
        <w:spacing w:line="288" w:lineRule="auto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7E20AF">
      <w:pPr>
        <w:pStyle w:val="Q-Xndir"/>
        <w:rPr>
          <w:rFonts w:eastAsiaTheme="minorEastAsia"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6F0893">
      <w:pPr>
        <w:pStyle w:val="Q-Normal"/>
        <w:spacing w:line="288" w:lineRule="auto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6F0893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23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23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355282EA" w:rsidR="00BF0CD8" w:rsidRDefault="00BF0CD8" w:rsidP="00D545F8">
      <w:pPr>
        <w:pStyle w:val="Q-Normal"/>
        <w:spacing w:after="120"/>
        <w:ind w:firstLine="432"/>
        <w:contextualSpacing w:val="0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</w:t>
      </w:r>
      <w:r w:rsidR="005B0357">
        <w:t>ի ընթացքում լրիվ</w:t>
      </w:r>
      <w:r>
        <w:t xml:space="preserve">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D545F8">
      <w:pPr>
        <w:pStyle w:val="Q-Normal"/>
        <w:spacing w:before="120" w:after="120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24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24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D545F8">
      <w:pPr>
        <w:pStyle w:val="Q-Normal"/>
        <w:numPr>
          <w:ilvl w:val="0"/>
          <w:numId w:val="85"/>
        </w:numPr>
        <w:spacing w:line="264" w:lineRule="auto"/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25" w:name="_Hlk66800693"/>
    <w:p w14:paraId="1C243C46" w14:textId="2532DE4F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D545F8">
      <w:pPr>
        <w:pStyle w:val="Q-Normal"/>
        <w:numPr>
          <w:ilvl w:val="0"/>
          <w:numId w:val="85"/>
        </w:numPr>
        <w:spacing w:line="264" w:lineRule="auto"/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26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26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D545F8">
      <w:pPr>
        <w:pStyle w:val="Q-Normal"/>
        <w:spacing w:line="264" w:lineRule="auto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27" w:name="_Hlk66801248"/>
    <w:p w14:paraId="59D01D1A" w14:textId="2AC25AED" w:rsidR="00BF0CD8" w:rsidRPr="003C5046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27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D545F8">
      <w:pPr>
        <w:pStyle w:val="Q-Normal"/>
        <w:spacing w:line="264" w:lineRule="auto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7E20AF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5B0357">
      <w:pPr>
        <w:pStyle w:val="Q-Normal"/>
        <w:spacing w:line="288" w:lineRule="auto"/>
        <w:ind w:firstLine="432"/>
      </w:pPr>
      <w:r w:rsidRPr="0062244F">
        <w:rPr>
          <w:i/>
        </w:rPr>
        <w:lastRenderedPageBreak/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5B0357">
      <w:pPr>
        <w:pStyle w:val="Q-Normal"/>
        <w:spacing w:line="288" w:lineRule="auto"/>
        <w:ind w:firstLine="432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5B0357">
      <w:pPr>
        <w:pStyle w:val="Q-Normal"/>
        <w:spacing w:line="288" w:lineRule="auto"/>
        <w:ind w:firstLine="432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E5336D" w:rsidRDefault="00000000" w:rsidP="005B0357">
      <w:pPr>
        <w:pStyle w:val="Q-Normal"/>
        <w:spacing w:line="288" w:lineRule="auto"/>
        <w:ind w:firstLine="432"/>
        <w:rPr>
          <w:sz w:val="22"/>
          <w:szCs w:val="22"/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-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9,2+186,6-0,4=195,4գ</m:t>
          </m:r>
        </m:oMath>
      </m:oMathPara>
    </w:p>
    <w:p w14:paraId="53810A19" w14:textId="77777777" w:rsidR="00BF0CD8" w:rsidRPr="00456A9F" w:rsidRDefault="00BF0CD8" w:rsidP="005B0357">
      <w:pPr>
        <w:pStyle w:val="Q-Normal"/>
        <w:spacing w:line="288" w:lineRule="auto"/>
        <w:ind w:firstLine="432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28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28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29" w:name="_Hlk66804131"/>
    <w:p w14:paraId="35965213" w14:textId="541876E9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2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30" w:name="_Hlk66808761"/>
    <w:p w14:paraId="72A721C4" w14:textId="71216CDE" w:rsidR="00BF0CD8" w:rsidRPr="00DD0BDE" w:rsidRDefault="00000000" w:rsidP="005B0357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30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5B0357">
      <w:pPr>
        <w:pStyle w:val="Q-Normal"/>
        <w:spacing w:line="288" w:lineRule="auto"/>
        <w:ind w:firstLine="432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31" w:name="_Hlk66803411"/>
    <w:p w14:paraId="4AE336F2" w14:textId="62FB8D23" w:rsidR="00BF0CD8" w:rsidRPr="00DD0BD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3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5B0357">
      <w:pPr>
        <w:pStyle w:val="Q-Normal"/>
        <w:spacing w:line="288" w:lineRule="auto"/>
        <w:ind w:firstLine="432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32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32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w:bookmarkStart w:id="933" w:name="_Hlk66804997"/>
      <w:r w:rsidRPr="008C2163">
        <w:rPr>
          <w:i/>
          <w:iCs/>
        </w:rPr>
        <w:t>Պատ</w:t>
      </w:r>
      <w:r w:rsidRPr="008C2163">
        <w:rPr>
          <w:i/>
        </w:rPr>
        <w:t>.՝</w:t>
      </w:r>
      <w:r w:rsidRPr="00E202A5">
        <w:rPr>
          <w:lang w:val="ru-RU"/>
        </w:rPr>
        <w:t xml:space="preserve"> </w:t>
      </w:r>
      <w:bookmarkEnd w:id="933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7E20AF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Pr="008C2163" w:rsidRDefault="00BF0CD8" w:rsidP="005B0357">
      <w:pPr>
        <w:pStyle w:val="Q-Normal"/>
        <w:spacing w:line="288" w:lineRule="auto"/>
        <w:ind w:firstLine="432"/>
        <w:rPr>
          <w:i/>
        </w:rPr>
      </w:pPr>
      <w:r w:rsidRPr="008C2163">
        <w:rPr>
          <w:i/>
        </w:rPr>
        <w:lastRenderedPageBreak/>
        <w:t xml:space="preserve">Լուծում:  </w:t>
      </w:r>
    </w:p>
    <w:p w14:paraId="0E748655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5B0357">
      <w:pPr>
        <w:pStyle w:val="Q-Normal"/>
        <w:spacing w:line="288" w:lineRule="auto"/>
        <w:ind w:firstLine="432"/>
      </w:pPr>
      <w:bookmarkStart w:id="934" w:name="_Hlk66805681"/>
      <w:r>
        <w:t>Որոշենք</w:t>
      </w:r>
      <w:bookmarkEnd w:id="934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35" w:name="_Hlk66806256"/>
    <w:p w14:paraId="76F9B3B5" w14:textId="1727F356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35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5B0357">
      <w:pPr>
        <w:pStyle w:val="Q-Normal"/>
        <w:spacing w:line="288" w:lineRule="auto"/>
        <w:ind w:firstLine="432"/>
      </w:pPr>
      <w:r>
        <w:t>Որոշենք ավելացրած ջրի զանգվածը և ծավալը.</w:t>
      </w:r>
    </w:p>
    <w:p w14:paraId="162C8316" w14:textId="77777777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5B0357">
      <w:pPr>
        <w:pStyle w:val="Q-Normal"/>
        <w:spacing w:line="288" w:lineRule="auto"/>
        <w:ind w:firstLine="432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7E20AF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Pr="008C2163" w:rsidRDefault="00BF0CD8" w:rsidP="005B0357">
      <w:pPr>
        <w:pStyle w:val="Q-Normal"/>
        <w:spacing w:line="288" w:lineRule="auto"/>
        <w:rPr>
          <w:i/>
        </w:rPr>
      </w:pPr>
      <w:bookmarkStart w:id="936" w:name="_Hlk67066849"/>
      <w:r w:rsidRPr="008C2163">
        <w:rPr>
          <w:i/>
        </w:rPr>
        <w:t xml:space="preserve">Լուծում: </w:t>
      </w:r>
      <w:bookmarkEnd w:id="936"/>
    </w:p>
    <w:p w14:paraId="72C908B7" w14:textId="77777777" w:rsidR="00BF0CD8" w:rsidRDefault="00BF0CD8" w:rsidP="005B0357">
      <w:pPr>
        <w:pStyle w:val="Q-Normal"/>
        <w:spacing w:line="288" w:lineRule="auto"/>
        <w:ind w:firstLine="432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5B0357">
      <w:pPr>
        <w:pStyle w:val="Q-Normal"/>
        <w:spacing w:line="288" w:lineRule="auto"/>
        <w:ind w:firstLine="432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37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37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6D9E6A1F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w:lastRenderedPageBreak/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5B0357">
      <w:pPr>
        <w:pStyle w:val="Q-Normal"/>
        <w:spacing w:line="288" w:lineRule="auto"/>
        <w:ind w:firstLine="432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5B0357">
      <w:pPr>
        <w:pStyle w:val="Q-Normal"/>
        <w:spacing w:line="288" w:lineRule="auto"/>
        <w:ind w:firstLine="432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5B0357">
      <w:pPr>
        <w:pStyle w:val="Q-Normal"/>
        <w:spacing w:line="288" w:lineRule="auto"/>
        <w:ind w:firstLine="432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5B035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5B0357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5B0357">
      <w:pPr>
        <w:pStyle w:val="Q-Normal"/>
        <w:spacing w:line="288" w:lineRule="auto"/>
        <w:ind w:firstLine="432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5B0357">
      <w:pPr>
        <w:pStyle w:val="Q-Normal"/>
        <w:spacing w:line="288" w:lineRule="auto"/>
        <w:ind w:firstLine="432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38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38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bookmarkStart w:id="939" w:name="_Hlk67066859"/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39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2991FE99" w:rsidR="00B70393" w:rsidRPr="00B70393" w:rsidRDefault="00B70393" w:rsidP="007E20AF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5B0357">
      <w:pPr>
        <w:pStyle w:val="Q-Normal"/>
        <w:spacing w:line="288" w:lineRule="auto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5B0357">
      <w:pPr>
        <w:pStyle w:val="Q-Normal"/>
        <w:spacing w:line="288" w:lineRule="auto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022C0B">
      <w:pPr>
        <w:pStyle w:val="Q-Normal"/>
        <w:numPr>
          <w:ilvl w:val="0"/>
          <w:numId w:val="84"/>
        </w:numPr>
        <w:spacing w:line="288" w:lineRule="auto"/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5B0357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022C0B">
      <w:pPr>
        <w:pStyle w:val="Q-Normal"/>
        <w:numPr>
          <w:ilvl w:val="0"/>
          <w:numId w:val="84"/>
        </w:numPr>
        <w:spacing w:line="288" w:lineRule="auto"/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5B0357">
      <w:pPr>
        <w:pStyle w:val="Q-Normal"/>
        <w:spacing w:line="288" w:lineRule="auto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5B0357">
      <w:pPr>
        <w:pStyle w:val="Q-Normal"/>
        <w:spacing w:line="288" w:lineRule="auto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5B0357">
      <w:pPr>
        <w:pStyle w:val="Q-Normal"/>
        <w:spacing w:line="288" w:lineRule="auto"/>
      </w:pPr>
      <w:r>
        <w:lastRenderedPageBreak/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0D055B44" w:rsidR="0032274D" w:rsidRDefault="00000000" w:rsidP="005B0357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40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40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 գ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3A4C5051" w:rsidR="00007BE7" w:rsidRPr="00007BE7" w:rsidRDefault="00007BE7" w:rsidP="005B0357">
      <w:pPr>
        <w:pStyle w:val="Q-Normal"/>
        <w:spacing w:line="288" w:lineRule="auto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="005E7243">
        <w:rPr>
          <w:rFonts w:eastAsiaTheme="minorEastAsia"/>
          <w:i/>
        </w:rPr>
        <w:t xml:space="preserve"> </w:t>
      </w:r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5B0357">
      <w:pPr>
        <w:pStyle w:val="Q-Normal"/>
        <w:spacing w:line="288" w:lineRule="auto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022C0B">
      <w:pPr>
        <w:pStyle w:val="Q-Normal"/>
        <w:numPr>
          <w:ilvl w:val="0"/>
          <w:numId w:val="84"/>
        </w:numPr>
        <w:spacing w:line="288" w:lineRule="auto"/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5B0357">
      <w:pPr>
        <w:pStyle w:val="Q-Normal"/>
        <w:spacing w:line="288" w:lineRule="auto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022C0B">
      <w:pPr>
        <w:pStyle w:val="Q-Normal"/>
        <w:numPr>
          <w:ilvl w:val="0"/>
          <w:numId w:val="84"/>
        </w:numPr>
        <w:spacing w:line="288" w:lineRule="auto"/>
      </w:pPr>
      <w:r>
        <w:t>Կազմենք հավասարում.</w:t>
      </w:r>
    </w:p>
    <w:p w14:paraId="076D7103" w14:textId="6EA4EB7F" w:rsidR="008E7F8D" w:rsidRPr="008E7F8D" w:rsidRDefault="008E7F8D" w:rsidP="005B0357">
      <w:pPr>
        <w:pStyle w:val="Q-Normal"/>
        <w:spacing w:line="288" w:lineRule="auto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5B0357">
      <w:pPr>
        <w:pStyle w:val="Q-Normal"/>
        <w:spacing w:line="288" w:lineRule="auto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5B0357">
      <w:pPr>
        <w:pStyle w:val="Q-Normal"/>
        <w:spacing w:line="288" w:lineRule="auto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5B0357">
      <w:pPr>
        <w:pStyle w:val="Q-Normal"/>
        <w:spacing w:line="288" w:lineRule="auto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22C3B241" w14:textId="77777777" w:rsidR="00C91442" w:rsidRDefault="00C91442">
      <w:bookmarkStart w:id="941" w:name="_Toc133963317"/>
      <w:bookmarkStart w:id="942" w:name="_Toc133965375"/>
      <w:bookmarkStart w:id="943" w:name="_Toc133965631"/>
      <w:r>
        <w:br w:type="page"/>
      </w:r>
    </w:p>
    <w:p w14:paraId="033146F7" w14:textId="118E75B3" w:rsidR="00AA159C" w:rsidRDefault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21460016" wp14:editId="7BD38267">
                <wp:extent cx="5060950" cy="872115"/>
                <wp:effectExtent l="0" t="0" r="6350" b="4445"/>
                <wp:docPr id="274003446" name="Canvas 2740034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2390565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88551380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47C24E9" w14:textId="3D17FEC4" w:rsidR="002C726D" w:rsidRPr="00831569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61966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9B951F" w14:textId="6746CB46" w:rsidR="002C726D" w:rsidRPr="008A7710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ԼԻՏԱՅԻՆ ԴԻՍՈՑՈՒՄ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347241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1460016" id="Canvas 274003446" o:spid="_x0000_s162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BCj+Z9/BAAA+w0AAA4A&#10;AAAAAAAAAAAAAAAALgIAAGRycy9lMm9Eb2MueG1sUEsBAi0AFAAGAAgAAAAhACtaiz3YAAAABQEA&#10;AA8AAAAAAAAAAAAAAAAA2QYAAGRycy9kb3ducmV2LnhtbFBLBQYAAAAABAAEAPMAAADeBwAAAAA=&#10;">
                <v:shape id="_x0000_s162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2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">
                  <v:shape id="Hexagon 1" o:spid="_x0000_s163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47C24E9" w14:textId="3D17FEC4" w:rsidR="002C726D" w:rsidRPr="00831569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5</w:t>
                          </w:r>
                        </w:p>
                      </w:txbxContent>
                    </v:textbox>
                  </v:shape>
                  <v:rect id="Rectangle 1" o:spid="_x0000_s163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" filled="f" stroked="f" strokeweight="1.5pt">
                    <v:textbox>
                      <w:txbxContent>
                        <w:p w14:paraId="569B951F" w14:textId="6746CB46" w:rsidR="002C726D" w:rsidRPr="008A7710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ԼԻՏԱՅԻՆ ԴԻՍՈՑՈՒՄ</w:t>
                          </w:r>
                        </w:p>
                      </w:txbxContent>
                    </v:textbox>
                  </v:rect>
                </v:group>
                <v:shape id="Половина рамки 31" o:spid="_x0000_s163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1052C6A" w14:textId="6B410593" w:rsidR="00BF0CD8" w:rsidRPr="00F766C9" w:rsidRDefault="007532F7" w:rsidP="00627D74">
      <w:pPr>
        <w:pStyle w:val="ParagrafInvisible"/>
      </w:pPr>
      <w:bookmarkStart w:id="944" w:name="_Toc153319839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41"/>
      <w:bookmarkEnd w:id="942"/>
      <w:bookmarkEnd w:id="943"/>
      <w:bookmarkEnd w:id="944"/>
    </w:p>
    <w:p w14:paraId="51850FA8" w14:textId="4C52CA15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հաղորդ</w:t>
      </w:r>
      <w:r w:rsidR="001853E3">
        <w:t>ական</w:t>
      </w:r>
      <w:r>
        <w:t>ությունն է, որ</w:t>
      </w:r>
      <w:r w:rsidR="00BA1047">
        <w:t>ն իրականան</w:t>
      </w:r>
      <w:r>
        <w:t xml:space="preserve">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59C13740" w14:textId="79034DEC" w:rsidR="00044255" w:rsidRDefault="007B0F3D" w:rsidP="00981746">
      <w:pPr>
        <w:pStyle w:val="Q-Normal"/>
        <w:ind w:firstLine="432"/>
        <w:contextualSpacing w:val="0"/>
      </w:pPr>
      <w:r>
        <w:t>Որպեսզի համոզվենք, որ որոշ նյութեր ունեն էլեկտրական հոսանք հաղորդելու ունակություն, իսկ մյուսները</w:t>
      </w:r>
      <w:r w:rsidR="00612464">
        <w:t>՝</w:t>
      </w:r>
      <w:r>
        <w:t xml:space="preserve"> ոչ, օգտվենք </w:t>
      </w:r>
      <w:r w:rsidR="00612464">
        <w:t xml:space="preserve">նկար </w:t>
      </w:r>
      <w:r w:rsidR="00981746">
        <w:t>5.3</w:t>
      </w:r>
      <w:r w:rsidR="00612464">
        <w:t xml:space="preserve">-ում պատկերված սարքից: Այն բաղկացած է բաժակի մեջ տեղադրված երկու էլեկտրոդներից, որոնք հաղորդալարերով միացած են հոսանքի աղբյուրին: Հաղորդալարերից մեկը միացած է նաև </w:t>
      </w:r>
      <w:r w:rsidR="008A2E2C">
        <w:t>է</w:t>
      </w:r>
      <w:r w:rsidR="00612464">
        <w:t>լեկտրական լամպի</w:t>
      </w:r>
      <w:r w:rsidR="00981746">
        <w:t xml:space="preserve"> հետ (նկար 5.3 ա)</w:t>
      </w:r>
      <w:r w:rsidR="00612464">
        <w:t>: Եթե բաժակի մեջ լցրած նյութը հաղորդում է էլեկտրական հոսանք, լամպը վառվում է, եթե չի հաղորդում</w:t>
      </w:r>
      <w:r w:rsidR="008A2E2C">
        <w:t>՝</w:t>
      </w:r>
      <w:r w:rsidR="00612464">
        <w:t xml:space="preserve"> լամպը չի վառվում:</w:t>
      </w:r>
    </w:p>
    <w:p w14:paraId="52E55032" w14:textId="77777777" w:rsidR="00981746" w:rsidRDefault="00981746" w:rsidP="00981746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6A51A6D4" wp14:editId="0103F88E">
            <wp:extent cx="5026951" cy="1469572"/>
            <wp:effectExtent l="0" t="0" r="2540" b="0"/>
            <wp:docPr id="1029157801" name="Рисунок 1029157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1" name="էլ. դիսոցում.png"/>
                    <pic:cNvPicPr/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4799" cy="1471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294A9" w14:textId="5533AC4F" w:rsidR="000452B9" w:rsidRDefault="00981746" w:rsidP="00981746">
      <w:pPr>
        <w:pStyle w:val="5"/>
      </w:pPr>
      <w:r>
        <w:t>Էլեկտրահաղորդականության ստուգման սարքը ա) դատարկ</w:t>
      </w:r>
      <w:r w:rsidR="00FC303F" w:rsidRPr="00FC303F">
        <w:t xml:space="preserve"> </w:t>
      </w:r>
      <w:r w:rsidR="00FC303F">
        <w:t>վիճակում</w:t>
      </w:r>
      <w:r>
        <w:t>, բ) կերակրի աղի լուծույթ</w:t>
      </w:r>
      <w:r w:rsidR="00E05870">
        <w:t>ում</w:t>
      </w:r>
      <w:r>
        <w:t>, գ) թորած ջրի դեպքում</w:t>
      </w:r>
    </w:p>
    <w:p w14:paraId="5359789E" w14:textId="77777777" w:rsidR="00981746" w:rsidRDefault="00612464" w:rsidP="00302A17">
      <w:pPr>
        <w:pStyle w:val="Q-Normal"/>
      </w:pPr>
      <w:r>
        <w:t>Սկզբում բաժակի մեջ լցնենք կերակրի աղի ջրային լուծույթ,</w:t>
      </w:r>
      <w:r w:rsidR="008A2E2C">
        <w:t xml:space="preserve"> </w:t>
      </w:r>
      <w:r>
        <w:t>կտեսնենք, որ լամպը վառվում է շատ պայծառ</w:t>
      </w:r>
      <w:r w:rsidR="00981746">
        <w:t xml:space="preserve"> (նկար 5.3.բ)</w:t>
      </w:r>
      <w:r>
        <w:t xml:space="preserve">: Եթե էլեկտրոդները տեղադրենք չոր կերակրի աղ պարունակող բաժակի մեջ, ապա լամպը չի վառվի: </w:t>
      </w:r>
      <w:r w:rsidR="008A2E2C">
        <w:t>Ն</w:t>
      </w:r>
      <w:r>
        <w:t>ույն արդյունքը կստացվի, եթե էլեկտրոդները տեղադրենք թորած ջրի մեջ</w:t>
      </w:r>
      <w:r w:rsidR="00981746">
        <w:t xml:space="preserve"> (նկար 5.3.գ)</w:t>
      </w:r>
      <w:r>
        <w:t>:</w:t>
      </w:r>
    </w:p>
    <w:p w14:paraId="5A26A0D7" w14:textId="4C00BCD8" w:rsidR="00612464" w:rsidRDefault="00612464" w:rsidP="00302A17">
      <w:pPr>
        <w:pStyle w:val="Q-Normal"/>
      </w:pPr>
      <w:r>
        <w:t xml:space="preserve">Եթե նատրիումի հիդրօքսիդի չոր բյուրեղները լցնենք հախճապակյա թասի մեջ և գազայրիչով հալեցնենք այն, ապա հալույթը նույնպես կհաղորդի էլեկտրական հոսանք: Նման փորձեր կատարելով թթուների, ալկալիների </w:t>
      </w:r>
      <w:r w:rsidR="008A2E2C">
        <w:t>ու</w:t>
      </w:r>
      <w:r>
        <w:t xml:space="preserve"> աղերի լուծույթների հետ, կհամոզվենք, որ դրանք նույնպես հաղորդում են էլեկտրական հոսանք:</w:t>
      </w:r>
    </w:p>
    <w:p w14:paraId="326DB139" w14:textId="79DC5C41" w:rsidR="006F224F" w:rsidRDefault="008A2E2C" w:rsidP="006F224F">
      <w:pPr>
        <w:pStyle w:val="Q-Normal"/>
        <w:spacing w:after="120"/>
        <w:ind w:firstLine="432"/>
        <w:contextualSpacing w:val="0"/>
      </w:pPr>
      <w:r>
        <w:t>Այժմ ստուգենք գլյուկոզի, սախարոզի</w:t>
      </w:r>
      <w:r w:rsidR="009F5DB1">
        <w:t xml:space="preserve"> և </w:t>
      </w:r>
      <w:r>
        <w:t xml:space="preserve">էթանոլի լուծույթները: Կտեսնենք, որ դրանք էլեկտրական հոսանք չեն հաղորդում: </w:t>
      </w:r>
    </w:p>
    <w:p w14:paraId="3DFEDE33" w14:textId="35349E97" w:rsidR="008A2E2C" w:rsidRPr="007B0F3D" w:rsidRDefault="006F224F" w:rsidP="006F224F">
      <w:pPr>
        <w:pStyle w:val="Q-Normal"/>
        <w:spacing w:after="120"/>
        <w:ind w:firstLine="432"/>
        <w:contextualSpacing w:val="0"/>
      </w:pPr>
      <w:r>
        <w:lastRenderedPageBreak/>
        <w:t xml:space="preserve">Այսպիսով, 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69B26F52" w:rsidR="00BF0CD8" w:rsidRPr="002B68F7" w:rsidRDefault="00BF0CD8" w:rsidP="00EF19B1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7C3E9709">
                <wp:extent cx="4091152" cy="512380"/>
                <wp:effectExtent l="0" t="0" r="5080" b="2540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1152" cy="51238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2C726D" w:rsidRDefault="002C726D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633" style="width:32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02428A8A" w14:textId="77777777" w:rsidR="002C726D" w:rsidRDefault="002C726D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4D0B53" w14:textId="1E10E775" w:rsidR="00BF0CD8" w:rsidRPr="002134DF" w:rsidRDefault="00AA189B" w:rsidP="00187162">
      <w:pPr>
        <w:pStyle w:val="Q-Normal"/>
        <w:ind w:firstLine="432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187162">
      <w:pPr>
        <w:pStyle w:val="Q-Normal"/>
        <w:spacing w:after="120"/>
        <w:ind w:firstLine="432"/>
        <w:contextualSpacing w:val="0"/>
        <w:jc w:val="right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08352A96">
                <wp:extent cx="4193628" cy="496613"/>
                <wp:effectExtent l="0" t="0" r="0" b="0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3628" cy="4966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2C726D" w:rsidRDefault="002C726D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634" style="width:330.2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44A8B8EA" w14:textId="77777777" w:rsidR="002C726D" w:rsidRDefault="002C726D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398D1DAE" w:rsidR="00626351" w:rsidRDefault="00626351" w:rsidP="006F224F">
      <w:pPr>
        <w:pStyle w:val="Q-Normal"/>
        <w:ind w:firstLine="432"/>
      </w:pPr>
      <w:r>
        <w:t>Նկար 5.</w:t>
      </w:r>
      <w:r w:rsidR="00C4358A">
        <w:t>4</w:t>
      </w:r>
      <w:r>
        <w:t>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74926B4A">
            <wp:extent cx="5030032" cy="1718441"/>
            <wp:effectExtent l="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9" r:lo="rId590" r:qs="rId591" r:cs="rId592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187162">
      <w:pPr>
        <w:pStyle w:val="Q-Normal"/>
        <w:numPr>
          <w:ilvl w:val="0"/>
          <w:numId w:val="77"/>
        </w:numPr>
        <w:spacing w:after="120"/>
        <w:ind w:left="432"/>
        <w:contextualSpacing w:val="0"/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187162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7AAF68C6">
                <wp:extent cx="3657600" cy="504496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0" cy="504496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2C726D" w:rsidRDefault="002C726D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635" style="width:4in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" fillcolor="#def1f7" stroked="f" strokeweight="1pt">
                <v:stroke joinstyle="miter"/>
                <v:textbox>
                  <w:txbxContent>
                    <w:p w14:paraId="5CA0B7C9" w14:textId="3A93439C" w:rsidR="002C726D" w:rsidRDefault="002C726D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1AF38D64" w:rsidR="002A353E" w:rsidRPr="006F224F" w:rsidRDefault="0051478C" w:rsidP="00D81DC0">
      <w:pPr>
        <w:pStyle w:val="Q-Normal"/>
        <w:ind w:firstLine="0"/>
        <w:jc w:val="center"/>
      </w:pPr>
      <w:r>
        <w:object w:dxaOrig="5809" w:dyaOrig="1169" w14:anchorId="547BC9D4">
          <v:shape id="_x0000_i1253" type="#_x0000_t75" style="width:282.15pt;height:56.95pt" o:ole="">
            <v:imagedata r:id="rId594" o:title=""/>
          </v:shape>
          <o:OLEObject Type="Embed" ProgID="ChemDraw.Document.6.0" ShapeID="_x0000_i1253" DrawAspect="Content" ObjectID="_1764038773" r:id="rId595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022C0B">
      <w:pPr>
        <w:pStyle w:val="Q-Normal"/>
        <w:numPr>
          <w:ilvl w:val="0"/>
          <w:numId w:val="77"/>
        </w:numPr>
        <w:ind w:left="426"/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85AE0E4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03104D20" w:rsidR="002D7834" w:rsidRPr="008A3E4C" w:rsidRDefault="002A353E" w:rsidP="00022C0B">
      <w:pPr>
        <w:pStyle w:val="Q-Normal"/>
        <w:numPr>
          <w:ilvl w:val="0"/>
          <w:numId w:val="77"/>
        </w:numPr>
        <w:ind w:left="426"/>
      </w:pPr>
      <w:r w:rsidRPr="008A3E4C">
        <w:t xml:space="preserve">Ցանկացած էլեկտրոլիտի լուծույթում կատիոնների լիցքերի ընդհանուր գումարը հավասար է անիոնների լիցքերի </w:t>
      </w:r>
      <w:r w:rsidR="00CA49A7">
        <w:t xml:space="preserve">ընդհանուր </w:t>
      </w:r>
      <w:r w:rsidRPr="008A3E4C">
        <w:t>գումարին, քանի որ էլեկտրոլիտի լուծույթը էլեկտրաչեզոք է:</w:t>
      </w:r>
    </w:p>
    <w:p w14:paraId="77F6E439" w14:textId="084BF6E0" w:rsidR="008A3E4C" w:rsidRPr="008A3E4C" w:rsidRDefault="00E45385" w:rsidP="006F224F">
      <w:pPr>
        <w:pStyle w:val="Q-Normal"/>
        <w:spacing w:after="120"/>
        <w:ind w:firstLine="432"/>
        <w:contextualSpacing w:val="0"/>
      </w:pPr>
      <w:r>
        <w:t xml:space="preserve">Այսպիսով՝ </w:t>
      </w:r>
      <w:r w:rsidR="008A3E4C" w:rsidRPr="008A3E4C">
        <w:t xml:space="preserve">էլեկտրոլիտները  </w:t>
      </w:r>
      <w:r w:rsidR="0051478C" w:rsidRPr="008A3E4C">
        <w:t xml:space="preserve">էլեկտրական հոսանք են </w:t>
      </w:r>
      <w:r w:rsidR="008A3E4C" w:rsidRPr="008A3E4C">
        <w:t>հաղորդում</w:t>
      </w:r>
      <w:r w:rsidR="0051478C" w:rsidRPr="0051478C">
        <w:t xml:space="preserve"> </w:t>
      </w:r>
      <w:r w:rsidR="0051478C">
        <w:t>ի</w:t>
      </w:r>
      <w:r w:rsidR="0051478C" w:rsidRPr="008A3E4C">
        <w:t>ոններ առաջաց</w:t>
      </w:r>
      <w:r w:rsidR="0051478C">
        <w:t>նելու</w:t>
      </w:r>
      <w:r w:rsidR="0051478C" w:rsidRPr="008A3E4C">
        <w:t xml:space="preserve"> հետևանքով</w:t>
      </w:r>
      <w:r w:rsidR="008A3E4C" w:rsidRPr="008A3E4C">
        <w:t>:</w:t>
      </w:r>
    </w:p>
    <w:p w14:paraId="55081830" w14:textId="2FFB9E3C" w:rsidR="00BF0CD8" w:rsidRDefault="008A3E4C" w:rsidP="00187162">
      <w:pPr>
        <w:pStyle w:val="Q-Yndgcvac"/>
        <w:contextualSpacing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36535B2F">
                <wp:extent cx="3933497" cy="504496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50449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2C726D" w:rsidRDefault="002C726D" w:rsidP="006F224F">
                            <w:pPr>
                              <w:pStyle w:val="Q-Yndgcvac"/>
                              <w:contextualSpacing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636" style="width:309.7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" fillcolor="#def1f7" stroked="f" strokeweight="1pt">
                <v:stroke joinstyle="miter"/>
                <v:textbox>
                  <w:txbxContent>
                    <w:p w14:paraId="66777A5E" w14:textId="56354BA1" w:rsidR="002C726D" w:rsidRDefault="002C726D" w:rsidP="006F224F">
                      <w:pPr>
                        <w:pStyle w:val="Q-Yndgcvac"/>
                        <w:contextualSpacing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A50215">
      <w:pPr>
        <w:pStyle w:val="Q-Yentavernagir"/>
      </w:pPr>
      <w:bookmarkStart w:id="945" w:name="_Toc133963318"/>
      <w:bookmarkStart w:id="946" w:name="_Toc133965376"/>
      <w:bookmarkStart w:id="947" w:name="_Toc133965632"/>
      <w:bookmarkStart w:id="948" w:name="_Toc153319840"/>
      <w:r w:rsidRPr="004516DF">
        <w:t>ԷԼԵԿՏՐՈԼԻՏԱՅԻՆ ԴԻՍՈՑՄԱՆ ՄԵԽԱՆԻԶՄԸ, ԻՈՆՆԵՐԻ ՀԻԴՐԱՏԱՑՈՒՄԸ</w:t>
      </w:r>
      <w:bookmarkEnd w:id="945"/>
      <w:bookmarkEnd w:id="946"/>
      <w:bookmarkEnd w:id="947"/>
      <w:bookmarkEnd w:id="948"/>
    </w:p>
    <w:p w14:paraId="0F64F45B" w14:textId="1F13779C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</w:t>
      </w:r>
      <w:r w:rsidR="0051478C">
        <w:t xml:space="preserve">կողմից առաջարկված </w:t>
      </w:r>
      <w:r w:rsidRPr="002134DF">
        <w:t>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 xml:space="preserve">C ջերմաստիճանում հավասար է 81 </w:t>
      </w:r>
      <w:r w:rsidR="002A353E" w:rsidRPr="002134DF">
        <w:lastRenderedPageBreak/>
        <w:t>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48E06F24" w:rsidR="00BF0CD8" w:rsidRDefault="00BF0CD8" w:rsidP="00302A17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65149F41" w14:textId="77777777" w:rsidR="0051478C" w:rsidRPr="002134DF" w:rsidRDefault="0051478C" w:rsidP="00302A17">
      <w:pPr>
        <w:pStyle w:val="Q-Normal"/>
      </w:pPr>
    </w:p>
    <w:p w14:paraId="09FA679F" w14:textId="77777777" w:rsidR="00BF0CD8" w:rsidRPr="004516DF" w:rsidRDefault="00BF0CD8" w:rsidP="00CF7B0B">
      <w:pPr>
        <w:pStyle w:val="Q-Yenta-yenta-vernagir"/>
      </w:pPr>
      <w:r w:rsidRPr="004516DF">
        <w:t>Իոնական կապով էլեկտրոլիտների դիսոցման մեխանիզմ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48"/>
      </w:tblGrid>
      <w:tr w:rsidR="00D81DC0" w14:paraId="2E231E49" w14:textId="77777777" w:rsidTr="00D81DC0">
        <w:tc>
          <w:tcPr>
            <w:tcW w:w="4748" w:type="dxa"/>
          </w:tcPr>
          <w:p w14:paraId="0C68DE41" w14:textId="2DC2191C" w:rsidR="00D81DC0" w:rsidRDefault="00D81DC0" w:rsidP="00D81DC0">
            <w:pPr>
              <w:pStyle w:val="Q-Normal"/>
              <w:ind w:firstLine="0"/>
            </w:pPr>
            <w:r w:rsidRPr="002134DF">
              <w:rPr>
                <w:noProof/>
              </w:rPr>
              <w:drawing>
                <wp:inline distT="0" distB="0" distL="0" distR="0" wp14:anchorId="0A4A0E0F" wp14:editId="3C467ED7">
                  <wp:extent cx="2660073" cy="1872333"/>
                  <wp:effectExtent l="0" t="0" r="6985" b="0"/>
                  <wp:docPr id="1768504408" name="Picture 1768504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2577" cy="1895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0B79A97" w14:textId="77777777" w:rsidTr="00D81DC0">
        <w:tc>
          <w:tcPr>
            <w:tcW w:w="4748" w:type="dxa"/>
          </w:tcPr>
          <w:p w14:paraId="144D9E1E" w14:textId="4B291FBA" w:rsidR="00D81DC0" w:rsidRDefault="00D81DC0" w:rsidP="00D81DC0">
            <w:pPr>
              <w:pStyle w:val="5"/>
              <w:spacing w:before="0" w:after="0"/>
            </w:pPr>
            <w:r w:rsidRPr="002B68F7">
              <w:t>Իոն-դիպոլ փոխազդեցություն</w:t>
            </w:r>
          </w:p>
        </w:tc>
      </w:tr>
    </w:tbl>
    <w:p w14:paraId="7160F071" w14:textId="32532B24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</w:t>
      </w:r>
      <w:r w:rsidR="00B44536">
        <w:rPr>
          <w:lang w:val="en-US"/>
        </w:rPr>
        <w:t xml:space="preserve"> </w:t>
      </w:r>
      <w:r w:rsidR="00A1093C">
        <w:object w:dxaOrig="2121" w:dyaOrig="1070" w14:anchorId="78DA36FF">
          <v:shape id="_x0000_i1254" type="#_x0000_t75" style="width:26.8pt;height:13.4pt" o:ole="">
            <v:imagedata r:id="rId597" o:title=""/>
          </v:shape>
          <o:OLEObject Type="Embed" ProgID="ChemDraw.Document.6.0" ShapeID="_x0000_i1254" DrawAspect="Content" ObjectID="_1764038774" r:id="rId598"/>
        </w:object>
      </w:r>
      <w:r w:rsidRPr="002134DF">
        <w:t xml:space="preserve">   դասավորվում են նատրիում և քլորի</w:t>
      </w:r>
      <w:r w:rsidR="004925A9">
        <w:t>իդ</w:t>
      </w:r>
      <w:r w:rsidRPr="002134DF">
        <w:t xml:space="preserve">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4925A9">
        <w:rPr>
          <w:rFonts w:eastAsiaTheme="minorEastAsia"/>
        </w:rPr>
        <w:t xml:space="preserve"> </w:t>
      </w:r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C4358A">
        <w:t>5</w:t>
      </w:r>
      <w:r w:rsidRPr="002134DF">
        <w:t>):</w:t>
      </w:r>
    </w:p>
    <w:p w14:paraId="31D2929D" w14:textId="632E5F05" w:rsidR="006F2F19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05003DED" w14:textId="77777777" w:rsidR="0051478C" w:rsidRPr="002134DF" w:rsidRDefault="0051478C" w:rsidP="00302A17">
      <w:pPr>
        <w:pStyle w:val="Q-Normal"/>
      </w:pPr>
    </w:p>
    <w:p w14:paraId="20E5F59F" w14:textId="2AD840CA" w:rsidR="00C4358A" w:rsidRPr="002134DF" w:rsidRDefault="00BF0CD8" w:rsidP="00CF7B0B">
      <w:pPr>
        <w:pStyle w:val="Q-Yenta-yenta-vernagir"/>
      </w:pPr>
      <w:bookmarkStart w:id="949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49"/>
    </w:p>
    <w:p w14:paraId="7D1E69F7" w14:textId="77777777" w:rsidR="00CB7733" w:rsidRDefault="00CB7733" w:rsidP="00302A17">
      <w:pPr>
        <w:pStyle w:val="Q-Normal"/>
      </w:pPr>
    </w:p>
    <w:p w14:paraId="59B86C8A" w14:textId="616F1250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</w:t>
      </w:r>
      <w:r w:rsidRPr="002134DF">
        <w:lastRenderedPageBreak/>
        <w:t xml:space="preserve">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C4358A">
        <w:t>6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720FD5E" w14:textId="13C586A0" w:rsidR="00C4358A" w:rsidRDefault="00C4358A" w:rsidP="00C4358A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40658024" w14:textId="6BA06D21" w:rsidR="00C4358A" w:rsidRDefault="00C4358A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8"/>
      </w:tblGrid>
      <w:tr w:rsidR="00D81DC0" w:rsidRPr="00C4358A" w14:paraId="6CA1A5F4" w14:textId="77777777" w:rsidTr="00CB7733">
        <w:tc>
          <w:tcPr>
            <w:tcW w:w="4608" w:type="dxa"/>
          </w:tcPr>
          <w:p w14:paraId="095713DC" w14:textId="1A2CEDB5" w:rsidR="00D81DC0" w:rsidRDefault="00D81DC0" w:rsidP="00D81DC0">
            <w:pPr>
              <w:pStyle w:val="Q-Normal"/>
              <w:ind w:firstLine="0"/>
            </w:pPr>
            <w:r w:rsidRPr="004835A5">
              <w:rPr>
                <w:noProof/>
              </w:rPr>
              <w:drawing>
                <wp:inline distT="0" distB="0" distL="0" distR="0" wp14:anchorId="48A7F572" wp14:editId="777CE341">
                  <wp:extent cx="2515985" cy="1916458"/>
                  <wp:effectExtent l="0" t="0" r="0" b="7620"/>
                  <wp:docPr id="492818182" name="Picture 492818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7076" cy="19477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FA9C280" w14:textId="77777777" w:rsidTr="00CB7733">
        <w:tc>
          <w:tcPr>
            <w:tcW w:w="4608" w:type="dxa"/>
          </w:tcPr>
          <w:p w14:paraId="106862FA" w14:textId="29A6019B" w:rsidR="00D81DC0" w:rsidRPr="00D81DC0" w:rsidRDefault="00D81DC0" w:rsidP="00D81DC0">
            <w:pPr>
              <w:pStyle w:val="5"/>
              <w:spacing w:before="0" w:after="0"/>
              <w:rPr>
                <w:sz w:val="24"/>
                <w:szCs w:val="24"/>
              </w:rPr>
            </w:pPr>
            <w:r w:rsidRPr="00432902">
              <w:t>Դիպոլ-դիպոլ փոխազդեցություն</w:t>
            </w:r>
          </w:p>
        </w:tc>
      </w:tr>
    </w:tbl>
    <w:p w14:paraId="08DAC96C" w14:textId="77777777" w:rsidR="00DB44FB" w:rsidRDefault="00CB7733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>երը գտնվում են հիդրատացված վիճակում:</w:t>
      </w:r>
    </w:p>
    <w:p w14:paraId="0F913151" w14:textId="1096EBA5" w:rsidR="00BF0CD8" w:rsidRDefault="00BF0CD8" w:rsidP="00302A17">
      <w:pPr>
        <w:pStyle w:val="Q-Normal"/>
      </w:pPr>
      <w:r w:rsidRPr="002134DF">
        <w:t xml:space="preserve">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63DAF852" w14:textId="77777777" w:rsidR="0081648C" w:rsidRPr="002134DF" w:rsidRDefault="0081648C" w:rsidP="00302A17">
      <w:pPr>
        <w:pStyle w:val="Q-Normal"/>
      </w:pPr>
    </w:p>
    <w:p w14:paraId="501DA3D3" w14:textId="77777777" w:rsidR="00BF0CD8" w:rsidRPr="004835A5" w:rsidRDefault="00BF0CD8" w:rsidP="00CB7733">
      <w:pPr>
        <w:pStyle w:val="Q-Normal"/>
        <w:jc w:val="center"/>
      </w:pPr>
      <w:r w:rsidRPr="002134DF">
        <w:rPr>
          <w:noProof/>
        </w:rPr>
        <w:drawing>
          <wp:inline distT="0" distB="0" distL="0" distR="0" wp14:anchorId="6931653F" wp14:editId="0D273D10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DD42F08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="004B245B" w:rsidRPr="004B245B">
        <w:rPr>
          <w:rFonts w:eastAsiaTheme="minorEastAsia"/>
          <w:sz w:val="22"/>
          <w:szCs w:val="22"/>
        </w:rPr>
        <w:t xml:space="preserve"> </w:t>
      </w:r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A50215">
      <w:pPr>
        <w:pStyle w:val="Q-Yentavernagir"/>
      </w:pPr>
      <w:bookmarkStart w:id="950" w:name="_Toc133963320"/>
      <w:bookmarkStart w:id="951" w:name="_Toc133965377"/>
      <w:bookmarkStart w:id="952" w:name="_Toc133965633"/>
      <w:bookmarkStart w:id="953" w:name="_Toc153319841"/>
      <w:r w:rsidRPr="00432902">
        <w:t>ԻՈՆՆԵՐԻ ՀԱՏԿՈՒԹՅՈՒՆՆԵՐԸ</w:t>
      </w:r>
      <w:bookmarkEnd w:id="950"/>
      <w:bookmarkEnd w:id="951"/>
      <w:bookmarkEnd w:id="952"/>
      <w:bookmarkEnd w:id="953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0BA5A01A" w:rsidR="00BF0CD8" w:rsidRPr="002134DF" w:rsidRDefault="00BF0CD8" w:rsidP="00302A17">
      <w:pPr>
        <w:pStyle w:val="Q-Normal"/>
      </w:pPr>
      <w:r w:rsidRPr="002134DF">
        <w:t>Իոններն ունեն տարբեր գունավորում: s</w:t>
      </w:r>
      <w:r>
        <w:t xml:space="preserve"> և</w:t>
      </w:r>
      <w:r w:rsidRPr="002134DF">
        <w:t xml:space="preserve"> p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 տարրերի իոններ գունավոր</w:t>
      </w:r>
      <w:r w:rsidR="004925A9">
        <w:t xml:space="preserve"> են</w:t>
      </w:r>
      <w:r w:rsidRPr="002134DF">
        <w:t>: Միևնույն տարրի հիդրատացված և չհիդրատացված իոնները կարող են ունենալ տարբեր գու</w:t>
      </w:r>
      <w:r w:rsidR="004925A9">
        <w:t>յ</w:t>
      </w:r>
      <w:r w:rsidRPr="002134DF">
        <w:t>ն</w:t>
      </w:r>
      <w:r w:rsidR="004925A9">
        <w:t>եր</w:t>
      </w:r>
      <w:r w:rsidRPr="002134DF">
        <w:t xml:space="preserve">: </w:t>
      </w:r>
      <w:r w:rsidRPr="002134DF">
        <w:lastRenderedPageBreak/>
        <w:t xml:space="preserve">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6BFBC5F5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FA22C5">
      <w:pPr>
        <w:pStyle w:val="Q-Normal"/>
        <w:ind w:firstLine="432"/>
        <w:contextualSpacing w:val="0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FA22C5" w:rsidRDefault="00BF0CD8" w:rsidP="00302A17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Cl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⇆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7840D244" w14:textId="2587D945" w:rsidR="00BF0CD8" w:rsidRPr="00FA22C5" w:rsidRDefault="00BF0CD8" w:rsidP="00302A17">
      <w:pPr>
        <w:pStyle w:val="Q-Normal"/>
        <w:rPr>
          <w:rFonts w:eastAsiaTheme="minorEastAsia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N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⇆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69CF73A3" w14:textId="0F0B5ACB" w:rsidR="00BF0CD8" w:rsidRDefault="00037E9B" w:rsidP="00A50215">
      <w:pPr>
        <w:pStyle w:val="Q-Yentavernagir"/>
      </w:pPr>
      <w:bookmarkStart w:id="954" w:name="_Toc133963321"/>
      <w:bookmarkStart w:id="955" w:name="_Toc133965378"/>
      <w:bookmarkStart w:id="956" w:name="_Toc133965634"/>
      <w:bookmarkStart w:id="957" w:name="_Toc153319842"/>
      <w:r w:rsidRPr="00432902">
        <w:t>Թ</w:t>
      </w:r>
      <w:r>
        <w:t>ԹՈՒՆԵՐԻ ԴԻՍՈՑՈՒՄԸ</w:t>
      </w:r>
      <w:bookmarkEnd w:id="954"/>
      <w:bookmarkEnd w:id="955"/>
      <w:bookmarkEnd w:id="956"/>
      <w:bookmarkEnd w:id="957"/>
    </w:p>
    <w:p w14:paraId="569414A6" w14:textId="68816A9E" w:rsidR="00BF0CD8" w:rsidRPr="00066807" w:rsidRDefault="00BF0CD8" w:rsidP="004925A9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3CD755CA">
                <wp:extent cx="4722858" cy="676275"/>
                <wp:effectExtent l="0" t="0" r="1905" b="9525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2858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2C726D" w:rsidRDefault="002C726D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637" style="width:371.9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7410BCAD" w14:textId="193B4A8C" w:rsidR="002C726D" w:rsidRDefault="002C726D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8F561" w14:textId="77777777" w:rsidR="00BF0CD8" w:rsidRPr="002134DF" w:rsidRDefault="00BF0CD8" w:rsidP="005B0357">
      <w:pPr>
        <w:pStyle w:val="Q-Normal"/>
        <w:ind w:firstLine="432"/>
        <w:contextualSpacing w:val="0"/>
      </w:pPr>
      <w:r w:rsidRPr="002134DF"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418B6EFE" w:rsidR="00BF0CD8" w:rsidRPr="00DB44FB" w:rsidRDefault="00BF0CD8" w:rsidP="00DB44FB">
      <w:pPr>
        <w:pStyle w:val="Q-Normal"/>
        <w:spacing w:after="120"/>
        <w:ind w:firstLine="0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D203B8" w14:textId="77777777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Բազմահիմն թթուները դիսոցվում են աստիճանաբար.</w:t>
      </w:r>
    </w:p>
    <w:p w14:paraId="40E57299" w14:textId="0254FD39" w:rsidR="00BF0CD8" w:rsidRPr="004B245B" w:rsidRDefault="00BF0CD8" w:rsidP="00DB44FB">
      <w:pPr>
        <w:pStyle w:val="Q-Normal"/>
        <w:spacing w:after="120" w:line="288" w:lineRule="auto"/>
        <w:jc w:val="center"/>
        <w:rPr>
          <w:rFonts w:eastAsiaTheme="minorEastAsia"/>
          <w:i/>
        </w:rPr>
      </w:pPr>
      <w:bookmarkStart w:id="958" w:name="_Hlk71059654"/>
      <w:r w:rsidRPr="00DB44FB">
        <w:rPr>
          <w:rFonts w:eastAsiaTheme="minorEastAsia"/>
        </w:rPr>
        <w:t>I փուլ</w:t>
      </w:r>
      <w:r w:rsidR="004B245B">
        <w:rPr>
          <w:rFonts w:eastAsiaTheme="minorEastAsia"/>
          <w:lang w:val="en-US"/>
        </w:rPr>
        <w:t xml:space="preserve">  </w:t>
      </w:r>
      <w:r w:rsidRPr="00DB44FB">
        <w:rPr>
          <w:rFonts w:eastAsiaTheme="minorEastAsia"/>
        </w:rPr>
        <w:t xml:space="preserve"> </w:t>
      </w:r>
      <w:bookmarkEnd w:id="958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</w:p>
    <w:p w14:paraId="3D6A3FBC" w14:textId="6E3E365C" w:rsidR="00BF0CD8" w:rsidRPr="00DB44FB" w:rsidRDefault="00BF0CD8" w:rsidP="00DB44FB">
      <w:pPr>
        <w:pStyle w:val="Q-Normal"/>
        <w:spacing w:after="120" w:line="288" w:lineRule="auto"/>
        <w:ind w:firstLine="432"/>
        <w:contextualSpacing w:val="0"/>
        <w:jc w:val="center"/>
        <w:rPr>
          <w:rFonts w:eastAsiaTheme="minorEastAsia"/>
        </w:rPr>
      </w:pPr>
      <w:r w:rsidRPr="00DB44FB">
        <w:rPr>
          <w:rFonts w:eastAsiaTheme="minorEastAsia"/>
        </w:rPr>
        <w:t>II փուլ</w:t>
      </w:r>
      <w:r w:rsidR="004B245B" w:rsidRPr="004B245B">
        <w:rPr>
          <w:rFonts w:eastAsiaTheme="minorEastAsia"/>
        </w:rPr>
        <w:t xml:space="preserve">  </w:t>
      </w:r>
      <w:r w:rsidRPr="00DB44FB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</m:oMath>
    </w:p>
    <w:p w14:paraId="301BD535" w14:textId="77777777" w:rsidR="00BF0CD8" w:rsidRPr="00C37BC1" w:rsidRDefault="00BF0CD8" w:rsidP="00DB44FB">
      <w:pPr>
        <w:pStyle w:val="Q-Normal"/>
        <w:spacing w:after="120"/>
        <w:ind w:firstLine="432"/>
        <w:contextualSpacing w:val="0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AACE147" w:rsidR="00BF0CD8" w:rsidRPr="004B245B" w:rsidRDefault="00000000" w:rsidP="00DB44FB">
      <w:pPr>
        <w:pStyle w:val="Q-Normal"/>
        <w:spacing w:after="120"/>
        <w:ind w:firstLine="0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41D06970" w14:textId="77777777" w:rsidR="00BF0CD8" w:rsidRPr="002134DF" w:rsidRDefault="00BF0CD8" w:rsidP="00DB44FB">
      <w:pPr>
        <w:pStyle w:val="Q-Normal"/>
        <w:spacing w:after="120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680000AD" w:rsidR="00BF0CD8" w:rsidRPr="004B245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  <w:i/>
        </w:rPr>
      </w:pPr>
      <w:bookmarkStart w:id="959" w:name="_Hlk71059612"/>
      <w:r w:rsidRPr="00DB44FB">
        <w:rPr>
          <w:rFonts w:eastAsiaTheme="minorEastAsia"/>
        </w:rPr>
        <w:t>I փուլ</w:t>
      </w:r>
      <w:r w:rsidR="004B245B">
        <w:rPr>
          <w:rFonts w:eastAsiaTheme="minorEastAsia"/>
          <w:lang w:val="en-US"/>
        </w:rPr>
        <w:t xml:space="preserve"> </w:t>
      </w:r>
      <w:r w:rsidRPr="00DB44FB">
        <w:rPr>
          <w:rFonts w:eastAsiaTheme="minorEastAsia"/>
        </w:rPr>
        <w:t xml:space="preserve">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59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</w:p>
    <w:p w14:paraId="3CAAF11F" w14:textId="32D9C8FB" w:rsidR="00BF0CD8" w:rsidRPr="00DB44F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</w:rPr>
      </w:pPr>
      <w:r w:rsidRPr="00DB44FB">
        <w:rPr>
          <w:rFonts w:eastAsiaTheme="minorEastAsia"/>
        </w:rPr>
        <w:t>II փուլ</w:t>
      </w:r>
      <w:r w:rsidR="004B245B" w:rsidRPr="004B245B">
        <w:rPr>
          <w:rFonts w:eastAsiaTheme="minorEastAsia"/>
        </w:rPr>
        <w:t xml:space="preserve"> </w:t>
      </w:r>
      <w:r w:rsidRPr="00DB44FB">
        <w:rPr>
          <w:rFonts w:eastAsiaTheme="minorEastAsia"/>
        </w:rPr>
        <w:t xml:space="preserve"> 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</m:oMath>
    </w:p>
    <w:p w14:paraId="04F0F95F" w14:textId="63B85D22" w:rsidR="00BF0CD8" w:rsidRPr="004B245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  <w:b/>
        </w:rPr>
      </w:pPr>
      <w:r w:rsidRPr="00DB44FB">
        <w:rPr>
          <w:rFonts w:eastAsiaTheme="minorEastAsia"/>
        </w:rPr>
        <w:t xml:space="preserve">III փուլ </w:t>
      </w:r>
      <w:r w:rsidR="004B245B" w:rsidRPr="004B245B">
        <w:rPr>
          <w:rFonts w:eastAsiaTheme="minorEastAsia"/>
        </w:rPr>
        <w:t xml:space="preserve"> </w:t>
      </w:r>
      <w:r w:rsidRPr="00DB44FB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</w:p>
    <w:p w14:paraId="2B9B7373" w14:textId="77777777" w:rsidR="00BF0CD8" w:rsidRDefault="00BF0CD8" w:rsidP="000E4C15">
      <w:pPr>
        <w:pStyle w:val="Q-Normal"/>
        <w:ind w:firstLine="432"/>
        <w:contextualSpacing w:val="0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3217FE94" w:rsidR="00BF0CD8" w:rsidRPr="004B245B" w:rsidRDefault="00000000" w:rsidP="004B245B">
      <w:pPr>
        <w:pStyle w:val="Q-Normal"/>
        <w:spacing w:after="120" w:line="288" w:lineRule="auto"/>
        <w:ind w:firstLine="432"/>
        <w:jc w:val="center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3-</m:t>
              </m:r>
            </m:sup>
          </m:sSup>
        </m:oMath>
      </m:oMathPara>
    </w:p>
    <w:p w14:paraId="373CA042" w14:textId="3DB8A814" w:rsidR="006533DE" w:rsidRPr="006533DE" w:rsidRDefault="00BF0CD8" w:rsidP="006533DE">
      <w:pPr>
        <w:pStyle w:val="Q-Normal"/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</w:t>
      </w:r>
      <w:r w:rsidR="004925A9">
        <w:t xml:space="preserve"> </w:t>
      </w:r>
      <w:r w:rsidRPr="002134DF">
        <w:t xml:space="preserve">երկրորդ </w:t>
      </w:r>
      <w:r w:rsidR="004925A9">
        <w:t>և</w:t>
      </w:r>
      <w:r w:rsidRPr="002134DF">
        <w:t xml:space="preserve"> երրորդ փուլեր</w:t>
      </w:r>
      <w:bookmarkStart w:id="960" w:name="_Toc133963322"/>
      <w:bookmarkStart w:id="961" w:name="_Toc133965379"/>
      <w:bookmarkStart w:id="962" w:name="_Toc133965635"/>
      <w:r w:rsidR="004925A9">
        <w:t>ի համեմատ</w:t>
      </w:r>
      <w:r w:rsidR="00377958">
        <w:t>:</w:t>
      </w:r>
    </w:p>
    <w:p w14:paraId="2C2B53AD" w14:textId="53D056F5" w:rsidR="00BF0CD8" w:rsidRPr="00432902" w:rsidRDefault="00037E9B" w:rsidP="006533DE">
      <w:pPr>
        <w:pStyle w:val="Q-Yentavernagir"/>
      </w:pPr>
      <w:bookmarkStart w:id="963" w:name="_Toc153319843"/>
      <w:r w:rsidRPr="00432902">
        <w:t>Հ</w:t>
      </w:r>
      <w:r>
        <w:t>ԻՄՔԵՐԻ ԴԻՍՈՑՈՒՄԸ</w:t>
      </w:r>
      <w:bookmarkEnd w:id="960"/>
      <w:bookmarkEnd w:id="961"/>
      <w:bookmarkEnd w:id="962"/>
      <w:bookmarkEnd w:id="963"/>
      <w:r w:rsidRPr="00432902">
        <w:t xml:space="preserve"> </w:t>
      </w:r>
    </w:p>
    <w:p w14:paraId="1535EA78" w14:textId="77777777" w:rsidR="00BF0CD8" w:rsidRPr="0042275E" w:rsidRDefault="00BF0CD8" w:rsidP="00DB44FB">
      <w:pPr>
        <w:pStyle w:val="Q-Normal"/>
        <w:spacing w:after="80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2C02ED57">
                <wp:extent cx="4546056" cy="757451"/>
                <wp:effectExtent l="0" t="0" r="6985" b="508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056" cy="75745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2C726D" w:rsidRDefault="002C726D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638" style="width:357.95pt;height:5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7B094AD0" w14:textId="3C533DFD" w:rsidR="002C726D" w:rsidRDefault="002C726D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DB44FB">
      <w:pPr>
        <w:pStyle w:val="Q-Normal"/>
        <w:spacing w:after="120"/>
        <w:ind w:firstLine="432"/>
      </w:pPr>
      <w:r w:rsidRPr="002134DF">
        <w:t>Բազմաթթու հիմքերը դիսոցվում են աստիճանաբար.</w:t>
      </w:r>
    </w:p>
    <w:p w14:paraId="14F8FE85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DB44FB" w:rsidRDefault="00000000" w:rsidP="00DB44FB">
      <w:pPr>
        <w:pStyle w:val="Q-Normal"/>
        <w:spacing w:after="120" w:line="288" w:lineRule="auto"/>
        <w:ind w:firstLine="432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DB44FB" w:rsidRDefault="00000000" w:rsidP="00DB44FB">
      <w:pPr>
        <w:pStyle w:val="Q-Normal"/>
        <w:spacing w:line="288" w:lineRule="auto"/>
        <w:ind w:firstLine="432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A50215">
      <w:pPr>
        <w:pStyle w:val="Q-Yentavernagir"/>
      </w:pPr>
      <w:bookmarkStart w:id="964" w:name="_Toc133963323"/>
      <w:bookmarkStart w:id="965" w:name="_Toc133965380"/>
      <w:bookmarkStart w:id="966" w:name="_Toc133965636"/>
      <w:bookmarkStart w:id="967" w:name="_Toc153319844"/>
      <w:r w:rsidRPr="002B25D2">
        <w:t>Ա</w:t>
      </w:r>
      <w:r>
        <w:t>ՂԵՐԻ ԴԻՍՈՑՈՒՄԸ</w:t>
      </w:r>
      <w:bookmarkEnd w:id="964"/>
      <w:bookmarkEnd w:id="965"/>
      <w:bookmarkEnd w:id="966"/>
      <w:bookmarkEnd w:id="967"/>
    </w:p>
    <w:p w14:paraId="201726CF" w14:textId="77777777" w:rsidR="00BF0CD8" w:rsidRPr="0042275E" w:rsidRDefault="00BF0CD8" w:rsidP="000E4C15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757FCF9">
                <wp:extent cx="4690292" cy="777240"/>
                <wp:effectExtent l="0" t="0" r="0" b="381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0292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2C726D" w:rsidRDefault="002C726D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639" style="width:369.3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" fillcolor="#def1f7" stroked="f" strokeweight="1pt">
                <v:stroke joinstyle="miter"/>
                <v:textbox>
                  <w:txbxContent>
                    <w:p w14:paraId="361FF788" w14:textId="532EF723" w:rsidR="002C726D" w:rsidRDefault="002C726D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57E84987" w:rsidR="00BF0CD8" w:rsidRPr="00DB44FB" w:rsidRDefault="00000000" w:rsidP="000E4C15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1B3FE4C3" w14:textId="223F5A76" w:rsidR="00BF0CD8" w:rsidRPr="00DB44FB" w:rsidRDefault="00BF0CD8" w:rsidP="000E4C15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DB44FB" w:rsidRDefault="00261D81" w:rsidP="000E4C15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26957DCD" w:rsidR="00BF0CD8" w:rsidRPr="00DB44FB" w:rsidRDefault="00BF0CD8" w:rsidP="00DB44FB">
      <w:pPr>
        <w:pStyle w:val="Q-Normal"/>
        <w:spacing w:after="120"/>
        <w:ind w:firstLine="432"/>
        <w:contextualSpacing w:val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7C5714" w14:textId="77777777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Բարդ անիոնը նույնպես մասամբ դիսոցվում է.</w:t>
      </w:r>
    </w:p>
    <w:p w14:paraId="3A255D8D" w14:textId="1F622B74" w:rsidR="00BF0CD8" w:rsidRPr="00DB44FB" w:rsidRDefault="00DB44FB" w:rsidP="00EA4DB2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4682C868" w14:textId="62FC5831" w:rsidR="00BF0CD8" w:rsidRPr="00D439E9" w:rsidRDefault="00037E9B" w:rsidP="00A50215">
      <w:pPr>
        <w:pStyle w:val="Q-Yentavernagir"/>
      </w:pPr>
      <w:bookmarkStart w:id="968" w:name="_Toc133963324"/>
      <w:bookmarkStart w:id="969" w:name="_Toc133965381"/>
      <w:bookmarkStart w:id="970" w:name="_Toc133965637"/>
      <w:bookmarkStart w:id="971" w:name="_Toc153319845"/>
      <w:r w:rsidRPr="00D439E9">
        <w:t>ԽՆԴԻՐՆԵՐԻ ԼՈՒԾՄԱՆ ՕՐԻՆԱԿՆԵՐ</w:t>
      </w:r>
      <w:bookmarkEnd w:id="968"/>
      <w:bookmarkEnd w:id="969"/>
      <w:bookmarkEnd w:id="970"/>
      <w:bookmarkEnd w:id="971"/>
    </w:p>
    <w:p w14:paraId="224F23FC" w14:textId="7B7D4650" w:rsidR="00BF0CD8" w:rsidRPr="0042275E" w:rsidRDefault="00BF0CD8" w:rsidP="007E20AF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</w:t>
      </w:r>
      <w:r w:rsidR="004925A9" w:rsidRPr="004925A9">
        <w:t xml:space="preserve"> </w:t>
      </w:r>
      <w:r w:rsidR="004925A9" w:rsidRPr="0042275E">
        <w:t>մոլ/լ</w:t>
      </w:r>
      <w:r w:rsidR="004925A9">
        <w:t xml:space="preserve"> կոնցենտրացիայով</w:t>
      </w:r>
      <w:r w:rsidRPr="0042275E">
        <w:t xml:space="preserve">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72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72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4542AE7F" w:rsidR="00BF0CD8" w:rsidRPr="00A502E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2A2D1F3F" w14:textId="508143C0" w:rsidR="00A502E4" w:rsidRPr="00367CC7" w:rsidRDefault="00A502E4" w:rsidP="00302A17">
      <w:pPr>
        <w:pStyle w:val="Q-Normal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6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  <m:r>
          <w:rPr>
            <w:rFonts w:ascii="Cambria Math" w:hAnsi="Cambria Math"/>
          </w:rPr>
          <m:t>:</m:t>
        </m:r>
      </m:oMath>
    </w:p>
    <w:p w14:paraId="04FECA27" w14:textId="3060012B" w:rsidR="00BF0CD8" w:rsidRPr="0042275E" w:rsidRDefault="00BF0CD8" w:rsidP="007E20AF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</w:t>
      </w:r>
      <w:r w:rsidR="004925A9">
        <w:t xml:space="preserve"> (</w:t>
      </w:r>
      <w:r w:rsidR="004925A9" w:rsidRPr="0042275E">
        <w:t>մոլ/լ</w:t>
      </w:r>
      <w:r w:rsidR="004925A9">
        <w:t>)</w:t>
      </w:r>
      <w:r w:rsidRPr="0042275E">
        <w:t xml:space="preserve"> այդ լուծույթում:</w:t>
      </w:r>
    </w:p>
    <w:p w14:paraId="3D9DF2F7" w14:textId="77777777" w:rsidR="00BF0CD8" w:rsidRPr="00A502E4" w:rsidRDefault="00BF0CD8" w:rsidP="00302A17">
      <w:pPr>
        <w:pStyle w:val="Q-Normal"/>
        <w:rPr>
          <w:i/>
        </w:rPr>
      </w:pPr>
      <w:r w:rsidRPr="00A502E4">
        <w:rPr>
          <w:i/>
        </w:rPr>
        <w:t>Լուծում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bookmarkStart w:id="973" w:name="_Hlk149690154"/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</w:t>
      </w:r>
      <w:bookmarkEnd w:id="973"/>
      <w:r>
        <w:rPr>
          <w:rFonts w:eastAsiaTheme="minorEastAsia"/>
        </w:rPr>
        <w:t>:</w:t>
      </w:r>
    </w:p>
    <w:p w14:paraId="26A64694" w14:textId="77777777" w:rsidR="00BF0CD8" w:rsidRPr="0042275E" w:rsidRDefault="00BF0CD8" w:rsidP="007E20AF">
      <w:pPr>
        <w:pStyle w:val="Q-Xndir"/>
      </w:pPr>
      <w:r w:rsidRPr="0042275E"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EA4DB2">
      <w:pPr>
        <w:pStyle w:val="Q-Normal"/>
        <w:ind w:firstLine="432"/>
      </w:pPr>
      <w:r w:rsidRPr="00A502E4">
        <w:rPr>
          <w:i/>
        </w:rPr>
        <w:t>Լուծում:</w:t>
      </w:r>
      <w:r w:rsidRPr="00DE4E92">
        <w:t xml:space="preserve">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74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74"/>
    </w:p>
    <w:p w14:paraId="79292645" w14:textId="77777777" w:rsidR="00BF0CD8" w:rsidRDefault="00BF0CD8" w:rsidP="00EA4DB2">
      <w:pPr>
        <w:pStyle w:val="Q-Normal"/>
        <w:ind w:firstLine="432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EA4DB2">
      <w:pPr>
        <w:pStyle w:val="Q-Normal"/>
        <w:ind w:firstLine="432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EA4DB2">
      <w:pPr>
        <w:pStyle w:val="Q-Normal"/>
        <w:ind w:firstLine="432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7E20AF">
      <w:pPr>
        <w:pStyle w:val="Q-Xndir"/>
      </w:pPr>
      <w:r w:rsidRPr="0042275E">
        <w:t xml:space="preserve">Խնդիր 4. Որոշել </w:t>
      </w:r>
      <w:bookmarkStart w:id="975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75"/>
      <w:r w:rsidRPr="0042275E">
        <w:t>-ի 0,5լ 0,1Մ լուծույթում նիտրատ իոնների քանակը (մոլ) և զանգվածը:</w:t>
      </w:r>
    </w:p>
    <w:p w14:paraId="0D6DB5BB" w14:textId="77777777" w:rsidR="00BF0CD8" w:rsidRPr="00A502E4" w:rsidRDefault="00BF0CD8" w:rsidP="00302A17">
      <w:pPr>
        <w:pStyle w:val="Q-Normal"/>
        <w:rPr>
          <w:i/>
        </w:rPr>
      </w:pPr>
      <w:r w:rsidRPr="00A502E4">
        <w:rPr>
          <w:i/>
        </w:rPr>
        <w:t>Լուծում:</w:t>
      </w:r>
    </w:p>
    <w:p w14:paraId="44E1905D" w14:textId="77777777" w:rsidR="00BF0CD8" w:rsidRPr="00C3350B" w:rsidRDefault="00BF0CD8" w:rsidP="00EA4DB2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76" w:name="_Hlk71752693"/>
    <w:p w14:paraId="1C6C19ED" w14:textId="43212821" w:rsidR="00BF0CD8" w:rsidRPr="00C3350B" w:rsidRDefault="00000000" w:rsidP="00EA4DB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76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77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77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EA4DB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EA4DB2">
      <w:pPr>
        <w:pStyle w:val="Q-Normal"/>
        <w:ind w:firstLine="432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A50215">
      <w:pPr>
        <w:pStyle w:val="Q-Yentavernagir"/>
      </w:pPr>
      <w:bookmarkStart w:id="978" w:name="_Toc133963325"/>
      <w:bookmarkStart w:id="979" w:name="_Toc133965382"/>
      <w:bookmarkStart w:id="980" w:name="_Toc133965638"/>
      <w:bookmarkStart w:id="981" w:name="_Toc153319846"/>
      <w:r w:rsidRPr="002B25D2">
        <w:t>Դ</w:t>
      </w:r>
      <w:r>
        <w:t>ԻՍՈՑՄԱՆ ԱՍՏԻՃԱՆ</w:t>
      </w:r>
      <w:bookmarkEnd w:id="978"/>
      <w:bookmarkEnd w:id="979"/>
      <w:bookmarkEnd w:id="980"/>
      <w:bookmarkEnd w:id="981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C54BB5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5590922E">
                <wp:extent cx="4004442" cy="685800"/>
                <wp:effectExtent l="0" t="0" r="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4442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2C726D" w:rsidRPr="00DE4E92" w:rsidRDefault="002C726D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640" style="width:315.3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" fillcolor="#def1f7" stroked="f" strokeweight="1pt">
                <v:stroke joinstyle="miter"/>
                <v:textbox>
                  <w:txbxContent>
                    <w:p w14:paraId="46504135" w14:textId="68A79040" w:rsidR="002C726D" w:rsidRPr="00DE4E92" w:rsidRDefault="002C726D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D81DC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7CA9677B">
                <wp:extent cx="756745" cy="457200"/>
                <wp:effectExtent l="0" t="0" r="5715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6745" cy="45720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2C726D" w:rsidRPr="00C54BB5" w:rsidRDefault="002C726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w:bookmarkStart w:id="982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w:bookmarkEnd w:id="982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641" style="width:59.6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" fillcolor="#ffe8c8" stroked="f" strokeweight="1pt">
                <v:stroke joinstyle="miter"/>
                <v:textbox>
                  <w:txbxContent>
                    <w:p w14:paraId="7905B1D0" w14:textId="501F45B4" w:rsidR="002C726D" w:rsidRPr="00C54BB5" w:rsidRDefault="002C726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w:bookmarkStart w:id="983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w:bookmarkEnd w:id="983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C54BB5">
      <w:pPr>
        <w:pStyle w:val="Q-Normal"/>
        <w:ind w:firstLine="432"/>
        <w:contextualSpacing w:val="0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EA4DB2">
      <w:pPr>
        <w:pStyle w:val="Q-Normal"/>
        <w:ind w:firstLine="0"/>
        <w:jc w:val="center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03496402">
                <wp:extent cx="1711235" cy="555172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1235" cy="555172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2C726D" w:rsidRPr="00C54BB5" w:rsidRDefault="002C726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sz w:val="22"/>
                                            <w:szCs w:val="22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642" style="width:134.75pt;height:4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" fillcolor="#ffe8c8" stroked="f" strokeweight="1pt">
                <v:stroke joinstyle="miter"/>
                <v:textbox>
                  <w:txbxContent>
                    <w:p w14:paraId="02C0EDBF" w14:textId="4A39D54B" w:rsidR="002C726D" w:rsidRPr="00C54BB5" w:rsidRDefault="002C726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2"/>
                                      <w:szCs w:val="22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EA4DB2">
      <w:pPr>
        <w:pStyle w:val="Q-Normal"/>
        <w:ind w:firstLine="432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45CEC1DE" w:rsidR="00FC340D" w:rsidRPr="00CD1A06" w:rsidRDefault="00FC340D" w:rsidP="00C54BB5">
      <w:pPr>
        <w:pStyle w:val="Q-Normal"/>
        <w:ind w:firstLine="0"/>
        <w:contextualSpacing w:val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112C133" wp14:editId="0FC05B73">
                <wp:extent cx="1463040" cy="425669"/>
                <wp:effectExtent l="0" t="0" r="3810" b="0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3040" cy="425669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2C726D" w:rsidRPr="00C54BB5" w:rsidRDefault="002C726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643" style="width:115.2pt;height:3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" fillcolor="#ffe8c8" stroked="f" strokeweight="1pt">
                <v:stroke joinstyle="miter"/>
                <v:textbox>
                  <w:txbxContent>
                    <w:p w14:paraId="34C5FF7B" w14:textId="77777777" w:rsidR="002C726D" w:rsidRPr="00C54BB5" w:rsidRDefault="002C726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7E20AF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022C0B">
      <w:pPr>
        <w:pStyle w:val="Q-Normal"/>
        <w:numPr>
          <w:ilvl w:val="0"/>
          <w:numId w:val="53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022C0B">
      <w:pPr>
        <w:pStyle w:val="Q-Normal"/>
        <w:numPr>
          <w:ilvl w:val="0"/>
          <w:numId w:val="53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4925A9" w:rsidRDefault="00BF0CD8" w:rsidP="00302A17">
      <w:pPr>
        <w:pStyle w:val="Q-Normal"/>
        <w:rPr>
          <w:b/>
        </w:rPr>
      </w:pPr>
      <w:r w:rsidRPr="00DE4E92">
        <w:t>Այսպիսով</w:t>
      </w:r>
      <w:r w:rsidRPr="004925A9">
        <w:rPr>
          <w:b/>
        </w:rPr>
        <w:t>՝ ջերմաստիճանը բարձրացնելիս դիսոցման աստիճանը մեծանում է:</w:t>
      </w:r>
    </w:p>
    <w:p w14:paraId="0B380A0C" w14:textId="444CAFBC" w:rsidR="00BF0CD8" w:rsidRPr="002134DF" w:rsidRDefault="00BF0CD8" w:rsidP="00022C0B">
      <w:pPr>
        <w:pStyle w:val="Q-Normal"/>
        <w:numPr>
          <w:ilvl w:val="0"/>
          <w:numId w:val="53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>դիսոցումը ճնշվում է (դիսոցման աստիճանը փոքրանում է), իոններից 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C54BB5">
      <w:pPr>
        <w:pStyle w:val="Q-Normal"/>
        <w:ind w:firstLine="432"/>
        <w:contextualSpacing w:val="0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C54BB5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EA4DB2">
      <w:pPr>
        <w:pStyle w:val="Q-Normal"/>
        <w:ind w:firstLine="432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EA4DB2">
      <w:pPr>
        <w:pStyle w:val="Q-Normal"/>
        <w:spacing w:line="288" w:lineRule="auto"/>
        <w:ind w:firstLine="432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72FDEACD" w14:textId="3920A79A" w:rsidR="006533DE" w:rsidRDefault="00BF0CD8" w:rsidP="00EA4DB2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14460EE6" w14:textId="19F75F11" w:rsidR="00BF0CD8" w:rsidRDefault="00A96152" w:rsidP="00A50215">
      <w:pPr>
        <w:pStyle w:val="Q-Yentavernagir"/>
      </w:pPr>
      <w:bookmarkStart w:id="984" w:name="_Toc153319847"/>
      <w:r>
        <w:t>ՈՒ</w:t>
      </w:r>
      <w:r w:rsidRPr="002B25D2">
        <w:t xml:space="preserve">ԺԵՂ </w:t>
      </w:r>
      <w:r w:rsidR="00C55CB5">
        <w:t>ԵՎ</w:t>
      </w:r>
      <w:r w:rsidRPr="002B25D2">
        <w:t xml:space="preserve"> ԹՈՒՅԼ ԷԼԵԿՏՐՈԼԻՏՆԵՐ</w:t>
      </w:r>
      <w:bookmarkEnd w:id="984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2C98FDBD" w14:textId="77777777" w:rsidR="00C54BB5" w:rsidRDefault="00BF0CD8" w:rsidP="00302A17">
      <w:pPr>
        <w:pStyle w:val="Q-Normal"/>
      </w:pPr>
      <w:r w:rsidRPr="00C54BB5">
        <w:rPr>
          <w:b/>
        </w:rPr>
        <w:lastRenderedPageBreak/>
        <w:t>Ուժեղ են այն էլեկտրոլիտները, որոնք լրիվ դիսոցվում են ջրային լուծույթներում, դիսոցման աստիճանը ձգտում է 100%-ի:</w:t>
      </w:r>
      <w:r>
        <w:t xml:space="preserve"> </w:t>
      </w:r>
    </w:p>
    <w:p w14:paraId="6BB554FE" w14:textId="33BBB815" w:rsidR="00BF0CD8" w:rsidRDefault="00BF0CD8" w:rsidP="00C54BB5">
      <w:pPr>
        <w:pStyle w:val="Q-Normal"/>
        <w:ind w:firstLine="432"/>
        <w:contextualSpacing w:val="0"/>
      </w:pPr>
      <w:r>
        <w:t>Այդպիսի էլեկտրոլիտների թվին են դասվում.</w:t>
      </w:r>
    </w:p>
    <w:p w14:paraId="144E2EB2" w14:textId="0F9ED29B" w:rsidR="00CB1F8B" w:rsidRPr="008D4E45" w:rsidRDefault="00C115D5" w:rsidP="00584228">
      <w:pPr>
        <w:pStyle w:val="Q-Normal"/>
        <w:ind w:left="720" w:firstLine="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5F628ABD" wp14:editId="38251DC3">
                <wp:extent cx="4415155" cy="1214846"/>
                <wp:effectExtent l="0" t="0" r="4445" b="4445"/>
                <wp:docPr id="20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5155" cy="121484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17C6C6C" w14:textId="2285D166" w:rsidR="002C726D" w:rsidRPr="00C54BB5" w:rsidRDefault="002C726D" w:rsidP="008A7710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ind w:left="426"/>
                            </w:pPr>
                            <w:r w:rsidRPr="00EA4DB2">
                              <w:t>Ջրում</w:t>
                            </w:r>
                            <w:r w:rsidRPr="00C54BB5">
                              <w:t xml:space="preserve"> լուծելի աղերը, օրինակ՝</w:t>
                            </w:r>
                            <w:r w:rsidRPr="00C54BB5"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C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a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g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C54BB5">
                              <w:t xml:space="preserve">  և այլն:</w:t>
                            </w:r>
                          </w:p>
                          <w:p w14:paraId="6D58308A" w14:textId="70CBB453" w:rsidR="002C726D" w:rsidRPr="00C54BB5" w:rsidRDefault="002C726D" w:rsidP="008A7710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ind w:left="426"/>
                              <w:contextualSpacing/>
                            </w:pPr>
                            <w:r w:rsidRPr="00C54BB5">
                              <w:t xml:space="preserve">Անօրգանական ուժեղ թթուները, օրինակ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Br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M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C54BB5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6B4B1F02" w14:textId="77777777" w:rsidR="002C726D" w:rsidRPr="00C54BB5" w:rsidRDefault="002C726D" w:rsidP="008A7710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ind w:left="426"/>
                              <w:contextualSpacing/>
                            </w:pPr>
                            <w:r w:rsidRPr="00C54BB5">
                              <w:t xml:space="preserve">Բոլոր ալկալին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a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a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2 </m:t>
                                  </m:r>
                                </m:sub>
                              </m:sSub>
                            </m:oMath>
                            <w:r w:rsidRPr="00C54BB5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5CF4BA12" w14:textId="77777777" w:rsidR="002C726D" w:rsidRDefault="002C726D" w:rsidP="00C115D5">
                            <w:pPr>
                              <w:pStyle w:val="Q-Yndgcvac"/>
                              <w:rPr>
                                <w:rFonts w:eastAsiaTheme="minorEastAsia"/>
                                <w:bCs/>
                              </w:rPr>
                            </w:pPr>
                          </w:p>
                          <w:p w14:paraId="18B99BDF" w14:textId="77777777" w:rsidR="002C726D" w:rsidRPr="00DE4E92" w:rsidRDefault="002C726D" w:rsidP="00C115D5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F628ABD" id="_x0000_s1644" style="width:347.65pt;height:9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117C6C6C" w14:textId="2285D166" w:rsidR="002C726D" w:rsidRPr="00C54BB5" w:rsidRDefault="002C726D" w:rsidP="008A7710">
                      <w:pPr>
                        <w:pStyle w:val="Q-Yndgcvac"/>
                        <w:numPr>
                          <w:ilvl w:val="0"/>
                          <w:numId w:val="91"/>
                        </w:numPr>
                        <w:ind w:left="426"/>
                      </w:pPr>
                      <w:r w:rsidRPr="00EA4DB2">
                        <w:t>Ջրում</w:t>
                      </w:r>
                      <w:r w:rsidRPr="00C54BB5">
                        <w:t xml:space="preserve"> լուծելի աղերը, օրինակ՝</w:t>
                      </w:r>
                      <w:r w:rsidRPr="00C54BB5">
                        <w:rPr>
                          <w:rFonts w:eastAsiaTheme="minorEastAsia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C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a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g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C54BB5">
                        <w:t xml:space="preserve">  և այլն:</w:t>
                      </w:r>
                    </w:p>
                    <w:p w14:paraId="6D58308A" w14:textId="70CBB453" w:rsidR="002C726D" w:rsidRPr="00C54BB5" w:rsidRDefault="002C726D" w:rsidP="008A7710">
                      <w:pPr>
                        <w:pStyle w:val="Q-Yndgcvac"/>
                        <w:numPr>
                          <w:ilvl w:val="0"/>
                          <w:numId w:val="91"/>
                        </w:numPr>
                        <w:ind w:left="426"/>
                        <w:contextualSpacing/>
                      </w:pPr>
                      <w:r w:rsidRPr="00C54BB5">
                        <w:t xml:space="preserve">Անօրգանական ուժեղ թթուները, օրինակ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Br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I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M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C54BB5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6B4B1F02" w14:textId="77777777" w:rsidR="002C726D" w:rsidRPr="00C54BB5" w:rsidRDefault="002C726D" w:rsidP="008A7710">
                      <w:pPr>
                        <w:pStyle w:val="Q-Yndgcvac"/>
                        <w:numPr>
                          <w:ilvl w:val="0"/>
                          <w:numId w:val="91"/>
                        </w:numPr>
                        <w:ind w:left="426"/>
                        <w:contextualSpacing/>
                      </w:pPr>
                      <w:r w:rsidRPr="00C54BB5">
                        <w:t xml:space="preserve">Բոլոր ալկալին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a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B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sub>
                        </m:sSub>
                      </m:oMath>
                      <w:r w:rsidRPr="00C54BB5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5CF4BA12" w14:textId="77777777" w:rsidR="002C726D" w:rsidRDefault="002C726D" w:rsidP="00C115D5">
                      <w:pPr>
                        <w:pStyle w:val="Q-Yndgcvac"/>
                        <w:rPr>
                          <w:rFonts w:eastAsiaTheme="minorEastAsia"/>
                          <w:bCs/>
                        </w:rPr>
                      </w:pPr>
                    </w:p>
                    <w:p w14:paraId="18B99BDF" w14:textId="77777777" w:rsidR="002C726D" w:rsidRPr="00DE4E92" w:rsidRDefault="002C726D" w:rsidP="00C115D5">
                      <w:pPr>
                        <w:pStyle w:val="Q-Yndgcvac"/>
                        <w:rPr>
                          <w:bCs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500447" w14:textId="77777777" w:rsidR="007E1639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</w:t>
      </w:r>
      <w:r w:rsidRPr="007E1639">
        <w:rPr>
          <w:b/>
        </w:rPr>
        <w:t>դրանց դիսոցումը դարձելի է:</w:t>
      </w:r>
    </w:p>
    <w:p w14:paraId="178BC549" w14:textId="5B022D11" w:rsidR="00BF0CD8" w:rsidRDefault="00BF0CD8" w:rsidP="000A49B0">
      <w:pPr>
        <w:pStyle w:val="Q-Normal"/>
        <w:ind w:firstLine="432"/>
        <w:contextualSpacing w:val="0"/>
      </w:pPr>
      <w:r>
        <w:t xml:space="preserve"> Թույլ էլեկտրոլիտների թվին են դասվում.</w:t>
      </w:r>
      <w:r w:rsidRPr="002134DF">
        <w:t xml:space="preserve"> </w:t>
      </w:r>
    </w:p>
    <w:p w14:paraId="7D87DE2E" w14:textId="63E07EC3" w:rsidR="00CB1F8B" w:rsidRPr="002134DF" w:rsidRDefault="00E71CD4" w:rsidP="00E71CD4">
      <w:pPr>
        <w:pStyle w:val="Q-Normal"/>
        <w:ind w:firstLine="81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366BFC58" wp14:editId="6F1803C2">
                <wp:extent cx="4143375" cy="1815738"/>
                <wp:effectExtent l="0" t="0" r="9525" b="0"/>
                <wp:docPr id="25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43375" cy="181573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5FAE919" w14:textId="77777777" w:rsidR="002C726D" w:rsidRPr="000A49B0" w:rsidRDefault="002C726D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Օրգանական թթուների մեծամասնություն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O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OOH</m:t>
                              </m:r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25CD2712" w14:textId="77777777" w:rsidR="002C726D" w:rsidRPr="000A49B0" w:rsidRDefault="002C726D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Անօրգանական թույլ թթուները, օրինակ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F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O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i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4A609FDA" w14:textId="77777777" w:rsidR="002C726D" w:rsidRPr="000A49B0" w:rsidRDefault="002C726D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Թույլ հիմք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Fe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g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>,</w:t>
                            </w:r>
                            <w:r w:rsidRPr="000A49B0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H</m:t>
                              </m:r>
                            </m:oMath>
                            <w:r w:rsidRPr="000A49B0">
                              <w:t xml:space="preserve"> և այլն:</w:t>
                            </w:r>
                          </w:p>
                          <w:p w14:paraId="77E13E84" w14:textId="77777777" w:rsidR="002C726D" w:rsidRPr="000A49B0" w:rsidRDefault="002C726D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Ջուրը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  <w:r w:rsidRPr="000A49B0">
                              <w:t xml:space="preserve"> և ջրում դժվար լուծելի աղ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bB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PO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2C3AB486" w14:textId="77777777" w:rsidR="002C726D" w:rsidRPr="00C54BB5" w:rsidRDefault="002C726D" w:rsidP="00E71CD4">
                            <w:pPr>
                              <w:pStyle w:val="Q-Yndgcvac"/>
                              <w:ind w:left="540"/>
                            </w:pPr>
                          </w:p>
                          <w:p w14:paraId="272A354A" w14:textId="77777777" w:rsidR="002C726D" w:rsidRDefault="002C726D" w:rsidP="00E71CD4">
                            <w:pPr>
                              <w:pStyle w:val="Q-Yndgcvac"/>
                              <w:rPr>
                                <w:rFonts w:eastAsiaTheme="minorEastAsia"/>
                                <w:bCs/>
                              </w:rPr>
                            </w:pPr>
                          </w:p>
                          <w:p w14:paraId="194B2BCE" w14:textId="77777777" w:rsidR="002C726D" w:rsidRPr="00DE4E92" w:rsidRDefault="002C726D" w:rsidP="00E71CD4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6BFC58" id="_x0000_s1645" style="width:326.25pt;height:14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" fillcolor="#def1f7" stroked="f" strokeweight="1pt">
                <v:stroke joinstyle="miter"/>
                <v:textbox>
                  <w:txbxContent>
                    <w:p w14:paraId="25FAE919" w14:textId="77777777" w:rsidR="002C726D" w:rsidRPr="000A49B0" w:rsidRDefault="002C726D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Օրգանական թթուների մեծամասնություն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O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OOH</m:t>
                        </m:r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25CD2712" w14:textId="77777777" w:rsidR="002C726D" w:rsidRPr="000A49B0" w:rsidRDefault="002C726D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Անօրգանական թույլ թթուները, օրինակ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F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O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i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4A609FDA" w14:textId="77777777" w:rsidR="002C726D" w:rsidRPr="000A49B0" w:rsidRDefault="002C726D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Թույլ հիմք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Fe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g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>,</w:t>
                      </w:r>
                      <w:r w:rsidRPr="000A49B0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oMath>
                      <w:r w:rsidRPr="000A49B0">
                        <w:t xml:space="preserve"> և այլն:</w:t>
                      </w:r>
                    </w:p>
                    <w:p w14:paraId="77E13E84" w14:textId="77777777" w:rsidR="002C726D" w:rsidRPr="000A49B0" w:rsidRDefault="002C726D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Ջուրը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  <w:r w:rsidRPr="000A49B0">
                        <w:t xml:space="preserve"> և ջրում դժվար լուծելի աղ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bB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2C3AB486" w14:textId="77777777" w:rsidR="002C726D" w:rsidRPr="00C54BB5" w:rsidRDefault="002C726D" w:rsidP="00E71CD4">
                      <w:pPr>
                        <w:pStyle w:val="Q-Yndgcvac"/>
                        <w:ind w:left="540"/>
                      </w:pPr>
                    </w:p>
                    <w:p w14:paraId="272A354A" w14:textId="77777777" w:rsidR="002C726D" w:rsidRDefault="002C726D" w:rsidP="00E71CD4">
                      <w:pPr>
                        <w:pStyle w:val="Q-Yndgcvac"/>
                        <w:rPr>
                          <w:rFonts w:eastAsiaTheme="minorEastAsia"/>
                          <w:bCs/>
                        </w:rPr>
                      </w:pPr>
                    </w:p>
                    <w:p w14:paraId="194B2BCE" w14:textId="77777777" w:rsidR="002C726D" w:rsidRPr="00DE4E92" w:rsidRDefault="002C726D" w:rsidP="00E71CD4">
                      <w:pPr>
                        <w:pStyle w:val="Q-Yndgcvac"/>
                        <w:rPr>
                          <w:bCs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4ABE73" w14:textId="77777777" w:rsidR="00BF0CD8" w:rsidRPr="0042275E" w:rsidRDefault="00BF0CD8" w:rsidP="007E20AF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985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985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986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986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A502E4">
        <w:rPr>
          <w:i/>
        </w:rPr>
        <w:t>Պատ.՝</w:t>
      </w:r>
      <w:r w:rsidRPr="001E676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7E20AF">
      <w:pPr>
        <w:pStyle w:val="Q-Xndir"/>
      </w:pPr>
      <w:r w:rsidRPr="0042275E">
        <w:lastRenderedPageBreak/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987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987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988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988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502E4">
        <w:rPr>
          <w:i/>
        </w:rPr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7E20AF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</w:rPr>
      </w:pPr>
      <w:r w:rsidRPr="00A502E4">
        <w:rPr>
          <w:i/>
        </w:rPr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989" w:name="_Toc133963326"/>
      <w:bookmarkStart w:id="990" w:name="_Toc133965383"/>
      <w:bookmarkStart w:id="991" w:name="_Toc133965639"/>
    </w:p>
    <w:p w14:paraId="7E6F4940" w14:textId="77777777" w:rsidR="00D81DC0" w:rsidRDefault="00D81DC0" w:rsidP="00302A17">
      <w:pPr>
        <w:pStyle w:val="Q-Normal"/>
        <w:rPr>
          <w:rFonts w:eastAsiaTheme="minorEastAsia"/>
          <w:b/>
          <w:sz w:val="28"/>
          <w:szCs w:val="28"/>
        </w:rPr>
      </w:pPr>
    </w:p>
    <w:p w14:paraId="667AD0AA" w14:textId="31BF5422" w:rsidR="00BF0CD8" w:rsidRPr="00F967B1" w:rsidRDefault="00037E9B" w:rsidP="00F967B1">
      <w:pPr>
        <w:pStyle w:val="Q-Yentavernagir"/>
      </w:pPr>
      <w:bookmarkStart w:id="992" w:name="_Toc153319848"/>
      <w:r w:rsidRPr="00F967B1">
        <w:t>ԴԻՍՈՑՄԱՆ ՀԱՍՏԱՏՈՒՆ</w:t>
      </w:r>
      <w:bookmarkEnd w:id="989"/>
      <w:bookmarkEnd w:id="990"/>
      <w:bookmarkEnd w:id="991"/>
      <w:bookmarkEnd w:id="992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993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993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994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994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1A017304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 w:rsidRPr="00EB686F">
        <w:t>-ն</w:t>
      </w:r>
      <w:r w:rsidR="00BF0CD8">
        <w:rPr>
          <w:b/>
        </w:rPr>
        <w:t xml:space="preserve"> </w:t>
      </w:r>
      <w:r w:rsidR="00BF0CD8">
        <w:t xml:space="preserve">չդիսոցված </w:t>
      </w:r>
      <w:r w:rsidR="006D7EF7">
        <w:t>էլեկտրոլիտի</w:t>
      </w:r>
      <w:r w:rsidR="00BF0CD8">
        <w:t xml:space="preserve"> կոնցենտրացիան է լուծույթում,</w:t>
      </w:r>
    </w:p>
    <w:p w14:paraId="7AC5B1CE" w14:textId="44A62430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6D7EF7">
        <w:t>՝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34C72712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6D7EF7">
        <w:t>՝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0A49B0">
      <w:pPr>
        <w:pStyle w:val="Q-Normal"/>
        <w:ind w:firstLine="432"/>
        <w:contextualSpacing w:val="0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0A49B0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75665DD" wp14:editId="555CE7F5">
                <wp:extent cx="1406769" cy="472965"/>
                <wp:effectExtent l="0" t="0" r="3175" b="381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472965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2C726D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646" style="width:110.75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" fillcolor="#ffe8c8" stroked="f" strokeweight="1pt">
                <v:stroke joinstyle="miter"/>
                <v:textbox>
                  <w:txbxContent>
                    <w:p w14:paraId="523344BD" w14:textId="77777777" w:rsidR="002C726D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6533DE">
      <w:pPr>
        <w:pStyle w:val="Q-Normal"/>
        <w:ind w:firstLine="432"/>
        <w:contextualSpacing w:val="0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6533DE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0A49B0">
      <w:pPr>
        <w:pStyle w:val="Q-Normal"/>
        <w:ind w:firstLine="432"/>
        <w:contextualSpacing w:val="0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0A49B0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07550D23">
                <wp:extent cx="4501055" cy="331076"/>
                <wp:effectExtent l="0" t="0" r="0" b="0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1055" cy="33107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2C726D" w:rsidRDefault="002C726D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647" style="width:354.4pt;height:2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3702A9CD" w14:textId="77777777" w:rsidR="002C726D" w:rsidRDefault="002C726D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4B188C2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C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995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996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996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995"/>
    <w:p w14:paraId="0E280DC2" w14:textId="4055C078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C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3B805B06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78E616C0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21C3D40B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6)</m:t>
          </m:r>
        </m:oMath>
      </m:oMathPara>
    </w:p>
    <w:p w14:paraId="19E391A8" w14:textId="00A3F67D" w:rsidR="00BF0CD8" w:rsidRPr="00FF4720" w:rsidRDefault="00D41563" w:rsidP="000A49B0">
      <w:pPr>
        <w:pStyle w:val="Q-Normal"/>
        <w:ind w:firstLine="432"/>
        <w:contextualSpacing w:val="0"/>
      </w:pPr>
      <w:r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</w:t>
      </w:r>
      <w:r w:rsidR="006D7EF7">
        <w:t xml:space="preserve">թթվի </w:t>
      </w:r>
      <w:r w:rsidR="00BF0CD8" w:rsidRPr="00FF4720">
        <w:t xml:space="preserve">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044255" w:rsidRDefault="00BF0CD8" w:rsidP="00022984">
      <w:pPr>
        <w:pStyle w:val="Q-Normal"/>
        <w:jc w:val="center"/>
        <w:rPr>
          <w:rFonts w:eastAsiaTheme="minorEastAsia"/>
          <w:sz w:val="24"/>
          <w:szCs w:val="24"/>
          <w:lang w:val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6C94FCB8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2C726D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648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" fillcolor="#ffe8c8" stroked="f" strokeweight="1pt">
                <v:stroke joinstyle="miter"/>
                <v:textbox>
                  <w:txbxContent>
                    <w:p w14:paraId="2D07D12E" w14:textId="77777777" w:rsidR="002C726D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997" w:name="_Toc133963327"/>
      <w:bookmarkStart w:id="998" w:name="_Toc133965384"/>
      <w:bookmarkStart w:id="999" w:name="_Toc133965640"/>
    </w:p>
    <w:p w14:paraId="7DEE1444" w14:textId="77777777" w:rsidR="00C91442" w:rsidRDefault="00C91442">
      <w:r>
        <w:br w:type="page"/>
      </w:r>
    </w:p>
    <w:p w14:paraId="459A80B5" w14:textId="4A171567" w:rsidR="00AA159C" w:rsidRDefault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729CE05D" wp14:editId="47520534">
                <wp:extent cx="5060950" cy="872115"/>
                <wp:effectExtent l="0" t="0" r="6350" b="4445"/>
                <wp:docPr id="804555631" name="Canvas 8045556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1935907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941849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34875D8" w14:textId="5204DA4C" w:rsidR="002C726D" w:rsidRPr="00831569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520052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F6B16E" w14:textId="0818CD7B" w:rsidR="002C726D" w:rsidRPr="008A7710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ՆԵՐԻ ԹԹՎԱՅԻՆ ԵՎ ՀԻՄՆԱՅԻՆ ՀԱՏԿՈՒԹՅՈՒՆՆԵՐԻ ՓՈՓՈԽՈՒԹՅՈՒՆՆԵՐՆ ԸՍՏ ՏԱՐՐԵՐԻ ՇԱՌԱՎԻՂՆԵՐ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676685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29CE05D" id="Canvas 804555631" o:spid="_x0000_s164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4qgt&#10;fYoEAAD8DQAADgAAAAAAAAAAAAAAAAAuAgAAZHJzL2Uyb0RvYy54bWxQSwECLQAUAAYACAAAACEA&#10;K1qLPdgAAAAFAQAADwAAAAAAAAAAAAAAAADkBgAAZHJzL2Rvd25yZXYueG1sUEsFBgAAAAAEAAQA&#10;8wAAAOkHAAAAAA==&#10;">
                <v:shape id="_x0000_s165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5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">
                  <v:shape id="Hexagon 1" o:spid="_x0000_s165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534875D8" w14:textId="5204DA4C" w:rsidR="002C726D" w:rsidRPr="00831569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6</w:t>
                          </w:r>
                        </w:p>
                      </w:txbxContent>
                    </v:textbox>
                  </v:shape>
                  <v:rect id="Rectangle 1" o:spid="_x0000_s165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" filled="f" stroked="f" strokeweight="1.5pt">
                    <v:textbox>
                      <w:txbxContent>
                        <w:p w14:paraId="48F6B16E" w14:textId="0818CD7B" w:rsidR="002C726D" w:rsidRPr="008A7710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ՆԵՐԻ ԹԹՎԱՅԻՆ ԵՎ ՀԻՄՆԱՅԻՆ ՀԱՏԿՈՒԹՅՈՒՆՆԵՐԻ ՓՈՓՈԽՈՒԹՅՈՒՆՆԵՐՆ ԸՍՏ ՏԱՐՐԵՐԻ ՇԱՌԱՎԻՂՆԵՐԻ</w:t>
                          </w:r>
                        </w:p>
                      </w:txbxContent>
                    </v:textbox>
                  </v:rect>
                </v:group>
                <v:shape id="Половина рамки 31" o:spid="_x0000_s165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FA5A7B1" w14:textId="01A35CAC" w:rsidR="00BF0CD8" w:rsidRPr="00C91442" w:rsidRDefault="007532F7" w:rsidP="00627D74">
      <w:pPr>
        <w:pStyle w:val="ParagrafInvisible"/>
      </w:pPr>
      <w:bookmarkStart w:id="1000" w:name="_Toc153319849"/>
      <w:r w:rsidRPr="00C91442">
        <w:rPr>
          <w:lang w:val="en-US"/>
        </w:rPr>
        <w:t xml:space="preserve">§5.6. </w:t>
      </w:r>
      <w:r w:rsidR="00BF0CD8" w:rsidRPr="00C91442">
        <w:t xml:space="preserve">ՕՔՍԻԴՆԵՐԻ ԹԹՎԱՅԻՆ </w:t>
      </w:r>
      <w:r w:rsidR="00C91442" w:rsidRPr="00C91442">
        <w:t>ԵՎ</w:t>
      </w:r>
      <w:r w:rsidR="00BF0CD8" w:rsidRPr="00C91442">
        <w:t xml:space="preserve"> ՀԻՄՆԱՅԻՆ ՀԱՏԿՈՒԹՅՈՒՆՆԵՐԻ ՓՈՓՈԽՈՒԹՅՈՒՆՆԵՐՆ ԸՍՏ ՏԱՐՐԵՐԻ ՇԱՌԱՎԻՂՆԵՐԻ</w:t>
      </w:r>
      <w:bookmarkEnd w:id="997"/>
      <w:bookmarkEnd w:id="998"/>
      <w:bookmarkEnd w:id="999"/>
      <w:bookmarkEnd w:id="1000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022984">
      <w:pPr>
        <w:pStyle w:val="Q-Normal"/>
        <w:jc w:val="center"/>
      </w:pPr>
      <w:r>
        <w:rPr>
          <w:noProof/>
        </w:rPr>
        <w:object w:dxaOrig="967" w:dyaOrig="157" w14:anchorId="009762EE">
          <v:shape id="_x0000_i1255" type="#_x0000_t75" style="width:76.2pt;height:12.55pt" o:ole="">
            <v:imagedata r:id="rId601" o:title=""/>
          </v:shape>
          <o:OLEObject Type="Embed" ProgID="ChemDraw.Document.6.0" ShapeID="_x0000_i1255" DrawAspect="Content" ObjectID="_1764038775" r:id="rId602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30A0BD44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01" w:name="_Hlk68862328"/>
      <m:oMath>
        <m:r>
          <m:rPr>
            <m:sty m:val="bi"/>
          </m:rPr>
          <w:rPr>
            <w:rFonts w:ascii="Cambria Math" w:hAnsi="Cambria Math"/>
          </w:rPr>
          <m:t>O-H</m:t>
        </m:r>
      </m:oMath>
      <w:r>
        <w:t xml:space="preserve"> </w:t>
      </w:r>
      <w:bookmarkEnd w:id="1001"/>
      <w:r>
        <w:t>կապերի երկարությունների հարաբերակցությունից, այս հիդրատը կարող է դիսոցվել երկու ձևով:</w:t>
      </w:r>
    </w:p>
    <w:p w14:paraId="1F152772" w14:textId="31CA5BF5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295F5B38" w:rsidR="00BF0CD8" w:rsidRPr="00452F4A" w:rsidRDefault="00B77AF1" w:rsidP="00022984">
      <w:pPr>
        <w:pStyle w:val="Q-Normal"/>
        <w:jc w:val="center"/>
      </w:pPr>
      <w:r>
        <w:object w:dxaOrig="3785" w:dyaOrig="939" w14:anchorId="0DBC2A26">
          <v:shape id="_x0000_i1256" type="#_x0000_t75" style="width:149.85pt;height:36.85pt" o:ole="">
            <v:imagedata r:id="rId603" o:title=""/>
          </v:shape>
          <o:OLEObject Type="Embed" ProgID="ChemDraw.Document.6.0" ShapeID="_x0000_i1256" DrawAspect="Content" ObjectID="_1764038776" r:id="rId604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40A61C7C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529155BF" w:rsidR="00BF0CD8" w:rsidRPr="00B77AF1" w:rsidRDefault="00B77AF1" w:rsidP="00B77AF1">
      <w:pPr>
        <w:pStyle w:val="Q-Normal"/>
        <w:jc w:val="center"/>
      </w:pPr>
      <w:r>
        <w:object w:dxaOrig="3761" w:dyaOrig="939" w14:anchorId="2997EDC4">
          <v:shape id="_x0000_i1257" type="#_x0000_t75" style="width:146.5pt;height:36.85pt" o:ole="">
            <v:imagedata r:id="rId605" o:title=""/>
          </v:shape>
          <o:OLEObject Type="Embed" ProgID="ChemDraw.Document.6.0" ShapeID="_x0000_i1257" DrawAspect="Content" ObjectID="_1764038777" r:id="rId606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468CD178" w:rsidR="00BF0CD8" w:rsidRDefault="00BF0CD8" w:rsidP="00BB7F5F">
      <w:pPr>
        <w:pStyle w:val="Q-Normal"/>
        <w:spacing w:after="120"/>
        <w:ind w:firstLine="432"/>
        <w:contextualSpacing w:val="0"/>
      </w:pPr>
      <w:r>
        <w:t>Գրենք ցինկի հիդրօքսիդի դիսոցման հավասարումները՝ անտեսելով փուլայնությունը.</w:t>
      </w:r>
    </w:p>
    <w:p w14:paraId="714F22FB" w14:textId="54DC4F7E" w:rsidR="00BF0CD8" w:rsidRPr="00BB7F5F" w:rsidRDefault="00BB7F5F" w:rsidP="00BB7F5F">
      <w:pPr>
        <w:pStyle w:val="Q-Normal"/>
        <w:spacing w:after="120"/>
        <w:ind w:firstLine="432"/>
        <w:contextualSpacing w:val="0"/>
        <w:jc w:val="center"/>
      </w:pPr>
      <w:r>
        <w:object w:dxaOrig="7260" w:dyaOrig="1713" w14:anchorId="2CDF9026">
          <v:shape id="_x0000_i1258" type="#_x0000_t75" style="width:299.7pt;height:70.35pt" o:ole="">
            <v:imagedata r:id="rId607" o:title=""/>
          </v:shape>
          <o:OLEObject Type="Embed" ProgID="ChemDraw.Document.6.0" ShapeID="_x0000_i1258" DrawAspect="Content" ObjectID="_1764038778" r:id="rId608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022984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F2E2E44" wp14:editId="64E59B4E">
                <wp:extent cx="4863224" cy="1280160"/>
                <wp:effectExtent l="0" t="0" r="0" b="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3224" cy="12801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2C726D" w:rsidRDefault="002C726D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 xml:space="preserve">: </w:t>
                            </w:r>
                            <w:r>
                              <w:t>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2C726D" w:rsidRPr="000F2918" w:rsidRDefault="002C726D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655" style="width:382.95pt;height:100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" fillcolor="#def1f7" stroked="f" strokeweight="1pt">
                <v:stroke joinstyle="miter"/>
                <v:textbox>
                  <w:txbxContent>
                    <w:p w14:paraId="5D8E43E1" w14:textId="604E5B3F" w:rsidR="002C726D" w:rsidRDefault="002C726D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 xml:space="preserve">: </w:t>
                      </w:r>
                      <w:r>
                        <w:t>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2C726D" w:rsidRPr="000F2918" w:rsidRDefault="002C726D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2EB58B90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0685A38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 և թթվային օքսիդներին համապատասխան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064F90">
        <w:t>7</w:t>
      </w:r>
      <w:r>
        <w:t>):</w:t>
      </w:r>
    </w:p>
    <w:p w14:paraId="1E3E8E4C" w14:textId="77777777" w:rsidR="00BF0CD8" w:rsidRPr="00A3131B" w:rsidRDefault="00BF0CD8" w:rsidP="007E20AF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7E20AF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7E20AF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02" w:name="_Hlk6897537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02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2E7C3B">
      <w:pPr>
        <w:pStyle w:val="Q-Normal"/>
        <w:ind w:firstLine="432"/>
        <w:contextualSpacing w:val="0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03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03"/>
      <w:r>
        <w:t xml:space="preserve"> և </w:t>
      </w:r>
      <w:bookmarkStart w:id="1004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04"/>
      <w:r w:rsidRPr="009368B7">
        <w:t xml:space="preserve"> </w:t>
      </w:r>
      <w:r>
        <w:t xml:space="preserve">օքսիդներում </w:t>
      </w:r>
      <w:bookmarkStart w:id="1005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05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2E7C3B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5783E3E3">
                <wp:extent cx="3846786" cy="882869"/>
                <wp:effectExtent l="0" t="0" r="1905" b="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6786" cy="88286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2C726D" w:rsidRDefault="002C726D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656" style="width:302.9pt;height:6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410D15C2" w14:textId="77777777" w:rsidR="002C726D" w:rsidRDefault="002C726D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2E7C3B" w:rsidRDefault="00BF0CD8" w:rsidP="002E7C3B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R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0602C5FB" w14:textId="00ED96BD" w:rsidR="00BF0CD8" w:rsidRDefault="00BF0CD8" w:rsidP="002E7C3B">
      <w:pPr>
        <w:pStyle w:val="Q-Normal"/>
        <w:ind w:firstLine="432"/>
        <w:contextualSpacing w:val="0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</w:t>
      </w:r>
      <w:r w:rsidR="0060375F">
        <w:t>, հետևաբար</w:t>
      </w:r>
      <w:r>
        <w:t xml:space="preserve"> </w:t>
      </w:r>
      <w:r w:rsidR="0060375F">
        <w:t>ո</w:t>
      </w:r>
      <w:r>
        <w:t xml:space="preserve">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</w:t>
      </w:r>
      <w:r w:rsidR="0060375F">
        <w:t>ուժեղ</w:t>
      </w:r>
      <w:r>
        <w:t xml:space="preserve"> է </w:t>
      </w:r>
      <m:oMath>
        <m:r>
          <w:rPr>
            <w:rFonts w:ascii="Cambria Math" w:hAnsi="Cambria Math"/>
          </w:rPr>
          <m:t>HR</m:t>
        </m:r>
      </m:oMath>
      <w:r>
        <w:t xml:space="preserve"> </w:t>
      </w:r>
      <w:r w:rsidR="0060375F">
        <w:t>թթուն</w:t>
      </w:r>
      <w:r>
        <w:t>:</w:t>
      </w:r>
    </w:p>
    <w:p w14:paraId="3371E28F" w14:textId="77777777" w:rsidR="00BF0CD8" w:rsidRPr="00F0445D" w:rsidRDefault="00BF0CD8" w:rsidP="002E7C3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79CA7286">
                <wp:extent cx="4114800" cy="496614"/>
                <wp:effectExtent l="0" t="0" r="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0" cy="49661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2C726D" w:rsidRDefault="002C726D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657" style="width:324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" fillcolor="#def1f7" stroked="f" strokeweight="1pt">
                <v:stroke joinstyle="miter"/>
                <v:textbox>
                  <w:txbxContent>
                    <w:p w14:paraId="16D7C87C" w14:textId="77777777" w:rsidR="002C726D" w:rsidRDefault="002C726D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03453984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 HCl,  HBr,  HI</m:t>
        </m:r>
      </m:oMath>
      <w:r>
        <w:t xml:space="preserve"> շարքում ձախից աջ ուժեղանում </w:t>
      </w:r>
      <w:r w:rsidR="0060375F">
        <w:t>են</w:t>
      </w:r>
      <w:r>
        <w:t xml:space="preserve"> թթուների թթվային հատկություն</w:t>
      </w:r>
      <w:r w:rsidR="0060375F">
        <w:t>ներ</w:t>
      </w:r>
      <w:r>
        <w:t>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62788B0C" w14:textId="7F51EA8A" w:rsidR="00AA159C" w:rsidRDefault="00AA159C" w:rsidP="00C60F7D">
      <w:bookmarkStart w:id="1006" w:name="_Toc133963328"/>
      <w:bookmarkStart w:id="1007" w:name="_Toc133965385"/>
      <w:bookmarkStart w:id="1008" w:name="_Toc133965641"/>
      <w:r>
        <w:rPr>
          <w:noProof/>
        </w:rPr>
        <w:lastRenderedPageBreak/>
        <mc:AlternateContent>
          <mc:Choice Requires="wpc">
            <w:drawing>
              <wp:inline distT="0" distB="0" distL="0" distR="0" wp14:anchorId="049FA1F4" wp14:editId="37BBA899">
                <wp:extent cx="5060950" cy="872115"/>
                <wp:effectExtent l="0" t="0" r="6350" b="4445"/>
                <wp:docPr id="50960959" name="Canvas 509609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07457812" name="Group 3"/>
                        <wpg:cNvGrpSpPr/>
                        <wpg:grpSpPr>
                          <a:xfrm>
                            <a:off x="0" y="112"/>
                            <a:ext cx="5060950" cy="831224"/>
                            <a:chOff x="0" y="643722"/>
                            <a:chExt cx="10826489" cy="1788007"/>
                          </a:xfrm>
                        </wpg:grpSpPr>
                        <wps:wsp>
                          <wps:cNvPr id="12205848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57B28F2" w14:textId="6315753B" w:rsidR="002C726D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8289951" name="Rectangle 1"/>
                          <wps:cNvSpPr/>
                          <wps:spPr>
                            <a:xfrm>
                              <a:off x="1887882" y="757072"/>
                              <a:ext cx="8938607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9577BD" w14:textId="0A2D4F78" w:rsidR="002C726D" w:rsidRPr="00B03578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sz w:val="25"/>
                                    <w:szCs w:val="25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25"/>
                                    <w:szCs w:val="25"/>
                                    <w:lang w:val="hy-AM"/>
                                  </w:rPr>
                                  <w:t xml:space="preserve">ԻՈՆԱՓՈԽԱՆԱԿԱՅԻՆ </w:t>
                                </w: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25"/>
                                    <w:szCs w:val="25"/>
                                    <w:lang w:val="hy-AM"/>
                                  </w:rPr>
                                  <w:t>ՌԵԱԿՑԻԱՆԵՐՆ ԷԼԵԿՏՐՈԼԻՏՆԵՐԻ ԼՈՒԾՈՒՅԹՆԵՐՈՒՄ, ԻՈՆԱԿԱՆ ՀԱՎԱՍԱՐՈՒՄՆԵՐ, ԻՈՆԱԿԱՆ ՀԱՎԱՍԱՐԱԿՇՌ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693725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49FA1F4" id="Canvas 50960959" o:spid="_x0000_s165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rtwM&#10;ZIoEAAD+DQAADgAAAAAAAAAAAAAAAAAuAgAAZHJzL2Uyb0RvYy54bWxQSwECLQAUAAYACAAAACEA&#10;K1qLPdgAAAAFAQAADwAAAAAAAAAAAAAAAADkBgAAZHJzL2Rvd25yZXYueG1sUEsFBgAAAAAEAAQA&#10;8wAAAOkHAAAAAA==&#10;">
                <v:shape id="_x0000_s165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60" style="position:absolute;top:1;width:50609;height:8312" coordorigin=",6437" coordsize="108264,17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">
                  <v:shape id="Hexagon 1" o:spid="_x0000_s166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57B28F2" w14:textId="6315753B" w:rsidR="002C726D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662" style="position:absolute;left:18878;top:7570;width:8938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" filled="f" stroked="f" strokeweight="1.5pt">
                    <v:textbox>
                      <w:txbxContent>
                        <w:p w14:paraId="189577BD" w14:textId="0A2D4F78" w:rsidR="002C726D" w:rsidRPr="00B03578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sz w:val="25"/>
                              <w:szCs w:val="25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25"/>
                              <w:szCs w:val="25"/>
                              <w:lang w:val="hy-AM"/>
                            </w:rPr>
                            <w:t xml:space="preserve">ԻՈՆԱՓՈԽԱՆԱԿԱՅԻՆ </w:t>
                          </w: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25"/>
                              <w:szCs w:val="25"/>
                              <w:lang w:val="hy-AM"/>
                            </w:rPr>
                            <w:t>ՌԵԱԿՑԻԱՆԵՐՆ ԷԼԵԿՏՐՈԼԻՏՆԵՐԻ ԼՈՒԾՈՒՅԹՆԵՐՈՒՄ, ԻՈՆԱԿԱՆ ՀԱՎԱՍԱՐՈՒՄՆԵՐ, ԻՈՆԱԿԱՆ ՀԱՎԱՍԱՐԱԿՇՌ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66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1916E55" w14:textId="4F0ADFC9" w:rsidR="00BF0CD8" w:rsidRPr="007532F7" w:rsidRDefault="007532F7" w:rsidP="00627D74">
      <w:pPr>
        <w:pStyle w:val="ParagrafInvisible"/>
      </w:pPr>
      <w:bookmarkStart w:id="1009" w:name="_Toc153319850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06"/>
      <w:bookmarkEnd w:id="1007"/>
      <w:bookmarkEnd w:id="1008"/>
      <w:bookmarkEnd w:id="1009"/>
    </w:p>
    <w:p w14:paraId="0739CCC6" w14:textId="6F73684E" w:rsidR="00CC5066" w:rsidRPr="006A453D" w:rsidRDefault="00CC5066" w:rsidP="00CC5066">
      <w:pPr>
        <w:pStyle w:val="Q-Normal"/>
      </w:pPr>
      <w:r w:rsidRPr="006A453D">
        <w:t>Քանի որ էլեկտրոլիտների մոլեկուլները լուծույթ</w:t>
      </w:r>
      <w:r w:rsidR="00BD7A20">
        <w:t>ներ</w:t>
      </w:r>
      <w:r w:rsidRPr="006A453D">
        <w:t xml:space="preserve">ում </w:t>
      </w:r>
      <w:r w:rsidR="00BD7A20">
        <w:t>դիսոցվում են</w:t>
      </w:r>
      <w:r w:rsidRPr="006A453D">
        <w:t xml:space="preserve">, </w:t>
      </w:r>
      <w:r w:rsidR="00BD7A20">
        <w:t>ուստի</w:t>
      </w:r>
      <w:r w:rsidRPr="006A453D">
        <w:t xml:space="preserve"> էլեկտրոլիտների լուծույթներում ռեակցիաներն ընթանում են իոնների միջև:</w:t>
      </w:r>
    </w:p>
    <w:p w14:paraId="4F716EAB" w14:textId="77777777" w:rsidR="00CC5066" w:rsidRPr="006A453D" w:rsidRDefault="00CC5066" w:rsidP="00CC5066">
      <w:pPr>
        <w:spacing w:line="245" w:lineRule="auto"/>
        <w:ind w:firstLine="432"/>
        <w:jc w:val="right"/>
        <w:rPr>
          <w:rFonts w:ascii="GHEA Grapalat" w:hAnsi="GHEA Grapalat" w:cs="Arial"/>
          <w:sz w:val="24"/>
          <w:szCs w:val="24"/>
          <w:lang w:val="hy-AM"/>
        </w:rPr>
      </w:pPr>
      <w:r w:rsidRPr="006A453D">
        <w:rPr>
          <w:rFonts w:ascii="GHEA Grapalat" w:hAnsi="GHEA Grapalat" w:cs="Arial"/>
          <w:noProof/>
          <w:sz w:val="20"/>
          <w:szCs w:val="20"/>
          <w:lang w:val="hy-AM"/>
        </w:rPr>
        <mc:AlternateContent>
          <mc:Choice Requires="wps">
            <w:drawing>
              <wp:inline distT="0" distB="0" distL="0" distR="0" wp14:anchorId="2FBDCB88" wp14:editId="353FC0BC">
                <wp:extent cx="2892973" cy="504496"/>
                <wp:effectExtent l="0" t="0" r="3175" b="0"/>
                <wp:docPr id="102915781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2973" cy="50449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2CC6086" w14:textId="77777777" w:rsidR="002C726D" w:rsidRDefault="002C726D" w:rsidP="00CC5066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</w:t>
                            </w:r>
                            <w:r>
                              <w:t>ը</w:t>
                            </w:r>
                            <w:r w:rsidRPr="002E565C">
                              <w:t xml:space="preserve"> </w:t>
                            </w:r>
                            <w:r>
                              <w:t>կոչվ</w:t>
                            </w:r>
                            <w:r w:rsidRPr="002E565C">
                              <w:t>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DCB88" id="_x0000_s1664" style="width:22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" fillcolor="#def1f7" stroked="f" strokeweight="1pt">
                <v:stroke joinstyle="miter"/>
                <v:textbox>
                  <w:txbxContent>
                    <w:p w14:paraId="02CC6086" w14:textId="77777777" w:rsidR="002C726D" w:rsidRDefault="002C726D" w:rsidP="00CC5066">
                      <w:pPr>
                        <w:pStyle w:val="Q-Yndgcvac"/>
                      </w:pPr>
                      <w:r w:rsidRPr="002E565C">
                        <w:t>Իոնների միջև ընթացող ռեակցիաներ</w:t>
                      </w:r>
                      <w:r>
                        <w:t>ը</w:t>
                      </w:r>
                      <w:r w:rsidRPr="002E565C">
                        <w:t xml:space="preserve"> </w:t>
                      </w:r>
                      <w:r>
                        <w:t>կոչվ</w:t>
                      </w:r>
                      <w:r w:rsidRPr="002E565C">
                        <w:t>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F6C70" w14:textId="397573BE" w:rsidR="00CC5066" w:rsidRPr="006A453D" w:rsidRDefault="00CC5066" w:rsidP="00CC5066">
      <w:pPr>
        <w:pStyle w:val="Q-Normal"/>
        <w:ind w:firstLine="432"/>
      </w:pPr>
      <w:r w:rsidRPr="006A453D">
        <w:t>Իոնների մասնակցությամբ կարող են ընթանալ և՛ փոխանակային, և՛ օքսիդավերականգնման ռեակցիաներ:</w:t>
      </w:r>
    </w:p>
    <w:p w14:paraId="5DDFE81E" w14:textId="77777777" w:rsidR="00CC5066" w:rsidRPr="006A453D" w:rsidRDefault="00CC5066" w:rsidP="00CC5066">
      <w:pPr>
        <w:pStyle w:val="Q-Normal"/>
        <w:ind w:firstLine="432"/>
      </w:pPr>
      <w:r w:rsidRPr="006A453D">
        <w:t>Քննարկենք փոխանակային ռեակցիաները: Այս ռեակցիաների իոնական հավասարումները կազմելիս պետք է կիրառել հետևյալ կանոնները.</w:t>
      </w:r>
    </w:p>
    <w:p w14:paraId="71D8A229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>
        <w:rPr>
          <w:rFonts w:ascii="GHEA Grapalat" w:hAnsi="GHEA Grapalat" w:cs="Arial"/>
          <w:sz w:val="20"/>
          <w:szCs w:val="20"/>
          <w:lang w:val="hy-AM"/>
        </w:rPr>
        <w:t>Ռեակցիային մասնակցող բոլոր ու</w:t>
      </w:r>
      <w:r w:rsidRPr="006A453D">
        <w:rPr>
          <w:rFonts w:ascii="GHEA Grapalat" w:hAnsi="GHEA Grapalat" w:cs="Arial"/>
          <w:sz w:val="20"/>
          <w:szCs w:val="20"/>
          <w:lang w:val="hy-AM"/>
        </w:rPr>
        <w:t>ժեղ էլեկտրոլիտները պետք է գրել միայն իոնների ձևով, քանի որ դրանք լուծույթում լրիվ դիսոցվում են:</w:t>
      </w:r>
    </w:p>
    <w:p w14:paraId="1ED1E1E1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Թույլ էլեկտրոլիտները, նստվածքները և գազային նյութերը պետք է գրել մոլեկուլային ձևով</w:t>
      </w:r>
      <w:r>
        <w:rPr>
          <w:rFonts w:ascii="GHEA Grapalat" w:hAnsi="GHEA Grapalat" w:cs="Arial"/>
          <w:sz w:val="20"/>
          <w:szCs w:val="20"/>
          <w:lang w:val="hy-AM"/>
        </w:rPr>
        <w:t xml:space="preserve"> և՛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ելանյութեր</w:t>
      </w:r>
      <w:r>
        <w:rPr>
          <w:rFonts w:ascii="GHEA Grapalat" w:hAnsi="GHEA Grapalat" w:cs="Arial"/>
          <w:sz w:val="20"/>
          <w:szCs w:val="20"/>
          <w:lang w:val="hy-AM"/>
        </w:rPr>
        <w:t>ի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</w:t>
      </w:r>
      <w:r>
        <w:rPr>
          <w:rFonts w:ascii="GHEA Grapalat" w:hAnsi="GHEA Grapalat" w:cs="Arial"/>
          <w:sz w:val="20"/>
          <w:szCs w:val="20"/>
          <w:lang w:val="hy-AM"/>
        </w:rPr>
        <w:t>և՛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վերջանյութեր</w:t>
      </w:r>
      <w:r>
        <w:rPr>
          <w:rFonts w:ascii="GHEA Grapalat" w:hAnsi="GHEA Grapalat" w:cs="Arial"/>
          <w:sz w:val="20"/>
          <w:szCs w:val="20"/>
          <w:lang w:val="hy-AM"/>
        </w:rPr>
        <w:t>ի համար</w:t>
      </w:r>
      <w:r w:rsidRPr="006A453D">
        <w:rPr>
          <w:rFonts w:ascii="GHEA Grapalat" w:hAnsi="GHEA Grapalat" w:cs="Arial"/>
          <w:sz w:val="20"/>
          <w:szCs w:val="20"/>
          <w:lang w:val="hy-AM"/>
        </w:rPr>
        <w:t>:</w:t>
      </w:r>
    </w:p>
    <w:p w14:paraId="74D32643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Հավասարման աջ և ձախ մասերում իոնների լիցքերի գումարները պետք է լինեն իրար հավասար:</w:t>
      </w:r>
    </w:p>
    <w:p w14:paraId="636FDB03" w14:textId="77777777" w:rsidR="00CC5066" w:rsidRPr="007F435E" w:rsidRDefault="00CC5066" w:rsidP="00CC5066">
      <w:pPr>
        <w:spacing w:line="245" w:lineRule="auto"/>
        <w:ind w:firstLine="432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Քննարկենք 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C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6A453D">
        <w:rPr>
          <w:rFonts w:ascii="GHEA Grapalat" w:eastAsiaTheme="minorEastAsia" w:hAnsi="GHEA Grapalat" w:cs="Arial"/>
          <w:sz w:val="20"/>
          <w:szCs w:val="20"/>
          <w:lang w:val="hy-AM"/>
        </w:rPr>
        <w:t xml:space="preserve">-ի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eastAsiaTheme="minorEastAsia" w:hAnsi="GHEA Grapalat" w:cs="Arial"/>
          <w:sz w:val="20"/>
          <w:szCs w:val="20"/>
          <w:lang w:val="hy-AM"/>
        </w:rPr>
        <w:t>-ի միջև ընթացող ռեակցիան.</w:t>
      </w:r>
    </w:p>
    <w:p w14:paraId="5531F9E6" w14:textId="77777777" w:rsidR="00CC5066" w:rsidRPr="006A453D" w:rsidRDefault="00CC5066" w:rsidP="00CC5066">
      <w:pPr>
        <w:spacing w:before="100" w:after="100" w:line="245" w:lineRule="auto"/>
        <w:ind w:firstLine="432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>
        <w:object w:dxaOrig="5229" w:dyaOrig="339" w14:anchorId="218E51AD">
          <v:shape id="_x0000_i1259" type="#_x0000_t75" style="width:260.35pt;height:15.9pt" o:ole="">
            <v:imagedata r:id="rId610" o:title=""/>
          </v:shape>
          <o:OLEObject Type="Embed" ProgID="ChemDraw.Document.6.0" ShapeID="_x0000_i1259" DrawAspect="Content" ObjectID="_1764038779" r:id="rId611"/>
        </w:object>
      </w:r>
    </w:p>
    <w:p w14:paraId="794CD766" w14:textId="77777777" w:rsidR="00CC5066" w:rsidRPr="006A453D" w:rsidRDefault="00CC5066" w:rsidP="00CC5066">
      <w:pPr>
        <w:spacing w:line="245" w:lineRule="auto"/>
        <w:ind w:firstLine="432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Հավասարման այս ձևը կոչվում է մոլեկուլային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>, թողնենք մոլեկուլային ձևով.</w:t>
      </w:r>
    </w:p>
    <w:p w14:paraId="13F06502" w14:textId="77777777" w:rsidR="00CC5066" w:rsidRPr="006A453D" w:rsidRDefault="00CC5066" w:rsidP="00CC5066">
      <w:pPr>
        <w:spacing w:line="245" w:lineRule="auto"/>
        <w:ind w:firstLine="432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928" w:dyaOrig="389" w14:anchorId="6BE01F3B">
          <v:shape id="_x0000_i1260" type="#_x0000_t75" style="width:246.15pt;height:19.25pt" o:ole="">
            <v:imagedata r:id="rId612" o:title=""/>
          </v:shape>
          <o:OLEObject Type="Embed" ProgID="ChemDraw.Document.6.0" ShapeID="_x0000_i1260" DrawAspect="Content" ObjectID="_1764038780" r:id="rId613"/>
        </w:object>
      </w:r>
    </w:p>
    <w:p w14:paraId="085FC86F" w14:textId="77777777" w:rsidR="00CC5066" w:rsidRPr="006A453D" w:rsidRDefault="00CC5066" w:rsidP="00CC5066">
      <w:pPr>
        <w:spacing w:before="120" w:after="120" w:line="245" w:lineRule="auto"/>
        <w:ind w:firstLine="432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Այս հավասարումը կոչվում է լրիվ իոնական հավասար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>: Կրճատելով հավասարման աջ և ձախ կողմերում նույն իոնները, կստանանք.</w:t>
      </w:r>
    </w:p>
    <w:p w14:paraId="5D990178" w14:textId="77777777" w:rsidR="00CC5066" w:rsidRPr="006A453D" w:rsidRDefault="00CC5066" w:rsidP="00CC5066">
      <w:pPr>
        <w:spacing w:line="245" w:lineRule="auto"/>
        <w:ind w:firstLine="432"/>
        <w:contextualSpacing/>
        <w:jc w:val="center"/>
        <w:rPr>
          <w:rFonts w:ascii="GHEA Grapalat" w:eastAsiaTheme="minorEastAsia" w:hAnsi="GHEA Grapalat" w:cs="Arial"/>
          <w:lang w:val="hy-AM"/>
        </w:rPr>
      </w:pPr>
      <w:r>
        <w:object w:dxaOrig="2306" w:dyaOrig="389" w14:anchorId="101AFBEB">
          <v:shape id="_x0000_i1261" type="#_x0000_t75" style="width:115.55pt;height:19.25pt" o:ole="">
            <v:imagedata r:id="rId614" o:title=""/>
          </v:shape>
          <o:OLEObject Type="Embed" ProgID="ChemDraw.Document.6.0" ShapeID="_x0000_i1261" DrawAspect="Content" ObjectID="_1764038781" r:id="rId615"/>
        </w:object>
      </w:r>
    </w:p>
    <w:p w14:paraId="51DA4CCF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Այս հավասարումը կոչվում է կրճատ իոնական հավասար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: Այն արտահայտում է ոչ միայն (1) ռեակցիայի էությունը: </w:t>
      </w:r>
    </w:p>
    <w:p w14:paraId="3EC17079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Գրենք մի քանի այլ ռեակցիաներ.</w:t>
      </w:r>
    </w:p>
    <w:p w14:paraId="1E04B28B" w14:textId="77777777" w:rsidR="00CC5066" w:rsidRPr="00A4328B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6017" w:dyaOrig="710" w14:anchorId="763F25FB">
          <v:shape id="_x0000_i1262" type="#_x0000_t75" style="width:300.55pt;height:35.15pt" o:ole="">
            <v:imagedata r:id="rId616" o:title=""/>
          </v:shape>
          <o:OLEObject Type="Embed" ProgID="ChemDraw.Document.6.0" ShapeID="_x0000_i1262" DrawAspect="Content" ObjectID="_1764038782" r:id="rId617"/>
        </w:object>
      </w:r>
      <w:r w:rsidRPr="00F508E1">
        <w:rPr>
          <w:rFonts w:ascii="GHEA Grapalat" w:hAnsi="GHEA Grapalat" w:cs="Arial"/>
          <w:sz w:val="20"/>
          <w:szCs w:val="20"/>
          <w:lang w:val="hy-AM"/>
        </w:rPr>
        <w:t xml:space="preserve">                                   </w:t>
      </w:r>
    </w:p>
    <w:p w14:paraId="35423725" w14:textId="251069D3" w:rsidR="00CC5066" w:rsidRDefault="00BD7A20" w:rsidP="00CC5066">
      <w:pPr>
        <w:spacing w:line="245" w:lineRule="auto"/>
        <w:ind w:firstLine="431"/>
        <w:contextualSpacing/>
        <w:jc w:val="center"/>
      </w:pPr>
      <w:r>
        <w:object w:dxaOrig="5643" w:dyaOrig="708" w14:anchorId="6931582B">
          <v:shape id="_x0000_i1263" type="#_x0000_t75" style="width:282.15pt;height:35.15pt" o:ole="">
            <v:imagedata r:id="rId618" o:title=""/>
          </v:shape>
          <o:OLEObject Type="Embed" ProgID="ChemDraw.Document.6.0" ShapeID="_x0000_i1263" DrawAspect="Content" ObjectID="_1764038783" r:id="rId619"/>
        </w:object>
      </w:r>
    </w:p>
    <w:p w14:paraId="484A4635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5861" w:dyaOrig="339" w14:anchorId="11EB0F8B">
          <v:shape id="_x0000_i1264" type="#_x0000_t75" style="width:292.2pt;height:15.9pt" o:ole="">
            <v:imagedata r:id="rId620" o:title=""/>
          </v:shape>
          <o:OLEObject Type="Embed" ProgID="ChemDraw.Document.6.0" ShapeID="_x0000_i1264" DrawAspect="Content" ObjectID="_1764038784" r:id="rId621"/>
        </w:object>
      </w:r>
    </w:p>
    <w:p w14:paraId="647428D5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5388" w:dyaOrig="389" w14:anchorId="01C005C4">
          <v:shape id="_x0000_i1265" type="#_x0000_t75" style="width:270.4pt;height:19.25pt" o:ole="">
            <v:imagedata r:id="rId622" o:title=""/>
          </v:shape>
          <o:OLEObject Type="Embed" ProgID="ChemDraw.Document.6.0" ShapeID="_x0000_i1265" DrawAspect="Content" ObjectID="_1764038785" r:id="rId623"/>
        </w:object>
      </w:r>
    </w:p>
    <w:p w14:paraId="574F5B74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2691" w:dyaOrig="389" w14:anchorId="3EA9E182">
          <v:shape id="_x0000_i1266" type="#_x0000_t75" style="width:133.95pt;height:19.25pt" o:ole="">
            <v:imagedata r:id="rId624" o:title=""/>
          </v:shape>
          <o:OLEObject Type="Embed" ProgID="ChemDraw.Document.6.0" ShapeID="_x0000_i1266" DrawAspect="Content" ObjectID="_1764038786" r:id="rId625"/>
        </w:object>
      </w:r>
    </w:p>
    <w:p w14:paraId="1A745672" w14:textId="77777777" w:rsidR="00CC5066" w:rsidRPr="00137964" w:rsidRDefault="00CC5066" w:rsidP="00CC5066">
      <w:pPr>
        <w:spacing w:line="245" w:lineRule="auto"/>
        <w:ind w:firstLine="431"/>
        <w:contextualSpacing/>
        <w:jc w:val="center"/>
      </w:pPr>
      <w:r>
        <w:object w:dxaOrig="2306" w:dyaOrig="389" w14:anchorId="163CFFA3">
          <v:shape id="_x0000_i1267" type="#_x0000_t75" style="width:115.55pt;height:19.25pt" o:ole="">
            <v:imagedata r:id="rId626" o:title=""/>
          </v:shape>
          <o:OLEObject Type="Embed" ProgID="ChemDraw.Document.6.0" ShapeID="_x0000_i1267" DrawAspect="Content" ObjectID="_1764038787" r:id="rId627"/>
        </w:object>
      </w:r>
    </w:p>
    <w:p w14:paraId="7C251D11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Ինչպես տեսնում ենք, (1) ռեակցիայի, ինչպես նաև (2) և (3) ռեակցիաներ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+</m:t>
            </m:r>
          </m:sup>
        </m:sSup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  <m:sSubSup>
          <m:sSub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-</m:t>
            </m:r>
          </m:sup>
        </m:sSubSup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hAnsi="GHEA Grapalat" w:cs="Arial"/>
          <w:b/>
          <w:sz w:val="20"/>
          <w:szCs w:val="20"/>
          <w:lang w:val="hy-AM"/>
        </w:rPr>
        <w:t xml:space="preserve"> </w:t>
      </w:r>
      <w:r w:rsidRPr="006A453D">
        <w:rPr>
          <w:rFonts w:ascii="GHEA Grapalat" w:hAnsi="GHEA Grapalat" w:cs="Arial"/>
          <w:sz w:val="20"/>
          <w:szCs w:val="20"/>
          <w:lang w:val="hy-AM"/>
        </w:rPr>
        <w:t>ջրում անլուծելի աղը:</w:t>
      </w:r>
    </w:p>
    <w:p w14:paraId="36D90438" w14:textId="785CFBCB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Էլեկտրոլիտների լուծույթներում փոխանակային ռեակցիաները գործնականորեն մինչև վերջ ընթանում են </w:t>
      </w:r>
      <w:r w:rsidR="00BD7A20">
        <w:rPr>
          <w:rFonts w:ascii="GHEA Grapalat" w:hAnsi="GHEA Grapalat" w:cs="Arial"/>
          <w:sz w:val="20"/>
          <w:szCs w:val="20"/>
          <w:lang w:val="hy-AM"/>
        </w:rPr>
        <w:t>այն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դեպք</w:t>
      </w:r>
      <w:r w:rsidR="00BD7A20">
        <w:rPr>
          <w:rFonts w:ascii="GHEA Grapalat" w:hAnsi="GHEA Grapalat" w:cs="Arial"/>
          <w:sz w:val="20"/>
          <w:szCs w:val="20"/>
          <w:lang w:val="hy-AM"/>
        </w:rPr>
        <w:t>եր</w:t>
      </w:r>
      <w:r w:rsidRPr="006A453D">
        <w:rPr>
          <w:rFonts w:ascii="GHEA Grapalat" w:hAnsi="GHEA Grapalat" w:cs="Arial"/>
          <w:sz w:val="20"/>
          <w:szCs w:val="20"/>
          <w:lang w:val="hy-AM"/>
        </w:rPr>
        <w:t>ում, եթե ռեակցիայի արդյունքում առաջանում է.</w:t>
      </w:r>
    </w:p>
    <w:p w14:paraId="3E83B9AD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1) քիչ լուծելի նյութ՝ նստվածք,</w:t>
      </w:r>
    </w:p>
    <w:p w14:paraId="5E76F9D0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137964">
        <w:rPr>
          <w:rFonts w:ascii="GHEA Grapalat" w:hAnsi="GHEA Grapalat" w:cs="Arial"/>
          <w:sz w:val="20"/>
          <w:szCs w:val="20"/>
          <w:lang w:val="hy-AM"/>
        </w:rPr>
        <w:t>2</w:t>
      </w:r>
      <w:r w:rsidRPr="006A453D">
        <w:rPr>
          <w:rFonts w:ascii="GHEA Grapalat" w:hAnsi="GHEA Grapalat" w:cs="Arial"/>
          <w:sz w:val="20"/>
          <w:szCs w:val="20"/>
          <w:lang w:val="hy-AM"/>
        </w:rPr>
        <w:t>) քիչ դիսոցվող նյութ՝ թույլ էլեկտրոլիտ,</w:t>
      </w:r>
    </w:p>
    <w:p w14:paraId="155A83D8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3) ցնդելի նյութ՝ գազ:</w:t>
      </w:r>
    </w:p>
    <w:p w14:paraId="4C80C2CB" w14:textId="77777777" w:rsidR="00CC5066" w:rsidRPr="006A453D" w:rsidRDefault="00CC5066" w:rsidP="00CC5066">
      <w:pPr>
        <w:pStyle w:val="Q-Xndir"/>
      </w:pPr>
      <w:r w:rsidRPr="006A453D">
        <w:t xml:space="preserve">1) քիչ լուծելի նյութերի առաջացմամբ ընթացող իոնափոխանակային ռեակցիաներ </w:t>
      </w:r>
    </w:p>
    <w:p w14:paraId="02BDD0F9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պիսի ռեակցիաները գործնականում ընթանում են մինչև վերջ: Որքան փոքր է առաջացած նստվածքի լուծելիությունը, այնքան հավասարակշռությունն ավելի շատ Է տեղաշարժվում դրա առաջացման կողմը: </w:t>
      </w:r>
    </w:p>
    <w:p w14:paraId="47069129" w14:textId="77777777" w:rsidR="00CC5066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Օրինակ՝ գր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Ag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a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իջև ընթացող ռեակցիան.</w:t>
      </w:r>
    </w:p>
    <w:p w14:paraId="61FBAE48" w14:textId="77777777" w:rsidR="00CC5066" w:rsidRPr="006A453D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>
        <w:object w:dxaOrig="7668" w:dyaOrig="1030" w14:anchorId="3D27DEAA">
          <v:shape id="_x0000_i1268" type="#_x0000_t75" style="width:384.3pt;height:51.9pt" o:ole="">
            <v:imagedata r:id="rId628" o:title=""/>
          </v:shape>
          <o:OLEObject Type="Embed" ProgID="ChemDraw.Document.6.0" ShapeID="_x0000_i1268" DrawAspect="Content" ObjectID="_1764038788" r:id="rId629"/>
        </w:object>
      </w:r>
    </w:p>
    <w:p w14:paraId="0F59EF94" w14:textId="77777777" w:rsidR="00CC5066" w:rsidRDefault="00CC5066" w:rsidP="003F29B1">
      <w:pPr>
        <w:pStyle w:val="Q-Xndir"/>
      </w:pPr>
      <w:r w:rsidRPr="006A453D">
        <w:t xml:space="preserve">2) թույլ էլեկտրոլիտների առաջացմամբ ընթացող իոնափոխանակային ռեակցիաներ </w:t>
      </w:r>
    </w:p>
    <w:p w14:paraId="0848B811" w14:textId="77777777" w:rsidR="00CC5066" w:rsidRPr="006A453D" w:rsidRDefault="00CC5066" w:rsidP="00CC5066">
      <w:pPr>
        <w:spacing w:line="245" w:lineRule="auto"/>
        <w:ind w:firstLine="360"/>
        <w:contextualSpacing/>
        <w:jc w:val="center"/>
        <w:rPr>
          <w:rFonts w:ascii="GHEA Grapalat" w:eastAsiaTheme="majorEastAsia" w:hAnsi="GHEA Grapalat" w:cs="Arial"/>
          <w:b/>
          <w:bCs/>
          <w:i/>
          <w:color w:val="007D7D"/>
          <w:kern w:val="2"/>
          <w:sz w:val="20"/>
          <w:szCs w:val="20"/>
          <w:lang w:val="hy-AM"/>
          <w14:ligatures w14:val="standardContextual"/>
        </w:rPr>
      </w:pPr>
      <w:r>
        <w:object w:dxaOrig="4987" w:dyaOrig="1352" w14:anchorId="3D96006A">
          <v:shape id="_x0000_i1269" type="#_x0000_t75" style="width:247.8pt;height:67.8pt" o:ole="">
            <v:imagedata r:id="rId630" o:title=""/>
          </v:shape>
          <o:OLEObject Type="Embed" ProgID="ChemDraw.Document.6.0" ShapeID="_x0000_i1269" DrawAspect="Content" ObjectID="_1764038789" r:id="rId631"/>
        </w:object>
      </w:r>
    </w:p>
    <w:p w14:paraId="68CA1999" w14:textId="77777777" w:rsidR="00CC5066" w:rsidRDefault="00CC5066" w:rsidP="00CC5066">
      <w:pPr>
        <w:pStyle w:val="Q-Xndir"/>
      </w:pPr>
      <w:r w:rsidRPr="006A453D">
        <w:t xml:space="preserve">3) գազային նյութերի առաջացմամբ ընթացող իոնափոխանակային ռեակցիաներ </w:t>
      </w:r>
    </w:p>
    <w:p w14:paraId="2C44EFFB" w14:textId="77777777" w:rsidR="00CC5066" w:rsidRPr="006A453D" w:rsidRDefault="00CC5066" w:rsidP="00CC5066">
      <w:pPr>
        <w:spacing w:line="245" w:lineRule="auto"/>
        <w:ind w:firstLine="360"/>
        <w:contextualSpacing/>
        <w:jc w:val="center"/>
        <w:rPr>
          <w:rFonts w:ascii="GHEA Grapalat" w:eastAsiaTheme="majorEastAsia" w:hAnsi="GHEA Grapalat" w:cs="Arial"/>
          <w:b/>
          <w:bCs/>
          <w:i/>
          <w:color w:val="0070C0"/>
          <w:kern w:val="2"/>
          <w:sz w:val="20"/>
          <w:szCs w:val="20"/>
          <w:lang w:val="hy-AM"/>
          <w14:ligatures w14:val="standardContextual"/>
        </w:rPr>
      </w:pPr>
      <w:r>
        <w:object w:dxaOrig="5979" w:dyaOrig="1351" w14:anchorId="3E9AC87C">
          <v:shape id="_x0000_i1270" type="#_x0000_t75" style="width:298.9pt;height:67.8pt" o:ole="">
            <v:imagedata r:id="rId632" o:title=""/>
          </v:shape>
          <o:OLEObject Type="Embed" ProgID="ChemDraw.Document.6.0" ShapeID="_x0000_i1270" DrawAspect="Content" ObjectID="_1764038790" r:id="rId633"/>
        </w:object>
      </w:r>
    </w:p>
    <w:p w14:paraId="6BB72B26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Եթե ռեակցիայի բոլոր ելանյութերն ուժեղ էլեկտրոլիտներ են, որոնց փոխազդեցության հետևանքով </w:t>
      </w:r>
      <w:r>
        <w:rPr>
          <w:rFonts w:ascii="GHEA Grapalat" w:hAnsi="GHEA Grapalat" w:cs="Arial"/>
          <w:sz w:val="20"/>
          <w:szCs w:val="20"/>
          <w:lang w:val="hy-AM"/>
        </w:rPr>
        <w:t>թույլ էլեկտրոլիտ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, գազային կամ քիչ լուծելի նյութեր չեն առաջանում, ապա այդպիսի ռեակցիաները գործնականորեն չեն ընթանում: Այդ </w:t>
      </w:r>
      <w:r w:rsidRPr="006A453D">
        <w:rPr>
          <w:rFonts w:ascii="GHEA Grapalat" w:hAnsi="GHEA Grapalat" w:cs="Arial"/>
          <w:sz w:val="20"/>
          <w:szCs w:val="20"/>
          <w:lang w:val="hy-AM"/>
        </w:rPr>
        <w:lastRenderedPageBreak/>
        <w:t xml:space="preserve">նյութերի լուծույթներն իրար խառնելիս առաջանում է իոնների խառնուրդ, որոնք չեն </w:t>
      </w:r>
      <w:r>
        <w:rPr>
          <w:rFonts w:ascii="GHEA Grapalat" w:hAnsi="GHEA Grapalat" w:cs="Arial"/>
          <w:sz w:val="20"/>
          <w:szCs w:val="20"/>
          <w:lang w:val="hy-AM"/>
        </w:rPr>
        <w:t>կապվ</w:t>
      </w:r>
      <w:r w:rsidRPr="006A453D">
        <w:rPr>
          <w:rFonts w:ascii="GHEA Grapalat" w:hAnsi="GHEA Grapalat" w:cs="Arial"/>
          <w:sz w:val="20"/>
          <w:szCs w:val="20"/>
          <w:lang w:val="hy-AM"/>
        </w:rPr>
        <w:t>ում իրար հետ, օրինակ.</w:t>
      </w:r>
    </w:p>
    <w:p w14:paraId="6CFF4F22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5753" w:dyaOrig="710" w14:anchorId="530A1F0D">
          <v:shape id="_x0000_i1271" type="#_x0000_t75" style="width:287.15pt;height:35.15pt" o:ole="">
            <v:imagedata r:id="rId634" o:title=""/>
          </v:shape>
          <o:OLEObject Type="Embed" ProgID="ChemDraw.Document.6.0" ShapeID="_x0000_i1271" DrawAspect="Content" ObjectID="_1764038791" r:id="rId635"/>
        </w:object>
      </w:r>
    </w:p>
    <w:p w14:paraId="198BAEC9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a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իջև փոխազդեցություն չի ընթանում:</w:t>
      </w:r>
    </w:p>
    <w:p w14:paraId="1EBD09FF" w14:textId="77777777" w:rsidR="00CC5066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55353F39" w14:textId="77777777" w:rsidR="00CC5066" w:rsidRDefault="00CC5066" w:rsidP="00CC5066">
      <w:pPr>
        <w:spacing w:line="245" w:lineRule="auto"/>
        <w:ind w:firstLine="431"/>
        <w:contextualSpacing/>
        <w:jc w:val="both"/>
      </w:pPr>
      <w:r>
        <w:object w:dxaOrig="6418" w:dyaOrig="1047" w14:anchorId="4656260A">
          <v:shape id="_x0000_i1272" type="#_x0000_t75" style="width:320.65pt;height:52.75pt" o:ole="">
            <v:imagedata r:id="rId636" o:title=""/>
          </v:shape>
          <o:OLEObject Type="Embed" ProgID="ChemDraw.Document.6.0" ShapeID="_x0000_i1272" DrawAspect="Content" ObjectID="_1764038792" r:id="rId637"/>
        </w:object>
      </w:r>
    </w:p>
    <w:p w14:paraId="76C74166" w14:textId="77777777" w:rsidR="00CC5066" w:rsidRPr="007F435E" w:rsidRDefault="00CC5066" w:rsidP="00CC5066">
      <w:pPr>
        <w:spacing w:line="245" w:lineRule="auto"/>
        <w:ind w:firstLine="431"/>
        <w:contextualSpacing/>
        <w:jc w:val="both"/>
      </w:pPr>
      <w:r>
        <w:object w:dxaOrig="5630" w:dyaOrig="1078" w14:anchorId="71FE322F">
          <v:shape id="_x0000_i1273" type="#_x0000_t75" style="width:281.3pt;height:54.4pt" o:ole="">
            <v:imagedata r:id="rId638" o:title=""/>
          </v:shape>
          <o:OLEObject Type="Embed" ProgID="ChemDraw.Document.6.0" ShapeID="_x0000_i1273" DrawAspect="Content" ObjectID="_1764038793" r:id="rId639"/>
        </w:object>
      </w:r>
    </w:p>
    <w:p w14:paraId="5524E223" w14:textId="05AFFC48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ս դեպքերում համեմատում են ելանյութի և վերջանյութի դիսոց</w:t>
      </w:r>
      <w:r w:rsidR="00BD7A20">
        <w:rPr>
          <w:rFonts w:ascii="GHEA Grapalat" w:hAnsi="GHEA Grapalat" w:cs="Arial"/>
          <w:sz w:val="20"/>
          <w:szCs w:val="20"/>
          <w:lang w:val="hy-AM"/>
        </w:rPr>
        <w:t xml:space="preserve">ման </w:t>
      </w:r>
      <w:r w:rsidRPr="006A453D">
        <w:rPr>
          <w:rFonts w:ascii="GHEA Grapalat" w:hAnsi="GHEA Grapalat" w:cs="Arial"/>
          <w:sz w:val="20"/>
          <w:szCs w:val="20"/>
          <w:lang w:val="hy-AM"/>
        </w:rPr>
        <w:t>ունակություն</w:t>
      </w:r>
      <w:r w:rsidR="00BD7A20">
        <w:rPr>
          <w:rFonts w:ascii="GHEA Grapalat" w:hAnsi="GHEA Grapalat" w:cs="Arial"/>
          <w:sz w:val="20"/>
          <w:szCs w:val="20"/>
          <w:lang w:val="hy-AM"/>
        </w:rPr>
        <w:t>ներ</w:t>
      </w:r>
      <w:r w:rsidRPr="006A453D">
        <w:rPr>
          <w:rFonts w:ascii="GHEA Grapalat" w:hAnsi="GHEA Grapalat" w:cs="Arial"/>
          <w:sz w:val="20"/>
          <w:szCs w:val="20"/>
          <w:lang w:val="hy-AM"/>
        </w:rPr>
        <w:t>ը (դիսոցման հաստատունը) կամ լուծելիությունը (լուծելիության արտադրյալը): Որ էլեկտրոլիտն ավելի թույլ է կամ ջրում ավելի քիչ լուծելի, հավասարակշռությունը տեղաշարժվում է դեպի այդ նյութի առաջացման կողմը:</w:t>
      </w:r>
    </w:p>
    <w:p w14:paraId="03042AC4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Օրինակ՝ ուժեղ հիմքի չեզոքացումն ուժեղ թթվով միշտ ընթանում է մինչև վերջ, որովհետև այս դեպքերում գոյություն ունի միայն մեկ թույլ էլեկտրոլիտ, դա ջուրն է, որն առաջանում է ռեակցիայի հետևանքով: </w:t>
      </w:r>
    </w:p>
    <w:p w14:paraId="51E950B5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7ECA0FBC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Որպես օրինակ քննարկենք քացախաթթվի չեզոքացումը ուժեղ հիմքով.</w:t>
      </w:r>
    </w:p>
    <w:p w14:paraId="28CAAA4A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137" w:dyaOrig="725" w14:anchorId="3FD82C23">
          <v:shape id="_x0000_i1274" type="#_x0000_t75" style="width:206.8pt;height:35.15pt" o:ole="">
            <v:imagedata r:id="rId640" o:title=""/>
          </v:shape>
          <o:OLEObject Type="Embed" ProgID="ChemDraw.Document.6.0" ShapeID="_x0000_i1274" DrawAspect="Content" ObjectID="_1764038794" r:id="rId641"/>
        </w:object>
      </w:r>
    </w:p>
    <w:p w14:paraId="01F3B0A1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O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CCBB87F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Քննարկենք ամոնիումի հիդրօքսիդի չեզոքացումը ուժեղ թթվով.</w:t>
      </w:r>
    </w:p>
    <w:p w14:paraId="2E71E031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2839" w:dyaOrig="324" w14:anchorId="63220651">
          <v:shape id="_x0000_i1275" type="#_x0000_t75" style="width:141.5pt;height:15.05pt" o:ole="">
            <v:imagedata r:id="rId642" o:title=""/>
          </v:shape>
          <o:OLEObject Type="Embed" ProgID="ChemDraw.Document.6.0" ShapeID="_x0000_i1275" DrawAspect="Content" ObjectID="_1764038795" r:id="rId643"/>
        </w:object>
      </w:r>
    </w:p>
    <w:p w14:paraId="61B2928A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ն: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ն ավելի ուժեղ էլեկտրոլիտ է, քան ջուրը, ուստի այս չեզոքացման հավասարակշռությունը նույնպես տեղաշարժված է դեպի աջ:</w:t>
      </w:r>
    </w:p>
    <w:p w14:paraId="1AAC90B3" w14:textId="22348D8A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ն համակարգերում, որոնցում չեզոքացման ռեակցիան ընթանում է ա) թույլ թթվի և ուժեղ հիմքի, բ) թույլ հիմքի և ուժեղ թթվի, գ) թույլ թթվի և թույլ հիմքի միջև, հավասարակշռությունը խիստ տեղաշարժված է լինում դեպի աջ, այսինքն դեպի ավելի թույլ էլեկտրոլիտի՝ ջրի առաջացման կողմը, սակայն մինչև վերջ չի ընթանում:</w:t>
      </w:r>
    </w:p>
    <w:p w14:paraId="6937F153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lastRenderedPageBreak/>
        <w:t xml:space="preserve">Քննարկ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ը</w:t>
      </w:r>
      <w:r>
        <w:rPr>
          <w:rFonts w:ascii="GHEA Grapalat" w:hAnsi="GHEA Grapalat" w:cs="Arial"/>
          <w:sz w:val="20"/>
          <w:szCs w:val="20"/>
          <w:lang w:val="hy-AM"/>
        </w:rPr>
        <w:t>՝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չի լուծվում: Տեսնենք՝ ինչն է պատճառը:</w:t>
      </w:r>
    </w:p>
    <w:p w14:paraId="2231F63D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Գր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փոխազդեցության ռեակցիայի մոլեկուլային և կրճատ իոնական հավասարումները.</w:t>
      </w:r>
    </w:p>
    <w:p w14:paraId="71C04A04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613" w:dyaOrig="692" w14:anchorId="2B5935D5">
          <v:shape id="_x0000_i1276" type="#_x0000_t75" style="width:230.25pt;height:34.35pt" o:ole="">
            <v:imagedata r:id="rId644" o:title=""/>
          </v:shape>
          <o:OLEObject Type="Embed" ProgID="ChemDraw.Document.6.0" ShapeID="_x0000_i1276" DrawAspect="Content" ObjectID="_1764038796" r:id="rId645"/>
        </w:object>
      </w:r>
    </w:p>
    <w:p w14:paraId="78E45CB5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ստեղ մրցակցում են երկու հավասարակշռություն.</w:t>
      </w:r>
    </w:p>
    <w:p w14:paraId="6BC58343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1973" w:dyaOrig="725" w14:anchorId="1872EF25">
          <v:shape id="_x0000_i1277" type="#_x0000_t75" style="width:97.95pt;height:35.15pt" o:ole="">
            <v:imagedata r:id="rId646" o:title=""/>
          </v:shape>
          <o:OLEObject Type="Embed" ProgID="ChemDraw.Document.6.0" ShapeID="_x0000_i1277" DrawAspect="Content" ObjectID="_1764038797" r:id="rId647"/>
        </w:object>
      </w:r>
    </w:p>
    <w:p w14:paraId="134996C1" w14:textId="77777777" w:rsidR="00CC5066" w:rsidRPr="006A453D" w:rsidRDefault="00000000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K=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</m:t>
            </m:r>
          </m:sub>
        </m:sSub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6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22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, իսկ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  <w:lang w:val="hy-AM"/>
          </w:rPr>
          <m:t>ԼԱ</m:t>
        </m:r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2,5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10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: Նշանակում է՝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-</m:t>
            </m:r>
          </m:sup>
        </m:sSup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 xml:space="preserve"> 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իոններն ավելի մեծ չափով կկապվեն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+</m:t>
            </m:r>
          </m:sup>
        </m:sSup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 xml:space="preserve"> 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իոնների հետ, քան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+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 իոնների հետ (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 -ը), հետևաբա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(4)</m:t>
        </m:r>
      </m:oMath>
      <w:r w:rsidR="00CC5066" w:rsidRPr="006A453D">
        <w:rPr>
          <w:rFonts w:ascii="GHEA Grapalat" w:hAnsi="GHEA Grapalat" w:cs="Arial"/>
          <w:b/>
          <w:i/>
          <w:sz w:val="20"/>
          <w:szCs w:val="20"/>
          <w:lang w:val="hy-AM"/>
        </w:rPr>
        <w:t xml:space="preserve">  </w:t>
      </w:r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հավասարման մեջ հավասարակշռությունը կտեղաշարժվի  դեպի աջ: Սա է պատճառը, ո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>-ը լուծվում է աղաթթվի մեջ:</w:t>
      </w:r>
    </w:p>
    <w:p w14:paraId="092935DF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Նույն ձևով քննարկ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փոխազդեցությունը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հետ.</w:t>
      </w:r>
    </w:p>
    <w:p w14:paraId="0D0451A1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503" w:dyaOrig="382" w14:anchorId="0C4D0BDA">
          <v:shape id="_x0000_i1278" type="#_x0000_t75" style="width:225.2pt;height:18.4pt" o:ole="">
            <v:imagedata r:id="rId648" o:title=""/>
          </v:shape>
          <o:OLEObject Type="Embed" ProgID="ChemDraw.Document.6.0" ShapeID="_x0000_i1278" DrawAspect="Content" ObjectID="_1764038798" r:id="rId649"/>
        </w:object>
      </w:r>
      <w:r w:rsidRPr="006A453D">
        <w:rPr>
          <w:rFonts w:ascii="GHEA Grapalat" w:eastAsiaTheme="minorEastAsia" w:hAnsi="GHEA Grapalat" w:cs="Arial"/>
          <w:b/>
          <w:bCs/>
          <w:iCs/>
          <w:sz w:val="20"/>
          <w:szCs w:val="20"/>
          <w:lang w:val="hy-AM"/>
        </w:rPr>
        <w:tab/>
      </w:r>
    </w:p>
    <w:p w14:paraId="79BC4801" w14:textId="0E8313B8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b/>
          <w:sz w:val="28"/>
          <w:szCs w:val="28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  <w:lang w:val="hy-AM"/>
          </w:rPr>
          <m:t>ԼԱ</m:t>
        </m:r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3,2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38</m:t>
            </m:r>
          </m:sup>
        </m:sSup>
      </m:oMath>
      <w:r w:rsidRPr="006A453D">
        <w:rPr>
          <w:rFonts w:ascii="GHEA Grapalat" w:hAnsi="GHEA Grapalat" w:cs="Arial"/>
          <w:sz w:val="20"/>
          <w:szCs w:val="20"/>
          <w:lang w:val="hy-AM"/>
        </w:rPr>
        <w:t>, որը շատ փոքր է ծծմբաջրածնի դիսոցման հաստատունի արժեքից (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), հետևաբա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(5)</m:t>
        </m:r>
      </m:oMath>
      <w:r w:rsidRPr="006A453D">
        <w:rPr>
          <w:rFonts w:ascii="GHEA Grapalat" w:hAnsi="GHEA Grapalat" w:cs="Arial"/>
          <w:i/>
          <w:sz w:val="20"/>
          <w:szCs w:val="20"/>
          <w:lang w:val="hy-AM"/>
        </w:rPr>
        <w:t xml:space="preserve"> </w:t>
      </w:r>
      <w:r w:rsidRPr="006A453D">
        <w:rPr>
          <w:rFonts w:ascii="GHEA Grapalat" w:hAnsi="GHEA Grapalat" w:cs="Arial"/>
          <w:sz w:val="20"/>
          <w:szCs w:val="20"/>
          <w:lang w:val="hy-AM"/>
        </w:rPr>
        <w:t>հավասարման հավասարակշռությունը տեղաշարժվ</w:t>
      </w:r>
      <w:r w:rsidR="00BD7A20">
        <w:rPr>
          <w:rFonts w:ascii="GHEA Grapalat" w:hAnsi="GHEA Grapalat" w:cs="Arial"/>
          <w:sz w:val="20"/>
          <w:szCs w:val="20"/>
          <w:lang w:val="hy-AM"/>
        </w:rPr>
        <w:t>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է դեպի ձախ, այսինք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չի լուծվում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եջ:</w:t>
      </w:r>
    </w:p>
    <w:p w14:paraId="656D2A6D" w14:textId="1B5F5827" w:rsidR="00BF0CD8" w:rsidRPr="00C47BD0" w:rsidRDefault="00CC5066" w:rsidP="00C47BD0">
      <w:pPr>
        <w:pStyle w:val="Q-Normal"/>
        <w:ind w:firstLine="432"/>
        <w:contextualSpacing w:val="0"/>
      </w:pPr>
      <w:r w:rsidRPr="006A453D">
        <w:br w:type="page"/>
      </w:r>
    </w:p>
    <w:p w14:paraId="7B42C175" w14:textId="1EF34396" w:rsidR="00AA159C" w:rsidRDefault="00AA159C" w:rsidP="004142EC">
      <w:bookmarkStart w:id="1010" w:name="_Toc133963329"/>
      <w:bookmarkStart w:id="1011" w:name="_Toc133965386"/>
      <w:bookmarkStart w:id="1012" w:name="_Toc133965642"/>
      <w:r>
        <w:rPr>
          <w:noProof/>
        </w:rPr>
        <w:lastRenderedPageBreak/>
        <mc:AlternateContent>
          <mc:Choice Requires="wpc">
            <w:drawing>
              <wp:inline distT="0" distB="0" distL="0" distR="0" wp14:anchorId="75749945" wp14:editId="282B1AA0">
                <wp:extent cx="5060950" cy="872115"/>
                <wp:effectExtent l="0" t="0" r="6350" b="4445"/>
                <wp:docPr id="277889861" name="Canvas 2778898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28654600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12986090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B04AD33" w14:textId="616678FC" w:rsidR="002C726D" w:rsidRPr="00831569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475610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046E2C" w14:textId="77777777" w:rsidR="002C726D" w:rsidRPr="00B03578" w:rsidRDefault="002C726D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ՋՐԻ ԻՈՆԱԿԱՆ ԱՐՏԱԴՐՅԱԼ, </w:t>
                                </w:r>
                              </w:p>
                              <w:p w14:paraId="36FE9E4E" w14:textId="7D035E87" w:rsidR="002C726D" w:rsidRPr="00B03578" w:rsidRDefault="002C726D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ՐԱԾՆԱԿԱՆ ՑՈՒՑԻՉ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4804505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5749945" id="Canvas 277889861" o:spid="_x0000_s166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ODPuK9/BAAA/w0AAA4A&#10;AAAAAAAAAAAAAAAALgIAAGRycy9lMm9Eb2MueG1sUEsBAi0AFAAGAAgAAAAhACtaiz3YAAAABQEA&#10;AA8AAAAAAAAAAAAAAAAA2QYAAGRycy9kb3ducmV2LnhtbFBLBQYAAAAABAAEAPMAAADeBwAAAAA=&#10;">
                <v:shape id="_x0000_s166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6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">
                  <v:shape id="Hexagon 1" o:spid="_x0000_s166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4B04AD33" w14:textId="616678FC" w:rsidR="002C726D" w:rsidRPr="00831569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8</w:t>
                          </w:r>
                        </w:p>
                      </w:txbxContent>
                    </v:textbox>
                  </v:shape>
                  <v:rect id="Rectangle 1" o:spid="_x0000_s166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" filled="f" stroked="f" strokeweight="1.5pt">
                    <v:textbox>
                      <w:txbxContent>
                        <w:p w14:paraId="18046E2C" w14:textId="77777777" w:rsidR="002C726D" w:rsidRPr="00B03578" w:rsidRDefault="002C726D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ՋՐԻ ԻՈՆԱԿԱՆ ԱՐՏԱԴՐՅԱԼ, </w:t>
                          </w:r>
                        </w:p>
                        <w:p w14:paraId="36FE9E4E" w14:textId="7D035E87" w:rsidR="002C726D" w:rsidRPr="00B03578" w:rsidRDefault="002C726D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ՐԱԾՆԱԿԱՆ ՑՈՒՑԻՉ</w:t>
                          </w:r>
                        </w:p>
                      </w:txbxContent>
                    </v:textbox>
                  </v:rect>
                </v:group>
                <v:shape id="Половина рамки 31" o:spid="_x0000_s167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801752F" w14:textId="05A76720" w:rsidR="00BF0CD8" w:rsidRPr="00056290" w:rsidRDefault="007532F7" w:rsidP="00627D74">
      <w:pPr>
        <w:pStyle w:val="ParagrafInvisible"/>
      </w:pPr>
      <w:bookmarkStart w:id="1013" w:name="_Toc153319851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10"/>
      <w:bookmarkEnd w:id="1011"/>
      <w:bookmarkEnd w:id="1012"/>
      <w:bookmarkEnd w:id="1013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14" w:name="_Hlk131275415"/>
    <w:p w14:paraId="230B9CEE" w14:textId="77777777" w:rsidR="00BF0CD8" w:rsidRPr="00772530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14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C47BD0">
      <w:pPr>
        <w:pStyle w:val="Q-Normal"/>
        <w:ind w:firstLine="432"/>
      </w:pPr>
      <w:r>
        <w:t>Կամ կրճատ ձևով.</w:t>
      </w:r>
    </w:p>
    <w:p w14:paraId="24194B04" w14:textId="77777777" w:rsidR="00BF0CD8" w:rsidRPr="00772530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51FD1BF" w14:textId="20ED6F85" w:rsidR="00BF0CD8" w:rsidRPr="00C47BD0" w:rsidRDefault="00BF0CD8" w:rsidP="00C47BD0">
      <w:pPr>
        <w:pStyle w:val="Q-Normal"/>
        <w:spacing w:line="288" w:lineRule="auto"/>
        <w:ind w:firstLine="432"/>
        <w:jc w:val="left"/>
      </w:pPr>
      <w:r>
        <w:t>Ջրի դիսոցման հաստատունը կլինի.</w:t>
      </w:r>
      <w:r w:rsidR="007F51D6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(1)</m:t>
          </m:r>
        </m:oMath>
      </m:oMathPara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059C8186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F29B1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F29B1">
      <w:pPr>
        <w:pStyle w:val="Q-Normal"/>
        <w:ind w:firstLine="432"/>
      </w:pPr>
      <w:r w:rsidRPr="006A7AD1">
        <w:t xml:space="preserve">հետևաբար   </w:t>
      </w:r>
    </w:p>
    <w:p w14:paraId="613CAFC9" w14:textId="57335CEE" w:rsidR="00645748" w:rsidRDefault="00645748" w:rsidP="003F29B1">
      <w:pPr>
        <w:pStyle w:val="Q-Normal"/>
        <w:spacing w:line="288" w:lineRule="auto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</m:oMath>
      </m:oMathPara>
    </w:p>
    <w:p w14:paraId="4685A4EC" w14:textId="56C9CC61" w:rsidR="00BF0CD8" w:rsidRPr="00645748" w:rsidRDefault="00000000" w:rsidP="003F29B1">
      <w:pPr>
        <w:pStyle w:val="Q-Normal"/>
        <w:tabs>
          <w:tab w:val="center" w:pos="3969"/>
          <w:tab w:val="right" w:pos="7938"/>
        </w:tabs>
        <w:spacing w:line="288" w:lineRule="auto"/>
        <w:ind w:firstLine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(2)</m:t>
          </m:r>
        </m:oMath>
      </m:oMathPara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1834DB42" w:rsidR="00BF0CD8" w:rsidRDefault="00BF0CD8" w:rsidP="003F29B1">
      <w:pPr>
        <w:pStyle w:val="Q-Normal"/>
        <w:spacing w:after="120"/>
        <w:ind w:firstLine="432"/>
        <w:rPr>
          <w:noProof/>
        </w:rPr>
      </w:pPr>
      <w:r w:rsidRPr="006A7AD1">
        <w:t xml:space="preserve">Նշանակենք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C867483" w:rsidR="00BF0CD8" w:rsidRPr="00645748" w:rsidRDefault="00645748" w:rsidP="003F29B1">
      <w:pPr>
        <w:pStyle w:val="Q-Yndgcvac"/>
        <w:tabs>
          <w:tab w:val="center" w:pos="3969"/>
          <w:tab w:val="right" w:pos="7938"/>
        </w:tabs>
        <w:spacing w:after="120"/>
        <w:contextualSpacing/>
        <w:rPr>
          <w:lang w:val="en-US"/>
        </w:rPr>
      </w:pPr>
      <w:r>
        <w:rPr>
          <w:rFonts w:eastAsiaTheme="minorEastAsia"/>
          <w:noProof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>
        <w:tab/>
      </w:r>
      <w:r w:rsidRPr="00645748">
        <w:rPr>
          <w:b w:val="0"/>
          <w:bCs/>
          <w:lang w:val="en-US"/>
        </w:rPr>
        <w:t>(3)</w:t>
      </w:r>
    </w:p>
    <w:p w14:paraId="1261133F" w14:textId="344D76A3" w:rsidR="00406BB4" w:rsidRDefault="00406BB4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30BC121A">
                <wp:extent cx="3649717" cy="713232"/>
                <wp:effectExtent l="0" t="0" r="8255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9717" cy="7132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2C726D" w:rsidRPr="00E5592C" w:rsidRDefault="002C726D" w:rsidP="00645748">
                            <w:pPr>
                              <w:pStyle w:val="Q-Yndgcvac"/>
                              <w:spacing w:after="0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</w:t>
                            </w:r>
                            <w:r w:rsidRPr="00E5592C">
                              <w:t xml:space="preserve">մեծությունը կոչվում է ջրի իոնական արտադրյալ: </w:t>
                            </w:r>
                          </w:p>
                          <w:p w14:paraId="3AA1A9F4" w14:textId="68028241" w:rsidR="002C726D" w:rsidRPr="00E5592C" w:rsidRDefault="002C726D" w:rsidP="00645748">
                            <w:pPr>
                              <w:pStyle w:val="Q-Yndgcvac"/>
                              <w:spacing w:after="0"/>
                              <w:jc w:val="center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  <w:r>
                              <w:t xml:space="preserve"> </w:t>
                            </w:r>
                            <m:oMath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Times New Roman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 w:cs="Times New Roman"/>
                                        </w:rPr>
                                        <m:t>մոլ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Times New Roman"/>
                                        </w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w:p>
                          <w:p w14:paraId="6701D2C6" w14:textId="77777777" w:rsidR="002C726D" w:rsidRPr="00E5592C" w:rsidRDefault="002C726D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671" style="width:287.4pt;height:56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05A23396" w14:textId="29702F4A" w:rsidR="002C726D" w:rsidRPr="00E5592C" w:rsidRDefault="002C726D" w:rsidP="00645748">
                      <w:pPr>
                        <w:pStyle w:val="Q-Yndgcvac"/>
                        <w:spacing w:after="0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</w:t>
                      </w:r>
                      <w:r w:rsidRPr="00E5592C">
                        <w:t xml:space="preserve">մեծությունը կոչվում է ջրի իոնական արտադրյալ: </w:t>
                      </w:r>
                    </w:p>
                    <w:p w14:paraId="3AA1A9F4" w14:textId="68028241" w:rsidR="002C726D" w:rsidRPr="00E5592C" w:rsidRDefault="002C726D" w:rsidP="00645748">
                      <w:pPr>
                        <w:pStyle w:val="Q-Yndgcvac"/>
                        <w:spacing w:after="0"/>
                        <w:jc w:val="center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  <w:r>
                        <w:t xml:space="preserve"> </w:t>
                      </w:r>
                      <m:oMath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մոլ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w:p>
                    <w:p w14:paraId="6701D2C6" w14:textId="77777777" w:rsidR="002C726D" w:rsidRPr="00E5592C" w:rsidRDefault="002C726D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064F90">
      <w:pPr>
        <w:pStyle w:val="Q-Normal"/>
        <w:spacing w:after="120"/>
        <w:ind w:firstLine="432"/>
        <w:contextualSpacing w:val="0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3ECC35BD" w:rsidR="00BF0CD8" w:rsidRPr="005D2092" w:rsidRDefault="00BF0CD8" w:rsidP="00645748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09A3B29" wp14:editId="69D1CD40">
                <wp:extent cx="4400440" cy="698500"/>
                <wp:effectExtent l="0" t="0" r="635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0440" cy="6985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2C726D" w:rsidRDefault="002C726D" w:rsidP="00C454C8">
                            <w:pPr>
                              <w:pStyle w:val="Q-Yndgcvac"/>
                            </w:pPr>
                            <w:r w:rsidRPr="005D2092">
                              <w:t xml:space="preserve">ջրում </w:t>
                            </w:r>
                            <w:r w:rsidRPr="005D2092">
                              <w:t>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672" style="width:346.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" fillcolor="#def1f7" stroked="f" strokeweight="1pt">
                <v:stroke joinstyle="miter"/>
                <v:textbox>
                  <w:txbxContent>
                    <w:p w14:paraId="70821737" w14:textId="08010EA6" w:rsidR="002C726D" w:rsidRDefault="002C726D" w:rsidP="00C454C8">
                      <w:pPr>
                        <w:pStyle w:val="Q-Yndgcvac"/>
                      </w:pPr>
                      <w:r w:rsidRPr="005D2092">
                        <w:t xml:space="preserve">ջրում </w:t>
                      </w:r>
                      <w:r w:rsidRPr="005D2092">
                        <w:t>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1C44A" w14:textId="77777777" w:rsidR="00BF0CD8" w:rsidRPr="006A7AD1" w:rsidRDefault="00BF0CD8" w:rsidP="00302A17">
      <w:pPr>
        <w:pStyle w:val="Q-Normal"/>
      </w:pPr>
      <w:r w:rsidRPr="00B94272"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E85299">
      <w:pPr>
        <w:pStyle w:val="Q-Normal"/>
        <w:spacing w:after="120"/>
        <w:ind w:firstLine="360"/>
        <w:contextualSpacing w:val="0"/>
        <w:jc w:val="right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3A0F40F8">
                <wp:extent cx="4300682" cy="950976"/>
                <wp:effectExtent l="0" t="0" r="5080" b="1905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0682" cy="95097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2C726D" w:rsidRPr="00332583" w:rsidRDefault="002C726D" w:rsidP="00645748">
                            <w:pPr>
                              <w:pStyle w:val="Q-Yndgcvac"/>
                              <w:spacing w:after="0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12AC3A6" w:rsidR="002C726D" w:rsidRPr="00332583" w:rsidRDefault="00000000" w:rsidP="007F51D6">
                            <w:pPr>
                              <w:pStyle w:val="Q-Yndgcvac"/>
                              <w:spacing w:after="0"/>
                              <w:ind w:left="-90" w:hanging="90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673" style="width:338.65pt;height:74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1E2400D" w14:textId="77777777" w:rsidR="002C726D" w:rsidRPr="00332583" w:rsidRDefault="002C726D" w:rsidP="00645748">
                      <w:pPr>
                        <w:pStyle w:val="Q-Yndgcvac"/>
                        <w:spacing w:after="0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12AC3A6" w:rsidR="002C726D" w:rsidRPr="00332583" w:rsidRDefault="00000000" w:rsidP="007F51D6">
                      <w:pPr>
                        <w:pStyle w:val="Q-Yndgcvac"/>
                        <w:spacing w:after="0"/>
                        <w:ind w:left="-90" w:hanging="90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E85299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763C358B">
                <wp:extent cx="4327635" cy="926592"/>
                <wp:effectExtent l="0" t="0" r="0" b="6985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27635" cy="92659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2C726D" w:rsidRDefault="002C726D" w:rsidP="00645748">
                            <w:pPr>
                              <w:pStyle w:val="Q-Yndgcvac"/>
                              <w:spacing w:after="0"/>
                            </w:pPr>
                            <w:r w:rsidRPr="006A7AD1">
                              <w:t xml:space="preserve">Թթվային   </w:t>
                            </w:r>
                            <w:r w:rsidRPr="006A7AD1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54DD697A" w:rsidR="002C726D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674" style="width:340.75pt;height:7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0B940CC3" w14:textId="77777777" w:rsidR="002C726D" w:rsidRDefault="002C726D" w:rsidP="00645748">
                      <w:pPr>
                        <w:pStyle w:val="Q-Yndgcvac"/>
                        <w:spacing w:after="0"/>
                      </w:pPr>
                      <w:r w:rsidRPr="006A7AD1">
                        <w:t xml:space="preserve">Թթվային   </w:t>
                      </w:r>
                      <w:r w:rsidRPr="006A7AD1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54DD697A" w:rsidR="002C726D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E85299">
      <w:pPr>
        <w:pStyle w:val="Q-Normal"/>
        <w:spacing w:after="120"/>
        <w:ind w:firstLine="432"/>
        <w:contextualSpacing w:val="0"/>
        <w:jc w:val="right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7EDF1253">
                <wp:extent cx="4303986" cy="859221"/>
                <wp:effectExtent l="0" t="0" r="1905" b="0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3986" cy="85922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2C726D" w:rsidRDefault="002C726D" w:rsidP="00645748">
                            <w:pPr>
                              <w:pStyle w:val="Q-Yndgcvac"/>
                              <w:spacing w:after="0"/>
                            </w:pPr>
                            <w:r w:rsidRPr="00C24BB2">
                              <w:t xml:space="preserve">Հիմնային   </w:t>
                            </w:r>
                            <w:r w:rsidRPr="00C24BB2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2C726D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675" style="width:338.9pt;height:6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6F826BF7" w14:textId="7E593B30" w:rsidR="002C726D" w:rsidRDefault="002C726D" w:rsidP="00645748">
                      <w:pPr>
                        <w:pStyle w:val="Q-Yndgcvac"/>
                        <w:spacing w:after="0"/>
                      </w:pPr>
                      <w:r w:rsidRPr="00C24BB2">
                        <w:t xml:space="preserve">Հիմնային   </w:t>
                      </w:r>
                      <w:r w:rsidRPr="00C24BB2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2C726D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4564CAF6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</w:t>
      </w:r>
      <w:r w:rsidR="00C92EC8" w:rsidRPr="00C92EC8">
        <w:t>(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="00C92EC8" w:rsidRPr="00C92EC8">
        <w:rPr>
          <w:rFonts w:eastAsiaTheme="minorEastAsia"/>
        </w:rPr>
        <w:t>)</w:t>
      </w:r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645748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79620991">
                <wp:extent cx="1166648" cy="291662"/>
                <wp:effectExtent l="0" t="0" r="0" b="0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6648" cy="291662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2C726D" w:rsidRDefault="002C726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676" style="width:91.85pt;height:2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" fillcolor="#ffe8c8" stroked="f" strokeweight="1pt">
                <v:stroke joinstyle="miter"/>
                <v:textbox>
                  <w:txbxContent>
                    <w:p w14:paraId="7DA14D0C" w14:textId="77777777" w:rsidR="002C726D" w:rsidRDefault="002C726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645748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B484F0A" wp14:editId="18A939AE">
                <wp:extent cx="3421117" cy="701566"/>
                <wp:effectExtent l="0" t="0" r="8255" b="3810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1117" cy="701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2C726D" w:rsidRPr="006A7AD1" w:rsidRDefault="002C726D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Չեզոք </w:t>
                            </w:r>
                            <w:r w:rsidRPr="006A7AD1">
                              <w:t xml:space="preserve">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2C726D" w:rsidRPr="006A7AD1" w:rsidRDefault="002C726D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2C726D" w:rsidRPr="0036017B" w:rsidRDefault="002C726D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677" style="width:269.4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4C6EAC79" w14:textId="51011793" w:rsidR="002C726D" w:rsidRPr="006A7AD1" w:rsidRDefault="002C726D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Չեզոք </w:t>
                      </w:r>
                      <w:r w:rsidRPr="006A7AD1">
                        <w:t xml:space="preserve">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2C726D" w:rsidRPr="006A7AD1" w:rsidRDefault="002C726D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2C726D" w:rsidRPr="0036017B" w:rsidRDefault="002C726D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ADE4B62" w:rsidR="00BF0CD8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064F90">
        <w:t>8</w:t>
      </w:r>
      <w:r w:rsidRPr="0036017B">
        <w:t>):</w:t>
      </w:r>
    </w:p>
    <w:p w14:paraId="176B0578" w14:textId="1EE0F028" w:rsidR="00645748" w:rsidRPr="0036017B" w:rsidRDefault="00645748" w:rsidP="00302A17">
      <w:pPr>
        <w:pStyle w:val="Q-Normal"/>
      </w:pP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drawing>
          <wp:inline distT="0" distB="0" distL="0" distR="0" wp14:anchorId="36AE9EB1" wp14:editId="4C58A1DF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24EA4C7D" w14:textId="6AAC1AD3" w:rsidR="00BF0CD8" w:rsidRDefault="00645748" w:rsidP="00645748">
      <w:pPr>
        <w:pStyle w:val="Q-Normal"/>
        <w:jc w:val="right"/>
      </w:pPr>
      <w:r>
        <w:rPr>
          <w:noProof/>
          <w14:ligatures w14:val="standardContextual"/>
        </w:rPr>
        <mc:AlternateContent>
          <mc:Choice Requires="wps">
            <w:drawing>
              <wp:inline distT="0" distB="0" distL="0" distR="0" wp14:anchorId="5C179049" wp14:editId="2F167B9D">
                <wp:extent cx="3702378" cy="542544"/>
                <wp:effectExtent l="0" t="0" r="0" b="0"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2378" cy="54254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4536B1" w14:textId="2AE5620B" w:rsidR="002C726D" w:rsidRPr="00645748" w:rsidRDefault="002C726D" w:rsidP="00645748">
                            <w:pPr>
                              <w:pStyle w:val="Q-Yndgcvac"/>
                            </w:pPr>
                            <w:r w:rsidRPr="00645748">
                              <w:t xml:space="preserve">Ինդիկատորները </w:t>
                            </w:r>
                            <w:r w:rsidRPr="00645748">
                              <w:t>քիմիական նյութեր են, որոնք փոխում են իրենց գույնը</w:t>
                            </w:r>
                            <w:r>
                              <w:t>՝</w:t>
                            </w:r>
                            <w:r w:rsidRPr="00645748">
                              <w:t xml:space="preserve"> լուծույթի միջավայրից կախվ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179049" id="_x0000_s1678" style="width:291.55pt;height:4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424536B1" w14:textId="2AE5620B" w:rsidR="002C726D" w:rsidRPr="00645748" w:rsidRDefault="002C726D" w:rsidP="00645748">
                      <w:pPr>
                        <w:pStyle w:val="Q-Yndgcvac"/>
                      </w:pPr>
                      <w:r w:rsidRPr="00645748">
                        <w:t xml:space="preserve">Ինդիկատորները </w:t>
                      </w:r>
                      <w:r w:rsidRPr="00645748">
                        <w:t>քիմիական նյութեր են, որոնք փոխում են իրենց գույնը</w:t>
                      </w:r>
                      <w:r>
                        <w:t>՝</w:t>
                      </w:r>
                      <w:r w:rsidRPr="00645748">
                        <w:t xml:space="preserve"> լուծույթի միջավայրից կախվ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751"/>
        <w:gridCol w:w="1508"/>
        <w:gridCol w:w="2228"/>
        <w:gridCol w:w="1562"/>
      </w:tblGrid>
      <w:tr w:rsidR="00BF0CD8" w:rsidRPr="0064574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ի գույնը միջավայրում</w:t>
            </w:r>
          </w:p>
        </w:tc>
      </w:tr>
      <w:tr w:rsidR="00BF0CD8" w:rsidRPr="0064574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հիմնային</w:t>
            </w:r>
          </w:p>
        </w:tc>
      </w:tr>
      <w:tr w:rsidR="008A36ED" w:rsidRPr="00645748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645748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պույտ</w:t>
            </w:r>
          </w:p>
        </w:tc>
      </w:tr>
      <w:tr w:rsidR="00BF0CD8" w:rsidRPr="0064574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որեգույն</w:t>
            </w:r>
          </w:p>
        </w:tc>
      </w:tr>
      <w:tr w:rsidR="00BF0CD8" w:rsidRPr="00645748" w14:paraId="514153B5" w14:textId="77777777" w:rsidTr="003F29B1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FD882B"/>
            <w:vAlign w:val="center"/>
          </w:tcPr>
          <w:p w14:paraId="229000F7" w14:textId="331A72D8" w:rsidR="00BF0CD8" w:rsidRPr="00645748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645748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645748">
      <w:pPr>
        <w:pStyle w:val="Q-Normal"/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3F9222AE" w14:textId="01A9BEB2" w:rsidR="00BF0CD8" w:rsidRDefault="00BF0CD8" w:rsidP="00645748">
      <w:pPr>
        <w:pStyle w:val="Q-Normal"/>
        <w:rPr>
          <w:b/>
          <w:bCs/>
          <w:i/>
          <w:iCs/>
          <w:sz w:val="28"/>
          <w:szCs w:val="28"/>
        </w:rPr>
      </w:pPr>
      <w:r w:rsidRPr="006A7AD1">
        <w:t xml:space="preserve"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</w:t>
      </w:r>
      <w:r w:rsidRPr="006A7AD1">
        <w:lastRenderedPageBreak/>
        <w:t>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</w:t>
      </w:r>
      <w:r w:rsidR="00C92EC8">
        <w:t xml:space="preserve">տարբեր </w:t>
      </w:r>
      <w:r w:rsidRPr="006A7AD1">
        <w:t xml:space="preserve">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  <w:r>
        <w:rPr>
          <w:b/>
          <w:bCs/>
          <w:i/>
          <w:iCs/>
          <w:sz w:val="28"/>
          <w:szCs w:val="28"/>
        </w:rPr>
        <w:br w:type="page"/>
      </w:r>
    </w:p>
    <w:p w14:paraId="19907EE4" w14:textId="3684FE20" w:rsidR="00AA159C" w:rsidRDefault="00AA159C" w:rsidP="004142EC">
      <w:bookmarkStart w:id="1015" w:name="_Toc133963330"/>
      <w:bookmarkStart w:id="1016" w:name="_Toc133965387"/>
      <w:bookmarkStart w:id="1017" w:name="_Toc133965643"/>
      <w:r>
        <w:rPr>
          <w:noProof/>
        </w:rPr>
        <w:lastRenderedPageBreak/>
        <mc:AlternateContent>
          <mc:Choice Requires="wpc">
            <w:drawing>
              <wp:inline distT="0" distB="0" distL="0" distR="0" wp14:anchorId="2715E8D8" wp14:editId="0102D5D7">
                <wp:extent cx="5060950" cy="872115"/>
                <wp:effectExtent l="0" t="0" r="6350" b="4445"/>
                <wp:docPr id="2129661133" name="Canvas 21296611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4848877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7894547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60BE01" w14:textId="45669D99" w:rsidR="002C726D" w:rsidRPr="00831569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82862954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AF6D6AD" w14:textId="09A9AB14" w:rsidR="002C726D" w:rsidRPr="00B03578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ՂԵՐԻ ՀԻԴՐՈԼԻԶ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020368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715E8D8" id="Canvas 2129661133" o:spid="_x0000_s167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">
                <v:shape id="_x0000_s168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8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">
                  <v:shape id="Hexagon 1" o:spid="_x0000_s168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5760BE01" w14:textId="45669D99" w:rsidR="002C726D" w:rsidRPr="00831569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9</w:t>
                          </w:r>
                        </w:p>
                      </w:txbxContent>
                    </v:textbox>
                  </v:shape>
                  <v:rect id="Rectangle 1" o:spid="_x0000_s168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" filled="f" stroked="f" strokeweight="1.5pt">
                    <v:textbox>
                      <w:txbxContent>
                        <w:p w14:paraId="0AF6D6AD" w14:textId="09A9AB14" w:rsidR="002C726D" w:rsidRPr="00B03578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ՂԵՐԻ ՀԻԴՐՈԼԻԶԸ</w:t>
                          </w:r>
                        </w:p>
                      </w:txbxContent>
                    </v:textbox>
                  </v:rect>
                </v:group>
                <v:shape id="Половина рамки 31" o:spid="_x0000_s168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449489F" w14:textId="05BB9FF6" w:rsidR="00BF0CD8" w:rsidRDefault="007532F7" w:rsidP="00627D74">
      <w:pPr>
        <w:pStyle w:val="ParagrafInvisible"/>
      </w:pPr>
      <w:bookmarkStart w:id="1018" w:name="_Toc153319852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15"/>
      <w:bookmarkEnd w:id="1016"/>
      <w:bookmarkEnd w:id="1017"/>
      <w:bookmarkEnd w:id="1018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5569BCC1" w:rsidR="00BF0CD8" w:rsidRDefault="00BF0CD8" w:rsidP="00D53116">
      <w:pPr>
        <w:pStyle w:val="Q-Normal"/>
        <w:spacing w:line="288" w:lineRule="auto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</w:t>
      </w:r>
      <w:r w:rsidR="00BA46B3">
        <w:t xml:space="preserve">ջրում </w:t>
      </w:r>
      <w:r w:rsidRPr="00EA6A55">
        <w:t>լրիվ դիսոցվում է.</w:t>
      </w:r>
    </w:p>
    <w:p w14:paraId="547B140D" w14:textId="6F039CBE" w:rsidR="00937825" w:rsidRPr="00C32526" w:rsidRDefault="00AB1F7B" w:rsidP="00C32526">
      <w:pPr>
        <w:pStyle w:val="Q-Normal"/>
        <w:tabs>
          <w:tab w:val="right" w:pos="7938"/>
        </w:tabs>
        <w:ind w:firstLine="2127"/>
        <w:jc w:val="center"/>
      </w:pPr>
      <w:r>
        <w:object w:dxaOrig="3336" w:dyaOrig="411" w14:anchorId="44403A26">
          <v:shape id="_x0000_i1279" type="#_x0000_t75" style="width:166.6pt;height:20.95pt" o:ole="">
            <v:imagedata r:id="rId651" o:title=""/>
          </v:shape>
          <o:OLEObject Type="Embed" ProgID="ChemDraw.Document.6.0" ShapeID="_x0000_i1279" DrawAspect="Content" ObjectID="_1764038799" r:id="rId652"/>
        </w:object>
      </w:r>
      <w:r w:rsidR="00C32526">
        <w:tab/>
      </w:r>
      <w:r w:rsidR="00C32526" w:rsidRPr="00C32526">
        <w:t>(1)</w:t>
      </w:r>
    </w:p>
    <w:p w14:paraId="0D9CA506" w14:textId="61DEB3EA" w:rsidR="00BF0CD8" w:rsidRDefault="00BF0CD8" w:rsidP="00FF567A">
      <w:pPr>
        <w:pStyle w:val="Q-Normal"/>
      </w:pPr>
      <w:r>
        <w:t>Ջուրը նույնպես մասամբ դիսոցվում է.</w:t>
      </w:r>
    </w:p>
    <w:p w14:paraId="107496F4" w14:textId="4C0FD6AC" w:rsidR="002C6F3E" w:rsidRPr="005212DB" w:rsidRDefault="00E1196C" w:rsidP="00C32526">
      <w:pPr>
        <w:pStyle w:val="Q-Normal"/>
        <w:tabs>
          <w:tab w:val="right" w:pos="7938"/>
        </w:tabs>
        <w:ind w:firstLine="1701"/>
        <w:jc w:val="center"/>
      </w:pPr>
      <w:r w:rsidRPr="00FA2AB0">
        <w:t xml:space="preserve">          </w:t>
      </w:r>
      <w:r w:rsidR="00AB1F7B">
        <w:object w:dxaOrig="1913" w:dyaOrig="408" w14:anchorId="4D4430C5">
          <v:shape id="_x0000_i1280" type="#_x0000_t75" style="width:95.45pt;height:20.1pt" o:ole="">
            <v:imagedata r:id="rId653" o:title=""/>
          </v:shape>
          <o:OLEObject Type="Embed" ProgID="ChemDraw.Document.6.0" ShapeID="_x0000_i1280" DrawAspect="Content" ObjectID="_1764038800" r:id="rId654"/>
        </w:object>
      </w:r>
      <w:r w:rsidR="00C32526">
        <w:tab/>
      </w:r>
      <w:r w:rsidR="00C32526" w:rsidRPr="005212DB">
        <w:t>(2)</w:t>
      </w:r>
    </w:p>
    <w:p w14:paraId="663BEDF3" w14:textId="6F73C7CB" w:rsidR="00BF0CD8" w:rsidRDefault="00000000" w:rsidP="00FF567A">
      <w:pPr>
        <w:pStyle w:val="Q-Normal"/>
        <w:ind w:firstLine="432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47C498E7" w14:textId="3E5CD9F4" w:rsidR="00E1196C" w:rsidRPr="005212DB" w:rsidRDefault="00AB1F7B" w:rsidP="00C32526">
      <w:pPr>
        <w:pStyle w:val="Q-Normal"/>
        <w:tabs>
          <w:tab w:val="right" w:pos="7938"/>
        </w:tabs>
        <w:ind w:firstLine="1560"/>
        <w:jc w:val="center"/>
      </w:pPr>
      <w:r>
        <w:object w:dxaOrig="3700" w:dyaOrig="432" w14:anchorId="1600F8FE">
          <v:shape id="_x0000_i1281" type="#_x0000_t75" style="width:185pt;height:21.75pt" o:ole="">
            <v:imagedata r:id="rId655" o:title=""/>
          </v:shape>
          <o:OLEObject Type="Embed" ProgID="ChemDraw.Document.6.0" ShapeID="_x0000_i1281" DrawAspect="Content" ObjectID="_1764038801" r:id="rId656"/>
        </w:object>
      </w:r>
      <w:r w:rsidR="00C32526">
        <w:tab/>
      </w:r>
      <w:r w:rsidR="00C32526" w:rsidRPr="005212DB">
        <w:t>(3)</w:t>
      </w:r>
    </w:p>
    <w:p w14:paraId="24739E49" w14:textId="7E653DC5" w:rsidR="00BF0CD8" w:rsidRDefault="00BF3D61" w:rsidP="00FF567A">
      <w:pPr>
        <w:pStyle w:val="Q-Normal"/>
        <w:ind w:firstLine="432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>իոնները</w:t>
      </w:r>
      <w:r w:rsidR="00F73464">
        <w:t>,</w:t>
      </w:r>
      <w:r w:rsidR="00BF0CD8" w:rsidRPr="005457A7">
        <w:t xml:space="preserve"> </w:t>
      </w:r>
      <w:r w:rsidR="00BF0CD8">
        <w:t>ձգվ</w:t>
      </w:r>
      <w:r w:rsidR="00BA46B3">
        <w:t>ելով</w:t>
      </w:r>
      <w:r w:rsidR="00BF0CD8"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>կողմից</w:t>
      </w:r>
      <w:r w:rsidR="00F73464">
        <w:t>,</w:t>
      </w:r>
      <w:r w:rsidR="00BF0CD8">
        <w:t xml:space="preserve"> կապվում են դրանց հետ</w:t>
      </w:r>
      <w:r w:rsidR="00F73464">
        <w:t>՝ առաջացնելով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F73464">
        <w:t>ը</w:t>
      </w:r>
      <w:r w:rsidR="00BF0CD8">
        <w:t>.</w:t>
      </w:r>
    </w:p>
    <w:p w14:paraId="0CFFAF5F" w14:textId="7455A2EC" w:rsidR="00E1196C" w:rsidRPr="005212DB" w:rsidRDefault="00E1196C" w:rsidP="00C32526">
      <w:pPr>
        <w:pStyle w:val="Q-Normal"/>
        <w:tabs>
          <w:tab w:val="right" w:pos="7938"/>
        </w:tabs>
        <w:ind w:firstLine="1560"/>
        <w:jc w:val="center"/>
      </w:pPr>
      <w:r w:rsidRPr="00E1196C">
        <w:t xml:space="preserve"> </w:t>
      </w:r>
      <w:r w:rsidRPr="00FA2AB0">
        <w:t xml:space="preserve">  </w:t>
      </w:r>
      <w:r w:rsidRPr="00E1196C">
        <w:t xml:space="preserve">   </w:t>
      </w:r>
      <w:r w:rsidR="00AB1F7B">
        <w:object w:dxaOrig="3140" w:dyaOrig="413" w14:anchorId="0240359E">
          <v:shape id="_x0000_i1282" type="#_x0000_t75" style="width:157.4pt;height:20.95pt" o:ole="">
            <v:imagedata r:id="rId657" o:title=""/>
          </v:shape>
          <o:OLEObject Type="Embed" ProgID="ChemDraw.Document.6.0" ShapeID="_x0000_i1282" DrawAspect="Content" ObjectID="_1764038802" r:id="rId658"/>
        </w:object>
      </w:r>
      <w:r w:rsidR="00C32526">
        <w:tab/>
      </w:r>
      <w:r w:rsidR="00C32526" w:rsidRPr="005212DB">
        <w:t>(4)</w:t>
      </w:r>
    </w:p>
    <w:p w14:paraId="534297F8" w14:textId="29777656" w:rsidR="00BF0CD8" w:rsidRDefault="00BF0CD8" w:rsidP="00FF567A">
      <w:pPr>
        <w:pStyle w:val="Q-Normal"/>
        <w:ind w:firstLine="432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670379E3" w14:textId="59DFC1D0" w:rsidR="00E1196C" w:rsidRPr="005212DB" w:rsidRDefault="00AB1F7B" w:rsidP="00C32526">
      <w:pPr>
        <w:pStyle w:val="Q-Normal"/>
        <w:tabs>
          <w:tab w:val="right" w:pos="7938"/>
        </w:tabs>
        <w:ind w:firstLine="1560"/>
        <w:jc w:val="center"/>
      </w:pPr>
      <w:r>
        <w:object w:dxaOrig="3965" w:dyaOrig="411" w14:anchorId="5B25F2C8">
          <v:shape id="_x0000_i1283" type="#_x0000_t75" style="width:198.4pt;height:20.95pt" o:ole="">
            <v:imagedata r:id="rId659" o:title=""/>
          </v:shape>
          <o:OLEObject Type="Embed" ProgID="ChemDraw.Document.6.0" ShapeID="_x0000_i1283" DrawAspect="Content" ObjectID="_1764038803" r:id="rId660"/>
        </w:object>
      </w:r>
      <w:r w:rsidR="00C32526">
        <w:tab/>
      </w:r>
      <w:r w:rsidR="00C32526" w:rsidRPr="00C32526">
        <w:t>(</w:t>
      </w:r>
      <w:r w:rsidR="00C32526" w:rsidRPr="005212DB">
        <w:t>5)</w:t>
      </w:r>
    </w:p>
    <w:p w14:paraId="1C156E0B" w14:textId="0066737D" w:rsidR="00BF0CD8" w:rsidRPr="00A57B08" w:rsidRDefault="00E1196C" w:rsidP="00D53116">
      <w:pPr>
        <w:pStyle w:val="Q-Normal"/>
        <w:spacing w:line="288" w:lineRule="auto"/>
      </w:pPr>
      <w:r w:rsidRPr="00E1196C">
        <w:t xml:space="preserve">(5) </w:t>
      </w:r>
      <w:r>
        <w:t>հ</w:t>
      </w:r>
      <w:r w:rsidR="00BF0CD8">
        <w:t>ավասարումից երևում է, որ լուծույթում առաջա</w:t>
      </w:r>
      <w:r w:rsidR="006F28EB">
        <w:t>նում են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Fonts w:ascii="Cambria Math" w:hAnsi="Cambria Math"/>
                <w:b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="00BF0CD8">
        <w:t xml:space="preserve"> իոններ: Աղի ացետատ իոնների և ջրի մոլեկուլների փոխազդեցության հետևանքով խախտվ</w:t>
      </w:r>
      <w:r w:rsidR="006F28EB">
        <w:t>ում է</w:t>
      </w:r>
      <w:r w:rsidR="00BF0CD8">
        <w:t xml:space="preserve">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 w:rsidR="00BF0CD8">
        <w:t xml:space="preserve"> իոնների հավասարակշռությունը, որի հետևանքով լուծույթում </w:t>
      </w:r>
      <w:r w:rsidR="00C27F8A">
        <w:t>ստեղծվ</w:t>
      </w:r>
      <w:r w:rsidR="006F28EB">
        <w:t>ում է</w:t>
      </w:r>
      <w:r w:rsidR="00BF0CD8">
        <w:t xml:space="preserve"> հիմնային միջավայր:</w:t>
      </w:r>
    </w:p>
    <w:p w14:paraId="7D2B590F" w14:textId="3E020572" w:rsidR="00BF0CD8" w:rsidRDefault="00BF0CD8" w:rsidP="00D53116">
      <w:pPr>
        <w:pStyle w:val="Q-Normal"/>
        <w:ind w:firstLine="432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</w:t>
      </w:r>
      <w:r w:rsidR="006F28EB">
        <w:t>ը ստանում է</w:t>
      </w:r>
      <w:r>
        <w:t xml:space="preserve"> թթվային կամ հիմնային </w:t>
      </w:r>
      <w:r w:rsidR="006F28EB">
        <w:t>բնույթ</w:t>
      </w:r>
      <w:r>
        <w:t>:</w:t>
      </w:r>
    </w:p>
    <w:p w14:paraId="03049614" w14:textId="77777777" w:rsidR="00BF0CD8" w:rsidRDefault="00BF0CD8" w:rsidP="00064F90">
      <w:pPr>
        <w:pStyle w:val="Q-Normal"/>
        <w:spacing w:after="120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18EEA1A" wp14:editId="4CE74265">
                <wp:extent cx="4304796" cy="701566"/>
                <wp:effectExtent l="0" t="0" r="635" b="381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4796" cy="701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2C726D" w:rsidRDefault="002C726D" w:rsidP="00D53116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685" style="width:338.9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19D22A7F" w14:textId="380E739E" w:rsidR="002C726D" w:rsidRDefault="002C726D" w:rsidP="00D53116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4CD9115B" w:rsidR="00BF0CD8" w:rsidRDefault="00BF0CD8" w:rsidP="00302A17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064F90">
        <w:t>9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19F387F2">
            <wp:extent cx="5037992" cy="2173067"/>
            <wp:effectExtent l="0" t="19050" r="10795" b="3683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61" r:lo="rId662" r:qs="rId663" r:cs="rId664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F73464" w:rsidRDefault="00BF0CD8" w:rsidP="00F73464">
      <w:pPr>
        <w:pStyle w:val="Q-Xndir"/>
      </w:pPr>
      <w:r w:rsidRPr="00F73464">
        <w:t xml:space="preserve">Ուժեղ հիմքից և թույլ թթվից առաջացած աղեր  </w:t>
      </w:r>
    </w:p>
    <w:p w14:paraId="699851A2" w14:textId="77777777" w:rsidR="00BF0CD8" w:rsidRPr="00F73464" w:rsidRDefault="00BF0CD8" w:rsidP="00F73464">
      <w:pPr>
        <w:pStyle w:val="Q-Xndir"/>
      </w:pPr>
      <w:r w:rsidRPr="00F73464">
        <w:t>(</w:t>
      </w:r>
      <m:oMath>
        <m:r>
          <m:rPr>
            <m:sty m:val="bi"/>
          </m:rPr>
          <w:rPr>
            <w:rFonts w:ascii="Cambria Math" w:hAnsi="Cambria Math"/>
          </w:rPr>
          <m:t xml:space="preserve">NaClO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OONa,  K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F73464">
        <w:t>):</w:t>
      </w:r>
    </w:p>
    <w:p w14:paraId="4855139E" w14:textId="0AD28924" w:rsidR="00BF0CD8" w:rsidRDefault="00BF0CD8" w:rsidP="001361D4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11921ED8" w14:textId="66120AA8" w:rsidR="001361D4" w:rsidRPr="004B5E49" w:rsidRDefault="001361D4" w:rsidP="00252FF9">
      <w:pPr>
        <w:pStyle w:val="Q-Normal"/>
        <w:ind w:firstLine="0"/>
        <w:jc w:val="center"/>
        <w:rPr>
          <w:b/>
          <w:bCs/>
          <w:i/>
          <w:iCs/>
          <w:sz w:val="24"/>
          <w:szCs w:val="24"/>
        </w:rPr>
      </w:pPr>
      <w:r>
        <w:object w:dxaOrig="5232" w:dyaOrig="1318" w14:anchorId="018B7F3F">
          <v:shape id="_x0000_i1284" type="#_x0000_t75" style="width:164.1pt;height:41.85pt" o:ole="">
            <v:imagedata r:id="rId666" o:title=""/>
          </v:shape>
          <o:OLEObject Type="Embed" ProgID="ChemDraw.Document.6.0" ShapeID="_x0000_i1284" DrawAspect="Content" ObjectID="_1764038804" r:id="rId667"/>
        </w:object>
      </w:r>
    </w:p>
    <w:p w14:paraId="02DE5F08" w14:textId="77777777" w:rsidR="00BF0CD8" w:rsidRDefault="00BF0CD8" w:rsidP="00252FF9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4C892BF7" w14:textId="1B9FC963" w:rsidR="00BF0CD8" w:rsidRDefault="00BF0CD8" w:rsidP="00252FF9">
      <w:pPr>
        <w:pStyle w:val="Q-Normal"/>
      </w:pPr>
      <w:r w:rsidRPr="0098607C">
        <w:t>Մոլեկուլային հավասարումը.</w:t>
      </w:r>
    </w:p>
    <w:p w14:paraId="4F2D631E" w14:textId="7F5C147B" w:rsidR="007C709E" w:rsidRPr="0098607C" w:rsidRDefault="001361D4" w:rsidP="00252FF9">
      <w:pPr>
        <w:pStyle w:val="Q-Normal"/>
        <w:ind w:firstLine="0"/>
        <w:jc w:val="center"/>
        <w:rPr>
          <w:sz w:val="24"/>
          <w:szCs w:val="24"/>
        </w:rPr>
      </w:pPr>
      <w:r>
        <w:object w:dxaOrig="3063" w:dyaOrig="579" w14:anchorId="4DA99F96">
          <v:shape id="_x0000_i1285" type="#_x0000_t75" style="width:153.2pt;height:29.3pt" o:ole="">
            <v:imagedata r:id="rId668" o:title=""/>
          </v:shape>
          <o:OLEObject Type="Embed" ProgID="ChemDraw.Document.6.0" ShapeID="_x0000_i1285" DrawAspect="Content" ObjectID="_1764038805" r:id="rId669"/>
        </w:object>
      </w:r>
    </w:p>
    <w:p w14:paraId="456888A2" w14:textId="5BFD97E1" w:rsidR="00BF0CD8" w:rsidRDefault="00BF0CD8" w:rsidP="00252FF9">
      <w:pPr>
        <w:pStyle w:val="Q-Normal"/>
        <w:ind w:firstLine="432"/>
      </w:pPr>
      <w:r w:rsidRPr="0098607C">
        <w:t>Լրիվ իոնական հավասարումը.</w:t>
      </w:r>
    </w:p>
    <w:p w14:paraId="564E89E3" w14:textId="343F8045" w:rsidR="00BF0CD8" w:rsidRPr="00C27F8A" w:rsidRDefault="00245151" w:rsidP="00252FF9">
      <w:pPr>
        <w:pStyle w:val="Q-Normal"/>
        <w:ind w:firstLine="432"/>
        <w:jc w:val="center"/>
      </w:pPr>
      <w:r>
        <w:object w:dxaOrig="3923" w:dyaOrig="406" w14:anchorId="6A30ED04">
          <v:shape id="_x0000_i1286" type="#_x0000_t75" style="width:196.75pt;height:20.1pt" o:ole="">
            <v:imagedata r:id="rId670" o:title=""/>
          </v:shape>
          <o:OLEObject Type="Embed" ProgID="ChemDraw.Document.6.0" ShapeID="_x0000_i1286" DrawAspect="Content" ObjectID="_1764038806" r:id="rId671"/>
        </w:object>
      </w:r>
    </w:p>
    <w:p w14:paraId="1E0CBDE8" w14:textId="2D29C222" w:rsidR="00BF0CD8" w:rsidRDefault="00BF0CD8" w:rsidP="00252FF9">
      <w:pPr>
        <w:pStyle w:val="Q-Normal"/>
        <w:ind w:firstLine="432"/>
      </w:pPr>
      <w:r w:rsidRPr="0098607C">
        <w:t>Կրճատ իոնական հավասարումը.</w:t>
      </w:r>
    </w:p>
    <w:p w14:paraId="69DE2B18" w14:textId="4728A963" w:rsidR="00BF0CD8" w:rsidRPr="00E758BA" w:rsidRDefault="001361D4" w:rsidP="00252FF9">
      <w:pPr>
        <w:pStyle w:val="Q-Normal"/>
        <w:ind w:firstLine="432"/>
        <w:jc w:val="center"/>
      </w:pPr>
      <w:r>
        <w:object w:dxaOrig="2985" w:dyaOrig="466" w14:anchorId="5F3D2105">
          <v:shape id="_x0000_i1287" type="#_x0000_t75" style="width:149pt;height:23.45pt" o:ole="">
            <v:imagedata r:id="rId672" o:title=""/>
          </v:shape>
          <o:OLEObject Type="Embed" ProgID="ChemDraw.Document.6.0" ShapeID="_x0000_i1287" DrawAspect="Content" ObjectID="_1764038807" r:id="rId673"/>
        </w:object>
      </w:r>
    </w:p>
    <w:p w14:paraId="0B28324E" w14:textId="77777777" w:rsidR="00BF0CD8" w:rsidRDefault="00BF0CD8" w:rsidP="00252FF9">
      <w:pPr>
        <w:pStyle w:val="Q-Normal"/>
        <w:ind w:firstLine="432"/>
        <w:contextualSpacing w:val="0"/>
      </w:pPr>
      <w:r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645748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35AC72A9">
                <wp:extent cx="4092619" cy="1200150"/>
                <wp:effectExtent l="0" t="0" r="3175" b="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2619" cy="120015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0578520C" w:rsidR="002C726D" w:rsidRPr="00BB46D3" w:rsidRDefault="002C726D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2C726D" w:rsidRPr="00BB46D3" w:rsidRDefault="002C726D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686" style="width:322.25pt;height:9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092619,12001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" adj="-11796480,,5400" path="m49266,l4061307,v17293,,31312,14019,31312,31312l4092619,1150884v,27209,-22057,49266,-49266,49266l31312,1200150c14019,1200150,,1186131,,1168838l,49266c,22057,22057,,49266,xe" fillcolor="#def1f7" stroked="f" strokeweight="1pt">
                <v:stroke joinstyle="miter"/>
                <v:formulas/>
                <v:path arrowok="t" o:connecttype="custom" o:connectlocs="49266,0;4061307,0;4092619,31312;4092619,1150884;4043353,1200150;31312,1200150;0,1168838;0,49266;49266,0" o:connectangles="0,0,0,0,0,0,0,0,0" textboxrect="0,0,4092619,1200150"/>
                <v:textbox>
                  <w:txbxContent>
                    <w:p w14:paraId="70BFDE36" w14:textId="0578520C" w:rsidR="002C726D" w:rsidRPr="00BB46D3" w:rsidRDefault="002C726D" w:rsidP="00645748">
                      <w:pPr>
                        <w:pStyle w:val="Q-Yndgcvac"/>
                        <w:spacing w:after="0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2C726D" w:rsidRPr="00BB46D3" w:rsidRDefault="002C726D" w:rsidP="00645748">
                      <w:pPr>
                        <w:pStyle w:val="Q-Yndgcvac"/>
                        <w:spacing w:after="0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7E20AF">
      <w:pPr>
        <w:pStyle w:val="Q-Xndir"/>
      </w:pPr>
      <w:r w:rsidRPr="00E003D5">
        <w:t>Թույլ հիմքից և ուժեղ թթվից առաջացած աղեր</w:t>
      </w:r>
    </w:p>
    <w:p w14:paraId="29CF3401" w14:textId="013CF636" w:rsidR="00BF0CD8" w:rsidRDefault="00BF0CD8" w:rsidP="00252FF9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59576BAF" w:rsidR="00BF0CD8" w:rsidRDefault="001361D4" w:rsidP="00252FF9">
      <w:pPr>
        <w:pStyle w:val="Q-Normal"/>
        <w:jc w:val="center"/>
        <w:rPr>
          <w:sz w:val="24"/>
          <w:szCs w:val="24"/>
        </w:rPr>
      </w:pPr>
      <w:r>
        <w:object w:dxaOrig="4229" w:dyaOrig="802" w14:anchorId="1BF9CDC3">
          <v:shape id="_x0000_i1288" type="#_x0000_t75" style="width:211.8pt;height:40.2pt" o:ole="">
            <v:imagedata r:id="rId674" o:title=""/>
          </v:shape>
          <o:OLEObject Type="Embed" ProgID="ChemDraw.Document.6.0" ShapeID="_x0000_i1288" DrawAspect="Content" ObjectID="_1764038808" r:id="rId675"/>
        </w:object>
      </w:r>
    </w:p>
    <w:p w14:paraId="731B7081" w14:textId="77777777" w:rsidR="00BF0CD8" w:rsidRDefault="00BF0CD8" w:rsidP="00252FF9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252FF9">
      <w:pPr>
        <w:pStyle w:val="Q-Normal"/>
      </w:pPr>
      <w:r w:rsidRPr="0098607C">
        <w:t>Մոլեկուլային հավասարումը.</w:t>
      </w:r>
    </w:p>
    <w:p w14:paraId="71E6EEAE" w14:textId="6416D937" w:rsidR="00BF0CD8" w:rsidRPr="00A35DBA" w:rsidRDefault="001361D4" w:rsidP="00252FF9">
      <w:pPr>
        <w:pStyle w:val="Q-Normal"/>
        <w:jc w:val="center"/>
        <w:rPr>
          <w:lang w:val="en-US"/>
        </w:rPr>
      </w:pPr>
      <w:r>
        <w:object w:dxaOrig="3432" w:dyaOrig="622" w14:anchorId="27C8F976">
          <v:shape id="_x0000_i1289" type="#_x0000_t75" style="width:171.65pt;height:31pt" o:ole="">
            <v:imagedata r:id="rId676" o:title=""/>
          </v:shape>
          <o:OLEObject Type="Embed" ProgID="ChemDraw.Document.6.0" ShapeID="_x0000_i1289" DrawAspect="Content" ObjectID="_1764038809" r:id="rId677"/>
        </w:object>
      </w:r>
    </w:p>
    <w:p w14:paraId="435F7CD3" w14:textId="7D612E4D" w:rsidR="00BF0CD8" w:rsidRDefault="00BF0CD8" w:rsidP="00252FF9">
      <w:pPr>
        <w:pStyle w:val="Q-Normal"/>
        <w:ind w:firstLine="432"/>
      </w:pPr>
      <w:r w:rsidRPr="0098607C">
        <w:t>Լրիվ իոնական հավասարումը.</w:t>
      </w:r>
    </w:p>
    <w:p w14:paraId="143A304B" w14:textId="1E85E595" w:rsidR="00A35DBA" w:rsidRPr="0025108B" w:rsidRDefault="00C27F8A" w:rsidP="00252FF9">
      <w:pPr>
        <w:pStyle w:val="Q-Normal"/>
        <w:ind w:firstLine="432"/>
        <w:jc w:val="center"/>
      </w:pPr>
      <w:r>
        <w:object w:dxaOrig="4182" w:dyaOrig="417" w14:anchorId="36AEBCE0">
          <v:shape id="_x0000_i1290" type="#_x0000_t75" style="width:209.3pt;height:20.95pt" o:ole="">
            <v:imagedata r:id="rId678" o:title=""/>
          </v:shape>
          <o:OLEObject Type="Embed" ProgID="ChemDraw.Document.6.0" ShapeID="_x0000_i1290" DrawAspect="Content" ObjectID="_1764038810" r:id="rId679"/>
        </w:object>
      </w:r>
    </w:p>
    <w:p w14:paraId="7E2E1556" w14:textId="7D340EF8" w:rsidR="00BF0CD8" w:rsidRDefault="00BF0CD8" w:rsidP="00252FF9">
      <w:pPr>
        <w:pStyle w:val="Q-Normal"/>
        <w:ind w:firstLine="432"/>
      </w:pPr>
      <w:r w:rsidRPr="0098607C">
        <w:t>Կրճատ իոնական հավասարումը.</w:t>
      </w:r>
    </w:p>
    <w:p w14:paraId="512F4CE2" w14:textId="461F5C2E" w:rsidR="00A35DBA" w:rsidRPr="0025108B" w:rsidRDefault="001361D4" w:rsidP="00252FF9">
      <w:pPr>
        <w:pStyle w:val="Q-Normal"/>
        <w:ind w:firstLine="432"/>
        <w:jc w:val="center"/>
      </w:pPr>
      <w:r>
        <w:object w:dxaOrig="3111" w:dyaOrig="488" w14:anchorId="22738E1B">
          <v:shape id="_x0000_i1291" type="#_x0000_t75" style="width:155.7pt;height:24.3pt" o:ole="">
            <v:imagedata r:id="rId680" o:title=""/>
          </v:shape>
          <o:OLEObject Type="Embed" ProgID="ChemDraw.Document.6.0" ShapeID="_x0000_i1291" DrawAspect="Content" ObjectID="_1764038811" r:id="rId681"/>
        </w:object>
      </w:r>
    </w:p>
    <w:p w14:paraId="74459128" w14:textId="2A6DC932" w:rsidR="00681F67" w:rsidRDefault="00BF0CD8" w:rsidP="00252FF9">
      <w:pPr>
        <w:pStyle w:val="Q-Normal"/>
        <w:ind w:firstLine="432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</w:t>
      </w:r>
      <w:r w:rsidR="003907A7">
        <w:t>որի հետևանքով</w:t>
      </w:r>
      <w:r>
        <w:t xml:space="preserve">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394BD319" w14:textId="77777777" w:rsidR="00BF0CD8" w:rsidRDefault="00BF0CD8" w:rsidP="00252FF9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4157E1B5">
                <wp:extent cx="4013835" cy="1166648"/>
                <wp:effectExtent l="0" t="0" r="5715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3835" cy="1166648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24A23D0B" w:rsidR="002C726D" w:rsidRPr="00BB46D3" w:rsidRDefault="002C726D" w:rsidP="00490D09">
                            <w:pPr>
                              <w:pStyle w:val="Q-Yndgcvac"/>
                              <w:spacing w:after="0"/>
                              <w:contextualSpacing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 xml:space="preserve">ՈՒԹՅՈՒՆ. </w:t>
                            </w:r>
                            <w:r w:rsidRPr="00BB46D3">
      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2C726D" w:rsidRPr="00BB46D3" w:rsidRDefault="002C726D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687" style="width:316.05pt;height:9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013835,11666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" adj="-11796480,,5400" path="m47891,l3983397,v16810,,30438,13628,30438,30438l4013835,1118757v,26449,-21442,47891,-47891,47891l30438,1166648c13628,1166648,,1153020,,1136210l,47891c,21442,21442,,47891,xe" fillcolor="#def1f7" stroked="f" strokeweight=".5pt">
                <v:stroke joinstyle="miter"/>
                <v:formulas/>
                <v:path arrowok="t" o:connecttype="custom" o:connectlocs="47891,0;3983397,0;4013835,30438;4013835,1118757;3965944,1166648;30438,1166648;0,1136210;0,47891;47891,0" o:connectangles="0,0,0,0,0,0,0,0,0" textboxrect="0,0,4013835,1166648"/>
                <v:textbox>
                  <w:txbxContent>
                    <w:p w14:paraId="01383DD7" w14:textId="24A23D0B" w:rsidR="002C726D" w:rsidRPr="00BB46D3" w:rsidRDefault="002C726D" w:rsidP="00490D09">
                      <w:pPr>
                        <w:pStyle w:val="Q-Yndgcvac"/>
                        <w:spacing w:after="0"/>
                        <w:contextualSpacing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 xml:space="preserve">ՈՒԹՅՈՒՆ. </w:t>
                      </w:r>
                      <w:r w:rsidRPr="00BB46D3">
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2C726D" w:rsidRPr="00BB46D3" w:rsidRDefault="002C726D" w:rsidP="00645748">
                      <w:pPr>
                        <w:pStyle w:val="Q-Yndgcvac"/>
                        <w:spacing w:after="0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7E20AF">
      <w:pPr>
        <w:pStyle w:val="Q-Xndir"/>
      </w:pPr>
      <w:r w:rsidRPr="006B5B9D">
        <w:lastRenderedPageBreak/>
        <w:t>Թույլ հիմքից և թույլ թթվից առաջացած աղեր</w:t>
      </w:r>
    </w:p>
    <w:p w14:paraId="4745BE60" w14:textId="1ABE347C" w:rsidR="00BF0CD8" w:rsidRDefault="00BF0CD8" w:rsidP="007E20AF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4686D5AC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1080045D" w:rsidR="00BF0CD8" w:rsidRDefault="00BF0CD8" w:rsidP="00252FF9">
      <w:pPr>
        <w:pStyle w:val="Q-Normal"/>
        <w:ind w:firstLine="432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3C8011B4" w:rsidR="00BF0CD8" w:rsidRDefault="001361D4" w:rsidP="003F29B1">
      <w:pPr>
        <w:pStyle w:val="Q-Normal"/>
        <w:ind w:firstLine="432"/>
        <w:jc w:val="center"/>
      </w:pPr>
      <w:r>
        <w:object w:dxaOrig="4663" w:dyaOrig="776" w14:anchorId="03966A7E">
          <v:shape id="_x0000_i1292" type="#_x0000_t75" style="width:232.75pt;height:39.35pt" o:ole="">
            <v:imagedata r:id="rId682" o:title=""/>
          </v:shape>
          <o:OLEObject Type="Embed" ProgID="ChemDraw.Document.6.0" ShapeID="_x0000_i1292" DrawAspect="Content" ObjectID="_1764038812" r:id="rId683"/>
        </w:object>
      </w:r>
    </w:p>
    <w:p w14:paraId="7113D1ED" w14:textId="5DB37F5E" w:rsidR="00BF0CD8" w:rsidRDefault="001361D4" w:rsidP="003F29B1">
      <w:pPr>
        <w:pStyle w:val="Q-Normal"/>
        <w:ind w:firstLine="0"/>
        <w:jc w:val="center"/>
      </w:pPr>
      <w:r>
        <w:object w:dxaOrig="4388" w:dyaOrig="763" w14:anchorId="3C7488DE">
          <v:shape id="_x0000_i1293" type="#_x0000_t75" style="width:219.35pt;height:37.65pt" o:ole="">
            <v:imagedata r:id="rId684" o:title=""/>
          </v:shape>
          <o:OLEObject Type="Embed" ProgID="ChemDraw.Document.6.0" ShapeID="_x0000_i1293" DrawAspect="Content" ObjectID="_1764038813" r:id="rId685"/>
        </w:object>
      </w:r>
    </w:p>
    <w:p w14:paraId="53F82C3A" w14:textId="77777777" w:rsidR="003907A7" w:rsidRDefault="0008231C" w:rsidP="003F29B1">
      <w:pPr>
        <w:pStyle w:val="Q-Normal"/>
        <w:jc w:val="center"/>
        <w:rPr>
          <w:rFonts w:eastAsiaTheme="minorEastAsia"/>
        </w:rPr>
      </w:pPr>
      <w:r>
        <w:object w:dxaOrig="4997" w:dyaOrig="406" w14:anchorId="5B8B0BC5">
          <v:shape id="_x0000_i1294" type="#_x0000_t75" style="width:249.5pt;height:20.1pt" o:ole="">
            <v:imagedata r:id="rId686" o:title=""/>
          </v:shape>
          <o:OLEObject Type="Embed" ProgID="ChemDraw.Document.6.0" ShapeID="_x0000_i1294" DrawAspect="Content" ObjectID="_1764038814" r:id="rId687"/>
        </w:object>
      </w:r>
    </w:p>
    <w:p w14:paraId="206955A7" w14:textId="5EFE11A7" w:rsidR="00BF0CD8" w:rsidRPr="003907A7" w:rsidRDefault="00BF0CD8" w:rsidP="00252FF9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907A7">
        <w:t>-ի լուծույթի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3907A7"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907A7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907A7">
        <w:t>-ը 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Pr="003907A7" w:rsidRDefault="00BF0CD8" w:rsidP="00252FF9">
      <w:pPr>
        <w:pStyle w:val="Q-Normal"/>
      </w:pPr>
      <w:r w:rsidRPr="003907A7">
        <w:t xml:space="preserve">Կազմենք ամոնիումի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3907A7">
        <w:t xml:space="preserve"> հիդրոլիզի հավասարումները: Այս աղը նույնպես առաջացել է թույլ հիմքից և թույլ թթվից:</w:t>
      </w:r>
    </w:p>
    <w:p w14:paraId="373E796B" w14:textId="38223722" w:rsidR="00BF0CD8" w:rsidRDefault="00BF0CD8" w:rsidP="00252FF9">
      <w:pPr>
        <w:pStyle w:val="Q-Normal"/>
        <w:ind w:firstLine="432"/>
      </w:pPr>
      <w:r w:rsidRPr="00607F26">
        <w:t>Մոլեկուլային հավասարումը.</w:t>
      </w:r>
    </w:p>
    <w:p w14:paraId="13A9D57B" w14:textId="60767280" w:rsidR="00614DC3" w:rsidRDefault="00614DC3" w:rsidP="00252FF9">
      <w:pPr>
        <w:pStyle w:val="Q-Normal"/>
        <w:ind w:firstLine="432"/>
        <w:jc w:val="center"/>
      </w:pPr>
      <w:r>
        <w:object w:dxaOrig="3471" w:dyaOrig="406" w14:anchorId="353F824C">
          <v:shape id="_x0000_i1295" type="#_x0000_t75" style="width:174.15pt;height:20.1pt" o:ole="">
            <v:imagedata r:id="rId688" o:title=""/>
          </v:shape>
          <o:OLEObject Type="Embed" ProgID="ChemDraw.Document.6.0" ShapeID="_x0000_i1295" DrawAspect="Content" ObjectID="_1764038815" r:id="rId689"/>
        </w:object>
      </w:r>
    </w:p>
    <w:p w14:paraId="03E1FAD0" w14:textId="43EBBB77" w:rsidR="00BF0CD8" w:rsidRDefault="00BF0CD8" w:rsidP="00252FF9">
      <w:pPr>
        <w:pStyle w:val="Q-Normal"/>
        <w:ind w:firstLine="432"/>
      </w:pPr>
      <w:r w:rsidRPr="00607F26">
        <w:t>Իոնական հավասարումը</w:t>
      </w:r>
      <w:r>
        <w:t>.</w:t>
      </w:r>
    </w:p>
    <w:p w14:paraId="45839261" w14:textId="3C804BF4" w:rsidR="00614DC3" w:rsidRDefault="006206E4" w:rsidP="00252FF9">
      <w:pPr>
        <w:pStyle w:val="Q-Normal"/>
        <w:ind w:firstLine="432"/>
        <w:jc w:val="center"/>
      </w:pPr>
      <w:r>
        <w:object w:dxaOrig="4825" w:dyaOrig="763" w14:anchorId="21BF21CC">
          <v:shape id="_x0000_i1296" type="#_x0000_t75" style="width:241.1pt;height:37.65pt" o:ole="">
            <v:imagedata r:id="rId690" o:title=""/>
          </v:shape>
          <o:OLEObject Type="Embed" ProgID="ChemDraw.Document.6.0" ShapeID="_x0000_i1296" DrawAspect="Content" ObjectID="_1764038816" r:id="rId691"/>
        </w:object>
      </w:r>
    </w:p>
    <w:p w14:paraId="63123595" w14:textId="0DF03BBD" w:rsidR="00BF0CD8" w:rsidRDefault="00BF0CD8" w:rsidP="00252FF9">
      <w:pPr>
        <w:pStyle w:val="Q-Normal"/>
        <w:ind w:firstLine="432"/>
        <w:contextualSpacing w:val="0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EF1053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24403556">
                <wp:extent cx="4225159" cy="855617"/>
                <wp:effectExtent l="0" t="0" r="4445" b="190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5159" cy="855617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2C726D" w:rsidRPr="00BB46D3" w:rsidRDefault="002C726D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 xml:space="preserve">ՈՒԹՅՈՒՆ. </w:t>
                            </w:r>
                            <w:r w:rsidRPr="00BB46D3">
                              <w:t>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6D9659B2" w:rsidR="002C726D" w:rsidRPr="00BB46D3" w:rsidRDefault="002C726D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Այդ աղերի լուծույթ</w:t>
                            </w:r>
                            <w:r>
                              <w:t>ներ</w:t>
                            </w:r>
                            <w:r w:rsidRPr="00BB46D3">
                              <w:t>ը հիմնականում ուն</w:t>
                            </w:r>
                            <w:r>
                              <w:t>ենում են</w:t>
                            </w:r>
                            <w:r w:rsidRPr="00BB46D3">
                              <w:t xml:space="preserve">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688" style="width:332.7pt;height:6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225159,855617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" adj="-11796480,,5400" path="m35123,l4202836,v12329,,22323,9994,22323,22323l4225159,820494v,19398,-15725,35123,-35123,35123l22323,855617c9994,855617,,845623,,833294l,35123c,15725,15725,,35123,xe" fillcolor="#def1f7" stroked="f" strokeweight=".5pt">
                <v:stroke joinstyle="miter"/>
                <v:formulas/>
                <v:path arrowok="t" o:connecttype="custom" o:connectlocs="35123,0;4202836,0;4225159,22323;4225159,820494;4190036,855617;22323,855617;0,833294;0,35123;35123,0" o:connectangles="0,0,0,0,0,0,0,0,0" textboxrect="0,0,4225159,855617"/>
                <v:textbox>
                  <w:txbxContent>
                    <w:p w14:paraId="6733B6AC" w14:textId="77777777" w:rsidR="002C726D" w:rsidRPr="00BB46D3" w:rsidRDefault="002C726D" w:rsidP="00645748">
                      <w:pPr>
                        <w:pStyle w:val="Q-Yndgcvac"/>
                        <w:spacing w:after="0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 xml:space="preserve">ՈՒԹՅՈՒՆ. </w:t>
                      </w:r>
                      <w:r w:rsidRPr="00BB46D3">
                        <w:t>Թույլ հիմքից և թույլ թթվից առաջացած աղերը հիդրոլիզվում են ըստ կատիոնի և ըստ անիոնի:</w:t>
                      </w:r>
                    </w:p>
                    <w:p w14:paraId="45F3C4EB" w14:textId="6D9659B2" w:rsidR="002C726D" w:rsidRPr="00BB46D3" w:rsidRDefault="002C726D" w:rsidP="00645748">
                      <w:pPr>
                        <w:pStyle w:val="Q-Yndgcvac"/>
                        <w:spacing w:after="0"/>
                      </w:pPr>
                      <w:r w:rsidRPr="00BB46D3">
                        <w:t>Այդ աղերի լուծույթ</w:t>
                      </w:r>
                      <w:r>
                        <w:t>ներ</w:t>
                      </w:r>
                      <w:r w:rsidRPr="00BB46D3">
                        <w:t>ը հիմնականում ուն</w:t>
                      </w:r>
                      <w:r>
                        <w:t>ենում են</w:t>
                      </w:r>
                      <w:r w:rsidRPr="00BB46D3">
                        <w:t xml:space="preserve">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7E20AF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7E20AF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03C55E9F" w:rsidR="00BF0CD8" w:rsidRPr="003323A3" w:rsidRDefault="00BF0CD8" w:rsidP="00302A17">
      <w:pPr>
        <w:pStyle w:val="Q-Normal"/>
        <w:rPr>
          <w:i/>
        </w:rPr>
      </w:pPr>
      <w:r w:rsidRPr="002F541E">
        <w:lastRenderedPageBreak/>
        <w:t xml:space="preserve">Այս աղերը </w:t>
      </w:r>
      <w:r>
        <w:t xml:space="preserve">չեն հիդրոլիզվում, քանի որ </w:t>
      </w:r>
      <w:r w:rsidR="006F28EB">
        <w:t>աղերի</w:t>
      </w:r>
      <w:r>
        <w:t xml:space="preserve"> կատիոնները և անիոնները չեն կապվում ջրի</w:t>
      </w:r>
      <w:r w:rsidR="003907A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3907A7">
        <w:rPr>
          <w:rFonts w:eastAsiaTheme="minorEastAsia"/>
        </w:rPr>
        <w:t xml:space="preserve"> </w:t>
      </w:r>
      <w:r>
        <w:t>կա</w:t>
      </w:r>
      <w:r w:rsidR="003907A7">
        <w:t xml:space="preserve">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</w:t>
      </w:r>
      <w:r w:rsidR="003907A7">
        <w:t>ի միջավայրը</w:t>
      </w:r>
      <w:r>
        <w:t xml:space="preserve"> լինում </w:t>
      </w:r>
      <w:r w:rsidR="003907A7">
        <w:t>է</w:t>
      </w:r>
      <w:r>
        <w:t xml:space="preserve"> չեզոք:</w:t>
      </w:r>
    </w:p>
    <w:p w14:paraId="70447A57" w14:textId="5E676E37" w:rsidR="00D53116" w:rsidRDefault="00BF0CD8" w:rsidP="00EF1053">
      <w:pPr>
        <w:pStyle w:val="Q-Normal"/>
      </w:pPr>
      <w:r w:rsidRPr="003323A3"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555"/>
        <w:gridCol w:w="1589"/>
        <w:gridCol w:w="2803"/>
        <w:gridCol w:w="2034"/>
      </w:tblGrid>
      <w:tr w:rsidR="00BF0CD8" w:rsidRPr="0073107E" w14:paraId="1BA3FACA" w14:textId="77777777" w:rsidTr="00340E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4" w:type="dxa"/>
            <w:gridSpan w:val="2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B0E484E" w14:textId="77777777" w:rsidR="00BF0CD8" w:rsidRPr="0073107E" w:rsidRDefault="00BF0CD8" w:rsidP="006206E4">
            <w:pPr>
              <w:pStyle w:val="Q-Normal"/>
              <w:ind w:firstLine="0"/>
              <w:jc w:val="center"/>
            </w:pPr>
            <w:r w:rsidRPr="0073107E">
              <w:t>Աղերն առաջացել են</w:t>
            </w:r>
          </w:p>
        </w:tc>
        <w:tc>
          <w:tcPr>
            <w:tcW w:w="280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DF8C85A" w14:textId="77777777" w:rsidR="00BF0CD8" w:rsidRPr="0073107E" w:rsidRDefault="00BF0CD8" w:rsidP="006206E4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ի տեսակը</w:t>
            </w:r>
          </w:p>
        </w:tc>
        <w:tc>
          <w:tcPr>
            <w:tcW w:w="203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C2B13D0" w14:textId="77777777" w:rsidR="00BF0CD8" w:rsidRPr="0073107E" w:rsidRDefault="00BF0CD8" w:rsidP="006206E4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Լուծույթի միջավայրը</w:t>
            </w:r>
          </w:p>
        </w:tc>
      </w:tr>
      <w:tr w:rsidR="00BF0CD8" w:rsidRPr="0073107E" w14:paraId="5A9B4D8C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7CD8E455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Ուժեղ հիմքից</w:t>
            </w:r>
          </w:p>
        </w:tc>
        <w:tc>
          <w:tcPr>
            <w:tcW w:w="1589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27BC7FA0" w14:textId="77777777" w:rsidR="00BF0CD8" w:rsidRPr="003907A7" w:rsidRDefault="00BF0CD8" w:rsidP="006206E4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Թույլ թթվից</w:t>
            </w:r>
          </w:p>
        </w:tc>
        <w:tc>
          <w:tcPr>
            <w:tcW w:w="2803" w:type="dxa"/>
            <w:tcBorders>
              <w:bottom w:val="single" w:sz="4" w:space="0" w:color="1982B4"/>
            </w:tcBorders>
            <w:shd w:val="clear" w:color="auto" w:fill="auto"/>
          </w:tcPr>
          <w:p w14:paraId="0578E296" w14:textId="77777777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>Հիդրոլիզ ըստ անիոնի</w:t>
            </w:r>
          </w:p>
        </w:tc>
        <w:tc>
          <w:tcPr>
            <w:tcW w:w="2034" w:type="dxa"/>
            <w:tcBorders>
              <w:bottom w:val="single" w:sz="4" w:space="0" w:color="1982B4"/>
            </w:tcBorders>
            <w:shd w:val="clear" w:color="auto" w:fill="auto"/>
          </w:tcPr>
          <w:p w14:paraId="09995695" w14:textId="381A2FBE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Հիմնային </w:t>
            </w:r>
            <m:oMath>
              <m:r>
                <w:rPr>
                  <w:rFonts w:ascii="Cambria Math" w:hAnsi="Cambria Math"/>
                </w:rPr>
                <m:t>(pH&gt;7)</m:t>
              </m:r>
            </m:oMath>
          </w:p>
        </w:tc>
      </w:tr>
      <w:tr w:rsidR="00BF0CD8" w:rsidRPr="0073107E" w14:paraId="6AEAED95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  <w:vAlign w:val="center"/>
          </w:tcPr>
          <w:p w14:paraId="12FACF46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Թույլ հիմքից</w:t>
            </w:r>
          </w:p>
        </w:tc>
        <w:tc>
          <w:tcPr>
            <w:tcW w:w="1589" w:type="dxa"/>
            <w:shd w:val="clear" w:color="auto" w:fill="DEF1F7"/>
            <w:vAlign w:val="center"/>
          </w:tcPr>
          <w:p w14:paraId="3AEE7AFC" w14:textId="77777777" w:rsidR="00BF0CD8" w:rsidRPr="003907A7" w:rsidRDefault="00BF0CD8" w:rsidP="006206E4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Ուժեղ թթվից</w:t>
            </w:r>
          </w:p>
        </w:tc>
        <w:tc>
          <w:tcPr>
            <w:tcW w:w="2803" w:type="dxa"/>
            <w:shd w:val="clear" w:color="auto" w:fill="DEF1F7"/>
          </w:tcPr>
          <w:p w14:paraId="69F0E51E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</w:t>
            </w:r>
          </w:p>
        </w:tc>
        <w:tc>
          <w:tcPr>
            <w:tcW w:w="2034" w:type="dxa"/>
            <w:shd w:val="clear" w:color="auto" w:fill="DEF1F7"/>
          </w:tcPr>
          <w:p w14:paraId="5992AC5A" w14:textId="434B1A94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 xml:space="preserve">Թթվային </w:t>
            </w:r>
            <m:oMath>
              <m:r>
                <w:rPr>
                  <w:rFonts w:ascii="Cambria Math" w:hAnsi="Cambria Math"/>
                </w:rPr>
                <m:t>(pH&lt;7)</m:t>
              </m:r>
            </m:oMath>
          </w:p>
        </w:tc>
      </w:tr>
      <w:tr w:rsidR="00BF0CD8" w:rsidRPr="0073107E" w14:paraId="48FC2357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51A954C1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Ուժեղ հիմքից</w:t>
            </w:r>
          </w:p>
        </w:tc>
        <w:tc>
          <w:tcPr>
            <w:tcW w:w="1589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6825520B" w14:textId="77777777" w:rsidR="00BF0CD8" w:rsidRPr="003907A7" w:rsidRDefault="00BF0CD8" w:rsidP="006206E4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Ուժեղ թթվից</w:t>
            </w:r>
          </w:p>
        </w:tc>
        <w:tc>
          <w:tcPr>
            <w:tcW w:w="2803" w:type="dxa"/>
            <w:tcBorders>
              <w:bottom w:val="single" w:sz="4" w:space="0" w:color="1982B4"/>
            </w:tcBorders>
            <w:shd w:val="clear" w:color="auto" w:fill="auto"/>
          </w:tcPr>
          <w:p w14:paraId="7AC95958" w14:textId="4E7EA31C" w:rsidR="00BF0CD8" w:rsidRPr="0073107E" w:rsidRDefault="003907A7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Հ</w:t>
            </w:r>
            <w:r w:rsidRPr="0073107E">
              <w:t xml:space="preserve">իդրոլիզի </w:t>
            </w:r>
            <w:r w:rsidR="00B35D40">
              <w:t>չ</w:t>
            </w:r>
            <w:r w:rsidR="00BF0CD8" w:rsidRPr="0073107E">
              <w:t xml:space="preserve">են ենթարկվում </w:t>
            </w:r>
          </w:p>
        </w:tc>
        <w:tc>
          <w:tcPr>
            <w:tcW w:w="2034" w:type="dxa"/>
            <w:tcBorders>
              <w:bottom w:val="single" w:sz="4" w:space="0" w:color="1982B4"/>
            </w:tcBorders>
            <w:shd w:val="clear" w:color="auto" w:fill="auto"/>
          </w:tcPr>
          <w:p w14:paraId="19756DA5" w14:textId="38A03A6D" w:rsidR="00BF0CD8" w:rsidRPr="0073107E" w:rsidRDefault="00BF0CD8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Չեզոք </w:t>
            </w:r>
            <m:oMath>
              <m:r>
                <w:rPr>
                  <w:rFonts w:ascii="Cambria Math" w:hAnsi="Cambria Math"/>
                </w:rPr>
                <m:t>(pH=7)</m:t>
              </m:r>
            </m:oMath>
          </w:p>
        </w:tc>
      </w:tr>
      <w:tr w:rsidR="00BF0CD8" w:rsidRPr="0073107E" w14:paraId="354F5C06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  <w:vAlign w:val="center"/>
          </w:tcPr>
          <w:p w14:paraId="0BE496A0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Թույլ հիմքից</w:t>
            </w:r>
          </w:p>
        </w:tc>
        <w:tc>
          <w:tcPr>
            <w:tcW w:w="1589" w:type="dxa"/>
            <w:shd w:val="clear" w:color="auto" w:fill="DEF1F7"/>
            <w:vAlign w:val="center"/>
          </w:tcPr>
          <w:p w14:paraId="5B733FAE" w14:textId="77777777" w:rsidR="00BF0CD8" w:rsidRPr="003907A7" w:rsidRDefault="00BF0CD8" w:rsidP="006206E4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Թույլ թթվից</w:t>
            </w:r>
          </w:p>
        </w:tc>
        <w:tc>
          <w:tcPr>
            <w:tcW w:w="2803" w:type="dxa"/>
            <w:shd w:val="clear" w:color="auto" w:fill="DEF1F7"/>
          </w:tcPr>
          <w:p w14:paraId="6F5EE1F5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 և ըստ անիոնի</w:t>
            </w:r>
          </w:p>
        </w:tc>
        <w:tc>
          <w:tcPr>
            <w:tcW w:w="2034" w:type="dxa"/>
            <w:shd w:val="clear" w:color="auto" w:fill="DEF1F7"/>
          </w:tcPr>
          <w:p w14:paraId="260F557D" w14:textId="43D380E0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Չեզոք</w:t>
            </w:r>
            <w:r w:rsidR="00B35D40">
              <w:t>ին մոտ</w:t>
            </w:r>
            <w:r w:rsidRPr="0073107E">
              <w:t xml:space="preserve"> </w:t>
            </w:r>
            <m:oMath>
              <m:r>
                <w:rPr>
                  <w:rFonts w:ascii="Cambria Math" w:hAnsi="Cambria Math"/>
                </w:rPr>
                <m:t>(pH≈7)</m:t>
              </m:r>
            </m:oMath>
          </w:p>
        </w:tc>
      </w:tr>
    </w:tbl>
    <w:p w14:paraId="1100DF65" w14:textId="7414CCD6" w:rsidR="00BF0CD8" w:rsidRPr="0073107E" w:rsidRDefault="00E749F4" w:rsidP="00A50215">
      <w:pPr>
        <w:pStyle w:val="Q-Yentavernagir"/>
      </w:pPr>
      <w:bookmarkStart w:id="1019" w:name="_Toc133963331"/>
      <w:bookmarkStart w:id="1020" w:name="_Toc133965388"/>
      <w:bookmarkStart w:id="1021" w:name="_Toc133965644"/>
      <w:bookmarkStart w:id="1022" w:name="_Toc153319853"/>
      <w:r>
        <w:t>Ա</w:t>
      </w:r>
      <w:r w:rsidRPr="0073107E">
        <w:t>ՍՏԻՃԱՆԱԿԱՆ ՀԻԴՐՈԼԻԶ</w:t>
      </w:r>
      <w:bookmarkEnd w:id="1019"/>
      <w:bookmarkEnd w:id="1020"/>
      <w:bookmarkEnd w:id="1021"/>
      <w:bookmarkEnd w:id="1022"/>
    </w:p>
    <w:p w14:paraId="6986E3E1" w14:textId="3B7D96B3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0621073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239E03EE" w:rsidR="00BF0CD8" w:rsidRDefault="006206E4" w:rsidP="00252FF9">
      <w:pPr>
        <w:pStyle w:val="Q-Normal"/>
        <w:ind w:firstLine="432"/>
        <w:jc w:val="center"/>
      </w:pPr>
      <w:r>
        <w:object w:dxaOrig="3677" w:dyaOrig="725" w14:anchorId="04509CDA">
          <v:shape id="_x0000_i1297" type="#_x0000_t75" style="width:184.2pt;height:36pt" o:ole="">
            <v:imagedata r:id="rId692" o:title=""/>
          </v:shape>
          <o:OLEObject Type="Embed" ProgID="ChemDraw.Document.6.0" ShapeID="_x0000_i1297" DrawAspect="Content" ObjectID="_1764038817" r:id="rId693"/>
        </w:object>
      </w:r>
    </w:p>
    <w:p w14:paraId="198ADE70" w14:textId="1463870A" w:rsidR="00BF0CD8" w:rsidRDefault="00000000" w:rsidP="00252FF9">
      <w:pPr>
        <w:pStyle w:val="Q-Normal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252FF9">
      <w:pPr>
        <w:pStyle w:val="Q-Normal"/>
        <w:ind w:firstLine="432"/>
      </w:pPr>
      <w:r w:rsidRPr="00BB7814">
        <w:t xml:space="preserve">Առաջին փուլ.    </w:t>
      </w:r>
    </w:p>
    <w:p w14:paraId="0E07F570" w14:textId="30850E84" w:rsidR="00BF0CD8" w:rsidRDefault="006206E4" w:rsidP="00252FF9">
      <w:pPr>
        <w:pStyle w:val="Q-Normal"/>
        <w:ind w:firstLine="432"/>
        <w:jc w:val="center"/>
      </w:pPr>
      <w:r>
        <w:object w:dxaOrig="3434" w:dyaOrig="648" w14:anchorId="6E82F1D9">
          <v:shape id="_x0000_i1298" type="#_x0000_t75" style="width:171.65pt;height:32.65pt" o:ole="">
            <v:imagedata r:id="rId694" o:title=""/>
          </v:shape>
          <o:OLEObject Type="Embed" ProgID="ChemDraw.Document.6.0" ShapeID="_x0000_i1298" DrawAspect="Content" ObjectID="_1764038818" r:id="rId695"/>
        </w:object>
      </w:r>
    </w:p>
    <w:p w14:paraId="33F78A38" w14:textId="773DCDB6" w:rsidR="0008231C" w:rsidRDefault="0008231C" w:rsidP="00252FF9">
      <w:pPr>
        <w:pStyle w:val="Q-Normal"/>
        <w:ind w:firstLine="432"/>
        <w:jc w:val="center"/>
      </w:pPr>
      <w:r>
        <w:object w:dxaOrig="4675" w:dyaOrig="408" w14:anchorId="4952DF7B">
          <v:shape id="_x0000_i1299" type="#_x0000_t75" style="width:233.6pt;height:20.1pt" o:ole="">
            <v:imagedata r:id="rId696" o:title=""/>
          </v:shape>
          <o:OLEObject Type="Embed" ProgID="ChemDraw.Document.6.0" ShapeID="_x0000_i1299" DrawAspect="Content" ObjectID="_1764038819" r:id="rId697"/>
        </w:object>
      </w:r>
    </w:p>
    <w:p w14:paraId="1909C085" w14:textId="5760FBAF" w:rsidR="0008231C" w:rsidRPr="00BB7814" w:rsidRDefault="006206E4" w:rsidP="00252FF9">
      <w:pPr>
        <w:pStyle w:val="Q-Normal"/>
        <w:ind w:firstLine="432"/>
        <w:jc w:val="center"/>
        <w:rPr>
          <w:i/>
        </w:rPr>
      </w:pPr>
      <w:r>
        <w:object w:dxaOrig="3135" w:dyaOrig="420" w14:anchorId="51236EDD">
          <v:shape id="_x0000_i1300" type="#_x0000_t75" style="width:156.55pt;height:20.95pt" o:ole="">
            <v:imagedata r:id="rId698" o:title=""/>
          </v:shape>
          <o:OLEObject Type="Embed" ProgID="ChemDraw.Document.6.0" ShapeID="_x0000_i1300" DrawAspect="Content" ObjectID="_1764038820" r:id="rId699"/>
        </w:object>
      </w:r>
    </w:p>
    <w:p w14:paraId="52336772" w14:textId="77777777" w:rsidR="00BF0CD8" w:rsidRDefault="00BF0CD8" w:rsidP="00252FF9">
      <w:pPr>
        <w:pStyle w:val="Q-Normal"/>
        <w:ind w:firstLine="432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13DD395B" w:rsidR="00BF0CD8" w:rsidRDefault="00BF0CD8" w:rsidP="00252FF9">
      <w:pPr>
        <w:pStyle w:val="Q-Normal"/>
        <w:ind w:firstLine="432"/>
      </w:pPr>
      <w:r w:rsidRPr="007E6EC8">
        <w:t>Երկրորդ փուլ</w:t>
      </w:r>
      <w:r>
        <w:t xml:space="preserve"> (թթվային աղի հիդրոլիզ)</w:t>
      </w:r>
      <w:r w:rsidR="00252FF9">
        <w:t>.</w:t>
      </w:r>
    </w:p>
    <w:p w14:paraId="3FEDBDB9" w14:textId="78E8769E" w:rsidR="00BF0CD8" w:rsidRDefault="006206E4" w:rsidP="00252FF9">
      <w:pPr>
        <w:pStyle w:val="Q-Normal"/>
        <w:ind w:firstLine="432"/>
        <w:jc w:val="center"/>
      </w:pPr>
      <w:r>
        <w:object w:dxaOrig="3406" w:dyaOrig="590" w14:anchorId="38F70E32">
          <v:shape id="_x0000_i1301" type="#_x0000_t75" style="width:169.95pt;height:29.3pt" o:ole="">
            <v:imagedata r:id="rId700" o:title=""/>
          </v:shape>
          <o:OLEObject Type="Embed" ProgID="ChemDraw.Document.6.0" ShapeID="_x0000_i1301" DrawAspect="Content" ObjectID="_1764038821" r:id="rId701"/>
        </w:object>
      </w:r>
    </w:p>
    <w:p w14:paraId="3E9902F8" w14:textId="565E0D4D" w:rsidR="0008231C" w:rsidRDefault="00B35D40" w:rsidP="00252FF9">
      <w:pPr>
        <w:pStyle w:val="Q-Normal"/>
        <w:ind w:firstLine="432"/>
        <w:jc w:val="center"/>
      </w:pPr>
      <w:r>
        <w:object w:dxaOrig="4157" w:dyaOrig="427" w14:anchorId="0242C3CC">
          <v:shape id="_x0000_i1302" type="#_x0000_t75" style="width:207.65pt;height:21.75pt" o:ole="">
            <v:imagedata r:id="rId702" o:title=""/>
          </v:shape>
          <o:OLEObject Type="Embed" ProgID="ChemDraw.Document.6.0" ShapeID="_x0000_i1302" DrawAspect="Content" ObjectID="_1764038822" r:id="rId703"/>
        </w:object>
      </w:r>
    </w:p>
    <w:p w14:paraId="6EB3DE4D" w14:textId="629B8374" w:rsidR="00BA1FCA" w:rsidRDefault="006206E4" w:rsidP="00252FF9">
      <w:pPr>
        <w:pStyle w:val="Q-Normal"/>
        <w:ind w:firstLine="432"/>
        <w:jc w:val="center"/>
        <w:rPr>
          <w:i/>
        </w:rPr>
      </w:pPr>
      <w:r>
        <w:object w:dxaOrig="3218" w:dyaOrig="430" w14:anchorId="6ADE0610">
          <v:shape id="_x0000_i1303" type="#_x0000_t75" style="width:160.75pt;height:20.95pt" o:ole="">
            <v:imagedata r:id="rId704" o:title=""/>
          </v:shape>
          <o:OLEObject Type="Embed" ProgID="ChemDraw.Document.6.0" ShapeID="_x0000_i1303" DrawAspect="Content" ObjectID="_1764038823" r:id="rId705"/>
        </w:object>
      </w:r>
    </w:p>
    <w:p w14:paraId="69A97F3C" w14:textId="77777777" w:rsidR="00BF0CD8" w:rsidRDefault="00000000" w:rsidP="00252FF9">
      <w:pPr>
        <w:pStyle w:val="Q-Normal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23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23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3A28DE96" w:rsidR="00BF0CD8" w:rsidRDefault="006206E4" w:rsidP="00252FF9">
      <w:pPr>
        <w:pStyle w:val="Q-Normal"/>
        <w:ind w:firstLine="432"/>
        <w:jc w:val="center"/>
        <w:rPr>
          <w:rFonts w:eastAsiaTheme="minorEastAsia"/>
          <w:sz w:val="24"/>
          <w:szCs w:val="24"/>
        </w:rPr>
      </w:pPr>
      <w:r>
        <w:object w:dxaOrig="3535" w:dyaOrig="725" w14:anchorId="3209B9C7">
          <v:shape id="_x0000_i1304" type="#_x0000_t75" style="width:176.65pt;height:36pt" o:ole="">
            <v:imagedata r:id="rId706" o:title=""/>
          </v:shape>
          <o:OLEObject Type="Embed" ProgID="ChemDraw.Document.6.0" ShapeID="_x0000_i1304" DrawAspect="Content" ObjectID="_1764038824" r:id="rId707"/>
        </w:object>
      </w:r>
    </w:p>
    <w:p w14:paraId="124CA528" w14:textId="77777777" w:rsidR="00BF0CD8" w:rsidRDefault="00BF0CD8" w:rsidP="00252FF9">
      <w:pPr>
        <w:pStyle w:val="Q-Normal"/>
        <w:ind w:firstLine="432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252FF9">
      <w:pPr>
        <w:pStyle w:val="Q-Normal"/>
        <w:ind w:firstLine="432"/>
      </w:pPr>
      <w:r w:rsidRPr="00BB7814">
        <w:t xml:space="preserve">Առաջին փուլ.    </w:t>
      </w:r>
    </w:p>
    <w:p w14:paraId="45AFBBFE" w14:textId="3254F7A0" w:rsidR="00BF0CD8" w:rsidRDefault="006206E4" w:rsidP="00252FF9">
      <w:pPr>
        <w:pStyle w:val="Q-Normal"/>
        <w:ind w:firstLine="432"/>
        <w:jc w:val="center"/>
        <w:rPr>
          <w:noProof/>
        </w:rPr>
      </w:pPr>
      <w:r>
        <w:object w:dxaOrig="3343" w:dyaOrig="620" w14:anchorId="50218E17">
          <v:shape id="_x0000_i1305" type="#_x0000_t75" style="width:167.45pt;height:31pt" o:ole="">
            <v:imagedata r:id="rId708" o:title=""/>
          </v:shape>
          <o:OLEObject Type="Embed" ProgID="ChemDraw.Document.6.0" ShapeID="_x0000_i1305" DrawAspect="Content" ObjectID="_1764038825" r:id="rId709"/>
        </w:object>
      </w:r>
    </w:p>
    <w:p w14:paraId="3CA38946" w14:textId="5D02E49E" w:rsidR="00CB2153" w:rsidRDefault="00CB2153" w:rsidP="00252FF9">
      <w:pPr>
        <w:pStyle w:val="Q-Normal"/>
        <w:ind w:firstLine="432"/>
        <w:jc w:val="center"/>
        <w:rPr>
          <w:noProof/>
        </w:rPr>
      </w:pPr>
      <w:r>
        <w:object w:dxaOrig="4620" w:dyaOrig="415" w14:anchorId="650A73A1">
          <v:shape id="_x0000_i1306" type="#_x0000_t75" style="width:229.4pt;height:20.1pt" o:ole="">
            <v:imagedata r:id="rId710" o:title=""/>
          </v:shape>
          <o:OLEObject Type="Embed" ProgID="ChemDraw.Document.6.0" ShapeID="_x0000_i1306" DrawAspect="Content" ObjectID="_1764038826" r:id="rId711"/>
        </w:object>
      </w:r>
    </w:p>
    <w:p w14:paraId="28571423" w14:textId="44D163D4" w:rsidR="00CB2153" w:rsidRPr="00BB7814" w:rsidRDefault="006206E4" w:rsidP="00252FF9">
      <w:pPr>
        <w:pStyle w:val="Q-Normal"/>
        <w:ind w:firstLine="432"/>
        <w:jc w:val="center"/>
        <w:rPr>
          <w:i/>
        </w:rPr>
      </w:pPr>
      <w:r>
        <w:object w:dxaOrig="2974" w:dyaOrig="408" w14:anchorId="2F254B95">
          <v:shape id="_x0000_i1307" type="#_x0000_t75" style="width:149pt;height:20.95pt" o:ole="">
            <v:imagedata r:id="rId712" o:title=""/>
          </v:shape>
          <o:OLEObject Type="Embed" ProgID="ChemDraw.Document.6.0" ShapeID="_x0000_i1307" DrawAspect="Content" ObjectID="_1764038827" r:id="rId713"/>
        </w:object>
      </w:r>
    </w:p>
    <w:p w14:paraId="3F8C4984" w14:textId="77777777" w:rsidR="00BF0CD8" w:rsidRDefault="00BF0CD8" w:rsidP="00252FF9">
      <w:pPr>
        <w:pStyle w:val="Q-Normal"/>
        <w:ind w:firstLine="432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57FB9CC3" w:rsidR="00BF0CD8" w:rsidRDefault="00BF0CD8" w:rsidP="00252FF9">
      <w:pPr>
        <w:pStyle w:val="Q-Normal"/>
        <w:ind w:firstLine="432"/>
      </w:pPr>
      <w:r w:rsidRPr="007E6EC8">
        <w:t>Երկրորդ փուլ</w:t>
      </w:r>
      <w:r>
        <w:t xml:space="preserve"> (հիմնային աղի հիդրոլիզ)</w:t>
      </w:r>
    </w:p>
    <w:p w14:paraId="39D667D9" w14:textId="7275B875" w:rsidR="00BF0CD8" w:rsidRDefault="00D0789B" w:rsidP="00252FF9">
      <w:pPr>
        <w:pStyle w:val="Q-Normal"/>
        <w:ind w:firstLine="432"/>
        <w:jc w:val="center"/>
      </w:pPr>
      <w:r>
        <w:object w:dxaOrig="3819" w:dyaOrig="533" w14:anchorId="7778DAFB">
          <v:shape id="_x0000_i1308" type="#_x0000_t75" style="width:190.9pt;height:26.8pt" o:ole="">
            <v:imagedata r:id="rId714" o:title=""/>
          </v:shape>
          <o:OLEObject Type="Embed" ProgID="ChemDraw.Document.6.0" ShapeID="_x0000_i1308" DrawAspect="Content" ObjectID="_1764038828" r:id="rId715"/>
        </w:object>
      </w:r>
    </w:p>
    <w:p w14:paraId="37B52826" w14:textId="6E325F27" w:rsidR="00A3123F" w:rsidRDefault="00A3123F" w:rsidP="00252FF9">
      <w:pPr>
        <w:pStyle w:val="Q-Normal"/>
        <w:ind w:firstLine="432"/>
        <w:jc w:val="center"/>
      </w:pPr>
      <w:r>
        <w:object w:dxaOrig="4284" w:dyaOrig="406" w14:anchorId="7D539020">
          <v:shape id="_x0000_i1309" type="#_x0000_t75" style="width:215.15pt;height:20.1pt" o:ole="">
            <v:imagedata r:id="rId716" o:title=""/>
          </v:shape>
          <o:OLEObject Type="Embed" ProgID="ChemDraw.Document.6.0" ShapeID="_x0000_i1309" DrawAspect="Content" ObjectID="_1764038829" r:id="rId717"/>
        </w:object>
      </w:r>
    </w:p>
    <w:p w14:paraId="1D795CF2" w14:textId="7A26D1DF" w:rsidR="00A3123F" w:rsidRDefault="00D0789B" w:rsidP="00252FF9">
      <w:pPr>
        <w:pStyle w:val="Q-Normal"/>
        <w:ind w:firstLine="432"/>
        <w:jc w:val="center"/>
        <w:rPr>
          <w:i/>
        </w:rPr>
      </w:pPr>
      <w:r>
        <w:object w:dxaOrig="3214" w:dyaOrig="417" w14:anchorId="138F43C0">
          <v:shape id="_x0000_i1310" type="#_x0000_t75" style="width:160.75pt;height:20.95pt" o:ole="">
            <v:imagedata r:id="rId718" o:title=""/>
          </v:shape>
          <o:OLEObject Type="Embed" ProgID="ChemDraw.Document.6.0" ShapeID="_x0000_i1310" DrawAspect="Content" ObjectID="_1764038830" r:id="rId719"/>
        </w:object>
      </w:r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024D4854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EF1053">
      <w:pPr>
        <w:pStyle w:val="Q-Normal"/>
        <w:ind w:firstLine="432"/>
        <w:contextualSpacing w:val="0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645748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15EFAEC" wp14:editId="098DE340">
                <wp:extent cx="4485290" cy="866775"/>
                <wp:effectExtent l="0" t="0" r="0" b="9525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5290" cy="866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2C726D" w:rsidRDefault="002C726D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689" style="width:353.1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3CD9A96C" w14:textId="77777777" w:rsidR="002C726D" w:rsidRDefault="002C726D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24" w:name="_Toc133963332"/>
      <w:bookmarkStart w:id="1025" w:name="_Toc133965389"/>
      <w:bookmarkStart w:id="1026" w:name="_Toc133965645"/>
    </w:p>
    <w:p w14:paraId="0B58241B" w14:textId="5C62D1BF" w:rsidR="00BF0CD8" w:rsidRPr="00B93A9D" w:rsidRDefault="00E749F4" w:rsidP="00A50215">
      <w:pPr>
        <w:pStyle w:val="Q-Yentavernagir"/>
      </w:pPr>
      <w:bookmarkStart w:id="1027" w:name="_Toc153319854"/>
      <w:r>
        <w:t>Ա</w:t>
      </w:r>
      <w:r w:rsidRPr="00B93A9D">
        <w:t>ՆԴԱՐՁԵԼԻ ՀԻԴՐՈԼԻԶ</w:t>
      </w:r>
      <w:bookmarkEnd w:id="1024"/>
      <w:bookmarkEnd w:id="1025"/>
      <w:bookmarkEnd w:id="1026"/>
      <w:bookmarkEnd w:id="1027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49A5AF8F" w:rsidR="00BF0CD8" w:rsidRDefault="00BF0CD8" w:rsidP="00252FF9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457802C7" w:rsidR="00BF0CD8" w:rsidRDefault="00E4521E" w:rsidP="00252FF9">
      <w:pPr>
        <w:pStyle w:val="Q-Normal"/>
        <w:ind w:firstLine="432"/>
      </w:pPr>
      <w:r>
        <w:object w:dxaOrig="7461" w:dyaOrig="1080" w14:anchorId="354B02FC">
          <v:shape id="_x0000_i1311" type="#_x0000_t75" style="width:372.55pt;height:54.4pt" o:ole="">
            <v:imagedata r:id="rId720" o:title=""/>
          </v:shape>
          <o:OLEObject Type="Embed" ProgID="ChemDraw.Document.6.0" ShapeID="_x0000_i1311" DrawAspect="Content" ObjectID="_1764038831" r:id="rId721"/>
        </w:object>
      </w:r>
    </w:p>
    <w:p w14:paraId="5D5C8E20" w14:textId="516584D0" w:rsidR="00BF0CD8" w:rsidRDefault="00BF0CD8" w:rsidP="00252FF9">
      <w:pPr>
        <w:pStyle w:val="Q-Normal"/>
        <w:ind w:firstLine="432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3EA502FE" w14:textId="5D6F18A5" w:rsidR="00A3123F" w:rsidRPr="00BB46D3" w:rsidRDefault="00A3123F" w:rsidP="00252FF9">
      <w:pPr>
        <w:pStyle w:val="Q-Normal"/>
        <w:ind w:firstLine="432"/>
        <w:jc w:val="center"/>
      </w:pPr>
      <w:r>
        <w:object w:dxaOrig="3588" w:dyaOrig="339" w14:anchorId="2220BFE9">
          <v:shape id="_x0000_i1312" type="#_x0000_t75" style="width:179.15pt;height:15.9pt" o:ole="">
            <v:imagedata r:id="rId722" o:title=""/>
          </v:shape>
          <o:OLEObject Type="Embed" ProgID="ChemDraw.Document.6.0" ShapeID="_x0000_i1312" DrawAspect="Content" ObjectID="_1764038832" r:id="rId723"/>
        </w:object>
      </w:r>
    </w:p>
    <w:p w14:paraId="26ABF1B1" w14:textId="69DC6D58" w:rsidR="00BF0CD8" w:rsidRPr="00BB46D3" w:rsidRDefault="00000000" w:rsidP="00252FF9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536B2E4" w:rsidR="00BF0CD8" w:rsidRDefault="00BF0CD8" w:rsidP="00252FF9">
      <w:pPr>
        <w:pStyle w:val="Q-Normal"/>
        <w:ind w:firstLine="432"/>
      </w:pPr>
      <w:r w:rsidRPr="00BB46D3">
        <w:t xml:space="preserve"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</w:t>
      </w:r>
      <w:r w:rsidR="00B35D40">
        <w:t>փոխանակման ռեակցիայի միջոցով</w:t>
      </w:r>
      <w:r w:rsidR="00B35D40" w:rsidRPr="00BB46D3">
        <w:t xml:space="preserve"> </w:t>
      </w:r>
      <w:r w:rsidRPr="00BB46D3">
        <w:t>ստանալ երկաթի (III</w:t>
      </w:r>
      <w:r>
        <w:t>) սուլֆիդ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4E0FDBDF" w14:textId="06AFC2CC" w:rsidR="00A3123F" w:rsidRDefault="00A3123F" w:rsidP="00252FF9">
      <w:pPr>
        <w:pStyle w:val="Q-Normal"/>
        <w:ind w:firstLine="432"/>
        <w:jc w:val="center"/>
      </w:pPr>
      <w:r>
        <w:object w:dxaOrig="3238" w:dyaOrig="338" w14:anchorId="5AC9D5C7">
          <v:shape id="_x0000_i1313" type="#_x0000_t75" style="width:161.6pt;height:15.9pt" o:ole="">
            <v:imagedata r:id="rId724" o:title=""/>
          </v:shape>
          <o:OLEObject Type="Embed" ProgID="ChemDraw.Document.6.0" ShapeID="_x0000_i1313" DrawAspect="Content" ObjectID="_1764038833" r:id="rId725"/>
        </w:object>
      </w:r>
    </w:p>
    <w:p w14:paraId="1FD0CEDF" w14:textId="196A4499" w:rsidR="00A3123F" w:rsidRPr="00BB46D3" w:rsidRDefault="00A3123F" w:rsidP="00252FF9">
      <w:pPr>
        <w:pStyle w:val="Q-Normal"/>
        <w:ind w:firstLine="432"/>
        <w:jc w:val="center"/>
      </w:pPr>
      <w:r>
        <w:object w:dxaOrig="3897" w:dyaOrig="338" w14:anchorId="09338B0E">
          <v:shape id="_x0000_i1314" type="#_x0000_t75" style="width:195.05pt;height:15.9pt" o:ole="">
            <v:imagedata r:id="rId726" o:title=""/>
          </v:shape>
          <o:OLEObject Type="Embed" ProgID="ChemDraw.Document.6.0" ShapeID="_x0000_i1314" DrawAspect="Content" ObjectID="_1764038834" r:id="rId727"/>
        </w:object>
      </w:r>
    </w:p>
    <w:p w14:paraId="575A940D" w14:textId="61537F7E" w:rsidR="00BF0CD8" w:rsidRDefault="00BF0CD8" w:rsidP="00252FF9">
      <w:pPr>
        <w:pStyle w:val="Q-Normal"/>
        <w:ind w:firstLine="432"/>
      </w:pPr>
      <w:r w:rsidRPr="00BB46D3">
        <w:t>Գումարենք այս հավասարումները, կստանանք.</w:t>
      </w:r>
    </w:p>
    <w:p w14:paraId="5B4EEAC0" w14:textId="6219332B" w:rsidR="00FC34CA" w:rsidRPr="00BB46D3" w:rsidRDefault="00FC34CA" w:rsidP="00252FF9">
      <w:pPr>
        <w:pStyle w:val="Q-Normal"/>
        <w:ind w:firstLine="432"/>
        <w:jc w:val="center"/>
      </w:pPr>
      <w:r>
        <w:object w:dxaOrig="5275" w:dyaOrig="339" w14:anchorId="1AA5B4E3">
          <v:shape id="_x0000_i1315" type="#_x0000_t75" style="width:263.7pt;height:15.9pt" o:ole="">
            <v:imagedata r:id="rId728" o:title=""/>
          </v:shape>
          <o:OLEObject Type="Embed" ProgID="ChemDraw.Document.6.0" ShapeID="_x0000_i1315" DrawAspect="Content" ObjectID="_1764038835" r:id="rId729"/>
        </w:object>
      </w:r>
    </w:p>
    <w:p w14:paraId="03635388" w14:textId="0F240997" w:rsidR="00BF0CD8" w:rsidRDefault="00BF0CD8" w:rsidP="00252FF9">
      <w:pPr>
        <w:pStyle w:val="Q-Normal"/>
        <w:ind w:firstLine="432"/>
      </w:pPr>
      <w:r w:rsidRPr="00BB46D3">
        <w:t>Կամ իոնական ձևով.</w:t>
      </w:r>
    </w:p>
    <w:p w14:paraId="7490ADDC" w14:textId="1A21B848" w:rsidR="00757ADC" w:rsidRPr="00BB46D3" w:rsidRDefault="00757ADC" w:rsidP="00252FF9">
      <w:pPr>
        <w:pStyle w:val="Q-Normal"/>
        <w:ind w:firstLine="432"/>
        <w:jc w:val="center"/>
      </w:pPr>
      <w:r>
        <w:object w:dxaOrig="4311" w:dyaOrig="389" w14:anchorId="78F2EAAC">
          <v:shape id="_x0000_i1316" type="#_x0000_t75" style="width:215.15pt;height:19.25pt" o:ole="">
            <v:imagedata r:id="rId730" o:title=""/>
          </v:shape>
          <o:OLEObject Type="Embed" ProgID="ChemDraw.Document.6.0" ShapeID="_x0000_i1316" DrawAspect="Content" ObjectID="_1764038836" r:id="rId731"/>
        </w:object>
      </w:r>
    </w:p>
    <w:p w14:paraId="49208244" w14:textId="1F694898" w:rsidR="00BF0CD8" w:rsidRDefault="00BF0CD8" w:rsidP="00252FF9">
      <w:pPr>
        <w:pStyle w:val="Q-Normal"/>
      </w:pPr>
      <w:r w:rsidRPr="00BB46D3">
        <w:t>Անդարձելի</w:t>
      </w:r>
      <w:r w:rsidR="005A5D1C">
        <w:t>որեն</w:t>
      </w:r>
      <w:r w:rsidRPr="00BB46D3">
        <w:t xml:space="preserve"> հիդրոլիզ</w:t>
      </w:r>
      <w:r w:rsidR="005A5D1C">
        <w:t xml:space="preserve">վում են </w:t>
      </w:r>
      <w:r w:rsidR="00252FF9">
        <w:t xml:space="preserve">նաև </w:t>
      </w:r>
      <w:r w:rsidR="005A5D1C">
        <w:t xml:space="preserve">մի շարք բինար միացություններ (տես </w:t>
      </w:r>
      <w:r w:rsidR="00F5619E">
        <w:t>գլուխ 2</w:t>
      </w:r>
      <w:r w:rsidR="005A5D1C">
        <w:t>)</w:t>
      </w:r>
      <w:r w:rsidRPr="00BB46D3">
        <w:t>: Օրինակ՝ կալցիումի կարբիդը ջրում լրիվ հիդրոլիզվում է՝ առաջացնելով ացետիլեն գազը և կալցիումի հիդրօքսիդ.</w:t>
      </w:r>
    </w:p>
    <w:p w14:paraId="500FB893" w14:textId="204DA709" w:rsidR="00757ADC" w:rsidRDefault="00AB1F7B" w:rsidP="00252FF9">
      <w:pPr>
        <w:pStyle w:val="Q-Normal"/>
        <w:jc w:val="center"/>
      </w:pPr>
      <w:r>
        <w:object w:dxaOrig="3530" w:dyaOrig="338" w14:anchorId="16ED150F">
          <v:shape id="_x0000_i1317" type="#_x0000_t75" style="width:176.65pt;height:16.75pt" o:ole="">
            <v:imagedata r:id="rId732" o:title=""/>
          </v:shape>
          <o:OLEObject Type="Embed" ProgID="ChemDraw.Document.6.0" ShapeID="_x0000_i1317" DrawAspect="Content" ObjectID="_1764038837" r:id="rId733"/>
        </w:object>
      </w:r>
    </w:p>
    <w:p w14:paraId="2701CA63" w14:textId="0ABDFA5B" w:rsidR="00AB1F7B" w:rsidRDefault="00AB1F7B" w:rsidP="00252FF9">
      <w:pPr>
        <w:pStyle w:val="Q-Normal"/>
        <w:jc w:val="center"/>
      </w:pPr>
    </w:p>
    <w:p w14:paraId="353A25FD" w14:textId="77777777" w:rsidR="00AB1F7B" w:rsidRPr="00BB46D3" w:rsidRDefault="00AB1F7B" w:rsidP="00252FF9">
      <w:pPr>
        <w:pStyle w:val="Q-Normal"/>
        <w:jc w:val="center"/>
      </w:pPr>
    </w:p>
    <w:p w14:paraId="45D8818A" w14:textId="28BD687A" w:rsidR="00BF0CD8" w:rsidRPr="00B93A9D" w:rsidRDefault="00E749F4" w:rsidP="00A50215">
      <w:pPr>
        <w:pStyle w:val="Q-Yentavernagir"/>
      </w:pPr>
      <w:bookmarkStart w:id="1028" w:name="_Toc133963333"/>
      <w:bookmarkStart w:id="1029" w:name="_Toc133965390"/>
      <w:bookmarkStart w:id="1030" w:name="_Toc133965646"/>
      <w:bookmarkStart w:id="1031" w:name="_Toc153319855"/>
      <w:r w:rsidRPr="00B93A9D">
        <w:lastRenderedPageBreak/>
        <w:t>Հ</w:t>
      </w:r>
      <w:r>
        <w:t>ԻԴՐՈԼԻԶԻ ԱՍՏԻՃԱՆ</w:t>
      </w:r>
      <w:bookmarkEnd w:id="1028"/>
      <w:bookmarkEnd w:id="1029"/>
      <w:bookmarkEnd w:id="1030"/>
      <w:bookmarkEnd w:id="1031"/>
    </w:p>
    <w:p w14:paraId="1DEE6952" w14:textId="167B937F" w:rsidR="00BF0CD8" w:rsidRPr="00B93A9D" w:rsidRDefault="00BF0CD8" w:rsidP="00EF1053">
      <w:pPr>
        <w:pStyle w:val="Q-Normal"/>
        <w:ind w:firstLine="432"/>
        <w:contextualSpacing w:val="0"/>
      </w:pPr>
      <w:r w:rsidRPr="00B93A9D">
        <w:t xml:space="preserve">Հիդրոլիզը դարձելի գործընթաց է, նշանակում է լուծույթում հիդրոլիզված աղի իոնների հետ միաժամանակ գտնվում են նաև աղի չհիդրոլիզված </w:t>
      </w:r>
      <w:r w:rsidR="00D0789B">
        <w:t>իոն</w:t>
      </w:r>
      <w:r w:rsidRPr="00B93A9D">
        <w:t xml:space="preserve">ներ: </w:t>
      </w:r>
    </w:p>
    <w:p w14:paraId="5E4B2EA0" w14:textId="07B687A5" w:rsidR="00BF0CD8" w:rsidRDefault="00BF0CD8" w:rsidP="00645748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637AA462">
                <wp:extent cx="4584875" cy="512379"/>
                <wp:effectExtent l="0" t="0" r="6350" b="254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4875" cy="51237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2C726D" w:rsidRDefault="002C726D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690" style="width:361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51101DEE" w14:textId="24058407" w:rsidR="002C726D" w:rsidRDefault="002C726D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2A57BCB3">
                <wp:extent cx="796159" cy="503853"/>
                <wp:effectExtent l="0" t="0" r="4445" b="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6159" cy="503853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2C726D" w:rsidRPr="00F8154F" w:rsidRDefault="002C726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691" style="width:62.7pt;height:3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" fillcolor="#ffe8c8" stroked="f" strokeweight="1pt">
                <v:stroke joinstyle="miter"/>
                <v:textbox>
                  <w:txbxContent>
                    <w:p w14:paraId="5F851BF1" w14:textId="3DD6D7CE" w:rsidR="002C726D" w:rsidRPr="00F8154F" w:rsidRDefault="002C726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3C0A39C6">
                <wp:extent cx="1119352" cy="475862"/>
                <wp:effectExtent l="0" t="0" r="5080" b="63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9352" cy="475862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2C726D" w:rsidRPr="00F8154F" w:rsidRDefault="002C726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692" style="width:88.15pt;height:3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" fillcolor="#ffe8c8" stroked="f" strokeweight="1pt">
                <v:stroke joinstyle="miter"/>
                <v:textbox>
                  <w:txbxContent>
                    <w:p w14:paraId="2CB85CB4" w14:textId="0A974777" w:rsidR="002C726D" w:rsidRPr="00F8154F" w:rsidRDefault="002C726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4F26F88D">
                <wp:extent cx="1387366" cy="551234"/>
                <wp:effectExtent l="0" t="0" r="3810" b="1270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7366" cy="551234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2C726D" w:rsidRPr="00222DCA" w:rsidRDefault="002C726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693" style="width:109.25pt;height:4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" fillcolor="#ffe8c8" stroked="f" strokeweight="1pt">
                <v:stroke joinstyle="miter"/>
                <v:textbox>
                  <w:txbxContent>
                    <w:p w14:paraId="3E800CA0" w14:textId="23579CC1" w:rsidR="002C726D" w:rsidRPr="00222DCA" w:rsidRDefault="002C726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DD63A98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</w:t>
      </w:r>
      <w:r w:rsidR="00F5619E">
        <w:t>՝</w:t>
      </w:r>
      <w:r w:rsidRPr="00052057">
        <w:t xml:space="preserve"> լուծված աղի սկզբնական նյութաքանակը:</w:t>
      </w:r>
    </w:p>
    <w:p w14:paraId="79B8CDD4" w14:textId="44C1E5B5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064F90">
        <w:t>10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340E39">
        <w:rPr>
          <w:rStyle w:val="Q-XndirChar"/>
        </w:rPr>
        <w:t>Աղի կոնցենտրացիան</w:t>
      </w:r>
      <w:r w:rsidRPr="00340E39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t xml:space="preserve">2. </w:t>
      </w:r>
      <w:r w:rsidRPr="00340E39">
        <w:rPr>
          <w:rStyle w:val="Q-XndirChar"/>
        </w:rPr>
        <w:t>Ջերմաստիճանը:</w:t>
      </w:r>
      <w:r w:rsidRPr="00340E39">
        <w:t xml:space="preserve"> </w:t>
      </w:r>
      <w:r w:rsidRPr="00BB46D3">
        <w:t>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4C1F5892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>3</w:t>
      </w:r>
      <w:r w:rsidRPr="00340E39">
        <w:rPr>
          <w:rFonts w:eastAsiaTheme="minorEastAsia"/>
        </w:rPr>
        <w:t xml:space="preserve">. </w:t>
      </w:r>
      <m:oMath>
        <m:sSup>
          <m:sSupPr>
            <m:ctrlPr>
              <w:rPr>
                <w:rStyle w:val="Q-XndirChar"/>
                <w:rFonts w:ascii="Cambria Math" w:hAnsi="Cambria Math"/>
                <w:b w:val="0"/>
                <w:bCs w:val="0"/>
                <w:i w:val="0"/>
              </w:rPr>
            </m:ctrlPr>
          </m:sSupPr>
          <m:e>
            <m:r>
              <m:rPr>
                <m:sty m:val="p"/>
              </m:rPr>
              <w:rPr>
                <w:rStyle w:val="Q-XndirChar"/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Style w:val="Q-XndirChar"/>
                <w:rFonts w:ascii="Cambria Math" w:hAnsi="Cambria Math"/>
              </w:rPr>
              <m:t>+</m:t>
            </m:r>
          </m:sup>
        </m:sSup>
      </m:oMath>
      <w:r w:rsidRPr="00340E39">
        <w:rPr>
          <w:rStyle w:val="Q-XndirChar"/>
        </w:rPr>
        <w:t xml:space="preserve"> կամ </w:t>
      </w:r>
      <m:oMath>
        <m:r>
          <m:rPr>
            <m:sty m:val="p"/>
          </m:rPr>
          <w:rPr>
            <w:rStyle w:val="Q-XndirChar"/>
            <w:rFonts w:ascii="Cambria Math" w:hAnsi="Cambria Math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 w:val="0"/>
                <w:bCs w:val="0"/>
                <w:i w:val="0"/>
              </w:rPr>
            </m:ctrlPr>
          </m:sSupPr>
          <m:e>
            <m:r>
              <m:rPr>
                <m:sty m:val="p"/>
              </m:rPr>
              <w:rPr>
                <w:rStyle w:val="Q-XndirChar"/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Style w:val="Q-XndirChar"/>
                <w:rFonts w:ascii="Cambria Math" w:hAnsi="Cambria Math"/>
              </w:rPr>
              <m:t>-</m:t>
            </m:r>
          </m:sup>
        </m:sSup>
      </m:oMath>
      <w:r w:rsidRPr="00340E39">
        <w:rPr>
          <w:rStyle w:val="Q-XndirChar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lastRenderedPageBreak/>
        <w:t>4</w:t>
      </w:r>
      <w:r w:rsidRPr="009B703C">
        <w:rPr>
          <w:b/>
        </w:rPr>
        <w:t xml:space="preserve">. </w:t>
      </w:r>
      <w:r w:rsidR="009B703C" w:rsidRPr="00340E39">
        <w:rPr>
          <w:rStyle w:val="Q-XndirChar"/>
        </w:rPr>
        <w:t xml:space="preserve">Աղի բնույթը: </w:t>
      </w:r>
      <w:r w:rsidRPr="00340E39">
        <w:rPr>
          <w:rStyle w:val="Q-XndirChar"/>
          <w:color w:val="auto"/>
        </w:rPr>
        <w:t>Հիդրոլիզի աստիճանը կախված է նաև աղի բնույթից</w:t>
      </w:r>
      <w:r w:rsidR="009B703C" w:rsidRPr="00340E39">
        <w:rPr>
          <w:rStyle w:val="Q-XndirChar"/>
          <w:color w:val="auto"/>
        </w:rPr>
        <w:t>.</w:t>
      </w:r>
      <w:r w:rsidRPr="00340E39">
        <w:t xml:space="preserve"> </w:t>
      </w:r>
      <w:r w:rsidR="009B703C" w:rsidRPr="00340E39">
        <w:t>ո</w:t>
      </w:r>
      <w:r w:rsidRPr="00340E39">
        <w:t>րքան թույլ է աղ առաջացրած հիմքը կամ թթուն, այնքան մեծ է</w:t>
      </w:r>
      <w:r w:rsidRPr="00BB46D3">
        <w:t xml:space="preserve"> աղի հիդրոլիզի աստիճանը:</w:t>
      </w:r>
    </w:p>
    <w:p w14:paraId="5B43EE8C" w14:textId="6374B9A2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</w:t>
      </w:r>
      <w:r w:rsidR="00937825">
        <w:t>ող</w:t>
      </w:r>
      <w:r>
        <w:t xml:space="preserve"> թթուների ուժ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489E7F63" w14:textId="46280741" w:rsidR="00D56582" w:rsidRPr="004C34F6" w:rsidRDefault="006F2F19" w:rsidP="004C34F6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</w:t>
      </w:r>
      <w:r w:rsidR="00937825">
        <w:t>ող</w:t>
      </w:r>
      <w:r>
        <w:t xml:space="preserve">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  <w:bookmarkStart w:id="1032" w:name="_Toc133963334"/>
      <w:bookmarkStart w:id="1033" w:name="_Toc133965391"/>
      <w:bookmarkStart w:id="1034" w:name="_Toc133965647"/>
    </w:p>
    <w:p w14:paraId="1DF17AEB" w14:textId="17B1E77C" w:rsidR="004C34F6" w:rsidRDefault="00E46CF8" w:rsidP="00D0789B">
      <w:pPr>
        <w:pStyle w:val="5"/>
        <w:keepNext/>
        <w:numPr>
          <w:ilvl w:val="0"/>
          <w:numId w:val="0"/>
        </w:numPr>
      </w:pPr>
      <w:r>
        <w:rPr>
          <w:rFonts w:ascii="Sylfaen" w:hAnsi="Sylfaen"/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1F0A4E59" wp14:editId="79D063F2">
                <wp:simplePos x="0" y="0"/>
                <wp:positionH relativeFrom="column">
                  <wp:posOffset>576875</wp:posOffset>
                </wp:positionH>
                <wp:positionV relativeFrom="paragraph">
                  <wp:posOffset>184114</wp:posOffset>
                </wp:positionV>
                <wp:extent cx="3518869" cy="1885515"/>
                <wp:effectExtent l="0" t="76200" r="120015" b="133985"/>
                <wp:wrapNone/>
                <wp:docPr id="1029157811" name="Группа 10291578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18869" cy="1885515"/>
                          <a:chOff x="0" y="21843"/>
                          <a:chExt cx="3518869" cy="1885515"/>
                        </a:xfrm>
                      </wpg:grpSpPr>
                      <wps:wsp>
                        <wps:cNvPr id="1029157791" name="Овал 1029157791"/>
                        <wps:cNvSpPr/>
                        <wps:spPr>
                          <a:xfrm>
                            <a:off x="1761565" y="703730"/>
                            <a:ext cx="63500" cy="63500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9157793" name="Овал 1029157793"/>
                        <wps:cNvSpPr/>
                        <wps:spPr>
                          <a:xfrm>
                            <a:off x="0" y="430306"/>
                            <a:ext cx="63979" cy="63987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29157810" name="Группа 1029157810"/>
                        <wpg:cNvGrpSpPr/>
                        <wpg:grpSpPr>
                          <a:xfrm>
                            <a:off x="0" y="21843"/>
                            <a:ext cx="3518869" cy="1885515"/>
                            <a:chOff x="0" y="21843"/>
                            <a:chExt cx="3518869" cy="1885515"/>
                          </a:xfrm>
                        </wpg:grpSpPr>
                        <wps:wsp>
                          <wps:cNvPr id="1029157781" name="Овал 1029157781"/>
                          <wps:cNvSpPr/>
                          <wps:spPr>
                            <a:xfrm>
                              <a:off x="0" y="5961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89" name="Овал 1029157789"/>
                          <wps:cNvSpPr/>
                          <wps:spPr>
                            <a:xfrm>
                              <a:off x="1766047" y="9009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85" name="Овал 1029157785"/>
                          <wps:cNvSpPr/>
                          <wps:spPr>
                            <a:xfrm>
                              <a:off x="1766047" y="1192306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90" name="Овал 1029157790"/>
                          <wps:cNvSpPr/>
                          <wps:spPr>
                            <a:xfrm>
                              <a:off x="0" y="9009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029157809" name="Группа 1029157809"/>
                          <wpg:cNvGrpSpPr/>
                          <wpg:grpSpPr>
                            <a:xfrm>
                              <a:off x="344763" y="21843"/>
                              <a:ext cx="3174106" cy="1885515"/>
                              <a:chOff x="160986" y="21843"/>
                              <a:chExt cx="3174106" cy="1885515"/>
                            </a:xfrm>
                          </wpg:grpSpPr>
                          <wpg:grpSp>
                            <wpg:cNvPr id="1029157795" name="Группа 1029157795"/>
                            <wpg:cNvGrpSpPr/>
                            <wpg:grpSpPr>
                              <a:xfrm>
                                <a:off x="160986" y="21843"/>
                                <a:ext cx="1693723" cy="391160"/>
                                <a:chOff x="121088" y="-134339"/>
                                <a:chExt cx="1694736" cy="391795"/>
                              </a:xfrm>
                            </wpg:grpSpPr>
                            <wps:wsp>
                              <wps:cNvPr id="1029157774" name="Стрелка: влево 1029157774"/>
                              <wps:cNvSpPr/>
                              <wps:spPr>
                                <a:xfrm>
                                  <a:off x="121088" y="-134339"/>
                                  <a:ext cx="1645689" cy="391795"/>
                                </a:xfrm>
                                <a:prstGeom prst="leftArrow">
                                  <a:avLst>
                                    <a:gd name="adj1" fmla="val 67785"/>
                                    <a:gd name="adj2" fmla="val 70262"/>
                                  </a:avLst>
                                </a:prstGeom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rgbClr val="0D8080"/>
                                  </a:solidFill>
                                </a:ln>
                                <a:effectLst>
                                  <a:outerShdw blurRad="50800" dist="38100" dir="8100000" algn="tr" rotWithShape="0">
                                    <a:prstClr val="black">
                                      <a:alpha val="40000"/>
                                    </a:prstClr>
                                  </a:outerShdw>
                                </a:effectLst>
                                <a:scene3d>
                                  <a:camera prst="orthographicFront"/>
                                  <a:lightRig rig="threePt" dir="t"/>
                                </a:scene3d>
                                <a:sp3d>
                                  <a:bevelT/>
                                </a:sp3d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9157775" name="Надпись 1029157775"/>
                              <wps:cNvSpPr txBox="1"/>
                              <wps:spPr>
                                <a:xfrm>
                                  <a:off x="197844" y="-83722"/>
                                  <a:ext cx="1617980" cy="248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AA1F57" w14:textId="28F5DDD9" w:rsidR="002C726D" w:rsidRPr="00870DA2" w:rsidRDefault="002C726D" w:rsidP="00870DA2">
                                    <w:pPr>
                                      <w:spacing w:line="100" w:lineRule="atLeast"/>
                                      <w:jc w:val="both"/>
                                      <w:rPr>
                                        <w:rFonts w:ascii="Cambria" w:hAnsi="Cambria"/>
                                        <w:b/>
                                        <w:color w:val="FFFFFF" w:themeColor="background1"/>
                                        <w:sz w:val="20"/>
                                        <w:szCs w:val="20"/>
                                        <w:lang w:val="hy-AM"/>
                                      </w:rPr>
                                    </w:pPr>
                                    <w:r w:rsidRPr="00870DA2">
                                      <w:rPr>
                                        <w:rFonts w:ascii="Cambria" w:hAnsi="Cambria"/>
                                        <w:b/>
                                        <w:color w:val="FFFFFF" w:themeColor="background1"/>
                                        <w:sz w:val="20"/>
                                        <w:szCs w:val="20"/>
                                        <w:lang w:val="hy-AM"/>
                                      </w:rPr>
                                      <w:t>Հիդրոլիզի թուլացու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29157797" name="Стрелка: вправо 1029157797"/>
                            <wps:cNvSpPr/>
                            <wps:spPr>
                              <a:xfrm>
                                <a:off x="1641286" y="1530944"/>
                                <a:ext cx="1693806" cy="376414"/>
                              </a:xfrm>
                              <a:prstGeom prst="rightArrow">
                                <a:avLst>
                                  <a:gd name="adj1" fmla="val 72205"/>
                                  <a:gd name="adj2" fmla="val 68422"/>
                                </a:avLst>
                              </a:prstGeom>
                              <a:solidFill>
                                <a:srgbClr val="C48036"/>
                              </a:solidFill>
                              <a:ln>
                                <a:solidFill>
                                  <a:srgbClr val="0D8080"/>
                                </a:solidFill>
                              </a:ln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scene3d>
                                <a:camera prst="orthographicFront"/>
                                <a:lightRig rig="threePt" dir="t"/>
                              </a:scene3d>
                              <a:sp3d>
                                <a:bevelT/>
                              </a:sp3d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177945E" w14:textId="1435F995" w:rsidR="002C726D" w:rsidRPr="00551C15" w:rsidRDefault="002C726D" w:rsidP="00551C15">
                                  <w:pPr>
                                    <w:spacing w:line="100" w:lineRule="atLeast"/>
                                    <w:contextualSpacing/>
                                    <w:jc w:val="both"/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</w:pP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>Հիդրոլիզի</w:t>
                                  </w:r>
                                  <w:r w:rsidRPr="00551C15"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>ուժեղացում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</w:rPr>
                                    <w:t xml:space="preserve">        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 </w:t>
                                  </w:r>
                                  <w:r w:rsidRPr="00551C15"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                 </w:t>
                                  </w:r>
                                </w:p>
                                <w:p w14:paraId="4383BABB" w14:textId="77777777" w:rsidR="002C726D" w:rsidRDefault="002C726D" w:rsidP="00C60BB5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F0A4E59" id="Группа 1029157811" o:spid="_x0000_s1694" style="position:absolute;left:0;text-align:left;margin-left:45.4pt;margin-top:14.5pt;width:277.1pt;height:148.45pt;z-index:251711488;mso-position-horizontal-relative:text;mso-position-vertical-relative:text;mso-width-relative:margin;mso-height-relative:margin" coordorigin=",218" coordsize="35188,18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">
                <v:oval id="Овал 1029157791" o:spid="_x0000_s1695" style="position:absolute;left:17615;top:7037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" fillcolor="windowText" stroked="f" strokeweight="1pt">
                  <v:stroke joinstyle="miter"/>
                </v:oval>
                <v:oval id="Овал 1029157793" o:spid="_x0000_s1696" style="position:absolute;top:4303;width:639;height:6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" fillcolor="windowText" stroked="f" strokeweight="1pt">
                  <v:stroke joinstyle="miter"/>
                </v:oval>
                <v:group id="Группа 1029157810" o:spid="_x0000_s1697" style="position:absolute;top:218;width:35188;height:18855" coordorigin=",218" coordsize="35188,18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">
                  <v:oval id="Овал 1029157781" o:spid="_x0000_s1698" style="position:absolute;top:5961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" fillcolor="windowText" stroked="f" strokeweight="1pt">
                    <v:stroke joinstyle="miter"/>
                  </v:oval>
                  <v:oval id="Овал 1029157789" o:spid="_x0000_s1699" style="position:absolute;left:17660;top:9009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" fillcolor="windowText" stroked="f" strokeweight="1pt">
                    <v:stroke joinstyle="miter"/>
                  </v:oval>
                  <v:oval id="Овал 1029157785" o:spid="_x0000_s1700" style="position:absolute;left:17660;top:11923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" fillcolor="windowText" stroked="f" strokeweight="1pt">
                    <v:stroke joinstyle="miter"/>
                  </v:oval>
                  <v:oval id="Овал 1029157790" o:spid="_x0000_s1701" style="position:absolute;top:9009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" fillcolor="windowText" stroked="f" strokeweight="1pt">
                    <v:stroke joinstyle="miter"/>
                  </v:oval>
                  <v:group id="Группа 1029157809" o:spid="_x0000_s1702" style="position:absolute;left:3447;top:218;width:31741;height:18855" coordorigin="1609,218" coordsize="31741,18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">
                    <v:group id="Группа 1029157795" o:spid="_x0000_s1703" style="position:absolute;left:1609;top:218;width:16938;height:3912" coordorigin="1210,-1343" coordsize="16947,3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">
                      <v:shapetype id="_x0000_t66" coordsize="21600,21600" o:spt="66" adj="5400,5400" path="m@0,l@0@1,21600@1,21600@2@0@2@0,21600,,10800xe">
                        <v:stroke joinstyle="miter"/>
                        <v:formulas>
                          <v:f eqn="val #0"/>
                          <v:f eqn="val #1"/>
                          <v:f eqn="sum 21600 0 #1"/>
                          <v:f eqn="prod #0 #1 10800"/>
                          <v:f eqn="sum #0 0 @3"/>
                        </v:formulas>
                        <v:path o:connecttype="custom" o:connectlocs="@0,0;0,10800;@0,21600;21600,10800" o:connectangles="270,180,90,0" textboxrect="@4,@1,21600,@2"/>
                        <v:handles>
                          <v:h position="#0,#1" xrange="0,21600" yrange="0,10800"/>
                        </v:handles>
                      </v:shapetype>
                      <v:shape id="Стрелка: влево 1029157774" o:spid="_x0000_s1704" type="#_x0000_t66" style="position:absolute;left:1210;top:-1343;width:16457;height:39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" adj="3613,3479" fillcolor="#c45911 [2405]" strokecolor="#0d8080" strokeweight="1pt">
                        <v:shadow on="t" color="black" opacity="26214f" origin=".5,-.5" offset="-.74836mm,.74836mm"/>
                      </v:shape>
                      <v:shape id="Надпись 1029157775" o:spid="_x0000_s1705" type="#_x0000_t202" style="position:absolute;left:1978;top:-837;width:16180;height:2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" filled="f" stroked="f" strokeweight=".5pt">
                        <v:textbox>
                          <w:txbxContent>
                            <w:p w14:paraId="37AA1F57" w14:textId="28F5DDD9" w:rsidR="002C726D" w:rsidRPr="00870DA2" w:rsidRDefault="002C726D" w:rsidP="00870DA2">
                              <w:pPr>
                                <w:spacing w:line="100" w:lineRule="atLeast"/>
                                <w:jc w:val="both"/>
                                <w:rPr>
                                  <w:rFonts w:ascii="Cambria" w:hAnsi="Cambria"/>
                                  <w:b/>
                                  <w:color w:val="FFFFFF" w:themeColor="background1"/>
                                  <w:sz w:val="20"/>
                                  <w:szCs w:val="20"/>
                                  <w:lang w:val="hy-AM"/>
                                </w:rPr>
                              </w:pPr>
                              <w:r w:rsidRPr="00870DA2">
                                <w:rPr>
                                  <w:rFonts w:ascii="Cambria" w:hAnsi="Cambria"/>
                                  <w:b/>
                                  <w:color w:val="FFFFFF" w:themeColor="background1"/>
                                  <w:sz w:val="20"/>
                                  <w:szCs w:val="20"/>
                                  <w:lang w:val="hy-AM"/>
                                </w:rPr>
                                <w:t>Հիդրոլիզի թուլացում</w:t>
                              </w:r>
                            </w:p>
                          </w:txbxContent>
                        </v:textbox>
                      </v:shape>
                    </v:group>
                    <v:shapetype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Стрелка: вправо 1029157797" o:spid="_x0000_s1706" type="#_x0000_t13" style="position:absolute;left:16412;top:15309;width:16938;height:37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" adj="18316,3002" fillcolor="#c48036" strokecolor="#0d8080" strokeweight="1pt">
                      <v:shadow on="t" color="black" opacity="26214f" origin="-.5,-.5" offset=".74836mm,.74836mm"/>
                      <v:textbox>
                        <w:txbxContent>
                          <w:p w14:paraId="6177945E" w14:textId="1435F995" w:rsidR="002C726D" w:rsidRPr="00551C15" w:rsidRDefault="002C726D" w:rsidP="00551C15">
                            <w:pPr>
                              <w:spacing w:line="100" w:lineRule="atLeast"/>
                              <w:contextualSpacing/>
                              <w:jc w:val="both"/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</w:pP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>Հիդրոլիզի</w:t>
                            </w:r>
                            <w:r w:rsidRPr="00551C15"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>ուժեղացում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</w:rPr>
                              <w:t xml:space="preserve">        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 </w:t>
                            </w:r>
                            <w:r w:rsidRPr="00551C15"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                 </w:t>
                            </w:r>
                          </w:p>
                          <w:p w14:paraId="4383BABB" w14:textId="77777777" w:rsidR="002C726D" w:rsidRDefault="002C726D" w:rsidP="00C60BB5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D56582">
        <w:rPr>
          <w:rFonts w:ascii="Sylfaen" w:hAnsi="Sylfaen"/>
          <w:noProof/>
        </w:rPr>
        <w:drawing>
          <wp:inline distT="0" distB="0" distL="0" distR="0" wp14:anchorId="1E0FF729" wp14:editId="5673371C">
            <wp:extent cx="4495800" cy="2186491"/>
            <wp:effectExtent l="19050" t="0" r="19050" b="0"/>
            <wp:docPr id="1029157771" name="Схема 102915777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34" r:lo="rId735" r:qs="rId736" r:cs="rId737"/>
              </a:graphicData>
            </a:graphic>
          </wp:inline>
        </w:drawing>
      </w:r>
    </w:p>
    <w:p w14:paraId="63311742" w14:textId="77777777" w:rsidR="004C34F6" w:rsidRPr="00D56582" w:rsidRDefault="004C34F6" w:rsidP="004C34F6">
      <w:pPr>
        <w:pStyle w:val="5"/>
      </w:pPr>
      <w:r>
        <w:t>Տարբեր գործոնների ազդեցությունը հիդրոլիզի ընթացքի վրա</w:t>
      </w:r>
    </w:p>
    <w:p w14:paraId="14B14DF5" w14:textId="3306B91E" w:rsidR="00BF0CD8" w:rsidRPr="00325ECD" w:rsidRDefault="00E749F4" w:rsidP="00A50215">
      <w:pPr>
        <w:pStyle w:val="Q-Yentavernagir"/>
      </w:pPr>
      <w:bookmarkStart w:id="1035" w:name="_Toc153319856"/>
      <w:r>
        <w:t>Թ</w:t>
      </w:r>
      <w:r w:rsidRPr="00325ECD">
        <w:t>ԹՎԱՅԻՆ ԱՂԵՐԻ ՀԻԴՐՈԼԻԶԸ</w:t>
      </w:r>
      <w:bookmarkEnd w:id="1032"/>
      <w:bookmarkEnd w:id="1033"/>
      <w:bookmarkEnd w:id="1034"/>
      <w:bookmarkEnd w:id="1035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10053E11" w:rsidR="00BF0CD8" w:rsidRDefault="00BF0CD8" w:rsidP="00302A17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342AD4A3" w14:textId="079233F8" w:rsidR="004962F5" w:rsidRDefault="004962F5" w:rsidP="004962F5">
      <w:pPr>
        <w:pStyle w:val="Q-Normal"/>
        <w:jc w:val="center"/>
      </w:pPr>
      <w:r>
        <w:object w:dxaOrig="5234" w:dyaOrig="411" w14:anchorId="0F31E105">
          <v:shape id="_x0000_i1318" type="#_x0000_t75" style="width:262.05pt;height:20.1pt" o:ole="">
            <v:imagedata r:id="rId739" o:title=""/>
          </v:shape>
          <o:OLEObject Type="Embed" ProgID="ChemDraw.Document.6.0" ShapeID="_x0000_i1318" DrawAspect="Content" ObjectID="_1764038838" r:id="rId740"/>
        </w:object>
      </w:r>
    </w:p>
    <w:p w14:paraId="7E7A2749" w14:textId="252F1F01" w:rsidR="00BF0CD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</w:t>
      </w:r>
      <w:r w:rsidR="00F675D6">
        <w:t>ի դեպքում առաջանում են</w:t>
      </w:r>
      <w:r>
        <w:t xml:space="preserve">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.  </w:t>
      </w:r>
    </w:p>
    <w:p w14:paraId="1BC52203" w14:textId="27CF9376" w:rsidR="004962F5" w:rsidRPr="000226E8" w:rsidRDefault="004962F5" w:rsidP="004962F5">
      <w:pPr>
        <w:pStyle w:val="Q-Normal"/>
        <w:jc w:val="center"/>
      </w:pPr>
      <w:r w:rsidRPr="004962F5">
        <w:t xml:space="preserve">         </w:t>
      </w:r>
      <w:r>
        <w:object w:dxaOrig="4700" w:dyaOrig="420" w14:anchorId="423E79EA">
          <v:shape id="_x0000_i1319" type="#_x0000_t75" style="width:234.4pt;height:20.95pt" o:ole="">
            <v:imagedata r:id="rId741" o:title=""/>
          </v:shape>
          <o:OLEObject Type="Embed" ProgID="ChemDraw.Document.6.0" ShapeID="_x0000_i1319" DrawAspect="Content" ObjectID="_1764038839" r:id="rId742"/>
        </w:object>
      </w:r>
    </w:p>
    <w:p w14:paraId="14512F6D" w14:textId="23E05016" w:rsidR="00BF0CD8" w:rsidRDefault="00BF0CD8" w:rsidP="00302A17">
      <w:pPr>
        <w:pStyle w:val="Q-Normal"/>
      </w:pPr>
      <w:r>
        <w:t xml:space="preserve">Եթե աղի անիոնի հիդրոլիզը </w:t>
      </w:r>
      <w:r w:rsidR="00F675D6">
        <w:t xml:space="preserve">(1) </w:t>
      </w:r>
      <w:r>
        <w:t>գերազանցում է դիսոցմանը</w:t>
      </w:r>
      <w:r w:rsidR="00F675D6">
        <w:t xml:space="preserve"> (2)</w:t>
      </w:r>
      <w:r>
        <w:t>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41D35C3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w:lastRenderedPageBreak/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դեպքում հիդրոլիզը գերակշռում է դիսոցմանը, հետևաբար այդ աղի միջավայրը հիմնային է:</w:t>
      </w:r>
    </w:p>
    <w:p w14:paraId="311508AF" w14:textId="6158D15C" w:rsidR="00BF0CD8" w:rsidRDefault="00BF0CD8" w:rsidP="00937825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276498CE" w14:textId="5946DD44" w:rsidR="004962F5" w:rsidRPr="00FA2AB0" w:rsidRDefault="004962F5" w:rsidP="00937825">
      <w:pPr>
        <w:pStyle w:val="Q-Normal"/>
      </w:pPr>
    </w:p>
    <w:p w14:paraId="0EA37005" w14:textId="5FE82065" w:rsidR="004962F5" w:rsidRPr="00FA2AB0" w:rsidRDefault="004962F5" w:rsidP="00937825">
      <w:pPr>
        <w:pStyle w:val="Q-Normal"/>
      </w:pPr>
    </w:p>
    <w:p w14:paraId="672FB135" w14:textId="40960392" w:rsidR="004962F5" w:rsidRPr="00FA2AB0" w:rsidRDefault="004962F5" w:rsidP="00937825">
      <w:pPr>
        <w:pStyle w:val="Q-Normal"/>
      </w:pPr>
    </w:p>
    <w:p w14:paraId="5613E12A" w14:textId="6CBFCDA9" w:rsidR="004962F5" w:rsidRPr="00FA2AB0" w:rsidRDefault="004962F5" w:rsidP="00937825">
      <w:pPr>
        <w:pStyle w:val="Q-Normal"/>
      </w:pPr>
    </w:p>
    <w:p w14:paraId="1541CF39" w14:textId="1A93F8EE" w:rsidR="004962F5" w:rsidRPr="00FA2AB0" w:rsidRDefault="004962F5" w:rsidP="00937825">
      <w:pPr>
        <w:pStyle w:val="Q-Normal"/>
      </w:pPr>
    </w:p>
    <w:p w14:paraId="39C18F1D" w14:textId="06D3D39F" w:rsidR="004962F5" w:rsidRPr="00FA2AB0" w:rsidRDefault="004962F5" w:rsidP="00937825">
      <w:pPr>
        <w:pStyle w:val="Q-Normal"/>
      </w:pPr>
    </w:p>
    <w:p w14:paraId="076A34C3" w14:textId="4567CA9A" w:rsidR="004962F5" w:rsidRPr="00FA2AB0" w:rsidRDefault="004962F5" w:rsidP="00937825">
      <w:pPr>
        <w:pStyle w:val="Q-Normal"/>
      </w:pPr>
    </w:p>
    <w:p w14:paraId="39D44C57" w14:textId="477C9DD2" w:rsidR="004962F5" w:rsidRPr="00FA2AB0" w:rsidRDefault="004962F5" w:rsidP="00937825">
      <w:pPr>
        <w:pStyle w:val="Q-Normal"/>
      </w:pPr>
    </w:p>
    <w:p w14:paraId="12BF6878" w14:textId="14ADBB53" w:rsidR="004962F5" w:rsidRPr="00FA2AB0" w:rsidRDefault="004962F5" w:rsidP="00937825">
      <w:pPr>
        <w:pStyle w:val="Q-Normal"/>
      </w:pPr>
    </w:p>
    <w:p w14:paraId="67F813E6" w14:textId="7EA8987C" w:rsidR="004962F5" w:rsidRPr="00FA2AB0" w:rsidRDefault="004962F5" w:rsidP="00937825">
      <w:pPr>
        <w:pStyle w:val="Q-Normal"/>
      </w:pPr>
    </w:p>
    <w:p w14:paraId="24EEC156" w14:textId="05FE9C06" w:rsidR="004962F5" w:rsidRPr="00FA2AB0" w:rsidRDefault="004962F5" w:rsidP="00937825">
      <w:pPr>
        <w:pStyle w:val="Q-Normal"/>
      </w:pPr>
    </w:p>
    <w:p w14:paraId="13B43EEA" w14:textId="32FC0DA5" w:rsidR="004962F5" w:rsidRPr="00FA2AB0" w:rsidRDefault="004962F5" w:rsidP="00937825">
      <w:pPr>
        <w:pStyle w:val="Q-Normal"/>
      </w:pPr>
    </w:p>
    <w:p w14:paraId="0AA44BF6" w14:textId="5F7234FE" w:rsidR="004962F5" w:rsidRPr="00FA2AB0" w:rsidRDefault="004962F5" w:rsidP="00937825">
      <w:pPr>
        <w:pStyle w:val="Q-Normal"/>
      </w:pPr>
    </w:p>
    <w:p w14:paraId="3B67EA23" w14:textId="1D1BE361" w:rsidR="004962F5" w:rsidRPr="00FA2AB0" w:rsidRDefault="004962F5" w:rsidP="00937825">
      <w:pPr>
        <w:pStyle w:val="Q-Normal"/>
      </w:pPr>
    </w:p>
    <w:p w14:paraId="51EED0DC" w14:textId="1B4AEAA4" w:rsidR="004962F5" w:rsidRPr="00FA2AB0" w:rsidRDefault="004962F5" w:rsidP="00937825">
      <w:pPr>
        <w:pStyle w:val="Q-Normal"/>
      </w:pPr>
    </w:p>
    <w:p w14:paraId="24186408" w14:textId="287B71F8" w:rsidR="004962F5" w:rsidRPr="00FA2AB0" w:rsidRDefault="004962F5" w:rsidP="00937825">
      <w:pPr>
        <w:pStyle w:val="Q-Normal"/>
      </w:pPr>
    </w:p>
    <w:p w14:paraId="22CFF549" w14:textId="328BDBA9" w:rsidR="004962F5" w:rsidRPr="00FA2AB0" w:rsidRDefault="004962F5" w:rsidP="00937825">
      <w:pPr>
        <w:pStyle w:val="Q-Normal"/>
      </w:pPr>
    </w:p>
    <w:p w14:paraId="3A76B5F1" w14:textId="39BC548F" w:rsidR="004962F5" w:rsidRPr="00FA2AB0" w:rsidRDefault="004962F5" w:rsidP="00937825">
      <w:pPr>
        <w:pStyle w:val="Q-Normal"/>
      </w:pPr>
    </w:p>
    <w:p w14:paraId="0904BE4E" w14:textId="10658632" w:rsidR="004962F5" w:rsidRPr="00FA2AB0" w:rsidRDefault="004962F5" w:rsidP="00937825">
      <w:pPr>
        <w:pStyle w:val="Q-Normal"/>
      </w:pPr>
    </w:p>
    <w:p w14:paraId="21D9EBDB" w14:textId="4B1800BC" w:rsidR="004962F5" w:rsidRPr="00FA2AB0" w:rsidRDefault="004962F5" w:rsidP="00937825">
      <w:pPr>
        <w:pStyle w:val="Q-Normal"/>
      </w:pPr>
    </w:p>
    <w:p w14:paraId="72E10994" w14:textId="4249193F" w:rsidR="004962F5" w:rsidRPr="00FA2AB0" w:rsidRDefault="004962F5" w:rsidP="00937825">
      <w:pPr>
        <w:pStyle w:val="Q-Normal"/>
      </w:pPr>
    </w:p>
    <w:p w14:paraId="095A5D1B" w14:textId="7BE2D9A2" w:rsidR="004962F5" w:rsidRPr="00FA2AB0" w:rsidRDefault="004962F5" w:rsidP="00937825">
      <w:pPr>
        <w:pStyle w:val="Q-Normal"/>
      </w:pPr>
    </w:p>
    <w:p w14:paraId="48C40679" w14:textId="56D2DE0F" w:rsidR="004962F5" w:rsidRPr="00FA2AB0" w:rsidRDefault="004962F5" w:rsidP="00937825">
      <w:pPr>
        <w:pStyle w:val="Q-Normal"/>
      </w:pPr>
    </w:p>
    <w:p w14:paraId="729DC847" w14:textId="2146082D" w:rsidR="004962F5" w:rsidRPr="00FA2AB0" w:rsidRDefault="004962F5" w:rsidP="00937825">
      <w:pPr>
        <w:pStyle w:val="Q-Normal"/>
      </w:pPr>
    </w:p>
    <w:p w14:paraId="16B461C5" w14:textId="642EB612" w:rsidR="004962F5" w:rsidRPr="00FA2AB0" w:rsidRDefault="004962F5" w:rsidP="00937825">
      <w:pPr>
        <w:pStyle w:val="Q-Normal"/>
      </w:pPr>
    </w:p>
    <w:p w14:paraId="6F0BC580" w14:textId="6E77FA77" w:rsidR="004962F5" w:rsidRPr="00FA2AB0" w:rsidRDefault="004962F5" w:rsidP="00937825">
      <w:pPr>
        <w:pStyle w:val="Q-Normal"/>
      </w:pPr>
    </w:p>
    <w:p w14:paraId="0BD088F1" w14:textId="3CB44237" w:rsidR="004962F5" w:rsidRPr="00FA2AB0" w:rsidRDefault="004962F5" w:rsidP="00937825">
      <w:pPr>
        <w:pStyle w:val="Q-Normal"/>
      </w:pPr>
    </w:p>
    <w:p w14:paraId="6A5CFBB7" w14:textId="18632B4B" w:rsidR="004962F5" w:rsidRPr="00FA2AB0" w:rsidRDefault="004962F5" w:rsidP="00937825">
      <w:pPr>
        <w:pStyle w:val="Q-Normal"/>
      </w:pPr>
    </w:p>
    <w:p w14:paraId="2F809305" w14:textId="7164F7D6" w:rsidR="004962F5" w:rsidRPr="00FA2AB0" w:rsidRDefault="004962F5" w:rsidP="00937825">
      <w:pPr>
        <w:pStyle w:val="Q-Normal"/>
      </w:pPr>
    </w:p>
    <w:p w14:paraId="4984C90C" w14:textId="06158F49" w:rsidR="004962F5" w:rsidRPr="00FA2AB0" w:rsidRDefault="004962F5" w:rsidP="00937825">
      <w:pPr>
        <w:pStyle w:val="Q-Normal"/>
      </w:pPr>
    </w:p>
    <w:p w14:paraId="0426A948" w14:textId="234373EB" w:rsidR="004962F5" w:rsidRPr="00FA2AB0" w:rsidRDefault="004962F5" w:rsidP="00937825">
      <w:pPr>
        <w:pStyle w:val="Q-Normal"/>
      </w:pPr>
    </w:p>
    <w:p w14:paraId="6DC2C83F" w14:textId="77777777" w:rsidR="004962F5" w:rsidRPr="00FA2AB0" w:rsidRDefault="004962F5" w:rsidP="00937825">
      <w:pPr>
        <w:pStyle w:val="Q-Normal"/>
      </w:pPr>
    </w:p>
    <w:p w14:paraId="6D09C312" w14:textId="77777777" w:rsidR="00AA159C" w:rsidRPr="006E4735" w:rsidRDefault="00AA159C" w:rsidP="004142EC">
      <w:pPr>
        <w:rPr>
          <w:lang w:val="hy-AM"/>
        </w:rPr>
      </w:pPr>
      <w:bookmarkStart w:id="1036" w:name="_Toc133963335"/>
      <w:bookmarkStart w:id="1037" w:name="_Toc133965392"/>
      <w:bookmarkStart w:id="1038" w:name="_Toc133965648"/>
    </w:p>
    <w:p w14:paraId="11CA9CB5" w14:textId="77777777" w:rsidR="00AA159C" w:rsidRPr="006E4735" w:rsidRDefault="00AA159C" w:rsidP="004142EC">
      <w:pPr>
        <w:rPr>
          <w:lang w:val="hy-AM"/>
        </w:rPr>
      </w:pPr>
    </w:p>
    <w:p w14:paraId="529E71ED" w14:textId="1D314CA7" w:rsidR="00AA159C" w:rsidRDefault="00AA159C" w:rsidP="004142EC">
      <w:r>
        <w:rPr>
          <w:noProof/>
        </w:rPr>
        <w:lastRenderedPageBreak/>
        <mc:AlternateContent>
          <mc:Choice Requires="wpc">
            <w:drawing>
              <wp:inline distT="0" distB="0" distL="0" distR="0" wp14:anchorId="07567565" wp14:editId="17973438">
                <wp:extent cx="5060950" cy="872115"/>
                <wp:effectExtent l="0" t="0" r="6350" b="4445"/>
                <wp:docPr id="1785664390" name="Canvas 17856643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6814733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78916558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385641F" w14:textId="005F1563" w:rsidR="002C726D" w:rsidRPr="00831569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2162142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034FD5" w14:textId="34CC32C7" w:rsidR="002C726D" w:rsidRPr="00340E39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40E3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ԻԴՐՈԼԻԶԻ ՀԱՍՏԱՏՈՒՆ, ԹԹՎԱՅԻՆ ԱՂԵՐԻ ՀԻԴՐՈԼԻԶԸ ԵՎ ԴՐԱՆՑ ՋՐԱՅԻՆ ԼՈՒԾՈՒՅԹՆԵՐԻ ՄԻՋԱՎԱՅ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1419358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7567565" id="Canvas 1785664390" o:spid="_x0000_s17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C0+E94QEAAD+&#10;DQAADgAAAAAAAAAAAAAAAAAuAgAAZHJzL2Uyb0RvYy54bWxQSwECLQAUAAYACAAAACEAK1qLPdgA&#10;AAAFAQAADwAAAAAAAAAAAAAAAADeBgAAZHJzL2Rvd25yZXYueG1sUEsFBgAAAAAEAAQA8wAAAOMH&#10;AAAAAA==&#10;">
                <v:shape id="_x0000_s17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0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">
                  <v:shape id="Hexagon 1" o:spid="_x0000_s17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385641F" w14:textId="005F1563" w:rsidR="002C726D" w:rsidRPr="00831569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0</w:t>
                          </w:r>
                        </w:p>
                      </w:txbxContent>
                    </v:textbox>
                  </v:shape>
                  <v:rect id="Rectangle 1" o:spid="_x0000_s171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" filled="f" stroked="f" strokeweight="1.5pt">
                    <v:textbox>
                      <w:txbxContent>
                        <w:p w14:paraId="7B034FD5" w14:textId="34CC32C7" w:rsidR="002C726D" w:rsidRPr="00340E39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40E3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ԻԴՐՈԼԻԶԻ ՀԱՍՏԱՏՈՒՆ, ԹԹՎԱՅԻՆ ԱՂԵՐԻ ՀԻԴՐՈԼԻԶԸ ԵՎ ԴՐԱՆՑ ՋՐԱՅԻՆ ԼՈՒԾՈՒՅԹՆԵՐԻ ՄԻՋԱՎԱՅ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7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F8ED130" w14:textId="31CCE334" w:rsidR="000E2F9B" w:rsidRPr="00647811" w:rsidRDefault="00647811" w:rsidP="00627D74">
      <w:pPr>
        <w:pStyle w:val="ParagrafInvisible"/>
      </w:pPr>
      <w:bookmarkStart w:id="1039" w:name="_Toc153319857"/>
      <w:r>
        <w:t>§5.10. ՀԻԴՐՈԼԻԶԻ ՀԱՍՏԱՏՈՒՆ, ԹԹՎԱՅԻՆ ԱՂԵՐԻ ՀԻԴՐՈԼԻԶԸ ԵՎ ԴՐԱՆՑ ՋՐԱՅԻՆ ԼՈՒԾՈՒՅԹՆԵՐԻ ՄԻՋԱՎԱՅՐԸ</w:t>
      </w:r>
      <w:bookmarkEnd w:id="1039"/>
    </w:p>
    <w:p w14:paraId="4BDCB694" w14:textId="3DCD9F17" w:rsidR="00BF0CD8" w:rsidRPr="00C66342" w:rsidRDefault="00E749F4" w:rsidP="00C91442">
      <w:pPr>
        <w:pStyle w:val="Q-Yentavernagir"/>
        <w:spacing w:before="0"/>
      </w:pPr>
      <w:bookmarkStart w:id="1040" w:name="_Toc133963336"/>
      <w:bookmarkStart w:id="1041" w:name="_Toc133965393"/>
      <w:bookmarkStart w:id="1042" w:name="_Toc133965649"/>
      <w:bookmarkStart w:id="1043" w:name="_Toc153319858"/>
      <w:bookmarkEnd w:id="1036"/>
      <w:bookmarkEnd w:id="1037"/>
      <w:bookmarkEnd w:id="1038"/>
      <w:r w:rsidRPr="00C66342">
        <w:t xml:space="preserve">ՀԻԴՐՈԼԻԶԻ </w:t>
      </w:r>
      <w:r w:rsidRPr="00AC1AFB">
        <w:t>ՀԱՍՏԱՏՈՒՆ</w:t>
      </w:r>
      <w:bookmarkEnd w:id="1040"/>
      <w:bookmarkEnd w:id="1041"/>
      <w:bookmarkEnd w:id="1042"/>
      <w:bookmarkEnd w:id="1043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01492F">
      <w:pPr>
        <w:pStyle w:val="Q-Normal"/>
        <w:spacing w:line="264" w:lineRule="auto"/>
        <w:ind w:firstLine="432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2A38FDBE" w:rsidR="00BF0CD8" w:rsidRPr="001162D7" w:rsidRDefault="00BF0CD8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0CC3B15" w14:textId="50F62198" w:rsidR="00BF0CD8" w:rsidRPr="0001492F" w:rsidRDefault="00BF0CD8" w:rsidP="00222DCA">
      <w:pPr>
        <w:pStyle w:val="Q-Normal"/>
        <w:spacing w:line="288" w:lineRule="auto"/>
        <w:ind w:firstLine="432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  <w:r w:rsidR="00822BEF">
        <w:rPr>
          <w:rFonts w:eastAsiaTheme="minorEastAsia"/>
          <w:b/>
          <w:bCs/>
          <w:i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183C4404" w14:textId="3CB160EB" w:rsidR="00BF0CD8" w:rsidRPr="00957F84" w:rsidRDefault="00BF0CD8" w:rsidP="00222DCA">
      <w:pPr>
        <w:pStyle w:val="Q-Normal"/>
        <w:spacing w:line="288" w:lineRule="auto"/>
        <w:ind w:firstLine="432"/>
      </w:pPr>
      <w:r w:rsidRPr="00BF43BB">
        <w:t xml:space="preserve">Նշանակենք   </w:t>
      </w:r>
      <w:r w:rsidR="0024375B">
        <w:rPr>
          <w:rFonts w:eastAsiaTheme="minorEastAsia"/>
          <w:b/>
          <w:bCs/>
        </w:rPr>
        <w:tab/>
      </w:r>
      <w:r w:rsidR="00822BEF">
        <w:rPr>
          <w:rFonts w:eastAsiaTheme="minorEastAsia"/>
          <w:b/>
          <w:bCs/>
        </w:rPr>
        <w:br/>
      </w: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                      (2)</m:t>
          </m:r>
        </m:oMath>
      </m:oMathPara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673F974E" w14:textId="4975935E" w:rsidR="00BF0CD8" w:rsidRPr="0024375B" w:rsidRDefault="00BF0CD8" w:rsidP="00222DCA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(3)</m:t>
          </m:r>
        </m:oMath>
      </m:oMathPara>
    </w:p>
    <w:p w14:paraId="0D9C8B04" w14:textId="77777777" w:rsidR="00BF0CD8" w:rsidRDefault="00BF0CD8" w:rsidP="0001492F">
      <w:pPr>
        <w:pStyle w:val="Q-Normal"/>
        <w:spacing w:line="276" w:lineRule="auto"/>
        <w:ind w:firstLine="432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4AE793E0" w14:textId="1CC5BD75" w:rsidR="00BF0CD8" w:rsidRPr="0024375B" w:rsidRDefault="00BF0CD8" w:rsidP="00222DCA">
      <w:pPr>
        <w:pStyle w:val="Q-Normal"/>
        <w:spacing w:line="288" w:lineRule="auto"/>
        <w:ind w:firstLine="432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(4)</m:t>
          </m:r>
        </m:oMath>
      </m:oMathPara>
    </w:p>
    <w:p w14:paraId="3120DCC8" w14:textId="77777777" w:rsidR="00BF0CD8" w:rsidRPr="00BF43BB" w:rsidRDefault="00BF0CD8" w:rsidP="00B46A78">
      <w:pPr>
        <w:pStyle w:val="Q-Normal"/>
        <w:spacing w:line="288" w:lineRule="auto"/>
        <w:ind w:firstLine="432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2982056E" w:rsidR="00BF0CD8" w:rsidRPr="0024375B" w:rsidRDefault="00000000" w:rsidP="00222DCA">
      <w:pPr>
        <w:pStyle w:val="Q-Normal"/>
        <w:tabs>
          <w:tab w:val="center" w:pos="3969"/>
          <w:tab w:val="right" w:pos="7938"/>
        </w:tabs>
        <w:spacing w:line="288" w:lineRule="auto"/>
        <w:ind w:firstLine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44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44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         (5)</m:t>
          </m:r>
        </m:oMath>
      </m:oMathPara>
    </w:p>
    <w:p w14:paraId="4A9D87A4" w14:textId="1AC4EC22" w:rsidR="00BF0CD8" w:rsidRPr="00BF43BB" w:rsidRDefault="00BF0CD8" w:rsidP="00B46A78">
      <w:pPr>
        <w:pStyle w:val="Q-Normal"/>
        <w:spacing w:line="288" w:lineRule="auto"/>
      </w:pPr>
      <w:r w:rsidRPr="00BF43BB">
        <w:t>Գիտենք, որ ջրի իոնական արտադրյալը հաստատուն մեծություն է տվյալ ջերմաստիճանում.</w:t>
      </w:r>
    </w:p>
    <w:p w14:paraId="18697B44" w14:textId="2F3FC0D5" w:rsidR="00BF0CD8" w:rsidRPr="001A24B4" w:rsidRDefault="0024375B" w:rsidP="00222DCA">
      <w:pPr>
        <w:pStyle w:val="Q-Normal"/>
        <w:tabs>
          <w:tab w:val="center" w:pos="3969"/>
          <w:tab w:val="right" w:pos="7938"/>
        </w:tabs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lastRenderedPageBreak/>
        <w:tab/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      (6)</m:t>
          </m:r>
        </m:oMath>
      </m:oMathPara>
    </w:p>
    <w:p w14:paraId="21AAADA1" w14:textId="77777777" w:rsidR="00BF0CD8" w:rsidRDefault="00BF0CD8" w:rsidP="00B46A78">
      <w:pPr>
        <w:pStyle w:val="Q-Normal"/>
        <w:spacing w:line="288" w:lineRule="auto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B46A78">
      <w:pPr>
        <w:pStyle w:val="Q-Normal"/>
        <w:spacing w:line="288" w:lineRule="auto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9999D80" wp14:editId="607FD599">
                <wp:extent cx="1064173" cy="536448"/>
                <wp:effectExtent l="0" t="0" r="3175" b="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4173" cy="53644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2C726D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713" style="width:83.8pt;height:4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" fillcolor="#ffe8c8" stroked="f" strokeweight="1pt">
                <v:stroke joinstyle="miter"/>
                <v:textbox>
                  <w:txbxContent>
                    <w:p w14:paraId="7AF14EF0" w14:textId="77777777" w:rsidR="002C726D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EF1053">
      <w:pPr>
        <w:pStyle w:val="Q-Normal"/>
        <w:spacing w:line="288" w:lineRule="auto"/>
        <w:ind w:firstLine="432"/>
        <w:contextualSpacing w:val="0"/>
      </w:pPr>
      <w:r w:rsidRPr="00BF43BB">
        <w:t xml:space="preserve">Այսպիսով՝ </w:t>
      </w:r>
    </w:p>
    <w:p w14:paraId="44A2A313" w14:textId="77777777" w:rsidR="00BF0CD8" w:rsidRPr="00C66342" w:rsidRDefault="00BF0CD8" w:rsidP="00EF1053">
      <w:pPr>
        <w:pStyle w:val="Q-Normal"/>
        <w:ind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4272145B">
                <wp:extent cx="4753062" cy="693682"/>
                <wp:effectExtent l="0" t="0" r="9525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53062" cy="69368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2C726D" w:rsidRPr="00BB46D3" w:rsidRDefault="002C726D" w:rsidP="00B46A7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714" style="width:374.2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" fillcolor="#def1f7" stroked="f" strokeweight="1pt">
                <v:stroke joinstyle="miter"/>
                <v:textbox>
                  <w:txbxContent>
                    <w:p w14:paraId="209BC714" w14:textId="77777777" w:rsidR="002C726D" w:rsidRPr="00BB46D3" w:rsidRDefault="002C726D" w:rsidP="00B46A7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24375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5285A2ED">
                <wp:extent cx="969580" cy="570690"/>
                <wp:effectExtent l="0" t="0" r="2540" b="127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9580" cy="57069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2C726D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715" style="width:76.35pt;height:4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" fillcolor="#ffe8c8" stroked="f" strokeweight="1pt">
                <v:stroke joinstyle="miter"/>
                <v:textbox>
                  <w:txbxContent>
                    <w:p w14:paraId="5A7D4871" w14:textId="77777777" w:rsidR="002C726D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EF1053">
      <w:pPr>
        <w:pStyle w:val="Q-Normal"/>
        <w:ind w:firstLine="432"/>
        <w:contextualSpacing w:val="0"/>
      </w:pPr>
      <w:r w:rsidRPr="00BF43BB">
        <w:t>Այստեղից երևում է, որ</w:t>
      </w:r>
    </w:p>
    <w:p w14:paraId="3943343D" w14:textId="77777777" w:rsidR="00BF0CD8" w:rsidRPr="00C66342" w:rsidRDefault="00BF0CD8" w:rsidP="00EF1053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2D83C2D9">
                <wp:extent cx="3921760" cy="739302"/>
                <wp:effectExtent l="0" t="0" r="2540" b="381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73930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2C726D" w:rsidRDefault="002C726D" w:rsidP="00B46A7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716" style="width:308.8pt;height:5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26E7E1F4" w14:textId="77777777" w:rsidR="002C726D" w:rsidRDefault="002C726D" w:rsidP="00B46A7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24375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651F9DED">
                <wp:extent cx="1426779" cy="551234"/>
                <wp:effectExtent l="0" t="0" r="2540" b="127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6779" cy="551234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2C726D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717" style="width:112.35pt;height:4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" fillcolor="#ffe8c8" stroked="f" strokeweight="1pt">
                <v:stroke joinstyle="miter"/>
                <v:textbox>
                  <w:txbxContent>
                    <w:p w14:paraId="6BF322C3" w14:textId="77777777" w:rsidR="002C726D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24375B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32D6C5DD">
                <wp:extent cx="3644900" cy="544749"/>
                <wp:effectExtent l="0" t="0" r="0" b="8255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54474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2C726D" w:rsidRDefault="002C726D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718" style="width:287pt;height:4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5A96644D" w14:textId="77777777" w:rsidR="002C726D" w:rsidRDefault="002C726D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A50215">
      <w:pPr>
        <w:pStyle w:val="Q-Yentavernagir"/>
      </w:pPr>
      <w:bookmarkStart w:id="1045" w:name="_Toc133963337"/>
      <w:bookmarkStart w:id="1046" w:name="_Toc133965394"/>
      <w:bookmarkStart w:id="1047" w:name="_Toc133965650"/>
      <w:bookmarkStart w:id="1048" w:name="_Toc153319859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45"/>
      <w:bookmarkEnd w:id="1046"/>
      <w:bookmarkEnd w:id="1047"/>
      <w:bookmarkEnd w:id="1048"/>
    </w:p>
    <w:p w14:paraId="1851868D" w14:textId="00C1A5E2" w:rsidR="00BF0CD8" w:rsidRPr="00955267" w:rsidRDefault="001E1590" w:rsidP="00302A17">
      <w:pPr>
        <w:pStyle w:val="Q-Normal"/>
      </w:pPr>
      <w:r>
        <w:t xml:space="preserve">Արդեն իմացանք, որ </w:t>
      </w:r>
      <w:r w:rsidR="00C07927">
        <w:t xml:space="preserve">բազմահիմն </w:t>
      </w:r>
      <w:r>
        <w:t>թ</w:t>
      </w:r>
      <w:r w:rsidR="00BF0CD8" w:rsidRPr="00955267">
        <w:t xml:space="preserve">ույլ թթուներից </w:t>
      </w:r>
      <w:r w:rsidR="00C07927">
        <w:t>առաջացած</w:t>
      </w:r>
      <w:r w:rsidR="00BF0CD8" w:rsidRPr="00955267">
        <w:t xml:space="preserve">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022C0B">
      <w:pPr>
        <w:pStyle w:val="Q-Normal"/>
        <w:numPr>
          <w:ilvl w:val="0"/>
          <w:numId w:val="57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022C0B">
      <w:pPr>
        <w:pStyle w:val="Q-Normal"/>
        <w:numPr>
          <w:ilvl w:val="0"/>
          <w:numId w:val="57"/>
        </w:numPr>
      </w:pPr>
      <w:r w:rsidRPr="00955267">
        <w:lastRenderedPageBreak/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222DCA">
      <w:pPr>
        <w:pStyle w:val="Q-Normal"/>
        <w:spacing w:line="288" w:lineRule="auto"/>
        <w:ind w:firstLine="432"/>
      </w:pPr>
      <w:bookmarkStart w:id="1049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4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50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0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222DCA">
      <w:pPr>
        <w:pStyle w:val="Q-Normal"/>
        <w:ind w:firstLine="432"/>
        <w:contextualSpacing w:val="0"/>
      </w:pPr>
      <w:r w:rsidRPr="001A5DE4">
        <w:t>Հիդրոլիզի հաստատունը կլինի.</w:t>
      </w:r>
    </w:p>
    <w:bookmarkStart w:id="1051" w:name="_Hlk103265712"/>
    <w:p w14:paraId="318D632B" w14:textId="77777777" w:rsidR="00BF0CD8" w:rsidRPr="006272ED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5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52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53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53"/>
            </m:num>
            <m:den>
              <w:bookmarkStart w:id="1054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54"/>
            </m:den>
          </m:f>
          <w:bookmarkEnd w:id="1052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222DCA">
      <w:pPr>
        <w:pStyle w:val="Q-Normal"/>
        <w:ind w:firstLine="432"/>
        <w:contextualSpacing w:val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222DCA">
      <w:pPr>
        <w:pStyle w:val="Q-Normal"/>
        <w:ind w:firstLine="432"/>
      </w:pPr>
      <w:r>
        <w:t>Իսկ  ջրի իոնական արտադրյալը.</w:t>
      </w:r>
    </w:p>
    <w:p w14:paraId="3C8F0B6B" w14:textId="77777777" w:rsidR="00BF0CD8" w:rsidRPr="003B3C36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222DCA">
      <w:pPr>
        <w:pStyle w:val="Q-Normal"/>
        <w:ind w:firstLine="432"/>
      </w:pPr>
      <w:r w:rsidRPr="003B3C36">
        <w:t>Տեղադրենք այս արժեքները (2) հավասարման մեջ.</w:t>
      </w:r>
    </w:p>
    <w:bookmarkStart w:id="1055" w:name="_Hlk103267287"/>
    <w:p w14:paraId="17061E4E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5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222DCA">
      <w:pPr>
        <w:pStyle w:val="Q-Normal"/>
        <w:ind w:firstLine="432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222DCA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222DCA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222DCA">
      <w:pPr>
        <w:pStyle w:val="Q-Normal"/>
        <w:spacing w:line="288" w:lineRule="auto"/>
        <w:ind w:firstLine="432"/>
      </w:pPr>
      <w:bookmarkStart w:id="1056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57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7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222DCA">
      <w:pPr>
        <w:pStyle w:val="Q-Normal"/>
        <w:spacing w:line="288" w:lineRule="auto"/>
        <w:ind w:firstLine="432"/>
      </w:pPr>
      <w:bookmarkStart w:id="1058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8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59" w:name="_Hlk103268582"/>
    <w:bookmarkStart w:id="1060" w:name="_Hlk103269023"/>
    <w:p w14:paraId="332DDE9B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59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61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61"/>
    </w:p>
    <w:bookmarkStart w:id="1062" w:name="_Hlk103269179"/>
    <w:bookmarkEnd w:id="1060"/>
    <w:p w14:paraId="01C1A493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63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63"/>
    </w:p>
    <w:p w14:paraId="7CD33AB8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64" w:name="_Hlk103268872"/>
    <w:p w14:paraId="4E80A233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64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62"/>
    <w:p w14:paraId="6C8970D5" w14:textId="77881983" w:rsidR="00BF0CD8" w:rsidRDefault="00BF0CD8" w:rsidP="00302A17">
      <w:pPr>
        <w:pStyle w:val="Q-Normal"/>
      </w:pPr>
      <w:r>
        <w:lastRenderedPageBreak/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5Dark-Accent5"/>
        <w:tblW w:w="0" w:type="auto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075"/>
        <w:gridCol w:w="1080"/>
        <w:gridCol w:w="2700"/>
        <w:gridCol w:w="3129"/>
      </w:tblGrid>
      <w:tr w:rsidR="00BF0CD8" w:rsidRPr="007263D1" w14:paraId="68F69286" w14:textId="77777777" w:rsidTr="00340E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0FBA266" w14:textId="77777777" w:rsidR="00BF0CD8" w:rsidRPr="007263D1" w:rsidRDefault="00BF0CD8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108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091FC4C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փուլը</w:t>
            </w:r>
          </w:p>
        </w:tc>
        <w:tc>
          <w:tcPr>
            <w:tcW w:w="270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6B88AFE5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Դիսոցման հավասարումը</w:t>
            </w:r>
          </w:p>
        </w:tc>
        <w:tc>
          <w:tcPr>
            <w:tcW w:w="312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5D0DE8C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</w:p>
        </w:tc>
      </w:tr>
      <w:tr w:rsidR="00BF0CD8" w:rsidRPr="007263D1" w14:paraId="59F8F47C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6600DA6" w14:textId="23A014F3" w:rsidR="00BF0CD8" w:rsidRPr="007263D1" w:rsidRDefault="00000000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080" w:type="dxa"/>
            <w:shd w:val="clear" w:color="auto" w:fill="auto"/>
          </w:tcPr>
          <w:p w14:paraId="3DF87385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</w:t>
            </w:r>
          </w:p>
        </w:tc>
        <w:tc>
          <w:tcPr>
            <w:tcW w:w="2700" w:type="dxa"/>
            <w:shd w:val="clear" w:color="auto" w:fill="auto"/>
          </w:tcPr>
          <w:p w14:paraId="7F748377" w14:textId="070C01EC" w:rsidR="00BF0CD8" w:rsidRPr="007263D1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auto"/>
          </w:tcPr>
          <w:p w14:paraId="33E45761" w14:textId="2B04DAF3" w:rsidR="00BF0CD8" w:rsidRPr="007263D1" w:rsidRDefault="007263D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:rsidRPr="007263D1" w14:paraId="15EC6980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EC8277E" w14:textId="77777777" w:rsidR="00BF0CD8" w:rsidRPr="007263D1" w:rsidRDefault="00BF0CD8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  <w:shd w:val="clear" w:color="auto" w:fill="DEF1F7"/>
          </w:tcPr>
          <w:p w14:paraId="1F9FDC93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</w:t>
            </w:r>
          </w:p>
        </w:tc>
        <w:tc>
          <w:tcPr>
            <w:tcW w:w="2700" w:type="dxa"/>
            <w:shd w:val="clear" w:color="auto" w:fill="DEF1F7"/>
          </w:tcPr>
          <w:p w14:paraId="52DDB809" w14:textId="28707F08" w:rsidR="00BF0CD8" w:rsidRPr="007263D1" w:rsidRDefault="007263D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DEF1F7"/>
          </w:tcPr>
          <w:p w14:paraId="1EEA19CC" w14:textId="33B0C659" w:rsidR="00BF0CD8" w:rsidRPr="007263D1" w:rsidRDefault="007263D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:rsidRPr="007263D1" w14:paraId="2B23FC41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998046E" w14:textId="3E0F86FB" w:rsidR="00BF0CD8" w:rsidRPr="007263D1" w:rsidRDefault="00000000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80" w:type="dxa"/>
            <w:shd w:val="clear" w:color="auto" w:fill="auto"/>
          </w:tcPr>
          <w:p w14:paraId="47EEBAE4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</w:t>
            </w:r>
          </w:p>
        </w:tc>
        <w:tc>
          <w:tcPr>
            <w:tcW w:w="2700" w:type="dxa"/>
            <w:shd w:val="clear" w:color="auto" w:fill="auto"/>
          </w:tcPr>
          <w:p w14:paraId="2C8488E2" w14:textId="38EE0BD6" w:rsidR="00BF0CD8" w:rsidRPr="007263D1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auto"/>
          </w:tcPr>
          <w:p w14:paraId="73840796" w14:textId="298C7619" w:rsidR="00BF0CD8" w:rsidRPr="007263D1" w:rsidRDefault="007263D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:rsidRPr="007263D1" w14:paraId="372BDBF4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1E911FB5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  <w:shd w:val="clear" w:color="auto" w:fill="DEF1F7"/>
          </w:tcPr>
          <w:p w14:paraId="407A3147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</w:t>
            </w:r>
          </w:p>
        </w:tc>
        <w:tc>
          <w:tcPr>
            <w:tcW w:w="2700" w:type="dxa"/>
            <w:shd w:val="clear" w:color="auto" w:fill="DEF1F7"/>
          </w:tcPr>
          <w:p w14:paraId="2AC1586C" w14:textId="77777777" w:rsidR="00BF0CD8" w:rsidRPr="007263D1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DEF1F7"/>
          </w:tcPr>
          <w:p w14:paraId="5669E2BA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:rsidRPr="007263D1" w14:paraId="3817948C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28A1E613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  <w:shd w:val="clear" w:color="auto" w:fill="auto"/>
          </w:tcPr>
          <w:p w14:paraId="660436D9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I</w:t>
            </w:r>
          </w:p>
        </w:tc>
        <w:tc>
          <w:tcPr>
            <w:tcW w:w="2700" w:type="dxa"/>
            <w:shd w:val="clear" w:color="auto" w:fill="auto"/>
          </w:tcPr>
          <w:p w14:paraId="4AB91BC4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129" w:type="dxa"/>
            <w:shd w:val="clear" w:color="auto" w:fill="auto"/>
          </w:tcPr>
          <w:p w14:paraId="3A6B0E7D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222DCA">
      <w:pPr>
        <w:pStyle w:val="Q-Normal"/>
        <w:ind w:firstLine="432"/>
        <w:contextualSpacing w:val="0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65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65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7263D1">
      <w:pPr>
        <w:pStyle w:val="Q-Normal"/>
      </w:pPr>
      <w:r w:rsidRPr="00445B9E">
        <w:t>Այս դեպքում գերակշռում է դիսոցման հավասարակշռությունը, հետևաբար</w:t>
      </w:r>
      <w:r w:rsidRPr="00A3328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3328C">
        <w:rPr>
          <w:b/>
        </w:rPr>
        <w:t xml:space="preserve">-ի </w:t>
      </w:r>
      <w:r w:rsidRPr="00445B9E">
        <w:t>միջավայրը թույլ թթվային է:</w:t>
      </w:r>
    </w:p>
    <w:p w14:paraId="0B57B265" w14:textId="77777777" w:rsidR="006F2F19" w:rsidRPr="00445B9E" w:rsidRDefault="006F2F19" w:rsidP="007263D1">
      <w:pPr>
        <w:pStyle w:val="Q-Normal"/>
        <w:rPr>
          <w:rFonts w:eastAsiaTheme="minorEastAsia"/>
          <w:b/>
          <w:i/>
          <w:sz w:val="24"/>
          <w:szCs w:val="24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66" w:name="_Toc133963338"/>
      <w:bookmarkStart w:id="1067" w:name="_Toc133965395"/>
      <w:bookmarkStart w:id="1068" w:name="_Toc133965651"/>
      <w:r w:rsidRPr="00BB72F4">
        <w:rPr>
          <w:lang w:val="hy-AM"/>
        </w:rPr>
        <w:br w:type="page"/>
      </w:r>
    </w:p>
    <w:p w14:paraId="698316F6" w14:textId="598ED0E8" w:rsidR="00AA159C" w:rsidRDefault="00AA159C" w:rsidP="004142EC">
      <w:r>
        <w:rPr>
          <w:noProof/>
        </w:rPr>
        <w:lastRenderedPageBreak/>
        <mc:AlternateContent>
          <mc:Choice Requires="wpc">
            <w:drawing>
              <wp:inline distT="0" distB="0" distL="0" distR="0" wp14:anchorId="56F13876" wp14:editId="00C829A7">
                <wp:extent cx="5060950" cy="872115"/>
                <wp:effectExtent l="0" t="0" r="6350" b="4445"/>
                <wp:docPr id="2072081701" name="Canvas 20720817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202206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702292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514C1F1" w14:textId="521A75C3" w:rsidR="002C726D" w:rsidRPr="00831569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14574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482701C" w14:textId="0DFE711E" w:rsidR="002C726D" w:rsidRPr="00340E39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40E3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ԼԻԶ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623640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F13876" id="Canvas 2072081701" o:spid="_x0000_s171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CHUYJnfQQAAPwNAAAOAAAA&#10;AAAAAAAAAAAAAC4CAABkcnMvZTJvRG9jLnhtbFBLAQItABQABgAIAAAAIQArWos92AAAAAUBAAAP&#10;AAAAAAAAAAAAAAAAANcGAABkcnMvZG93bnJldi54bWxQSwUGAAAAAAQABADzAAAA3AcAAAAA&#10;">
                <v:shape id="_x0000_s172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2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">
                  <v:shape id="Hexagon 1" o:spid="_x0000_s172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6514C1F1" w14:textId="521A75C3" w:rsidR="002C726D" w:rsidRPr="00831569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1</w:t>
                          </w:r>
                        </w:p>
                      </w:txbxContent>
                    </v:textbox>
                  </v:shape>
                  <v:rect id="Rectangle 1" o:spid="_x0000_s172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" filled="f" stroked="f" strokeweight="1.5pt">
                    <v:textbox>
                      <w:txbxContent>
                        <w:p w14:paraId="0482701C" w14:textId="0DFE711E" w:rsidR="002C726D" w:rsidRPr="00340E39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40E3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ԼԻԶ</w:t>
                          </w:r>
                        </w:p>
                      </w:txbxContent>
                    </v:textbox>
                  </v:rect>
                </v:group>
                <v:shape id="Половина рамки 31" o:spid="_x0000_s172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28FF31A" w14:textId="636F20D9" w:rsidR="00BF0CD8" w:rsidRPr="007532F7" w:rsidRDefault="007532F7" w:rsidP="00627D74">
      <w:pPr>
        <w:pStyle w:val="ParagrafInvisible"/>
      </w:pPr>
      <w:bookmarkStart w:id="1069" w:name="_Toc153319860"/>
      <w:r w:rsidRPr="007532F7">
        <w:t xml:space="preserve">§5.11. </w:t>
      </w:r>
      <w:r w:rsidR="00BF0CD8" w:rsidRPr="007532F7">
        <w:t>ԷԼԵԿՏՐՈԼԻԶ</w:t>
      </w:r>
      <w:bookmarkEnd w:id="1066"/>
      <w:bookmarkEnd w:id="1067"/>
      <w:bookmarkEnd w:id="1068"/>
      <w:bookmarkEnd w:id="1069"/>
    </w:p>
    <w:p w14:paraId="576DFCB1" w14:textId="663D2BC2" w:rsidR="00BF0CD8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</w:t>
      </w:r>
      <w:r w:rsidR="00064F90">
        <w:t>1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</w:tblGrid>
      <w:tr w:rsidR="007263D1" w14:paraId="00A0BCD4" w14:textId="77777777" w:rsidTr="007263D1">
        <w:tc>
          <w:tcPr>
            <w:tcW w:w="4390" w:type="dxa"/>
          </w:tcPr>
          <w:p w14:paraId="0C610245" w14:textId="06160338" w:rsidR="007263D1" w:rsidRDefault="007263D1" w:rsidP="007263D1">
            <w:pPr>
              <w:pStyle w:val="Q-Normal"/>
              <w:ind w:firstLine="0"/>
            </w:pPr>
            <w:r w:rsidRPr="00834610">
              <w:rPr>
                <w:noProof/>
              </w:rPr>
              <w:drawing>
                <wp:inline distT="0" distB="0" distL="0" distR="0" wp14:anchorId="15863471" wp14:editId="58969643">
                  <wp:extent cx="2622550" cy="2471249"/>
                  <wp:effectExtent l="0" t="0" r="6350" b="5715"/>
                  <wp:docPr id="1027232716" name="Picture 10272327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էլեկտոլիզ ա.jpg"/>
                          <pic:cNvPicPr/>
                        </pic:nvPicPr>
                        <pic:blipFill>
                          <a:blip r:embed="rId7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7545" cy="2485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0189E247" w14:textId="77777777" w:rsidTr="007263D1">
        <w:tc>
          <w:tcPr>
            <w:tcW w:w="4390" w:type="dxa"/>
          </w:tcPr>
          <w:p w14:paraId="3178C77D" w14:textId="0D90898D" w:rsidR="007263D1" w:rsidRDefault="007263D1" w:rsidP="007263D1">
            <w:pPr>
              <w:pStyle w:val="5"/>
              <w:spacing w:before="0" w:after="0"/>
            </w:pPr>
            <w:r w:rsidRPr="00085427">
              <w:t>Իոնների շարժումը էլեկտրոլիտի լուծույթում կամ հալույթում էլեկտրական հոսանքի ազդեցությամբ</w:t>
            </w:r>
          </w:p>
        </w:tc>
      </w:tr>
    </w:tbl>
    <w:p w14:paraId="743F4912" w14:textId="388B784B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064F90">
        <w:t>2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0A3CB7B8" w14:textId="77777777" w:rsidR="007263D1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</w:p>
    <w:p w14:paraId="35D72C21" w14:textId="43626335" w:rsidR="00BF0CD8" w:rsidRPr="001A24B4" w:rsidRDefault="007263D1" w:rsidP="007263D1">
      <w:pPr>
        <w:pStyle w:val="Q-Normal"/>
        <w:tabs>
          <w:tab w:val="center" w:pos="6379"/>
          <w:tab w:val="right" w:pos="7938"/>
        </w:tabs>
        <w:jc w:val="center"/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</w:rPr>
        <w:tab/>
      </w:r>
      <w:r w:rsidRPr="001A24B4">
        <w:rPr>
          <w:rFonts w:eastAsiaTheme="minorEastAsia"/>
        </w:rPr>
        <w:t>(1)</w:t>
      </w:r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586F5DC3" w14:textId="77777777" w:rsidR="007263D1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</w:p>
    <w:p w14:paraId="0830673A" w14:textId="5DC54BDD" w:rsidR="00BF0CD8" w:rsidRPr="001A24B4" w:rsidRDefault="007263D1" w:rsidP="007263D1">
      <w:pPr>
        <w:pStyle w:val="Q-Normal"/>
        <w:tabs>
          <w:tab w:val="center" w:pos="6379"/>
          <w:tab w:val="right" w:pos="7938"/>
        </w:tabs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</m:oMath>
      <w:r>
        <w:rPr>
          <w:rFonts w:eastAsiaTheme="minorEastAsia"/>
          <w:b/>
        </w:rPr>
        <w:tab/>
      </w:r>
      <w:r w:rsidRPr="001A24B4">
        <w:rPr>
          <w:rFonts w:eastAsiaTheme="minorEastAsia"/>
          <w:bCs/>
        </w:rPr>
        <w:t>(2)</w:t>
      </w:r>
    </w:p>
    <w:p w14:paraId="43F4D311" w14:textId="77777777" w:rsidR="00BF0CD8" w:rsidRPr="00834610" w:rsidRDefault="00BF0CD8" w:rsidP="00302A17">
      <w:pPr>
        <w:pStyle w:val="Q-Normal"/>
      </w:pPr>
      <w:r w:rsidRPr="00834610"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7263D1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7263D1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Na</m:t>
                </m:r>
              </m:oMath>
            </m:oMathPara>
          </w:p>
        </w:tc>
      </w:tr>
      <w:tr w:rsidR="00BF0CD8" w:rsidRPr="007263D1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7263D1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Default="00BF0CD8" w:rsidP="003F29B1">
      <w:pPr>
        <w:pStyle w:val="Q-Normal"/>
        <w:spacing w:after="120"/>
        <w:ind w:firstLine="432"/>
        <w:contextualSpacing w:val="0"/>
      </w:pPr>
      <w:r w:rsidRPr="00834610">
        <w:lastRenderedPageBreak/>
        <w:t>Այս ռեակցիան օքսիդավերականգնման է, կատոդի վրա տեղի է ունենում վերականգնում, անոդի վրա՝ օքսիդաց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1"/>
      </w:tblGrid>
      <w:tr w:rsidR="007263D1" w14:paraId="20DA2904" w14:textId="77777777" w:rsidTr="007263D1">
        <w:tc>
          <w:tcPr>
            <w:tcW w:w="3460" w:type="dxa"/>
          </w:tcPr>
          <w:p w14:paraId="6D5CEC17" w14:textId="5357A9C3" w:rsidR="007263D1" w:rsidRDefault="007263D1" w:rsidP="007263D1">
            <w:pPr>
              <w:pStyle w:val="Q-Normal"/>
              <w:spacing w:before="120"/>
              <w:ind w:firstLine="0"/>
              <w:contextualSpacing w:val="0"/>
            </w:pPr>
            <w:r w:rsidRPr="00834610">
              <w:rPr>
                <w:noProof/>
              </w:rPr>
              <w:drawing>
                <wp:inline distT="0" distB="0" distL="0" distR="0" wp14:anchorId="65189161" wp14:editId="7A8E1385">
                  <wp:extent cx="2066925" cy="2146312"/>
                  <wp:effectExtent l="0" t="0" r="0" b="6350"/>
                  <wp:docPr id="251315313" name="Picture 251315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электролиз NaCl.jpg"/>
                          <pic:cNvPicPr/>
                        </pic:nvPicPr>
                        <pic:blipFill>
                          <a:blip r:embed="rId7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5327" cy="21550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5CDBF21D" w14:textId="77777777" w:rsidTr="007263D1">
        <w:tc>
          <w:tcPr>
            <w:tcW w:w="3460" w:type="dxa"/>
          </w:tcPr>
          <w:p w14:paraId="6C643F44" w14:textId="323881C6" w:rsidR="007263D1" w:rsidRDefault="007263D1" w:rsidP="007263D1">
            <w:pPr>
              <w:pStyle w:val="5"/>
              <w:spacing w:before="0" w:after="120"/>
            </w:pPr>
            <w:r w:rsidRPr="00085427">
              <w:t>NaCl-ի հալույթի էլեկտրոլիզը</w:t>
            </w:r>
          </w:p>
        </w:tc>
      </w:tr>
    </w:tbl>
    <w:p w14:paraId="6A542851" w14:textId="052DBA13" w:rsidR="00BF0CD8" w:rsidRPr="007263D1" w:rsidRDefault="00BF0CD8" w:rsidP="003F29B1">
      <w:pPr>
        <w:pStyle w:val="Q-Normal"/>
        <w:spacing w:after="120"/>
        <w:ind w:firstLine="0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3702F357" wp14:editId="19F28C57">
                <wp:extent cx="2742292" cy="1282890"/>
                <wp:effectExtent l="0" t="0" r="1270" b="0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2292" cy="128289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2C726D" w:rsidRDefault="002C726D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</w:t>
                            </w:r>
                            <w:r w:rsidRPr="009704F4">
                              <w:t xml:space="preserve">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725" style="width:215.95pt;height:10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570F87CF" w14:textId="6CAF9095" w:rsidR="002C726D" w:rsidRDefault="002C726D" w:rsidP="00C454C8">
                      <w:pPr>
                        <w:pStyle w:val="Q-Yndgcvac"/>
                      </w:pPr>
                      <w:r w:rsidRPr="009704F4">
                        <w:t xml:space="preserve">Էլեկտրոլիզ </w:t>
                      </w:r>
                      <w:r w:rsidRPr="009704F4">
                        <w:t xml:space="preserve">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2B844F44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>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263D1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7263D1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7263D1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4</w:t>
            </w:r>
          </w:p>
        </w:tc>
      </w:tr>
      <w:tr w:rsidR="00BF0CD8" w:rsidRPr="007263D1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7263D1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</w:tr>
      <w:tr w:rsidR="00BF0CD8" w:rsidRPr="007263D1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7263D1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7263D1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3EE14C5B" w:rsidR="00BF0CD8" w:rsidRPr="00AE7E71" w:rsidRDefault="00C55CB5" w:rsidP="00A50215">
      <w:pPr>
        <w:pStyle w:val="Q-Yentavernagir"/>
      </w:pPr>
      <w:bookmarkStart w:id="1070" w:name="_Toc153319861"/>
      <w:bookmarkStart w:id="1071" w:name="_Toc133963339"/>
      <w:bookmarkStart w:id="1072" w:name="_Toc133965396"/>
      <w:bookmarkStart w:id="1073" w:name="_Toc133965652"/>
      <w:r w:rsidRPr="00AE7E71">
        <w:t xml:space="preserve">ԷԼԵԿՏՐՈԼԻԶԸ </w:t>
      </w:r>
      <w:r w:rsidR="00E749F4" w:rsidRPr="00AE7E71">
        <w:t>ԷԼԵԿՏՐՈԼԻՏՆԵՐԻ ՋՐԱՅԻՆ ԼՈՒԾՈՒՅԹՆԵՐ</w:t>
      </w:r>
      <w:r>
        <w:t>ՈՒՄ</w:t>
      </w:r>
      <w:bookmarkEnd w:id="1070"/>
      <w:r w:rsidR="00E749F4" w:rsidRPr="00AE7E71">
        <w:t xml:space="preserve"> </w:t>
      </w:r>
      <w:bookmarkEnd w:id="1071"/>
      <w:bookmarkEnd w:id="1072"/>
      <w:bookmarkEnd w:id="1073"/>
    </w:p>
    <w:p w14:paraId="177B1288" w14:textId="5F7609AA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</w:t>
      </w:r>
      <w:r w:rsidR="00C10406">
        <w:t>ու</w:t>
      </w:r>
      <w:r w:rsidRPr="00834610">
        <w:t xml:space="preserve">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209A2228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 xml:space="preserve">Եթե էլեկտրոլիտի կատիոնը գտնվում է մետաղների </w:t>
      </w:r>
      <w:r w:rsidR="002D0F83">
        <w:t>լարված</w:t>
      </w:r>
      <w:r w:rsidRPr="0089765B">
        <w:t>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68F8A10B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="002D0F83">
        <w:t>լարված</w:t>
      </w:r>
      <w:r w:rsidRPr="00834610">
        <w:t>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7263D1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784A25C" wp14:editId="08FEA094">
                <wp:extent cx="3751604" cy="573024"/>
                <wp:effectExtent l="0" t="0" r="1270" b="0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1604" cy="57302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2C726D" w:rsidRPr="00F310AD" w:rsidRDefault="002C726D" w:rsidP="007263D1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2C726D" w:rsidRDefault="002C726D" w:rsidP="007263D1">
                            <w:pPr>
                              <w:pStyle w:val="Q-Yndgcvac"/>
                              <w:spacing w:after="0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726" style="width:295.4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09F11C6B" w14:textId="77777777" w:rsidR="002C726D" w:rsidRPr="00F310AD" w:rsidRDefault="002C726D" w:rsidP="007263D1">
                      <w:pPr>
                        <w:pStyle w:val="Q-Yndgcvac"/>
                        <w:spacing w:after="0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2C726D" w:rsidRDefault="002C726D" w:rsidP="007263D1">
                      <w:pPr>
                        <w:pStyle w:val="Q-Yndgcvac"/>
                        <w:spacing w:after="0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4313A9D9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2D0F83">
        <w:t>լարված</w:t>
      </w:r>
      <w:r w:rsidR="00BF0CD8" w:rsidRPr="00834610">
        <w:t xml:space="preserve">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2454EEBA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 xml:space="preserve">Եթե լուծույթում գտնվում </w:t>
      </w:r>
      <w:r w:rsidR="00C10406">
        <w:t>են</w:t>
      </w:r>
      <w:r w:rsidR="00BF0CD8" w:rsidRPr="00834610">
        <w:t xml:space="preserve"> մի քանի մետաղ</w:t>
      </w:r>
      <w:r w:rsidR="00C10406">
        <w:t>ներ</w:t>
      </w:r>
      <w:r w:rsidR="00BF0CD8" w:rsidRPr="00834610">
        <w:t>ի կատիոններ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1A0C1A14" w:rsidR="00BF0CD8" w:rsidRPr="00C10406" w:rsidRDefault="00BF0CD8" w:rsidP="00F4207A">
      <w:pPr>
        <w:pStyle w:val="50"/>
      </w:pPr>
      <w:r w:rsidRPr="00C10406">
        <w:t xml:space="preserve">Կատոդային </w:t>
      </w:r>
      <w:r w:rsidR="00C10406" w:rsidRPr="00C10406">
        <w:t>գործընթաց</w:t>
      </w:r>
      <w:r w:rsidRPr="00C10406">
        <w:t>ները աղերի ջրային լուծույթներում:</w:t>
      </w:r>
    </w:p>
    <w:tbl>
      <w:tblPr>
        <w:tblStyle w:val="TableGrid"/>
        <w:tblW w:w="7933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830"/>
        <w:gridCol w:w="2694"/>
        <w:gridCol w:w="567"/>
        <w:gridCol w:w="1842"/>
      </w:tblGrid>
      <w:tr w:rsidR="00BF0CD8" w:rsidRPr="007263D1" w14:paraId="4B1FF0FF" w14:textId="77777777" w:rsidTr="00340E39">
        <w:trPr>
          <w:trHeight w:val="394"/>
          <w:jc w:val="center"/>
        </w:trPr>
        <w:tc>
          <w:tcPr>
            <w:tcW w:w="7933" w:type="dxa"/>
            <w:gridSpan w:val="4"/>
            <w:vAlign w:val="center"/>
          </w:tcPr>
          <w:p w14:paraId="54A7F99D" w14:textId="06951C35" w:rsidR="00BF0CD8" w:rsidRPr="007263D1" w:rsidRDefault="00BF0CD8" w:rsidP="00E2318C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Մետաղների լարվածության շարքը</w:t>
            </w:r>
          </w:p>
        </w:tc>
      </w:tr>
      <w:tr w:rsidR="00BF0CD8" w:rsidRPr="007263D1" w14:paraId="69C01182" w14:textId="77777777" w:rsidTr="002D0F83">
        <w:trPr>
          <w:trHeight w:val="359"/>
          <w:jc w:val="center"/>
        </w:trPr>
        <w:tc>
          <w:tcPr>
            <w:tcW w:w="2830" w:type="dxa"/>
            <w:tcBorders>
              <w:bottom w:val="nil"/>
            </w:tcBorders>
            <w:shd w:val="clear" w:color="auto" w:fill="E2EFD9" w:themeFill="accent6" w:themeFillTint="33"/>
          </w:tcPr>
          <w:p w14:paraId="236D553C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Li, K,Ca, Na, Mg, Al</m:t>
                </m:r>
              </m:oMath>
            </m:oMathPara>
          </w:p>
        </w:tc>
        <w:tc>
          <w:tcPr>
            <w:tcW w:w="2694" w:type="dxa"/>
            <w:shd w:val="clear" w:color="auto" w:fill="FFEDB9"/>
          </w:tcPr>
          <w:p w14:paraId="346B962B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Mn, Zn, Fe, Ni, Sn, Pb</m:t>
                </m:r>
              </m:oMath>
            </m:oMathPara>
          </w:p>
        </w:tc>
        <w:tc>
          <w:tcPr>
            <w:tcW w:w="567" w:type="dxa"/>
            <w:tcBorders>
              <w:bottom w:val="nil"/>
            </w:tcBorders>
            <w:shd w:val="clear" w:color="auto" w:fill="2E74B5" w:themeFill="accent5" w:themeFillShade="BF"/>
          </w:tcPr>
          <w:p w14:paraId="1E6CD261" w14:textId="77777777" w:rsidR="00BF0CD8" w:rsidRPr="007263D1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842" w:type="dxa"/>
            <w:shd w:val="clear" w:color="auto" w:fill="DEEAF6" w:themeFill="accent5" w:themeFillTint="33"/>
          </w:tcPr>
          <w:p w14:paraId="4FCF9626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u, Hg, Ag, Pt, Au</m:t>
                </m:r>
              </m:oMath>
            </m:oMathPara>
          </w:p>
        </w:tc>
      </w:tr>
      <w:tr w:rsidR="00E2318C" w:rsidRPr="007263D1" w14:paraId="01A5D9A8" w14:textId="77777777" w:rsidTr="002D0F83">
        <w:trPr>
          <w:trHeight w:val="310"/>
          <w:jc w:val="center"/>
        </w:trPr>
        <w:tc>
          <w:tcPr>
            <w:tcW w:w="2830" w:type="dxa"/>
            <w:tcBorders>
              <w:top w:val="nil"/>
              <w:bottom w:val="nil"/>
            </w:tcBorders>
            <w:shd w:val="clear" w:color="auto" w:fill="1D8156"/>
          </w:tcPr>
          <w:p w14:paraId="086CA30A" w14:textId="77777777" w:rsidR="00E2318C" w:rsidRPr="007263D1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  <w:sz w:val="20"/>
                    <w:szCs w:val="20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694" w:type="dxa"/>
            <w:vMerge w:val="restart"/>
            <w:shd w:val="clear" w:color="auto" w:fill="FFEDB9"/>
          </w:tcPr>
          <w:p w14:paraId="5ED4B990" w14:textId="77777777" w:rsidR="00E2318C" w:rsidRPr="00340C26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</m:oMath>
            </m:oMathPara>
          </w:p>
          <w:p w14:paraId="21DFC519" w14:textId="77777777" w:rsidR="00E2318C" w:rsidRPr="00340C26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և</m:t>
                </m:r>
              </m:oMath>
            </m:oMathPara>
          </w:p>
          <w:p w14:paraId="4AB75EF2" w14:textId="20990642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567" w:type="dxa"/>
            <w:vMerge w:val="restart"/>
            <w:shd w:val="clear" w:color="auto" w:fill="2E74B5" w:themeFill="accent5" w:themeFillShade="BF"/>
          </w:tcPr>
          <w:p w14:paraId="77C2391C" w14:textId="77777777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1842" w:type="dxa"/>
            <w:vMerge w:val="restart"/>
            <w:shd w:val="clear" w:color="auto" w:fill="BDD6EE" w:themeFill="accent5" w:themeFillTint="66"/>
          </w:tcPr>
          <w:p w14:paraId="7115E726" w14:textId="77777777" w:rsidR="00E2318C" w:rsidRPr="00340C26" w:rsidRDefault="00E2318C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40C26">
              <w:rPr>
                <w:rFonts w:ascii="GHEA Grapalat" w:hAnsi="GHEA Grapalat"/>
                <w:sz w:val="20"/>
                <w:szCs w:val="20"/>
                <w:lang w:val="hy-AM"/>
              </w:rPr>
              <w:t>միայն</w:t>
            </w:r>
          </w:p>
          <w:p w14:paraId="70517FEF" w14:textId="77777777" w:rsidR="00E2318C" w:rsidRPr="007263D1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</w:tr>
      <w:tr w:rsidR="00E2318C" w:rsidRPr="007263D1" w14:paraId="0B6A887E" w14:textId="77777777" w:rsidTr="002D0F83">
        <w:trPr>
          <w:trHeight w:val="310"/>
          <w:jc w:val="center"/>
        </w:trPr>
        <w:tc>
          <w:tcPr>
            <w:tcW w:w="2830" w:type="dxa"/>
            <w:tcBorders>
              <w:top w:val="nil"/>
            </w:tcBorders>
            <w:shd w:val="clear" w:color="auto" w:fill="E2EFD9" w:themeFill="accent6" w:themeFillTint="33"/>
          </w:tcPr>
          <w:p w14:paraId="529BAFD0" w14:textId="77777777" w:rsidR="00E2318C" w:rsidRPr="007263D1" w:rsidRDefault="00E2318C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sz w:val="20"/>
                <w:szCs w:val="20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694" w:type="dxa"/>
            <w:vMerge/>
            <w:shd w:val="clear" w:color="auto" w:fill="FFEDB9"/>
          </w:tcPr>
          <w:p w14:paraId="602DA5B7" w14:textId="3917BDAF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sz w:val="20"/>
                <w:szCs w:val="20"/>
                <w:highlight w:val="cyan"/>
              </w:rPr>
            </w:pPr>
          </w:p>
        </w:tc>
        <w:tc>
          <w:tcPr>
            <w:tcW w:w="567" w:type="dxa"/>
            <w:vMerge/>
            <w:shd w:val="clear" w:color="auto" w:fill="2E74B5" w:themeFill="accent5" w:themeFillShade="BF"/>
          </w:tcPr>
          <w:p w14:paraId="523B53F1" w14:textId="77777777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1842" w:type="dxa"/>
            <w:vMerge/>
            <w:shd w:val="clear" w:color="auto" w:fill="BDD6EE" w:themeFill="accent5" w:themeFillTint="66"/>
          </w:tcPr>
          <w:p w14:paraId="4910250F" w14:textId="77777777" w:rsidR="00E2318C" w:rsidRPr="007263D1" w:rsidRDefault="00E2318C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EF1053">
      <w:pPr>
        <w:pStyle w:val="Q-Normal"/>
        <w:ind w:firstLine="432"/>
        <w:contextualSpacing w:val="0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EF105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2B630ADF">
                <wp:extent cx="3777241" cy="511791"/>
                <wp:effectExtent l="0" t="0" r="0" b="317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7241" cy="5117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2C726D" w:rsidRPr="00834610" w:rsidRDefault="002C726D" w:rsidP="007263D1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2C726D" w:rsidRPr="009704F4" w:rsidRDefault="002C726D" w:rsidP="007263D1">
                            <w:pPr>
                              <w:pStyle w:val="Q-Yndgcvac"/>
                              <w:spacing w:after="0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2C726D" w:rsidRPr="0076361B" w:rsidRDefault="002C726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727" style="width:297.4pt;height:4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23DB4F2E" w14:textId="77777777" w:rsidR="002C726D" w:rsidRPr="00834610" w:rsidRDefault="002C726D" w:rsidP="007263D1">
                      <w:pPr>
                        <w:pStyle w:val="Q-Yndgcvac"/>
                        <w:spacing w:after="0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2C726D" w:rsidRPr="009704F4" w:rsidRDefault="002C726D" w:rsidP="007263D1">
                      <w:pPr>
                        <w:pStyle w:val="Q-Yndgcvac"/>
                        <w:spacing w:after="0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2C726D" w:rsidRPr="0076361B" w:rsidRDefault="002C726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DC6F164" w:rsidR="00BF0CD8" w:rsidRPr="00834610" w:rsidRDefault="00857938" w:rsidP="00857938">
      <w:pPr>
        <w:pStyle w:val="Q-Normal"/>
        <w:spacing w:after="120"/>
        <w:ind w:firstLine="0"/>
        <w:contextualSpacing w:val="0"/>
        <w:jc w:val="center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320" type="#_x0000_t75" style="width:199.25pt;height:32.65pt" o:ole="">
            <v:imagedata r:id="rId745" o:title=""/>
          </v:shape>
          <o:OLEObject Type="Embed" ProgID="ChemDraw.Document.6.0" ShapeID="_x0000_i1320" DrawAspect="Content" ObjectID="_1764038840" r:id="rId746"/>
        </w:object>
      </w:r>
    </w:p>
    <w:p w14:paraId="4F42CE96" w14:textId="47923FE6" w:rsidR="00BF0CD8" w:rsidRDefault="00BF0CD8" w:rsidP="00857938">
      <w:pPr>
        <w:pStyle w:val="Q-Normal"/>
        <w:numPr>
          <w:ilvl w:val="0"/>
          <w:numId w:val="57"/>
        </w:numPr>
      </w:pP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</w:t>
      </w:r>
      <w:r w:rsidRPr="00834610">
        <w:lastRenderedPageBreak/>
        <w:t xml:space="preserve">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465DB5F3" w:rsidR="00BF0CD8" w:rsidRPr="00834610" w:rsidRDefault="00957F84" w:rsidP="00857938">
      <w:pPr>
        <w:pStyle w:val="Q-Normal"/>
        <w:ind w:left="1080" w:firstLine="0"/>
      </w:pPr>
      <w:r>
        <w:object w:dxaOrig="6596" w:dyaOrig="871" w14:anchorId="5400379C">
          <v:shape id="_x0000_i1321" type="#_x0000_t75" style="width:292.2pt;height:38.5pt" o:ole="">
            <v:imagedata r:id="rId747" o:title=""/>
          </v:shape>
          <o:OLEObject Type="Embed" ProgID="ChemDraw.Document.6.0" ShapeID="_x0000_i1321" DrawAspect="Content" ObjectID="_1764038841" r:id="rId748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GridTable6Colorful-Accent5"/>
        <w:tblW w:w="0" w:type="auto"/>
        <w:jc w:val="center"/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263D1" w14:paraId="5C086327" w14:textId="77777777" w:rsidTr="00841F8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35F743A1" w14:textId="77777777" w:rsidR="00BF0CD8" w:rsidRPr="00957F84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color w:val="auto"/>
                <w:sz w:val="20"/>
                <w:szCs w:val="20"/>
                <w:lang w:val="hy-AM"/>
              </w:rPr>
            </w:pPr>
            <w:r w:rsidRPr="00957F84">
              <w:rPr>
                <w:rFonts w:ascii="GHEA Grapalat" w:hAnsi="GHEA Grapalat"/>
                <w:color w:val="auto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532" w:type="dxa"/>
          </w:tcPr>
          <w:p w14:paraId="69EA493C" w14:textId="77777777" w:rsidR="00BF0CD8" w:rsidRPr="00957F84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color w:val="auto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color w:val="auto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  <w:color w:val="auto"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color w:val="auto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263D1" w14:paraId="47FEA46D" w14:textId="77777777" w:rsidTr="00957F8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  <w:shd w:val="clear" w:color="auto" w:fill="DEF1F7"/>
          </w:tcPr>
          <w:p w14:paraId="48D0BFA3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57F84">
              <w:rPr>
                <w:rFonts w:ascii="GHEA Grapalat" w:hAnsi="GHEA Grapalat"/>
                <w:color w:val="auto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532" w:type="dxa"/>
            <w:shd w:val="clear" w:color="auto" w:fill="DEF1F7"/>
          </w:tcPr>
          <w:p w14:paraId="0B549C58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988"/>
        <w:gridCol w:w="2693"/>
        <w:gridCol w:w="3260"/>
      </w:tblGrid>
      <w:tr w:rsidR="00BF0CD8" w:rsidRPr="007263D1" w14:paraId="643B4239" w14:textId="77777777" w:rsidTr="00340E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6B3A75A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5953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527D5A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Թթվային մնացորդ</w:t>
            </w:r>
          </w:p>
        </w:tc>
      </w:tr>
      <w:tr w:rsidR="00BF0CD8" w:rsidRPr="007263D1" w14:paraId="1E8ED5AA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50688283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693" w:type="dxa"/>
            <w:shd w:val="clear" w:color="auto" w:fill="auto"/>
          </w:tcPr>
          <w:p w14:paraId="5463B474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նթթվածին</w:t>
            </w:r>
          </w:p>
        </w:tc>
        <w:tc>
          <w:tcPr>
            <w:tcW w:w="3260" w:type="dxa"/>
            <w:shd w:val="clear" w:color="auto" w:fill="auto"/>
          </w:tcPr>
          <w:p w14:paraId="100EB05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ծնավոր</w:t>
            </w:r>
          </w:p>
        </w:tc>
      </w:tr>
      <w:tr w:rsidR="00BF0CD8" w:rsidRPr="007263D1" w14:paraId="70F8C81F" w14:textId="77777777" w:rsidTr="00340E39">
        <w:trPr>
          <w:trHeight w:val="109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left w:val="none" w:sz="0" w:space="0" w:color="auto"/>
            </w:tcBorders>
            <w:shd w:val="clear" w:color="auto" w:fill="11597D"/>
          </w:tcPr>
          <w:p w14:paraId="68A7A41C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իներտ</w:t>
            </w:r>
          </w:p>
        </w:tc>
        <w:tc>
          <w:tcPr>
            <w:tcW w:w="2693" w:type="dxa"/>
            <w:shd w:val="clear" w:color="auto" w:fill="DEF1F7"/>
          </w:tcPr>
          <w:p w14:paraId="024FBFB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260" w:type="dxa"/>
            <w:shd w:val="clear" w:color="auto" w:fill="DEF1F7"/>
          </w:tcPr>
          <w:p w14:paraId="17115DFC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Հիմնային միջավայրում՝</w:t>
            </w:r>
          </w:p>
          <w:p w14:paraId="104F506F" w14:textId="77777777" w:rsidR="00BF0CD8" w:rsidRPr="00841F84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0070C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Թթվային և չեզոք միջավայրում՝</w:t>
            </w:r>
          </w:p>
          <w:p w14:paraId="5F08D5A3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7263D1" w14:paraId="312809D7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1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13223B69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լուծվող</w:t>
            </w:r>
          </w:p>
        </w:tc>
        <w:tc>
          <w:tcPr>
            <w:tcW w:w="5953" w:type="dxa"/>
            <w:gridSpan w:val="2"/>
            <w:shd w:val="clear" w:color="auto" w:fill="auto"/>
          </w:tcPr>
          <w:p w14:paraId="234DDF39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ի մետաղի օքսիդացում</w:t>
            </w:r>
          </w:p>
          <w:p w14:paraId="7D794A65" w14:textId="3856357B" w:rsidR="00C963F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</m:oMath>
            </m:oMathPara>
          </w:p>
        </w:tc>
      </w:tr>
    </w:tbl>
    <w:p w14:paraId="680E4E67" w14:textId="77777777" w:rsidR="00BF0CD8" w:rsidRDefault="00BF0CD8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45"/>
      </w:tblGrid>
      <w:tr w:rsidR="007263D1" w14:paraId="7FDBE29C" w14:textId="77777777" w:rsidTr="00841F84">
        <w:trPr>
          <w:trHeight w:val="2786"/>
        </w:trPr>
        <w:tc>
          <w:tcPr>
            <w:tcW w:w="4045" w:type="dxa"/>
          </w:tcPr>
          <w:p w14:paraId="7F5BCD32" w14:textId="58B3E901" w:rsidR="007263D1" w:rsidRDefault="009C163A" w:rsidP="007263D1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8FEB6E4" wp14:editId="7FECDCE5">
                  <wp:extent cx="2288642" cy="1668213"/>
                  <wp:effectExtent l="0" t="0" r="0" b="8255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էլեկտրոլիզ 2.png"/>
                          <pic:cNvPicPr/>
                        </pic:nvPicPr>
                        <pic:blipFill>
                          <a:blip r:embed="rId7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9575" cy="16688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322157C8" w14:textId="77777777" w:rsidTr="00841F84">
        <w:trPr>
          <w:trHeight w:val="410"/>
        </w:trPr>
        <w:tc>
          <w:tcPr>
            <w:tcW w:w="4045" w:type="dxa"/>
          </w:tcPr>
          <w:p w14:paraId="319166CB" w14:textId="0B2FBD8E" w:rsidR="007263D1" w:rsidRDefault="007263D1" w:rsidP="007263D1">
            <w:pPr>
              <w:pStyle w:val="5"/>
              <w:spacing w:before="0" w:after="0"/>
            </w:pPr>
            <w:r w:rsidRPr="009667EA">
              <w:t>Իրի նիկելապատման սարքը</w:t>
            </w:r>
          </w:p>
        </w:tc>
      </w:tr>
    </w:tbl>
    <w:p w14:paraId="07E2A255" w14:textId="300E8F2C" w:rsidR="00BF0CD8" w:rsidRDefault="00BF0CD8" w:rsidP="00302A17">
      <w:pPr>
        <w:pStyle w:val="Q-Normal"/>
      </w:pPr>
      <w:r w:rsidRPr="00834610">
        <w:t xml:space="preserve"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</w:t>
      </w:r>
      <w:r w:rsidR="00A242E4">
        <w:t>կիրառ</w:t>
      </w:r>
      <w:r w:rsidRPr="00834610">
        <w:t>ում են նիկելի թիթեղ:  Էլեկտրոդների վրա ընթանում են հետևյալ կիսառեակցիաները.</w:t>
      </w:r>
    </w:p>
    <w:p w14:paraId="3997559D" w14:textId="331583D5" w:rsidR="00841F84" w:rsidRDefault="00841F84" w:rsidP="00302A17">
      <w:pPr>
        <w:pStyle w:val="Q-Normal"/>
        <w:rPr>
          <w:rFonts w:eastAsiaTheme="minorEastAsia"/>
        </w:rPr>
      </w:pPr>
      <w:r w:rsidRPr="00834610">
        <w:t>Կատոդ</w:t>
      </w:r>
      <w:r>
        <w:t xml:space="preserve">՝ 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</m:oMath>
    </w:p>
    <w:p w14:paraId="5B6F60CA" w14:textId="5E43B8EF" w:rsidR="00841F84" w:rsidRDefault="00841F84" w:rsidP="00302A17">
      <w:pPr>
        <w:pStyle w:val="Q-Normal"/>
      </w:pPr>
      <w:r w:rsidRPr="00834610">
        <w:t>Անոդ</w:t>
      </w:r>
      <w:r>
        <w:t xml:space="preserve">՝     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</w:p>
    <w:p w14:paraId="13079F4F" w14:textId="77777777" w:rsidR="00841F84" w:rsidRDefault="00841F84" w:rsidP="00302A17">
      <w:pPr>
        <w:pStyle w:val="Q-Normal"/>
      </w:pPr>
    </w:p>
    <w:p w14:paraId="1A5BA276" w14:textId="77777777" w:rsidR="00841F84" w:rsidRPr="00834610" w:rsidRDefault="00841F84" w:rsidP="00841F84">
      <w:pPr>
        <w:pStyle w:val="Q-Normal"/>
        <w:ind w:firstLine="0"/>
      </w:pPr>
    </w:p>
    <w:p w14:paraId="272F4DAB" w14:textId="6AB597C6" w:rsidR="00BF0CD8" w:rsidRPr="00834610" w:rsidRDefault="00BF0CD8" w:rsidP="00302A17">
      <w:pPr>
        <w:pStyle w:val="Q-Normal"/>
      </w:pPr>
      <w:r w:rsidRPr="00834610">
        <w:lastRenderedPageBreak/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064F90">
        <w:t>3</w:t>
      </w:r>
      <w:r w:rsidRPr="00834610">
        <w:t>):</w:t>
      </w:r>
    </w:p>
    <w:p w14:paraId="087694CA" w14:textId="77777777" w:rsidR="00A242E4" w:rsidRDefault="00A242E4" w:rsidP="00302A17">
      <w:pPr>
        <w:pStyle w:val="Q-Normal"/>
      </w:pPr>
    </w:p>
    <w:p w14:paraId="3A2B8429" w14:textId="1F2FD121" w:rsidR="00BF0CD8" w:rsidRPr="00834610" w:rsidRDefault="00BF0CD8" w:rsidP="00302A17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0585A9FA" w:rsidR="00BF0CD8" w:rsidRPr="00834610" w:rsidRDefault="002D0F83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="00BF0CD8" w:rsidRPr="00834610">
        <w:t>-ը էլեկտրոլիզի ժամանակ առաջացած նյութի զանգվածն է</w:t>
      </w:r>
      <w:r w:rsidR="004A4727">
        <w:t xml:space="preserve"> (գ)</w:t>
      </w:r>
      <w:r w:rsidR="00BF0CD8" w:rsidRPr="00834610">
        <w:t>,</w:t>
      </w:r>
    </w:p>
    <w:p w14:paraId="6C1FD11F" w14:textId="092D2952" w:rsidR="00BF0CD8" w:rsidRPr="00834610" w:rsidRDefault="002D0F83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="00BF0CD8" w:rsidRPr="00834610">
        <w:t>-ը նյութի մոլային զանգվածը (գ/մոլ),</w:t>
      </w:r>
    </w:p>
    <w:p w14:paraId="1BA68B46" w14:textId="4A98A634" w:rsidR="00BF0CD8" w:rsidRPr="00834610" w:rsidRDefault="002D0F83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="00BF0CD8" w:rsidRPr="00834610">
        <w:t>-ը նյութի տված կամ վերցրած էլեկտրոնների մոլերի քանակը,</w:t>
      </w:r>
    </w:p>
    <w:p w14:paraId="5F39BD64" w14:textId="2148F785" w:rsidR="00BF0CD8" w:rsidRPr="00834610" w:rsidRDefault="002D0F83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I</m:t>
        </m:r>
      </m:oMath>
      <w:r w:rsidR="00BF0CD8" w:rsidRPr="00834610">
        <w:t>-ն՝ հոսանքի ուժը (</w:t>
      </w:r>
      <w:r w:rsidR="00474E1F">
        <w:t>Ա</w:t>
      </w:r>
      <w:r w:rsidR="00BF0CD8" w:rsidRPr="00834610">
        <w:t>),</w:t>
      </w:r>
    </w:p>
    <w:p w14:paraId="452391AD" w14:textId="1B118112" w:rsidR="00BF0CD8" w:rsidRPr="00834610" w:rsidRDefault="002D0F83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t</m:t>
        </m:r>
      </m:oMath>
      <w:r w:rsidR="00BF0CD8" w:rsidRPr="00834610">
        <w:t>-ն՝ էլեկտրոլիզի ընթանալու ժամանակամիջոցը (վայրկյան),</w:t>
      </w:r>
    </w:p>
    <w:p w14:paraId="0098665B" w14:textId="363E07B6" w:rsidR="00BF0CD8" w:rsidRPr="0076361B" w:rsidRDefault="002D0F83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</m:t>
        </m:r>
      </m:oMath>
      <w:r w:rsidR="00BF0CD8" w:rsidRPr="00834610">
        <w:t>-ը</w:t>
      </w:r>
      <w:r>
        <w:t>՝</w:t>
      </w:r>
      <w:r w:rsidR="00BF0CD8" w:rsidRPr="00834610">
        <w:t xml:space="preserve"> </w:t>
      </w:r>
      <w:r>
        <w:t>Ֆ</w:t>
      </w:r>
      <w:r w:rsidR="00BF0CD8" w:rsidRPr="00834610">
        <w:t xml:space="preserve">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="00BF0CD8" w:rsidRPr="00834610">
        <w:t>:</w:t>
      </w:r>
    </w:p>
    <w:p w14:paraId="719B4FA0" w14:textId="7B3A9E1E" w:rsidR="00BF0CD8" w:rsidRPr="009704F4" w:rsidRDefault="00E749F4" w:rsidP="00A50215">
      <w:pPr>
        <w:pStyle w:val="Q-Yentavernagir"/>
      </w:pPr>
      <w:bookmarkStart w:id="1074" w:name="_Toc133963340"/>
      <w:bookmarkStart w:id="1075" w:name="_Toc133965397"/>
      <w:bookmarkStart w:id="1076" w:name="_Toc133965653"/>
      <w:bookmarkStart w:id="1077" w:name="_Toc153319862"/>
      <w:r>
        <w:t>Ա</w:t>
      </w:r>
      <w:r w:rsidRPr="009704F4">
        <w:t>ՂԵՐԻ ՋՐԱՅԻՆ ԼՈՒԾՈՒՅԹՆԵՐՈՒՄ ԸՆԹԱՑՈՂ ԷԼԵԿՏՐՈԼԻԶԻ ՌԵԱԿՑԻԱՆԵՐԻ ՕՐԻՆԱԿՆԵՐ</w:t>
      </w:r>
      <w:bookmarkEnd w:id="1074"/>
      <w:bookmarkEnd w:id="1075"/>
      <w:bookmarkEnd w:id="1076"/>
      <w:bookmarkEnd w:id="1077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27000E1" w:rsidR="00BF0CD8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10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55"/>
        <w:gridCol w:w="180"/>
        <w:gridCol w:w="410"/>
        <w:gridCol w:w="760"/>
        <w:gridCol w:w="720"/>
        <w:gridCol w:w="1440"/>
        <w:gridCol w:w="365"/>
        <w:gridCol w:w="1710"/>
      </w:tblGrid>
      <w:tr w:rsidR="00207B43" w:rsidRPr="00207B43" w14:paraId="4CFB7DEE" w14:textId="77777777" w:rsidTr="0048441F">
        <w:trPr>
          <w:jc w:val="center"/>
        </w:trPr>
        <w:tc>
          <w:tcPr>
            <w:tcW w:w="1435" w:type="dxa"/>
            <w:gridSpan w:val="2"/>
          </w:tcPr>
          <w:p w14:paraId="73661FB8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30" w:type="dxa"/>
            <w:gridSpan w:val="4"/>
            <w:tcBorders>
              <w:right w:val="single" w:sz="4" w:space="0" w:color="auto"/>
            </w:tcBorders>
          </w:tcPr>
          <w:p w14:paraId="2FDBB89A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1B45AF02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710" w:type="dxa"/>
            <w:tcBorders>
              <w:left w:val="single" w:sz="4" w:space="0" w:color="auto"/>
            </w:tcBorders>
          </w:tcPr>
          <w:p w14:paraId="5B57A901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11951546" w14:textId="77777777" w:rsidTr="0048441F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671AE2E2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4"/>
            <w:tcBorders>
              <w:bottom w:val="single" w:sz="4" w:space="0" w:color="auto"/>
              <w:right w:val="single" w:sz="4" w:space="0" w:color="auto"/>
            </w:tcBorders>
          </w:tcPr>
          <w:p w14:paraId="0D7EE6A0" w14:textId="77777777" w:rsidR="00207B43" w:rsidRPr="00207B43" w:rsidRDefault="00000000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23887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710" w:type="dxa"/>
            <w:tcBorders>
              <w:left w:val="single" w:sz="4" w:space="0" w:color="auto"/>
            </w:tcBorders>
          </w:tcPr>
          <w:p w14:paraId="4B1F79EB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585D8369" w14:textId="77777777" w:rsidTr="0048441F">
        <w:trPr>
          <w:jc w:val="center"/>
        </w:trPr>
        <w:tc>
          <w:tcPr>
            <w:tcW w:w="5130" w:type="dxa"/>
            <w:gridSpan w:val="7"/>
            <w:tcBorders>
              <w:top w:val="single" w:sz="4" w:space="0" w:color="auto"/>
            </w:tcBorders>
          </w:tcPr>
          <w:p w14:paraId="1F5DDD4C" w14:textId="5627185C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0"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1710" w:type="dxa"/>
          </w:tcPr>
          <w:p w14:paraId="6EFF6F4B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5BE3C510" w14:textId="77777777" w:rsidTr="0048441F">
        <w:trPr>
          <w:jc w:val="center"/>
        </w:trPr>
        <w:tc>
          <w:tcPr>
            <w:tcW w:w="6839" w:type="dxa"/>
            <w:gridSpan w:val="8"/>
          </w:tcPr>
          <w:p w14:paraId="16873408" w14:textId="000A5E70" w:rsidR="00207B43" w:rsidRPr="00207B43" w:rsidRDefault="002D0F83" w:rsidP="00207B43">
            <w:pPr>
              <w:spacing w:after="120" w:line="245" w:lineRule="auto"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 xml:space="preserve">Որպեսզի հավասարման մեջ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KCl</m:t>
              </m:r>
            </m:oMath>
            <w:r w:rsidRPr="002D0F83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ը լինի մոլեկուլային ձևով,</w:t>
            </w:r>
            <w:r w:rsidR="0048441F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 xml:space="preserve"> </w:t>
            </w:r>
            <w:r w:rsidRPr="00207B43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 xml:space="preserve">հավասարման աջ և ձախ մասերում </w:t>
            </w:r>
            <w:r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ա</w:t>
            </w:r>
            <w:r w:rsidR="00207B43" w:rsidRPr="00207B43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 xml:space="preserve">վելացնենք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K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+</m:t>
                  </m:r>
                </m:sup>
              </m:sSup>
            </m:oMath>
            <w:r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 xml:space="preserve"> </w:t>
            </w:r>
            <w:r w:rsidR="00207B43" w:rsidRPr="00207B43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իոններ.</w:t>
            </w:r>
          </w:p>
        </w:tc>
      </w:tr>
      <w:tr w:rsidR="00207B43" w:rsidRPr="00207B43" w14:paraId="225E3B96" w14:textId="77777777" w:rsidTr="0048441F">
        <w:trPr>
          <w:trHeight w:val="203"/>
          <w:jc w:val="center"/>
        </w:trPr>
        <w:tc>
          <w:tcPr>
            <w:tcW w:w="4765" w:type="dxa"/>
            <w:gridSpan w:val="6"/>
          </w:tcPr>
          <w:p w14:paraId="4C0BCC75" w14:textId="5DD7284C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7BAF6F94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1710" w:type="dxa"/>
          </w:tcPr>
          <w:p w14:paraId="1458811F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</w:p>
        </w:tc>
      </w:tr>
      <w:tr w:rsidR="00207B43" w:rsidRPr="00207B43" w14:paraId="1A3363C1" w14:textId="77777777" w:rsidTr="0048441F">
        <w:trPr>
          <w:jc w:val="center"/>
        </w:trPr>
        <w:tc>
          <w:tcPr>
            <w:tcW w:w="1255" w:type="dxa"/>
          </w:tcPr>
          <w:p w14:paraId="14209B3F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590" w:type="dxa"/>
            <w:gridSpan w:val="2"/>
          </w:tcPr>
          <w:p w14:paraId="36C279CC" w14:textId="77777777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C00000"/>
                    <w:sz w:val="20"/>
                    <w:szCs w:val="2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760" w:type="dxa"/>
          </w:tcPr>
          <w:p w14:paraId="41F08ABE" w14:textId="6483FE5F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720" w:type="dxa"/>
          </w:tcPr>
          <w:p w14:paraId="3438BA03" w14:textId="77777777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C00000"/>
                    <w:sz w:val="20"/>
                    <w:szCs w:val="2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1440" w:type="dxa"/>
          </w:tcPr>
          <w:p w14:paraId="4407601B" w14:textId="55FBB417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365" w:type="dxa"/>
          </w:tcPr>
          <w:p w14:paraId="69FED7C7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  <w:tc>
          <w:tcPr>
            <w:tcW w:w="1710" w:type="dxa"/>
          </w:tcPr>
          <w:p w14:paraId="70A8E3AD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</w:tbl>
    <w:p w14:paraId="67437089" w14:textId="77777777" w:rsidR="00BF0CD8" w:rsidRDefault="00BF0CD8" w:rsidP="00207B43">
      <w:pPr>
        <w:pStyle w:val="Q-Normal"/>
        <w:spacing w:before="120" w:after="120"/>
        <w:ind w:firstLine="432"/>
        <w:contextualSpacing w:val="0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7263D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8573458">
                <wp:extent cx="3008120" cy="377806"/>
                <wp:effectExtent l="0" t="0" r="1905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8120" cy="377806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2C726D" w:rsidRDefault="002C726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728" style="width:236.8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" fillcolor="#fbe4d5 [661]" stroked="f" strokeweight="1pt">
                <v:stroke joinstyle="miter"/>
                <v:textbox>
                  <w:txbxContent>
                    <w:p w14:paraId="6114C561" w14:textId="77777777" w:rsidR="002C726D" w:rsidRDefault="002C726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207B43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lastRenderedPageBreak/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207B43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48441F">
        <w:trPr>
          <w:trHeight w:val="51"/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2359FCB8">
                <wp:extent cx="1871529" cy="358923"/>
                <wp:effectExtent l="0" t="0" r="0" b="317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1529" cy="358923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2C726D" w:rsidRDefault="002C726D" w:rsidP="00A242E4">
                            <w:pPr>
                              <w:pStyle w:val="Q-Yndgcvac"/>
                              <w:contextualSpacing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729" style="width:147.35pt;height: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" fillcolor="#fbe4d5 [661]" stroked="f" strokeweight="1pt">
                <v:stroke joinstyle="miter"/>
                <v:textbox>
                  <w:txbxContent>
                    <w:p w14:paraId="11A4D036" w14:textId="06E96B05" w:rsidR="002C726D" w:rsidRDefault="002C726D" w:rsidP="00A242E4">
                      <w:pPr>
                        <w:pStyle w:val="Q-Yndgcvac"/>
                        <w:contextualSpacing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8C514F" w:rsidRDefault="00BF0CD8" w:rsidP="00302A17">
      <w:pPr>
        <w:pStyle w:val="Q-Normal"/>
      </w:pPr>
      <w:r w:rsidRPr="008C514F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255"/>
        <w:gridCol w:w="1075"/>
        <w:gridCol w:w="360"/>
      </w:tblGrid>
      <w:tr w:rsidR="00BF0CD8" w:rsidRPr="008C514F" w14:paraId="1C34AC8B" w14:textId="77777777" w:rsidTr="00A651BD">
        <w:tc>
          <w:tcPr>
            <w:tcW w:w="1080" w:type="dxa"/>
          </w:tcPr>
          <w:p w14:paraId="65E57D81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8C514F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>2</w:t>
            </w:r>
          </w:p>
        </w:tc>
      </w:tr>
      <w:tr w:rsidR="00BF0CD8" w:rsidRPr="008C514F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 xml:space="preserve"> </w:t>
            </w: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</w:tr>
      <w:tr w:rsidR="00BF0CD8" w:rsidRPr="008C514F" w14:paraId="79529988" w14:textId="77777777" w:rsidTr="00FF1C2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255" w:type="dxa"/>
            <w:tcBorders>
              <w:top w:val="single" w:sz="4" w:space="0" w:color="auto"/>
            </w:tcBorders>
          </w:tcPr>
          <w:p w14:paraId="0B5F205B" w14:textId="0F7A6035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1075" w:type="dxa"/>
            <w:tcBorders>
              <w:top w:val="single" w:sz="4" w:space="0" w:color="auto"/>
            </w:tcBorders>
          </w:tcPr>
          <w:p w14:paraId="5B68FA94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</w:tr>
      <w:tr w:rsidR="00BF0CD8" w:rsidRPr="008C514F" w14:paraId="3D4E31CA" w14:textId="77777777" w:rsidTr="00FF1C2D">
        <w:tc>
          <w:tcPr>
            <w:tcW w:w="1080" w:type="dxa"/>
          </w:tcPr>
          <w:p w14:paraId="70D8FF39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255" w:type="dxa"/>
          </w:tcPr>
          <w:p w14:paraId="4FC4219F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1075" w:type="dxa"/>
          </w:tcPr>
          <w:p w14:paraId="324AAA9A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</w:p>
        </w:tc>
      </w:tr>
    </w:tbl>
    <w:p w14:paraId="4A306C4B" w14:textId="77777777" w:rsidR="00BF0CD8" w:rsidRPr="0076361B" w:rsidRDefault="00BF0CD8" w:rsidP="00FF1C2D">
      <w:pPr>
        <w:pStyle w:val="Q-Normal"/>
        <w:ind w:left="63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98B646" wp14:editId="5CC9B533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2C726D" w:rsidRDefault="002C726D" w:rsidP="00FF1C2D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730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" fillcolor="#fbe4d5 [661]" stroked="f" strokeweight="1pt">
                <v:stroke joinstyle="miter"/>
                <v:textbox>
                  <w:txbxContent>
                    <w:p w14:paraId="42805951" w14:textId="79BC5CB0" w:rsidR="002C726D" w:rsidRDefault="002C726D" w:rsidP="00FF1C2D">
                      <w:pPr>
                        <w:pStyle w:val="Q-Yndgcvac"/>
                        <w:jc w:val="center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7"/>
        <w:gridCol w:w="607"/>
        <w:gridCol w:w="2784"/>
        <w:gridCol w:w="990"/>
        <w:gridCol w:w="1982"/>
        <w:gridCol w:w="459"/>
      </w:tblGrid>
      <w:tr w:rsidR="00BF0CD8" w:rsidRPr="008C514F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01D8CD3C" w:rsidR="00BF0CD8" w:rsidRPr="007263D1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22E9A103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3)</w:t>
            </w:r>
          </w:p>
        </w:tc>
      </w:tr>
      <w:tr w:rsidR="00BF0CD8" w:rsidRPr="007263D1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07446B6B" w:rsidR="00BF0CD8" w:rsidRPr="007263D1" w:rsidRDefault="008C514F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</m:oMath>
            <w:r w:rsidR="00BF0CD8"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</w:tr>
    </w:tbl>
    <w:p w14:paraId="63CAC370" w14:textId="77D2A3F0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7702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963"/>
        <w:gridCol w:w="1843"/>
        <w:gridCol w:w="283"/>
        <w:gridCol w:w="993"/>
        <w:gridCol w:w="708"/>
        <w:gridCol w:w="1377"/>
        <w:gridCol w:w="1215"/>
        <w:gridCol w:w="12"/>
      </w:tblGrid>
      <w:tr w:rsidR="00BF0CD8" w:rsidRPr="007263D1" w14:paraId="2FE36197" w14:textId="77777777" w:rsidTr="007263D1">
        <w:trPr>
          <w:gridAfter w:val="1"/>
          <w:wAfter w:w="12" w:type="dxa"/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</w:t>
            </w: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963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283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263D1" w:rsidRDefault="00BF0CD8" w:rsidP="007263D1">
            <w:pPr>
              <w:pStyle w:val="ListParagraph"/>
              <w:spacing w:before="100" w:beforeAutospacing="1" w:after="100" w:afterAutospacing="1" w:line="240" w:lineRule="atLeast"/>
              <w:ind w:left="0" w:right="-112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I</w:t>
            </w:r>
          </w:p>
        </w:tc>
        <w:tc>
          <w:tcPr>
            <w:tcW w:w="993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0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50AD0DD9" w14:textId="77777777" w:rsidTr="00FF1C2D">
        <w:trPr>
          <w:gridAfter w:val="1"/>
          <w:wAfter w:w="12" w:type="dxa"/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63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83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93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330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↑</m:t>
              </m:r>
            </m:oMath>
          </w:p>
        </w:tc>
      </w:tr>
      <w:tr w:rsidR="001A28CF" w:rsidRPr="007263D1" w14:paraId="0700C011" w14:textId="77777777" w:rsidTr="00FF1C2D">
        <w:trPr>
          <w:gridAfter w:val="1"/>
          <w:wAfter w:w="12" w:type="dxa"/>
          <w:cantSplit/>
          <w:trHeight w:val="188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vMerge w:val="restart"/>
            <w:tcBorders>
              <w:left w:val="nil"/>
            </w:tcBorders>
            <w:vAlign w:val="center"/>
          </w:tcPr>
          <w:p w14:paraId="064450B0" w14:textId="478A3108" w:rsidR="001A28CF" w:rsidRPr="007263D1" w:rsidRDefault="00000000" w:rsidP="001A28CF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83" w:type="dxa"/>
            <w:tcBorders>
              <w:top w:val="single" w:sz="4" w:space="0" w:color="auto"/>
              <w:bottom w:val="nil"/>
              <w:right w:val="nil"/>
            </w:tcBorders>
          </w:tcPr>
          <w:p w14:paraId="05D813AF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293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D77C656" w14:textId="77777777" w:rsidR="001A28CF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1A28CF" w:rsidRPr="007263D1" w14:paraId="226ED399" w14:textId="77777777" w:rsidTr="00FF1C2D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vMerge/>
            <w:tcBorders>
              <w:left w:val="nil"/>
              <w:bottom w:val="single" w:sz="4" w:space="0" w:color="auto"/>
            </w:tcBorders>
          </w:tcPr>
          <w:p w14:paraId="7E5832BF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3" w:type="dxa"/>
            <w:tcBorders>
              <w:top w:val="nil"/>
              <w:bottom w:val="single" w:sz="4" w:space="0" w:color="auto"/>
              <w:right w:val="nil"/>
            </w:tcBorders>
          </w:tcPr>
          <w:p w14:paraId="189FB3CA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1C0FD29" w14:textId="5B1D6154" w:rsidR="001A28CF" w:rsidRPr="007263D1" w:rsidRDefault="001A28CF" w:rsidP="00161C2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6D62D83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22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310A3D50" w:rsidR="001A28CF" w:rsidRPr="00161C2E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263D1" w14:paraId="6985BD38" w14:textId="77777777" w:rsidTr="008C514F">
        <w:trPr>
          <w:gridAfter w:val="1"/>
          <w:wAfter w:w="12" w:type="dxa"/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tcBorders>
              <w:left w:val="nil"/>
              <w:bottom w:val="nil"/>
            </w:tcBorders>
            <w:shd w:val="clear" w:color="auto" w:fill="FBE4D5" w:themeFill="accent2" w:themeFillTint="33"/>
          </w:tcPr>
          <w:p w14:paraId="0E14FB0C" w14:textId="0215AF8C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4576" w:type="dxa"/>
            <w:gridSpan w:val="5"/>
            <w:tcBorders>
              <w:bottom w:val="nil"/>
              <w:right w:val="nil"/>
            </w:tcBorders>
            <w:shd w:val="clear" w:color="auto" w:fill="E2EFD9" w:themeFill="accent6" w:themeFillTint="33"/>
          </w:tcPr>
          <w:p w14:paraId="55EFBF2B" w14:textId="389D3562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lastRenderedPageBreak/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425"/>
        <w:gridCol w:w="2693"/>
        <w:gridCol w:w="850"/>
        <w:gridCol w:w="2552"/>
        <w:gridCol w:w="425"/>
      </w:tblGrid>
      <w:tr w:rsidR="00BF0CD8" w:rsidRPr="008C514F" w14:paraId="73BEE7F7" w14:textId="77777777" w:rsidTr="007263D1">
        <w:trPr>
          <w:jc w:val="center"/>
        </w:trPr>
        <w:tc>
          <w:tcPr>
            <w:tcW w:w="993" w:type="dxa"/>
          </w:tcPr>
          <w:p w14:paraId="79E6D032" w14:textId="77777777" w:rsidR="00BF0CD8" w:rsidRPr="008C514F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ատոդ</w:t>
            </w:r>
          </w:p>
        </w:tc>
        <w:tc>
          <w:tcPr>
            <w:tcW w:w="425" w:type="dxa"/>
          </w:tcPr>
          <w:p w14:paraId="26CDF917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07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1)</w:t>
            </w:r>
          </w:p>
        </w:tc>
        <w:tc>
          <w:tcPr>
            <w:tcW w:w="2693" w:type="dxa"/>
            <w:tcBorders>
              <w:right w:val="single" w:sz="4" w:space="0" w:color="auto"/>
            </w:tcBorders>
          </w:tcPr>
          <w:p w14:paraId="46D9A2A0" w14:textId="64DAC9BC" w:rsidR="00BF0CD8" w:rsidRPr="007263D1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8C514F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նոդ</w:t>
            </w:r>
          </w:p>
        </w:tc>
        <w:tc>
          <w:tcPr>
            <w:tcW w:w="2552" w:type="dxa"/>
          </w:tcPr>
          <w:p w14:paraId="188463BE" w14:textId="416E7748" w:rsidR="00BF0CD8" w:rsidRPr="007263D1" w:rsidRDefault="008C514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425" w:type="dxa"/>
          </w:tcPr>
          <w:p w14:paraId="29F33EDA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13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3)</w:t>
            </w:r>
          </w:p>
        </w:tc>
      </w:tr>
      <w:tr w:rsidR="00BF0CD8" w:rsidRPr="007263D1" w14:paraId="214BF930" w14:textId="77777777" w:rsidTr="007263D1">
        <w:trPr>
          <w:jc w:val="center"/>
        </w:trPr>
        <w:tc>
          <w:tcPr>
            <w:tcW w:w="993" w:type="dxa"/>
          </w:tcPr>
          <w:p w14:paraId="7DD5E67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</w:tcPr>
          <w:p w14:paraId="11F74743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07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 xml:space="preserve">(2) </w:t>
            </w:r>
          </w:p>
        </w:tc>
        <w:tc>
          <w:tcPr>
            <w:tcW w:w="2693" w:type="dxa"/>
            <w:tcBorders>
              <w:right w:val="single" w:sz="4" w:space="0" w:color="auto"/>
            </w:tcBorders>
          </w:tcPr>
          <w:p w14:paraId="56759BB2" w14:textId="12D9E4B5" w:rsidR="00BF0CD8" w:rsidRPr="007263D1" w:rsidRDefault="008C514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</m:oMath>
            <w:r w:rsidR="00BF0CD8"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2552" w:type="dxa"/>
          </w:tcPr>
          <w:p w14:paraId="345E826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</w:tcPr>
          <w:p w14:paraId="28BE22D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779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45"/>
        <w:gridCol w:w="12"/>
        <w:gridCol w:w="56"/>
        <w:gridCol w:w="1678"/>
        <w:gridCol w:w="664"/>
        <w:gridCol w:w="353"/>
        <w:gridCol w:w="8"/>
        <w:gridCol w:w="325"/>
        <w:gridCol w:w="810"/>
        <w:gridCol w:w="2473"/>
        <w:gridCol w:w="270"/>
        <w:gridCol w:w="12"/>
      </w:tblGrid>
      <w:tr w:rsidR="008C514F" w:rsidRPr="007263D1" w14:paraId="3C5E1B95" w14:textId="77777777" w:rsidTr="008C514F">
        <w:trPr>
          <w:gridAfter w:val="1"/>
          <w:wAfter w:w="12" w:type="dxa"/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5D3C261D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</w:t>
            </w:r>
          </w:p>
        </w:tc>
        <w:tc>
          <w:tcPr>
            <w:tcW w:w="845" w:type="dxa"/>
            <w:tcBorders>
              <w:left w:val="single" w:sz="4" w:space="0" w:color="auto"/>
            </w:tcBorders>
            <w:vAlign w:val="center"/>
          </w:tcPr>
          <w:p w14:paraId="025BF5B2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410" w:type="dxa"/>
            <w:gridSpan w:val="4"/>
            <w:tcBorders>
              <w:right w:val="single" w:sz="4" w:space="0" w:color="auto"/>
            </w:tcBorders>
            <w:vAlign w:val="center"/>
          </w:tcPr>
          <w:p w14:paraId="1CED5F92" w14:textId="77777777" w:rsidR="008C514F" w:rsidRPr="007263D1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8C514F" w:rsidRPr="007263D1" w:rsidRDefault="008C514F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2</w:t>
            </w:r>
          </w:p>
        </w:tc>
        <w:tc>
          <w:tcPr>
            <w:tcW w:w="333" w:type="dxa"/>
            <w:gridSpan w:val="2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02CD70" w14:textId="77777777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I</w:t>
            </w:r>
          </w:p>
        </w:tc>
        <w:tc>
          <w:tcPr>
            <w:tcW w:w="810" w:type="dxa"/>
            <w:tcBorders>
              <w:left w:val="single" w:sz="4" w:space="0" w:color="auto"/>
            </w:tcBorders>
            <w:vAlign w:val="center"/>
          </w:tcPr>
          <w:p w14:paraId="59902557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473" w:type="dxa"/>
            <w:tcBorders>
              <w:right w:val="single" w:sz="4" w:space="0" w:color="auto"/>
            </w:tcBorders>
          </w:tcPr>
          <w:p w14:paraId="09F56AED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2</w:t>
            </w:r>
          </w:p>
        </w:tc>
      </w:tr>
      <w:tr w:rsidR="008C514F" w:rsidRPr="007263D1" w14:paraId="3D665A7A" w14:textId="77777777" w:rsidTr="008C514F">
        <w:trPr>
          <w:gridAfter w:val="1"/>
          <w:wAfter w:w="12" w:type="dxa"/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13" w:type="dxa"/>
            <w:gridSpan w:val="3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342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8C514F" w:rsidRPr="007263D1" w:rsidRDefault="008C514F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1</w:t>
            </w:r>
          </w:p>
        </w:tc>
        <w:tc>
          <w:tcPr>
            <w:tcW w:w="33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3729F3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810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473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</w:tr>
      <w:tr w:rsidR="00DA01C5" w:rsidRPr="007263D1" w14:paraId="1047B3C8" w14:textId="77777777" w:rsidTr="008C514F">
        <w:trPr>
          <w:jc w:val="center"/>
        </w:trPr>
        <w:tc>
          <w:tcPr>
            <w:tcW w:w="3905" w:type="dxa"/>
            <w:gridSpan w:val="8"/>
          </w:tcPr>
          <w:p w14:paraId="1AA9DE47" w14:textId="329A6386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25" w:type="dxa"/>
            <w:vMerge w:val="restart"/>
            <w:tcBorders>
              <w:right w:val="single" w:sz="4" w:space="0" w:color="auto"/>
            </w:tcBorders>
          </w:tcPr>
          <w:p w14:paraId="01C1091D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</w:p>
        </w:tc>
        <w:tc>
          <w:tcPr>
            <w:tcW w:w="3565" w:type="dxa"/>
            <w:gridSpan w:val="4"/>
            <w:vMerge w:val="restart"/>
            <w:tcBorders>
              <w:left w:val="single" w:sz="4" w:space="0" w:color="auto"/>
            </w:tcBorders>
            <w:vAlign w:val="center"/>
          </w:tcPr>
          <w:p w14:paraId="65873D4E" w14:textId="71222A21" w:rsidR="00DA01C5" w:rsidRPr="007263D1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263D1" w14:paraId="22115528" w14:textId="77777777" w:rsidTr="00EF2D7B">
        <w:trPr>
          <w:trHeight w:val="383"/>
          <w:jc w:val="center"/>
        </w:trPr>
        <w:tc>
          <w:tcPr>
            <w:tcW w:w="1146" w:type="dxa"/>
            <w:gridSpan w:val="3"/>
          </w:tcPr>
          <w:p w14:paraId="29C8ACFD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1734" w:type="dxa"/>
            <w:gridSpan w:val="2"/>
          </w:tcPr>
          <w:p w14:paraId="12A13BA2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025" w:type="dxa"/>
            <w:gridSpan w:val="3"/>
          </w:tcPr>
          <w:p w14:paraId="4E796189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25" w:type="dxa"/>
            <w:vMerge/>
            <w:tcBorders>
              <w:right w:val="single" w:sz="4" w:space="0" w:color="auto"/>
            </w:tcBorders>
          </w:tcPr>
          <w:p w14:paraId="219F9AA4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</w:p>
        </w:tc>
        <w:tc>
          <w:tcPr>
            <w:tcW w:w="3565" w:type="dxa"/>
            <w:gridSpan w:val="4"/>
            <w:vMerge/>
            <w:tcBorders>
              <w:left w:val="single" w:sz="4" w:space="0" w:color="auto"/>
            </w:tcBorders>
          </w:tcPr>
          <w:p w14:paraId="02FC3F34" w14:textId="37049A63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1A28CF" w:rsidRPr="007263D1" w14:paraId="26EAF9AF" w14:textId="77777777" w:rsidTr="00EF2D7B">
        <w:trPr>
          <w:trHeight w:val="620"/>
          <w:jc w:val="center"/>
        </w:trPr>
        <w:tc>
          <w:tcPr>
            <w:tcW w:w="4230" w:type="dxa"/>
            <w:gridSpan w:val="9"/>
            <w:tcBorders>
              <w:right w:val="single" w:sz="4" w:space="0" w:color="auto"/>
            </w:tcBorders>
            <w:shd w:val="clear" w:color="auto" w:fill="FBE4D5" w:themeFill="accent2" w:themeFillTint="33"/>
          </w:tcPr>
          <w:p w14:paraId="6CCF0557" w14:textId="77777777" w:rsidR="001A28CF" w:rsidRPr="001A28CF" w:rsidRDefault="001A28CF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565" w:type="dxa"/>
            <w:gridSpan w:val="4"/>
            <w:shd w:val="clear" w:color="auto" w:fill="E2EFD9" w:themeFill="accent6" w:themeFillTint="33"/>
          </w:tcPr>
          <w:p w14:paraId="2EA91081" w14:textId="677ED910" w:rsidR="001A28CF" w:rsidRPr="007263D1" w:rsidRDefault="001A28CF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43ECF544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18D15565" w:rsidR="00E04C29" w:rsidRPr="0025216B" w:rsidRDefault="00E04C29" w:rsidP="00A50215">
      <w:pPr>
        <w:pStyle w:val="Q-Yentavernagir"/>
      </w:pPr>
      <w:bookmarkStart w:id="1078" w:name="_Toc153319863"/>
      <w:r w:rsidRPr="0025216B">
        <w:t>ԽՆԴԻՐՆԵՐ ԷԼԵԿՏՐՈԼԻԶԻ ՎԵՐԱԲԵՐՅԱԼ</w:t>
      </w:r>
      <w:bookmarkEnd w:id="1078"/>
    </w:p>
    <w:p w14:paraId="476DA6F2" w14:textId="23EE98F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</w:t>
      </w:r>
      <w:r w:rsidR="0048441F">
        <w:t>՝</w:t>
      </w:r>
      <w:r>
        <w:t xml:space="preserve">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7E20AF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w:lastRenderedPageBreak/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165517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7E20AF">
      <w:pPr>
        <w:pStyle w:val="Q-Xndir"/>
      </w:pPr>
      <w:r>
        <w:t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48441F">
      <w:pPr>
        <w:pStyle w:val="Q-Normal"/>
        <w:spacing w:line="264" w:lineRule="auto"/>
        <w:ind w:firstLine="432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48441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48441F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48441F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48441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48441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1ADC2E9A" w:rsidR="00E04C29" w:rsidRPr="00E30F98" w:rsidRDefault="00E04C29" w:rsidP="0048441F">
      <w:pPr>
        <w:pStyle w:val="Q-Normal"/>
        <w:spacing w:after="120"/>
        <w:ind w:firstLine="432"/>
        <w:contextualSpacing w:val="0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 էլեկտրոլիզված ջրի զանգվածը.</w:t>
      </w:r>
    </w:p>
    <w:p w14:paraId="4E34FC28" w14:textId="77777777" w:rsidR="00E04C29" w:rsidRPr="00C97B05" w:rsidRDefault="00000000" w:rsidP="0048441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48441F">
      <w:pPr>
        <w:pStyle w:val="Q-Normal"/>
        <w:spacing w:line="264" w:lineRule="auto"/>
        <w:ind w:firstLine="432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48441F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 w:rsidRPr="00165517">
        <w:rPr>
          <w:i/>
        </w:rPr>
        <w:t>Պատ.՝</w:t>
      </w:r>
      <w:r>
        <w:t xml:space="preserve">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7E20AF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lastRenderedPageBreak/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841F84">
      <w:pPr>
        <w:pStyle w:val="Q-Normal"/>
        <w:spacing w:line="264" w:lineRule="auto"/>
        <w:ind w:firstLine="432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841F84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50-16=34գ</m:t>
          </m:r>
        </m:oMath>
      </m:oMathPara>
    </w:p>
    <w:p w14:paraId="7D514FC3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841F84">
      <w:pPr>
        <w:pStyle w:val="Q-Normal"/>
        <w:spacing w:line="264" w:lineRule="auto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0EAD1217" w:rsidR="00E04C29" w:rsidRDefault="00E04C29" w:rsidP="00841F84">
      <w:pPr>
        <w:pStyle w:val="Q-Normal"/>
        <w:spacing w:line="264" w:lineRule="auto"/>
        <w:ind w:firstLine="432"/>
      </w:pPr>
      <w:r w:rsidRPr="00165517">
        <w:rPr>
          <w:i/>
        </w:rPr>
        <w:t>Պատ.՝</w:t>
      </w:r>
      <w:r>
        <w:t xml:space="preserve"> </w:t>
      </w:r>
      <m:oMath>
        <m:r>
          <w:rPr>
            <w:rFonts w:ascii="Cambria Math" w:hAnsi="Cambria Math"/>
          </w:rPr>
          <m:t>6%</m:t>
        </m:r>
      </m:oMath>
      <w:r>
        <w:t>:</w:t>
      </w:r>
    </w:p>
    <w:p w14:paraId="3E006131" w14:textId="3371A680" w:rsidR="00E04C29" w:rsidRDefault="00E04C29" w:rsidP="00F048B2">
      <w:pPr>
        <w:pStyle w:val="Q-Normal"/>
        <w:ind w:firstLine="0"/>
      </w:pPr>
    </w:p>
    <w:p w14:paraId="64EDEAA7" w14:textId="31C5BFA3" w:rsidR="00FE5811" w:rsidRPr="00F048B2" w:rsidRDefault="00563A52" w:rsidP="00F048B2">
      <w:pPr>
        <w:pStyle w:val="Q-Yentavernagir"/>
      </w:pPr>
      <w:bookmarkStart w:id="1079" w:name="_Toc153319864"/>
      <w:r w:rsidRPr="0025216B">
        <w:t xml:space="preserve">ԽՆԴԻՐՆԵՐ </w:t>
      </w:r>
      <w:r w:rsidR="00F048B2">
        <w:t>ՄԵՏԱՂՆԵՐԻ ԴՈՒՐՍ ՄՂՄԱՆ</w:t>
      </w:r>
      <w:r w:rsidRPr="0025216B">
        <w:t xml:space="preserve"> ՎԵՐԱԲԵՐՅԱԼ</w:t>
      </w:r>
      <w:bookmarkEnd w:id="1079"/>
    </w:p>
    <w:p w14:paraId="164FFF5B" w14:textId="08CDAF56" w:rsidR="00FE5811" w:rsidRPr="00763FBB" w:rsidRDefault="00FE5811" w:rsidP="00F048B2">
      <w:pPr>
        <w:pStyle w:val="Q-Normal"/>
      </w:pPr>
      <w:r w:rsidRPr="00763FBB">
        <w:t>Հաճախ են հանդիպում խնդիրներ, որոնցում</w:t>
      </w:r>
      <w:r>
        <w:t xml:space="preserve"> որևէ</w:t>
      </w:r>
      <w:r w:rsidRPr="00763FBB">
        <w:t xml:space="preserve"> ակտիվ մետաղ լուծույթից դուրս է մղում պակաս ակտիվ մետաղին իր աղի լուծույթից: Դրա հետևանքով փոխվում են լուծույթի և լուծույթում տեղադրված մետաղի թիթեղի զանգվածները: Բերենք մի քանի օրինակ:</w:t>
      </w:r>
    </w:p>
    <w:p w14:paraId="1604151C" w14:textId="3F503680" w:rsidR="00FE5811" w:rsidRPr="00763FBB" w:rsidRDefault="00FE5811" w:rsidP="00F048B2">
      <w:pPr>
        <w:pStyle w:val="Q-Xndir"/>
      </w:pPr>
      <w:r w:rsidRPr="00AE0822">
        <w:t xml:space="preserve">Խնդիր </w:t>
      </w:r>
      <w:r w:rsidR="00F048B2">
        <w:t>4</w:t>
      </w:r>
      <w:r w:rsidRPr="00763FBB">
        <w:t>. Պղնձի (II) սուլֆատի ջրային լուծույթի մեջ ընկղմել են 20 գ զանգվածով երկաթե թիթեղ: Որոշ ժամանակ անց թիթեղը հանել են, չորացրել և կշռել: Թիթեղի զանգվածը կազմել է 22 գ: Որքա՞ն է թիթեղի վրա անջատված պղնձի զանգ</w:t>
      </w:r>
      <w:r>
        <w:t>վ</w:t>
      </w:r>
      <w:r w:rsidRPr="00763FBB">
        <w:t>ածը (գ):</w:t>
      </w:r>
    </w:p>
    <w:p w14:paraId="46B62722" w14:textId="77777777" w:rsidR="00F048B2" w:rsidRDefault="00FE5811" w:rsidP="00F048B2">
      <w:pPr>
        <w:spacing w:line="245" w:lineRule="auto"/>
        <w:ind w:firstLine="432"/>
        <w:contextualSpacing/>
        <w:jc w:val="both"/>
        <w:rPr>
          <w:rFonts w:ascii="GHEA Grapalat" w:hAnsi="GHEA Grapalat"/>
          <w:i/>
          <w:sz w:val="20"/>
          <w:szCs w:val="20"/>
          <w:lang w:val="hy-AM"/>
        </w:rPr>
      </w:pPr>
      <w:r w:rsidRPr="00763FBB">
        <w:rPr>
          <w:rFonts w:ascii="GHEA Grapalat" w:hAnsi="GHEA Grapalat"/>
          <w:i/>
          <w:sz w:val="20"/>
          <w:szCs w:val="20"/>
          <w:lang w:val="hy-AM"/>
        </w:rPr>
        <w:t>Լուծում:</w:t>
      </w:r>
      <w:r w:rsidR="00F048B2">
        <w:rPr>
          <w:rFonts w:ascii="GHEA Grapalat" w:hAnsi="GHEA Grapalat"/>
          <w:i/>
          <w:sz w:val="20"/>
          <w:szCs w:val="20"/>
          <w:lang w:val="hy-AM"/>
        </w:rPr>
        <w:t xml:space="preserve">   </w:t>
      </w:r>
    </w:p>
    <w:p w14:paraId="6D9CD634" w14:textId="65E11902" w:rsidR="00FE5811" w:rsidRPr="00F048B2" w:rsidRDefault="00FE5811" w:rsidP="00F048B2">
      <w:pPr>
        <w:pStyle w:val="Q-Normal"/>
        <w:rPr>
          <w:i/>
        </w:rPr>
      </w:pPr>
      <w:r w:rsidRPr="00F048B2">
        <w:t xml:space="preserve">Մետաղների </w:t>
      </w:r>
      <w:r w:rsidR="0048441F" w:rsidRPr="00F048B2">
        <w:t>էլեկտրաքիմիական</w:t>
      </w:r>
      <w:r w:rsidR="0048441F">
        <w:t xml:space="preserve"> լարվածության </w:t>
      </w:r>
      <w:r w:rsidRPr="00F048B2">
        <w:t>շարքում երկաթը գտնվում է պղնձից առաջ, հետևաբար կփոխազդի պղնձի սուլֆատի լուծույթի հետ և դուրս կմղի պղինձ.</w:t>
      </w:r>
    </w:p>
    <w:p w14:paraId="34D26DE5" w14:textId="77777777" w:rsidR="00FE5811" w:rsidRPr="00763FBB" w:rsidRDefault="00FE5811" w:rsidP="00F048B2">
      <w:pPr>
        <w:pStyle w:val="Q-Normal"/>
        <w:spacing w:line="264" w:lineRule="auto"/>
        <w:ind w:firstLine="432"/>
        <w:rPr>
          <w:rFonts w:eastAsiaTheme="minorEastAsia"/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+CuS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Cu+FeS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 xml:space="preserve">               (1)</m:t>
          </m:r>
        </m:oMath>
      </m:oMathPara>
    </w:p>
    <w:p w14:paraId="07CEBE57" w14:textId="77777777" w:rsidR="00FE5811" w:rsidRPr="00763FBB" w:rsidRDefault="00FE5811" w:rsidP="00F048B2">
      <w:pPr>
        <w:pStyle w:val="Q-Normal"/>
      </w:pPr>
      <w:r w:rsidRPr="00763FBB">
        <w:t>Որոշենք թիթեղի զանգվածի փոփոխությունը.</w:t>
      </w:r>
    </w:p>
    <w:p w14:paraId="2168C269" w14:textId="77777777" w:rsidR="00FE5811" w:rsidRPr="00763FBB" w:rsidRDefault="00FE5811" w:rsidP="00F048B2">
      <w:pPr>
        <w:pStyle w:val="Q-Normal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22-20=2գ</m:t>
          </m:r>
        </m:oMath>
      </m:oMathPara>
    </w:p>
    <w:p w14:paraId="4AF6EF77" w14:textId="04D0D9DF" w:rsidR="00FE5811" w:rsidRPr="00763FBB" w:rsidRDefault="00FE5811" w:rsidP="00F048B2">
      <w:pPr>
        <w:pStyle w:val="Q-Normal"/>
      </w:pPr>
      <w:r w:rsidRPr="00763FBB">
        <w:t xml:space="preserve">Թիթեղի զանգվածի փոփոխությունը պայմանավորված է նրանով, որ երկաթի մի մասը լուծվել է (զանգվածի նվազում) և </w:t>
      </w:r>
      <w:r w:rsidR="00F048B2" w:rsidRPr="00763FBB">
        <w:t xml:space="preserve">համապատասխան քանակով պղինձ է </w:t>
      </w:r>
      <w:r w:rsidRPr="00763FBB">
        <w:t xml:space="preserve">նստել </w:t>
      </w:r>
      <w:r w:rsidRPr="00763FBB">
        <w:lastRenderedPageBreak/>
        <w:t>(զանգվածի ավելացում): Նշանակում է` թիթեղի սկզբնական զանգվածից պետք է հանել լուծված երկաթի զանգվածը և գումարել անջատված պղնձի զանգվածը.</w:t>
      </w:r>
    </w:p>
    <w:p w14:paraId="7E4D8058" w14:textId="77777777" w:rsidR="00FE5811" w:rsidRPr="00763FBB" w:rsidRDefault="00FE5811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22-</m:t>
          </m:r>
          <w:bookmarkStart w:id="1080" w:name="_Hlk152428407"/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w:bookmarkEnd w:id="1080"/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20գ,</m:t>
          </m:r>
        </m:oMath>
      </m:oMathPara>
    </w:p>
    <w:p w14:paraId="7E41A12F" w14:textId="77777777" w:rsidR="00FE5811" w:rsidRPr="00763FBB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m:r>
            <w:rPr>
              <w:rFonts w:ascii="Cambria Math" w:hAnsi="Cambria Math"/>
            </w:rPr>
            <m:t>=2գ</m:t>
          </m:r>
          <m:r>
            <w:rPr>
              <w:rFonts w:ascii="Cambria Math" w:eastAsiaTheme="minorEastAsia" w:hAnsi="Cambria Math"/>
            </w:rPr>
            <m:t>:                    (2)</m:t>
          </m:r>
        </m:oMath>
      </m:oMathPara>
    </w:p>
    <w:p w14:paraId="36D17399" w14:textId="77777777" w:rsidR="00FE5811" w:rsidRPr="00763FBB" w:rsidRDefault="00FE5811" w:rsidP="00F048B2">
      <w:pPr>
        <w:pStyle w:val="Q-Normal"/>
        <w:rPr>
          <w:rFonts w:eastAsiaTheme="minorEastAsia"/>
        </w:rPr>
      </w:pPr>
      <w:r w:rsidRPr="00763FBB">
        <w:rPr>
          <w:rFonts w:eastAsiaTheme="minorEastAsia"/>
        </w:rPr>
        <w:t xml:space="preserve">Նշանակենք փոխազդած երկաթի նյութաքանակը՝ </w:t>
      </w:r>
      <m:oMath>
        <m:r>
          <w:rPr>
            <w:rFonts w:ascii="Cambria Math" w:eastAsiaTheme="minorEastAsia" w:hAnsi="Cambria Math"/>
          </w:rPr>
          <m:t>x</m:t>
        </m:r>
      </m:oMath>
      <w:r w:rsidRPr="00763FBB">
        <w:rPr>
          <w:rFonts w:eastAsiaTheme="minorEastAsia"/>
        </w:rPr>
        <w:t xml:space="preserve"> մոլ, ըստ (1) ռեակցիայի՝ անջատված պղնձի նյութաքանակը նույնպես կլինի </w:t>
      </w:r>
      <m:oMath>
        <m:r>
          <w:rPr>
            <w:rFonts w:ascii="Cambria Math" w:eastAsiaTheme="minorEastAsia" w:hAnsi="Cambria Math"/>
          </w:rPr>
          <m:t>x</m:t>
        </m:r>
      </m:oMath>
      <w:r w:rsidRPr="00763FBB">
        <w:rPr>
          <w:rFonts w:eastAsiaTheme="minorEastAsia"/>
        </w:rPr>
        <w:t xml:space="preserve"> մոլ: Որոշենք այս մետաղների զանգվածները.</w:t>
      </w:r>
    </w:p>
    <w:p w14:paraId="1C4C813C" w14:textId="77777777" w:rsidR="00FE5811" w:rsidRPr="00763FBB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m:r>
            <w:rPr>
              <w:rFonts w:ascii="Cambria Math" w:hAnsi="Cambria Math"/>
            </w:rPr>
            <m:t xml:space="preserve">=56x գ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</m:t>
          </m:r>
          <w:bookmarkStart w:id="1081" w:name="_Hlk152428521"/>
          <m:r>
            <w:rPr>
              <w:rFonts w:ascii="Cambria Math" w:hAnsi="Cambria Math"/>
            </w:rPr>
            <m:t>64x</m:t>
          </m:r>
          <w:bookmarkEnd w:id="1081"/>
          <m:r>
            <w:rPr>
              <w:rFonts w:ascii="Cambria Math" w:hAnsi="Cambria Math"/>
            </w:rPr>
            <m:t xml:space="preserve"> գ:</m:t>
          </m:r>
        </m:oMath>
      </m:oMathPara>
    </w:p>
    <w:p w14:paraId="3E06ADAB" w14:textId="77777777" w:rsidR="00FE5811" w:rsidRPr="00763FBB" w:rsidRDefault="00FE5811" w:rsidP="00F048B2">
      <w:pPr>
        <w:pStyle w:val="Q-Normal"/>
      </w:pPr>
      <w:r w:rsidRPr="00763FBB">
        <w:t>Տեղադրենք այս արժեքները (2) հավասարման մեջ.</w:t>
      </w:r>
    </w:p>
    <w:p w14:paraId="21414EEB" w14:textId="77777777" w:rsidR="00FE5811" w:rsidRPr="00763FBB" w:rsidRDefault="00FE5811" w:rsidP="00841F84">
      <w:pPr>
        <w:pStyle w:val="Q-Normal"/>
        <w:spacing w:line="264" w:lineRule="auto"/>
        <w:ind w:firstLine="432"/>
        <w:rPr>
          <w:lang w:val="ru-RU"/>
        </w:rPr>
      </w:pPr>
      <m:oMathPara>
        <m:oMath>
          <m:r>
            <w:rPr>
              <w:rFonts w:ascii="Cambria Math" w:hAnsi="Cambria Math"/>
            </w:rPr>
            <m:t>64x-56x</m:t>
          </m:r>
          <m:r>
            <w:rPr>
              <w:rFonts w:ascii="Cambria Math" w:hAnsi="Cambria Math"/>
              <w:lang w:val="ru-RU"/>
            </w:rPr>
            <m:t>=2</m:t>
          </m:r>
        </m:oMath>
      </m:oMathPara>
    </w:p>
    <w:p w14:paraId="617D4005" w14:textId="77777777" w:rsidR="00FE5811" w:rsidRPr="00AE0822" w:rsidRDefault="00FE5811" w:rsidP="00841F84">
      <w:pPr>
        <w:pStyle w:val="Q-Normal"/>
        <w:spacing w:line="264" w:lineRule="auto"/>
        <w:ind w:firstLine="432"/>
        <w:rPr>
          <w:i/>
        </w:rPr>
      </w:pPr>
      <m:oMathPara>
        <m:oMath>
          <m:r>
            <w:rPr>
              <w:rFonts w:ascii="Cambria Math" w:hAnsi="Cambria Math"/>
              <w:lang w:val="ru-RU"/>
            </w:rPr>
            <m:t xml:space="preserve">x=0,25, </m:t>
          </m:r>
          <m:r>
            <w:rPr>
              <w:rFonts w:ascii="Cambria Math" w:hAnsi="Cambria Math"/>
            </w:rPr>
            <m:t xml:space="preserve">   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0,25մոլ,</m:t>
          </m:r>
        </m:oMath>
      </m:oMathPara>
    </w:p>
    <w:p w14:paraId="1D0DF7EE" w14:textId="77777777" w:rsidR="00FE5811" w:rsidRPr="00763FBB" w:rsidRDefault="00000000" w:rsidP="00841F84">
      <w:pPr>
        <w:pStyle w:val="Q-Normal"/>
        <w:spacing w:line="264" w:lineRule="auto"/>
        <w:ind w:firstLine="432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64∙0,25=16գ:</m:t>
          </m:r>
        </m:oMath>
      </m:oMathPara>
    </w:p>
    <w:p w14:paraId="3BED1F75" w14:textId="77777777" w:rsidR="00FE5811" w:rsidRPr="00763FBB" w:rsidRDefault="00FE5811" w:rsidP="00F048B2">
      <w:pPr>
        <w:pStyle w:val="Q-Normal"/>
        <w:rPr>
          <w:i/>
        </w:rPr>
      </w:pPr>
      <w:r w:rsidRPr="00763FBB">
        <w:rPr>
          <w:i/>
        </w:rPr>
        <w:t>Պատ.՝ 16գ:</w:t>
      </w:r>
    </w:p>
    <w:p w14:paraId="12DC959C" w14:textId="6E74ACE5" w:rsidR="00FE5811" w:rsidRPr="00AE0822" w:rsidRDefault="00FE5811" w:rsidP="00F048B2">
      <w:pPr>
        <w:pStyle w:val="Q-Xndir"/>
      </w:pPr>
      <w:r w:rsidRPr="00AE0822">
        <w:t xml:space="preserve">Խնդիր </w:t>
      </w:r>
      <w:r w:rsidR="00F048B2">
        <w:t>5</w:t>
      </w:r>
      <w:r>
        <w:t xml:space="preserve">. </w:t>
      </w:r>
      <w:r w:rsidRPr="00AE0822">
        <w:t>Ալյումինե թիթեղն ընկղմել են արծաթի նիտրատի 9,114 գ լուծույթի մեջ: Որոշ ժամանակ անց թիթեղի զանգվածն ավելացել է 0,594 գրամով: Որոշել ալյումինի նիտրատի զանգվածային բաժինը (%) ստացված լուծույթում:</w:t>
      </w:r>
    </w:p>
    <w:p w14:paraId="33644DCD" w14:textId="77777777" w:rsidR="00FE5811" w:rsidRPr="00F048B2" w:rsidRDefault="00FE5811" w:rsidP="00F048B2">
      <w:pPr>
        <w:pStyle w:val="Q-Normal"/>
        <w:rPr>
          <w:i/>
        </w:rPr>
      </w:pPr>
      <w:r w:rsidRPr="00F048B2">
        <w:rPr>
          <w:i/>
        </w:rPr>
        <w:t>Լուծում:</w:t>
      </w:r>
    </w:p>
    <w:p w14:paraId="2A0979EE" w14:textId="77777777" w:rsidR="00FE5811" w:rsidRPr="00763FBB" w:rsidRDefault="00FE5811" w:rsidP="00F048B2">
      <w:pPr>
        <w:pStyle w:val="Q-Normal"/>
      </w:pPr>
      <w:r w:rsidRPr="00763FBB">
        <w:t>Ընթանում է հետևյալ ռեակցիան.</w:t>
      </w:r>
    </w:p>
    <w:p w14:paraId="48976BBD" w14:textId="77777777" w:rsidR="00FE5811" w:rsidRPr="00F048B2" w:rsidRDefault="00FE5811" w:rsidP="00F048B2">
      <w:pPr>
        <w:pStyle w:val="Q-Normal"/>
        <w:spacing w:line="264" w:lineRule="auto"/>
        <w:ind w:firstLine="432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b"/>
            </m:rPr>
            <w:rPr>
              <w:rFonts w:ascii="Cambria Math" w:hAnsi="Cambria Math"/>
            </w:rPr>
            <m:t>+3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740D080D" w14:textId="01713210" w:rsidR="00FE5811" w:rsidRPr="00F048B2" w:rsidRDefault="00FE5811" w:rsidP="00F048B2">
      <w:pPr>
        <w:pStyle w:val="Q-Normal"/>
      </w:pPr>
      <w:r w:rsidRPr="00F048B2">
        <w:t xml:space="preserve">Այս դեպքում թիթեղի զանգվածի փոփոխությունը կատարվել է  նստած արծաթի և լուծված ալյումինի զանգվածների հաշվին, այսինքն թիթեղի զանգվածից պետք է հանել </w:t>
      </w:r>
      <m:oMath>
        <m:r>
          <w:rPr>
            <w:rFonts w:ascii="Cambria Math" w:hAnsi="Cambria Math"/>
          </w:rPr>
          <m:t>Al</m:t>
        </m:r>
      </m:oMath>
      <w:r w:rsidRPr="00F048B2">
        <w:t xml:space="preserve">-ի և գումարել </w:t>
      </w:r>
      <m:oMath>
        <m:r>
          <w:rPr>
            <w:rFonts w:ascii="Cambria Math" w:hAnsi="Cambria Math"/>
          </w:rPr>
          <m:t>Cu</m:t>
        </m:r>
      </m:oMath>
      <w:r w:rsidRPr="00F048B2">
        <w:t>-ի զանգվածները:</w:t>
      </w:r>
    </w:p>
    <w:p w14:paraId="32FAC51F" w14:textId="77777777" w:rsidR="00FE5811" w:rsidRPr="00F048B2" w:rsidRDefault="00FE5811" w:rsidP="00F048B2">
      <w:pPr>
        <w:pStyle w:val="Q-Normal"/>
      </w:pPr>
      <w:r w:rsidRPr="00F048B2">
        <w:t>Նշանակենք թիթեղի զանգվածի փոփոխությունը.</w:t>
      </w:r>
    </w:p>
    <w:p w14:paraId="59690D67" w14:textId="77777777" w:rsidR="00FE5811" w:rsidRPr="00763FBB" w:rsidRDefault="00FE5811" w:rsidP="00F048B2">
      <w:pPr>
        <w:pStyle w:val="Q-Normal"/>
        <w:spacing w:line="264" w:lineRule="auto"/>
        <w:ind w:firstLine="432"/>
      </w:pPr>
      <w:bookmarkStart w:id="1082" w:name="_Hlk152430226"/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w:bookmarkEnd w:id="1082"/>
          <m:r>
            <m:rPr>
              <m:sty m:val="p"/>
            </m:rPr>
            <w:rPr>
              <w:rFonts w:ascii="Cambria Math" w:hAnsi="Cambria Math"/>
            </w:rPr>
            <m:t>=0,594գ</m:t>
          </m:r>
        </m:oMath>
      </m:oMathPara>
    </w:p>
    <w:p w14:paraId="2E340BC6" w14:textId="77777777" w:rsidR="00FE5811" w:rsidRPr="00AE0822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(3)</m:t>
          </m:r>
        </m:oMath>
      </m:oMathPara>
    </w:p>
    <w:p w14:paraId="1DB47F3A" w14:textId="77777777" w:rsidR="00FE5811" w:rsidRPr="00AE0822" w:rsidRDefault="00FE5811" w:rsidP="00F048B2">
      <w:pPr>
        <w:pStyle w:val="Q-Normal"/>
      </w:pPr>
      <w:r w:rsidRPr="00AE0822">
        <w:t xml:space="preserve">Նշանակենք փոխազդած ալյումինի նյութաքանակը՝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 xml:space="preserve"> </w:t>
      </w:r>
      <w:r w:rsidRPr="00AE0822">
        <w:t xml:space="preserve">մոլ, արծաթ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 xml:space="preserve"> </w:t>
      </w:r>
      <w:r w:rsidRPr="00AE0822">
        <w:t>մոլ:</w:t>
      </w:r>
    </w:p>
    <w:p w14:paraId="308194CF" w14:textId="77777777" w:rsidR="00FE5811" w:rsidRDefault="00FE5811" w:rsidP="00F048B2">
      <w:pPr>
        <w:pStyle w:val="Q-Normal"/>
      </w:pPr>
      <w:r w:rsidRPr="00AE0822">
        <w:t>Համապատասխան զանգվածները կլինեն.</w:t>
      </w:r>
    </w:p>
    <w:p w14:paraId="7636A0A3" w14:textId="77777777" w:rsidR="00FE5811" w:rsidRPr="00FE1359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8∙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324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</m:t>
          </m:r>
        </m:oMath>
      </m:oMathPara>
    </w:p>
    <w:p w14:paraId="28BD8C72" w14:textId="77777777" w:rsidR="00FE5811" w:rsidRPr="00FE1359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Տեղադրենք (3) հավասարաման մեջ.</w:t>
      </w:r>
    </w:p>
    <w:p w14:paraId="0AC1B561" w14:textId="77777777" w:rsidR="00FE5811" w:rsidRPr="008F205A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24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594</m:t>
          </m:r>
        </m:oMath>
      </m:oMathPara>
    </w:p>
    <w:p w14:paraId="4457F40C" w14:textId="77777777" w:rsidR="00FE5811" w:rsidRPr="008F205A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x</m:t>
          </m:r>
          <m:r>
            <m:rPr>
              <m:sty m:val="p"/>
            </m:rPr>
            <w:rPr>
              <w:rFonts w:ascii="Cambria Math" w:eastAsiaTheme="minorEastAsia" w:hAnsi="Cambria Math"/>
            </w:rPr>
            <m:t>=0,002մոլ:</m:t>
          </m:r>
        </m:oMath>
      </m:oMathPara>
    </w:p>
    <w:p w14:paraId="7D3A57D5" w14:textId="77777777" w:rsidR="00FE5811" w:rsidRDefault="00FE5811" w:rsidP="00F048B2">
      <w:pPr>
        <w:pStyle w:val="Q-Normal"/>
        <w:rPr>
          <w:rFonts w:eastAsiaTheme="minorEastAsia"/>
        </w:rPr>
      </w:pPr>
      <w:r w:rsidRPr="008F205A">
        <w:rPr>
          <w:rFonts w:eastAsiaTheme="minorEastAsia"/>
        </w:rPr>
        <w:t xml:space="preserve"> Որոշենք ալյումինի նիտ</w:t>
      </w:r>
      <w:r>
        <w:rPr>
          <w:rFonts w:eastAsiaTheme="minorEastAsia"/>
        </w:rPr>
        <w:t>ր</w:t>
      </w:r>
      <w:r w:rsidRPr="008F205A">
        <w:rPr>
          <w:rFonts w:eastAsiaTheme="minorEastAsia"/>
        </w:rPr>
        <w:t>ատի զանգվածը</w:t>
      </w:r>
      <w:r>
        <w:rPr>
          <w:rFonts w:eastAsiaTheme="minorEastAsia"/>
        </w:rPr>
        <w:t>.</w:t>
      </w:r>
    </w:p>
    <w:p w14:paraId="424880A9" w14:textId="77777777" w:rsidR="00FE5811" w:rsidRPr="008F205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=0,002մոլ,  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02∙213=0,426գ:</m:t>
          </m:r>
        </m:oMath>
      </m:oMathPara>
    </w:p>
    <w:p w14:paraId="727CBE04" w14:textId="77777777" w:rsidR="00FE5811" w:rsidRPr="008F205A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Որոշենք վերջնական լուծույթի զանգվածը:</w:t>
      </w:r>
    </w:p>
    <w:p w14:paraId="36928B80" w14:textId="77777777" w:rsidR="00FE5811" w:rsidRPr="00AE0822" w:rsidRDefault="00FE5811" w:rsidP="00F048B2">
      <w:pPr>
        <w:pStyle w:val="Q-Normal"/>
      </w:pPr>
      <w:r w:rsidRPr="00AE0822">
        <w:t>Եթե թիթեղի զանգվածն ավելացել է 0,594</w:t>
      </w:r>
      <w:r>
        <w:t xml:space="preserve"> </w:t>
      </w:r>
      <w:r w:rsidRPr="00AE0822">
        <w:t>գրամով, նշանակում է՝ այդքանով պակասել է լուծույթ</w:t>
      </w:r>
      <w:r>
        <w:t>ի</w:t>
      </w:r>
      <w:r w:rsidRPr="00AE0822">
        <w:t xml:space="preserve"> զանգվածը</w:t>
      </w:r>
      <w:r>
        <w:t>,</w:t>
      </w:r>
      <w:r w:rsidRPr="00AE0822">
        <w:t xml:space="preserve"> հետևաբար ստացված լուծույթի զանգվածը կլինի.</w:t>
      </w:r>
    </w:p>
    <w:p w14:paraId="2EFE84A5" w14:textId="77777777" w:rsidR="00FE5811" w:rsidRPr="008F205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,114-0,594=8,52գ</m:t>
          </m:r>
        </m:oMath>
      </m:oMathPara>
    </w:p>
    <w:p w14:paraId="75336AEE" w14:textId="77777777" w:rsidR="00FE5811" w:rsidRPr="00FE1359" w:rsidRDefault="00FE5811" w:rsidP="00F048B2">
      <w:pPr>
        <w:pStyle w:val="Q-Normal"/>
      </w:pPr>
      <w:r w:rsidRPr="00FE1359">
        <w:t>Ալյումինի նիտրատի զանգվածային բաժինը կլինի.</w:t>
      </w:r>
    </w:p>
    <w:p w14:paraId="509A271E" w14:textId="77777777" w:rsidR="00FE5811" w:rsidRPr="008F205A" w:rsidRDefault="00000000" w:rsidP="00F048B2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,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%</m:t>
          </m:r>
        </m:oMath>
      </m:oMathPara>
    </w:p>
    <w:p w14:paraId="44DB9113" w14:textId="77777777" w:rsidR="00FE5811" w:rsidRPr="008F205A" w:rsidRDefault="00FE5811" w:rsidP="00F048B2">
      <w:pPr>
        <w:pStyle w:val="Q-Normal"/>
        <w:rPr>
          <w:lang w:val="ru-RU"/>
        </w:rPr>
      </w:pPr>
      <w:r w:rsidRPr="008F205A">
        <w:t>Պատ.՝</w:t>
      </w:r>
      <w:r w:rsidRPr="006A5833">
        <w:rPr>
          <w:b/>
        </w:rPr>
        <w:t xml:space="preserve"> </w:t>
      </w:r>
      <w:r>
        <w:t>50</w:t>
      </w:r>
      <w:r w:rsidRPr="00C10D0C">
        <w:t>%</w:t>
      </w:r>
      <w:r w:rsidRPr="008F205A">
        <w:rPr>
          <w:lang w:val="ru-RU"/>
        </w:rPr>
        <w:t>:</w:t>
      </w:r>
    </w:p>
    <w:p w14:paraId="36596450" w14:textId="31E3C4A0" w:rsidR="00FE5811" w:rsidRPr="00B6382B" w:rsidRDefault="00FE5811" w:rsidP="00F048B2">
      <w:pPr>
        <w:pStyle w:val="Q-Xndir"/>
      </w:pPr>
      <w:r w:rsidRPr="00AE0822">
        <w:lastRenderedPageBreak/>
        <w:t xml:space="preserve">Խնդիր </w:t>
      </w:r>
      <w:r w:rsidR="00F048B2">
        <w:t>6</w:t>
      </w:r>
      <w:r>
        <w:t xml:space="preserve">. </w:t>
      </w:r>
      <w:r w:rsidRPr="00B6382B">
        <w:t>Ցինկի թիթեղն ընկղմել են երկվալենտ մետաղի սուլֆատի 51</w:t>
      </w:r>
      <w:r>
        <w:t>,</w:t>
      </w:r>
      <w:r w:rsidRPr="00B6382B">
        <w:t>08գ լուծույթի մեջ: Որոշ ժամանակ անց թիթեղի զանգվածն ավելացել է 1,08գրամով, իսկ ցինկի սուլֆատի զանգվածային բաժինը լուծույթում կազմել է 6,44</w:t>
      </w:r>
      <w:bookmarkStart w:id="1083" w:name="_Hlk152426901"/>
      <w:r w:rsidRPr="00B6382B">
        <w:t>%</w:t>
      </w:r>
      <w:bookmarkEnd w:id="1083"/>
      <w:r w:rsidRPr="00B6382B">
        <w:t>: Գտնել երկվալենտ մետաղի կարգաթիվը:</w:t>
      </w:r>
    </w:p>
    <w:p w14:paraId="1E6A25CF" w14:textId="77777777" w:rsidR="00FE5811" w:rsidRPr="00F048B2" w:rsidRDefault="00FE5811" w:rsidP="00F048B2">
      <w:pPr>
        <w:pStyle w:val="Q-Normal"/>
        <w:rPr>
          <w:i/>
        </w:rPr>
      </w:pPr>
      <w:r w:rsidRPr="00F048B2">
        <w:rPr>
          <w:i/>
        </w:rPr>
        <w:t xml:space="preserve">Լուծում: </w:t>
      </w:r>
    </w:p>
    <w:p w14:paraId="69393A62" w14:textId="77777777" w:rsidR="00FE5811" w:rsidRPr="00B6382B" w:rsidRDefault="00FE5811" w:rsidP="00F048B2">
      <w:pPr>
        <w:pStyle w:val="Q-Normal"/>
      </w:pPr>
      <w:r w:rsidRPr="00B6382B">
        <w:t>Ընթանում է հետևյալ ռեակցիան.</w:t>
      </w:r>
    </w:p>
    <w:p w14:paraId="5381A6AE" w14:textId="77777777" w:rsidR="00FE5811" w:rsidRPr="00EC2B27" w:rsidRDefault="00FE5811" w:rsidP="00F048B2">
      <w:pPr>
        <w:pStyle w:val="Q-Normal"/>
        <w:spacing w:line="264" w:lineRule="auto"/>
        <w:ind w:firstLine="432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e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e</m:t>
          </m:r>
        </m:oMath>
      </m:oMathPara>
    </w:p>
    <w:p w14:paraId="2FE43C53" w14:textId="77777777" w:rsidR="00FE5811" w:rsidRPr="00B6382B" w:rsidRDefault="00FE5811" w:rsidP="00F048B2">
      <w:pPr>
        <w:pStyle w:val="Q-Normal"/>
      </w:pPr>
      <w:r w:rsidRPr="00B6382B">
        <w:t>Թիթեղի զանգվածի փոփոխությունը պայմանավորված է նստած մետաղի և լուծված ցինկի զանգվածների տարբերությամբ.</w:t>
      </w:r>
    </w:p>
    <w:p w14:paraId="61EB1132" w14:textId="77777777" w:rsidR="00FE5811" w:rsidRPr="00B6382B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08գ                    (4)</m:t>
          </m:r>
        </m:oMath>
      </m:oMathPara>
    </w:p>
    <w:p w14:paraId="11FF8B3A" w14:textId="77777777" w:rsidR="00FE5811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Որոշենք վերջնական լուծույթի զանգվածը, ռեակցիայի հետևանքով այն պակասել է 1,08 գրամով.</w:t>
      </w:r>
    </w:p>
    <w:p w14:paraId="138CDE4E" w14:textId="77777777" w:rsidR="00FE5811" w:rsidRPr="00B6382B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1,08-1,08=50գ:</m:t>
          </m:r>
        </m:oMath>
      </m:oMathPara>
    </w:p>
    <w:p w14:paraId="1E390C96" w14:textId="77777777" w:rsidR="00FE5811" w:rsidRPr="00B6382B" w:rsidRDefault="00FE5811" w:rsidP="00F048B2">
      <w:pPr>
        <w:pStyle w:val="Q-Normal"/>
        <w:rPr>
          <w:rFonts w:eastAsiaTheme="minorEastAsia"/>
        </w:rPr>
      </w:pPr>
      <w:r w:rsidRPr="00B6382B">
        <w:rPr>
          <w:rFonts w:eastAsiaTheme="minorEastAsia"/>
        </w:rPr>
        <w:t>Որոշենք ցինկի սուլֆատի զանգվածը լուծույթում.</w:t>
      </w:r>
    </w:p>
    <w:p w14:paraId="0DA49D74" w14:textId="77777777" w:rsidR="00FE5811" w:rsidRPr="00EA587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Zn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50∙6,44%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3,22գ</m:t>
          </m:r>
        </m:oMath>
      </m:oMathPara>
    </w:p>
    <w:p w14:paraId="7F391F23" w14:textId="77777777" w:rsidR="00FE5811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Որոշենք </w:t>
      </w:r>
      <w:r w:rsidRPr="00B6382B">
        <w:rPr>
          <w:rFonts w:eastAsiaTheme="minorEastAsia"/>
        </w:rPr>
        <w:t>ցինկի սուլֆատի</w:t>
      </w:r>
      <w:r>
        <w:rPr>
          <w:rFonts w:eastAsiaTheme="minorEastAsia"/>
        </w:rPr>
        <w:t xml:space="preserve"> նյութաքանակը, որպեսզի որոշենք փոխազդած ցինկի նյութաքանակը.</w:t>
      </w:r>
    </w:p>
    <w:p w14:paraId="4D6C842A" w14:textId="77777777" w:rsidR="00FE5811" w:rsidRPr="00670DDF" w:rsidRDefault="00000000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,22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6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0,02մոլ,</m:t>
          </m:r>
          <w:bookmarkStart w:id="1084" w:name="_Hlk152434465"/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2մոլ</m:t>
          </m:r>
          <w:bookmarkEnd w:id="1084"/>
          <m:r>
            <m:rPr>
              <m:sty m:val="p"/>
            </m:rPr>
            <w:rPr>
              <w:rFonts w:ascii="Cambria Math" w:eastAsiaTheme="minorEastAsia" w:hAnsi="Cambria Math"/>
            </w:rPr>
            <m:t xml:space="preserve">:  </m:t>
          </m:r>
        </m:oMath>
      </m:oMathPara>
    </w:p>
    <w:p w14:paraId="5717223D" w14:textId="77777777" w:rsidR="00FE5811" w:rsidRPr="00670DDF" w:rsidRDefault="00FE5811" w:rsidP="00F048B2">
      <w:pPr>
        <w:pStyle w:val="Q-Normal"/>
      </w:pPr>
      <w:r w:rsidRPr="00670DDF">
        <w:t>Փոխազդած ցինկի զանգվածը կլինի.</w:t>
      </w:r>
    </w:p>
    <w:p w14:paraId="2D8955FA" w14:textId="77777777" w:rsidR="00FE5811" w:rsidRPr="00EA587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2∙65=1,3գ:</m:t>
          </m:r>
        </m:oMath>
      </m:oMathPara>
    </w:p>
    <w:p w14:paraId="08B42D2B" w14:textId="77777777" w:rsidR="00FE5811" w:rsidRPr="00670DDF" w:rsidRDefault="00FE5811" w:rsidP="00F048B2">
      <w:pPr>
        <w:pStyle w:val="Q-Normal"/>
      </w:pPr>
      <w:r w:rsidRPr="00670DDF">
        <w:t>Ըստ (</w:t>
      </w:r>
      <w:r>
        <w:t>4</w:t>
      </w:r>
      <w:r w:rsidRPr="00670DDF">
        <w:t>)  հավասարման.</w:t>
      </w:r>
    </w:p>
    <w:p w14:paraId="033579D4" w14:textId="77777777" w:rsidR="00FE5811" w:rsidRPr="00EA587A" w:rsidRDefault="00000000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08+1,3=2,38գ</m:t>
          </m:r>
        </m:oMath>
      </m:oMathPara>
    </w:p>
    <w:p w14:paraId="358F7E20" w14:textId="77777777" w:rsidR="00FE5811" w:rsidRPr="006B70FD" w:rsidRDefault="00000000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=0,02մոլ,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3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0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9գ:</m:t>
          </m:r>
        </m:oMath>
      </m:oMathPara>
    </w:p>
    <w:p w14:paraId="5CE66FBC" w14:textId="77777777" w:rsidR="00FE5811" w:rsidRPr="006B70FD" w:rsidRDefault="00FE5811" w:rsidP="00F048B2">
      <w:pPr>
        <w:pStyle w:val="Q-Normal"/>
        <w:rPr>
          <w:rFonts w:eastAsiaTheme="minorEastAsia"/>
        </w:rPr>
      </w:pPr>
      <w:r w:rsidRPr="006B70FD">
        <w:rPr>
          <w:rFonts w:eastAsiaTheme="minorEastAsia"/>
        </w:rPr>
        <w:t xml:space="preserve">Մետաղն անագն է՝ </w:t>
      </w:r>
      <w:r w:rsidRPr="00670DDF">
        <w:rPr>
          <w:rFonts w:eastAsiaTheme="minorEastAsia"/>
          <w:b/>
        </w:rPr>
        <w:t>Sn</w:t>
      </w:r>
      <w:r w:rsidRPr="006B70FD">
        <w:rPr>
          <w:rFonts w:eastAsiaTheme="minorEastAsia"/>
        </w:rPr>
        <w:t>, որի կարգաթիվը հավասար է 50:</w:t>
      </w:r>
    </w:p>
    <w:p w14:paraId="0F597589" w14:textId="77777777" w:rsidR="00FE5811" w:rsidRPr="00B6382B" w:rsidRDefault="00FE5811" w:rsidP="00F048B2">
      <w:pPr>
        <w:pStyle w:val="Q-Normal"/>
      </w:pPr>
      <w:r w:rsidRPr="00F048B2">
        <w:rPr>
          <w:i/>
        </w:rPr>
        <w:t>Պատ.՝</w:t>
      </w:r>
      <w:r w:rsidRPr="00F048B2">
        <w:rPr>
          <w:b/>
          <w:i/>
        </w:rPr>
        <w:t xml:space="preserve"> </w:t>
      </w:r>
      <w:r>
        <w:t>50</w:t>
      </w:r>
      <w:r w:rsidRPr="00B6382B">
        <w:t>:</w:t>
      </w:r>
    </w:p>
    <w:p w14:paraId="75FED45F" w14:textId="77777777" w:rsidR="00FE5811" w:rsidRPr="00C10D0C" w:rsidRDefault="00FE5811" w:rsidP="00F048B2">
      <w:pPr>
        <w:pStyle w:val="Q-Normal"/>
      </w:pPr>
    </w:p>
    <w:p w14:paraId="3615DF13" w14:textId="001BB778" w:rsidR="00E04C29" w:rsidRDefault="00E04C29" w:rsidP="00F048B2">
      <w:pPr>
        <w:pStyle w:val="Q-Normal"/>
      </w:pPr>
    </w:p>
    <w:p w14:paraId="425A28B9" w14:textId="17D9088B" w:rsidR="00E04C29" w:rsidRDefault="00E04C29" w:rsidP="00F048B2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35B0AF26" w14:textId="791AC5BE" w:rsidR="00AA159C" w:rsidRDefault="00AA159C" w:rsidP="004142EC">
      <w:pPr>
        <w:rPr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3210C7A" wp14:editId="17CA3955">
                <wp:extent cx="5060950" cy="872115"/>
                <wp:effectExtent l="0" t="0" r="6350" b="4445"/>
                <wp:docPr id="1896199415" name="Canvas 18961994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8938011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604912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3C19D9" w14:textId="4CA64D43" w:rsidR="002C726D" w:rsidRPr="00831569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196972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35AFD9" w14:textId="3BDAF8BF" w:rsidR="002C726D" w:rsidRPr="00BE2EE3" w:rsidRDefault="002C726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E2E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ԱՔՈՒՐ ՆՅՈՒԹԵՐ ԵՎ ԽԱՌՆՈՒՐԴՆԵՐ, ԽԱՌՆՈՒՐԴՆԵՐԻ ԲԱԺԱՆՄԱՆ ԵՂԱՆԱԿ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85069900" name="Половина рамки 31"/>
                        <wps:cNvSpPr/>
                        <wps:spPr>
                          <a:xfrm>
                            <a:off x="877645" y="112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210C7A" id="Canvas 1896199415" o:spid="_x0000_s173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ff0FX34EAAD/DQAADgAA&#10;AAAAAAAAAAAAAAAuAgAAZHJzL2Uyb0RvYy54bWxQSwECLQAUAAYACAAAACEAK1qLPdgAAAAFAQAA&#10;DwAAAAAAAAAAAAAAAADYBgAAZHJzL2Rvd25yZXYueG1sUEsFBgAAAAAEAAQA8wAAAN0HAAAAAA==&#10;">
                <v:shape id="_x0000_s173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3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">
                  <v:shape id="Hexagon 1" o:spid="_x0000_s173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563C19D9" w14:textId="4CA64D43" w:rsidR="002C726D" w:rsidRPr="00831569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2</w:t>
                          </w:r>
                        </w:p>
                      </w:txbxContent>
                    </v:textbox>
                  </v:shape>
                  <v:rect id="Rectangle 1" o:spid="_x0000_s173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" filled="f" stroked="f" strokeweight="1.5pt">
                    <v:textbox>
                      <w:txbxContent>
                        <w:p w14:paraId="2835AFD9" w14:textId="3BDAF8BF" w:rsidR="002C726D" w:rsidRPr="00BE2EE3" w:rsidRDefault="002C726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E2E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ԱՔՈՒՐ ՆՅՈՒԹԵՐ ԵՎ ԽԱՌՆՈՒՐԴՆԵՐ, ԽԱՌՆՈՒՐԴՆԵՐԻ ԲԱԺԱՆՄԱՆ ԵՂԱՆԱԿ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736" style="position:absolute;left:8776;top:1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78A6EEA" w14:textId="3D42F897" w:rsidR="00BF0CD8" w:rsidRPr="00641FAE" w:rsidRDefault="007532F7" w:rsidP="00627D74">
      <w:pPr>
        <w:pStyle w:val="ParagrafInvisible"/>
      </w:pPr>
      <w:bookmarkStart w:id="1085" w:name="_Toc133963341"/>
      <w:bookmarkStart w:id="1086" w:name="_Toc133965398"/>
      <w:bookmarkStart w:id="1087" w:name="_Toc133965654"/>
      <w:bookmarkStart w:id="1088" w:name="_Toc153319865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085"/>
      <w:bookmarkEnd w:id="1086"/>
      <w:bookmarkEnd w:id="1087"/>
      <w:bookmarkEnd w:id="1088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A0699E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7A5A0580">
                <wp:extent cx="3631963" cy="744583"/>
                <wp:effectExtent l="0" t="0" r="6985" b="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1963" cy="74458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2C726D" w:rsidRDefault="002C726D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</w:t>
                            </w:r>
                            <w:r w:rsidRPr="0004270A">
                              <w:t xml:space="preserve">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737" style="width:286pt;height:58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0A39351A" w14:textId="77777777" w:rsidR="002C726D" w:rsidRDefault="002C726D" w:rsidP="00C454C8">
                      <w:pPr>
                        <w:pStyle w:val="Q-Yndgcvac"/>
                      </w:pPr>
                      <w:r w:rsidRPr="0004270A">
                        <w:t xml:space="preserve">Խառնուրդները </w:t>
                      </w:r>
                      <w:r w:rsidRPr="0004270A">
                        <w:t xml:space="preserve">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A0699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45A2A2FA">
                <wp:extent cx="4512180" cy="528555"/>
                <wp:effectExtent l="0" t="0" r="3175" b="508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2180" cy="52855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2C726D" w:rsidRDefault="002C726D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738" style="width:355.3pt;height:4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2D35B6D" w14:textId="77777777" w:rsidR="002C726D" w:rsidRDefault="002C726D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lastRenderedPageBreak/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A0699E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2125C3AC">
                <wp:extent cx="4281443" cy="560269"/>
                <wp:effectExtent l="0" t="0" r="508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1443" cy="56026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2C726D" w:rsidRDefault="002C726D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739" style="width:337.1pt;height:4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174191F" w14:textId="77777777" w:rsidR="002C726D" w:rsidRDefault="002C726D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A50215">
      <w:pPr>
        <w:pStyle w:val="Q-Yentavernagir"/>
      </w:pPr>
      <w:bookmarkStart w:id="1089" w:name="_Toc133963342"/>
      <w:bookmarkStart w:id="1090" w:name="_Toc133965399"/>
      <w:bookmarkStart w:id="1091" w:name="_Toc133965655"/>
      <w:bookmarkStart w:id="1092" w:name="_Toc153319866"/>
      <w:r w:rsidRPr="0004270A">
        <w:t>Խ</w:t>
      </w:r>
      <w:r>
        <w:t>ԱՌՆՈՒՐԴՆԵՐԻ ԲԱԺԱՆՄԱՆ ՄԵԹՈԴՆԵՐԸ</w:t>
      </w:r>
      <w:bookmarkEnd w:id="1089"/>
      <w:bookmarkEnd w:id="1090"/>
      <w:bookmarkEnd w:id="1091"/>
      <w:bookmarkEnd w:id="1092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CF7B0B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CF7B0B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A50215">
      <w:pPr>
        <w:pStyle w:val="Q-Yentavernagir"/>
      </w:pPr>
      <w:bookmarkStart w:id="1093" w:name="_Toc133963343"/>
      <w:bookmarkStart w:id="1094" w:name="_Toc133965400"/>
      <w:bookmarkStart w:id="1095" w:name="_Toc133965656"/>
      <w:bookmarkStart w:id="1096" w:name="_Toc153319867"/>
      <w:r w:rsidRPr="0004270A">
        <w:t>Ա</w:t>
      </w:r>
      <w:r>
        <w:t>ՆՀԱՄԱՍԵՌ ԽԱՌՆՈՒՐԴՆԵՐԻ ԲԱԺԱՆՈՒՄԸ</w:t>
      </w:r>
      <w:bookmarkEnd w:id="1093"/>
      <w:bookmarkEnd w:id="1094"/>
      <w:bookmarkEnd w:id="1095"/>
      <w:bookmarkEnd w:id="1096"/>
    </w:p>
    <w:p w14:paraId="036770A3" w14:textId="40BE9E98" w:rsidR="00BF0CD8" w:rsidRPr="00802BB0" w:rsidRDefault="00BF0CD8" w:rsidP="00302A17">
      <w:pPr>
        <w:pStyle w:val="Q-Normal"/>
      </w:pPr>
      <w:r w:rsidRPr="00802BB0">
        <w:t>Անհամասեռ խառնուրդները կարող են տարբերվել բաղադրիչների ագրեգատային վիճակ</w:t>
      </w:r>
      <w:r w:rsidR="00E81969">
        <w:t>ներ</w:t>
      </w:r>
      <w:r w:rsidRPr="00802BB0">
        <w:t>ով, օրինակ՝ կարող են լինել գազ-հեղուկ, պինդ-հեղուկ, երկու չխառնվող հեղուկ և այլ համակարգեր:</w:t>
      </w:r>
    </w:p>
    <w:p w14:paraId="25324799" w14:textId="77777777" w:rsidR="00FF1C2D" w:rsidRDefault="00BF0CD8" w:rsidP="00302A17">
      <w:pPr>
        <w:pStyle w:val="Q-Normal"/>
      </w:pPr>
      <w:r w:rsidRPr="00802BB0">
        <w:lastRenderedPageBreak/>
        <w:t>Անհամասեռ խառնուրդների բաժանման ամենատարածված եղանակներն են պարզեցումը, ֆիլտրումը (զտումը), մագնիսի ազդեցությունը:</w:t>
      </w:r>
    </w:p>
    <w:p w14:paraId="3258D33D" w14:textId="76E0B2A4" w:rsidR="00BF0CD8" w:rsidRPr="00802BB0" w:rsidRDefault="00BF0CD8" w:rsidP="00302A17">
      <w:pPr>
        <w:pStyle w:val="Q-Normal"/>
      </w:pPr>
      <w:r w:rsidRPr="00802BB0">
        <w:t xml:space="preserve"> </w:t>
      </w:r>
    </w:p>
    <w:p w14:paraId="14ACA394" w14:textId="77777777" w:rsidR="00BF0CD8" w:rsidRPr="0004270A" w:rsidRDefault="00BF0CD8" w:rsidP="00CF7B0B">
      <w:pPr>
        <w:pStyle w:val="Q-Yenta-yenta-vernagir"/>
      </w:pPr>
      <w:r>
        <w:t>Պ</w:t>
      </w:r>
      <w:r w:rsidRPr="0004270A">
        <w:t>արզեցում</w:t>
      </w:r>
      <w:bookmarkStart w:id="1097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9C3D68F" w:rsidR="00E84346" w:rsidRDefault="00BF0CD8" w:rsidP="00302A17">
      <w:pPr>
        <w:pStyle w:val="Q-Normal"/>
      </w:pPr>
      <w:bookmarkStart w:id="1098" w:name="_Ref49091646"/>
      <w:r w:rsidRPr="00802BB0">
        <w:t xml:space="preserve">Մեթոդը կիրառում են ջրում (կամ այլ լուծիչում) </w:t>
      </w:r>
      <w:r w:rsidR="00231FE5" w:rsidRPr="00802BB0">
        <w:t xml:space="preserve">անլուծելի </w:t>
      </w:r>
      <w:r w:rsidRPr="00802BB0">
        <w:t>երկու կամ ավելի նյութեր</w:t>
      </w:r>
      <w:r w:rsidR="00231FE5">
        <w:t>ն իրարից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>ջրի</w:t>
      </w:r>
      <w:r w:rsidR="00231FE5">
        <w:t>ց</w:t>
      </w:r>
      <w:r>
        <w:t xml:space="preserve">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50909BE1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064F90">
        <w:t>4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097"/>
      <w:bookmarkEnd w:id="1098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54"/>
        <w:gridCol w:w="2205"/>
      </w:tblGrid>
      <w:tr w:rsidR="00A0699E" w14:paraId="64884053" w14:textId="77777777" w:rsidTr="00A0699E">
        <w:tc>
          <w:tcPr>
            <w:tcW w:w="3992" w:type="dxa"/>
          </w:tcPr>
          <w:p w14:paraId="095F396A" w14:textId="06B8FF1B" w:rsidR="00A0699E" w:rsidRDefault="00A0699E" w:rsidP="00302A17">
            <w:pPr>
              <w:pStyle w:val="Q-Normal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21F7326" wp14:editId="0B912A99">
                  <wp:extent cx="3844344" cy="1838265"/>
                  <wp:effectExtent l="0" t="0" r="3810" b="0"/>
                  <wp:docPr id="1529085109" name="Picture 1529085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պարզեցում 4.png"/>
                          <pic:cNvPicPr/>
                        </pic:nvPicPr>
                        <pic:blipFill>
                          <a:blip r:embed="rId7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1710" cy="1860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252A583F" w14:textId="67C66D31" w:rsidR="00A0699E" w:rsidRDefault="00A0699E" w:rsidP="00302A17">
            <w:pPr>
              <w:pStyle w:val="Q-Normal"/>
              <w:ind w:firstLine="0"/>
              <w:rPr>
                <w:noProof/>
              </w:rPr>
            </w:pPr>
            <w:r w:rsidRPr="00175D4A">
              <w:rPr>
                <w:noProof/>
              </w:rPr>
              <w:drawing>
                <wp:inline distT="0" distB="0" distL="0" distR="0" wp14:anchorId="4257E610" wp14:editId="4121D7EB">
                  <wp:extent cx="1357746" cy="1884219"/>
                  <wp:effectExtent l="0" t="0" r="0" b="1905"/>
                  <wp:docPr id="159831569" name="Picture 159831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բաժ.ձագաձ ե.jpg"/>
                          <pic:cNvPicPr/>
                        </pic:nvPicPr>
                        <pic:blipFill>
                          <a:blip r:embed="rId7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2317" cy="19321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:rsidRPr="00590653" w14:paraId="0EBBD2BF" w14:textId="77777777" w:rsidTr="00A0699E">
        <w:tc>
          <w:tcPr>
            <w:tcW w:w="3992" w:type="dxa"/>
          </w:tcPr>
          <w:p w14:paraId="5A18AF61" w14:textId="1F8AA528" w:rsidR="00A0699E" w:rsidRDefault="00A0699E" w:rsidP="00A0699E">
            <w:pPr>
              <w:pStyle w:val="5"/>
            </w:pPr>
            <w:r>
              <w:t>Ավազի և ածխի խառնուրդի բաժանումը պարզեցման եղանակով</w:t>
            </w:r>
          </w:p>
        </w:tc>
        <w:tc>
          <w:tcPr>
            <w:tcW w:w="3992" w:type="dxa"/>
          </w:tcPr>
          <w:p w14:paraId="000D066A" w14:textId="7647D64C" w:rsidR="00A0699E" w:rsidRDefault="00A0699E" w:rsidP="00A0699E">
            <w:pPr>
              <w:pStyle w:val="5"/>
            </w:pPr>
            <w:r>
              <w:t>Երկու չխառնվող հեղուկների բաժանումը բ</w:t>
            </w:r>
            <w:r w:rsidRPr="00820F85">
              <w:t>աժանիչ ձագար</w:t>
            </w:r>
            <w:r>
              <w:t>ի միջոցով</w:t>
            </w:r>
          </w:p>
        </w:tc>
      </w:tr>
    </w:tbl>
    <w:p w14:paraId="3E7EBB4B" w14:textId="0BB7D485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064F90">
        <w:t>5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 xml:space="preserve">անոթ է: Օրինակ՝ բենզինի և ջրի խառնուրդը բաժանելու համար խառնուրդը լցնում են բաժանիչ ձագարի մեջ, սպասում են մինչև հայտնվի ֆազերի բաժանման հստակ սահմանը, որից </w:t>
      </w:r>
      <w:r w:rsidRPr="00B262EE">
        <w:lastRenderedPageBreak/>
        <w:t>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231FE5" w:rsidRDefault="00BF0CD8" w:rsidP="00022C0B">
      <w:pPr>
        <w:pStyle w:val="Q-Normal"/>
        <w:numPr>
          <w:ilvl w:val="0"/>
          <w:numId w:val="60"/>
        </w:numPr>
        <w:ind w:left="426"/>
        <w:rPr>
          <w:i/>
        </w:rPr>
      </w:pPr>
      <w:r w:rsidRPr="00231FE5">
        <w:rPr>
          <w:i/>
        </w:rPr>
        <w:t>Տարբեր խտություն ունեցող և տվյալ հեղուկում անլուծելի երկու պինդ նյութերը, օրինակ՝ պղնձի և փայտի տաշեղները, ծծմբի և ավազի խառնուրդը:</w:t>
      </w:r>
    </w:p>
    <w:p w14:paraId="351B456B" w14:textId="77777777" w:rsidR="00BF0CD8" w:rsidRPr="00231FE5" w:rsidRDefault="00BF0CD8" w:rsidP="00022C0B">
      <w:pPr>
        <w:pStyle w:val="Q-Normal"/>
        <w:numPr>
          <w:ilvl w:val="0"/>
          <w:numId w:val="60"/>
        </w:numPr>
        <w:ind w:left="426"/>
        <w:rPr>
          <w:i/>
        </w:rPr>
      </w:pPr>
      <w:r w:rsidRPr="00231FE5">
        <w:rPr>
          <w:i/>
        </w:rPr>
        <w:t>Երկու տարբեր խտություն ունեցող և իրար հետ չխառնվող հեղուկները, օրինակ՝ նավթը և ջուրը, բենզինը և ջուրը, բուսական յուղը և ջուրը:</w:t>
      </w:r>
    </w:p>
    <w:p w14:paraId="44F72197" w14:textId="2660B8E7" w:rsidR="00F65E13" w:rsidRDefault="00BF0CD8" w:rsidP="00064F90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0CFF8521" w14:textId="77777777" w:rsidR="00BF0CD8" w:rsidRPr="0072051F" w:rsidRDefault="00BF0CD8" w:rsidP="00CF7B0B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7A8C341D" w:rsidR="00BF0CD8" w:rsidRDefault="00BF0CD8" w:rsidP="00302A17">
      <w:pPr>
        <w:pStyle w:val="Q-Normal"/>
        <w:rPr>
          <w:noProof/>
        </w:rPr>
      </w:pPr>
      <w:r w:rsidRPr="00533C47">
        <w:t>Հեղուկների ֆիլտրման համար կարելի է օգտագործել ֆիլտրի թուղթ, որը սովորաբար ծալում են չորս</w:t>
      </w:r>
      <w:r w:rsidR="00064F90">
        <w:t xml:space="preserve"> </w:t>
      </w:r>
      <w:r w:rsidRPr="00533C47">
        <w:t xml:space="preserve">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064F90">
        <w:t>6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lastRenderedPageBreak/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EB98D6C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</w:t>
      </w:r>
      <w:r w:rsidR="00231FE5">
        <w:t>ս սկզբունքով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08D2F046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</w:t>
      </w:r>
      <w:r w:rsidR="00231FE5">
        <w:t>է</w:t>
      </w:r>
      <w:r w:rsidRPr="00533C47">
        <w:t xml:space="preserve"> հիմնված փոշեծծիչ</w:t>
      </w:r>
      <w:r w:rsidR="00231FE5">
        <w:t>ներ</w:t>
      </w:r>
      <w:r w:rsidRPr="00533C47">
        <w:t>ի և հակագազ</w:t>
      </w:r>
      <w:r w:rsidR="00231FE5">
        <w:t>եր</w:t>
      </w:r>
      <w:r w:rsidRPr="00533C47">
        <w:t xml:space="preserve">ի աշխատանքը: </w:t>
      </w:r>
    </w:p>
    <w:p w14:paraId="127B59F2" w14:textId="77777777" w:rsidR="00BF0CD8" w:rsidRPr="0072051F" w:rsidRDefault="00BF0CD8" w:rsidP="00CF7B0B">
      <w:pPr>
        <w:pStyle w:val="Q-Yenta-yenta-vernagir"/>
      </w:pPr>
      <w:r>
        <w:t>Մ</w:t>
      </w:r>
      <w:r w:rsidRPr="0072051F">
        <w:t>ագնիսական տարանջատում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5"/>
      </w:tblGrid>
      <w:tr w:rsidR="00A0699E" w14:paraId="1778E75E" w14:textId="77777777" w:rsidTr="0085651A">
        <w:tc>
          <w:tcPr>
            <w:tcW w:w="4405" w:type="dxa"/>
          </w:tcPr>
          <w:p w14:paraId="191360E5" w14:textId="416D2B3F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1420DFEA" wp14:editId="400E6A00">
                  <wp:extent cx="2593075" cy="1419225"/>
                  <wp:effectExtent l="0" t="0" r="0" b="0"/>
                  <wp:docPr id="150937976" name="Picture 1509379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մագնիսի ազդ բ.jpg"/>
                          <pic:cNvPicPr/>
                        </pic:nvPicPr>
                        <pic:blipFill>
                          <a:blip r:embed="rId7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9116" cy="14389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790E3A32" w14:textId="77777777" w:rsidTr="0085651A">
        <w:trPr>
          <w:trHeight w:val="351"/>
        </w:trPr>
        <w:tc>
          <w:tcPr>
            <w:tcW w:w="4405" w:type="dxa"/>
          </w:tcPr>
          <w:p w14:paraId="1450C124" w14:textId="74C51580" w:rsidR="00A0699E" w:rsidRPr="00A0699E" w:rsidRDefault="00A0699E" w:rsidP="00A0699E">
            <w:pPr>
              <w:pStyle w:val="5"/>
              <w:spacing w:before="0" w:after="0"/>
              <w:rPr>
                <w:color w:val="auto"/>
              </w:rPr>
            </w:pPr>
            <w:r w:rsidRPr="00C740BC">
              <w:t>Բաժանում մագնիսի միջոցով</w:t>
            </w:r>
          </w:p>
        </w:tc>
      </w:tr>
    </w:tbl>
    <w:p w14:paraId="213658E8" w14:textId="2A387B3C" w:rsidR="00BF0CD8" w:rsidRPr="00533C47" w:rsidRDefault="00BF0CD8" w:rsidP="00302A17">
      <w:pPr>
        <w:pStyle w:val="Q-Normal"/>
      </w:pPr>
      <w:r w:rsidRPr="00533C47">
        <w:t>Մեթոդը հիմնված է խառնուրդի պինդ բաղադրիչների մագնիսական հատկությունների տարբերության վրա: Այս մեթոդը կիրառում են խառնուրդում 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85651A">
        <w:t>7</w:t>
      </w:r>
      <w:r w:rsidR="00FE0B18">
        <w:t>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022C0B">
      <w:pPr>
        <w:pStyle w:val="Q-Normal"/>
        <w:numPr>
          <w:ilvl w:val="0"/>
          <w:numId w:val="62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022C0B">
      <w:pPr>
        <w:pStyle w:val="Q-Normal"/>
        <w:numPr>
          <w:ilvl w:val="0"/>
          <w:numId w:val="62"/>
        </w:numPr>
      </w:pPr>
      <w:r w:rsidRPr="00CD0163">
        <w:t>Մուրը և երկաթը,</w:t>
      </w:r>
    </w:p>
    <w:p w14:paraId="05A61362" w14:textId="4F42498D" w:rsidR="0010016A" w:rsidRDefault="0010016A" w:rsidP="00302A17">
      <w:pPr>
        <w:pStyle w:val="Q-Normal"/>
      </w:pPr>
      <w:bookmarkStart w:id="1099" w:name="_Toc133963344"/>
      <w:bookmarkStart w:id="1100" w:name="_Toc133965401"/>
      <w:bookmarkStart w:id="1101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A50215">
      <w:pPr>
        <w:pStyle w:val="Q-Yentavernagir"/>
      </w:pPr>
      <w:bookmarkStart w:id="1102" w:name="_Toc153319868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099"/>
      <w:bookmarkEnd w:id="1100"/>
      <w:bookmarkEnd w:id="1101"/>
      <w:bookmarkEnd w:id="1102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lastRenderedPageBreak/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022C0B">
      <w:pPr>
        <w:pStyle w:val="Q-Normal"/>
        <w:numPr>
          <w:ilvl w:val="0"/>
          <w:numId w:val="63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022C0B">
      <w:pPr>
        <w:pStyle w:val="Q-Normal"/>
        <w:numPr>
          <w:ilvl w:val="0"/>
          <w:numId w:val="63"/>
        </w:numPr>
      </w:pPr>
      <w:r w:rsidRPr="00533C47">
        <w:t>Թորում,</w:t>
      </w:r>
    </w:p>
    <w:p w14:paraId="05696EA6" w14:textId="77777777" w:rsidR="00BF0CD8" w:rsidRDefault="00BF0CD8" w:rsidP="00022C0B">
      <w:pPr>
        <w:pStyle w:val="Q-Normal"/>
        <w:numPr>
          <w:ilvl w:val="0"/>
          <w:numId w:val="63"/>
        </w:numPr>
      </w:pPr>
      <w:r w:rsidRPr="00533C47">
        <w:t>Քրոմատոգրաֆիա:</w:t>
      </w:r>
    </w:p>
    <w:tbl>
      <w:tblPr>
        <w:tblStyle w:val="TableGrid"/>
        <w:tblpPr w:leftFromText="180" w:rightFromText="180" w:vertAnchor="text" w:horzAnchor="margin" w:tblpY="25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6"/>
      </w:tblGrid>
      <w:tr w:rsidR="00A0699E" w14:paraId="3419981C" w14:textId="77777777" w:rsidTr="0085651A">
        <w:trPr>
          <w:trHeight w:val="3318"/>
        </w:trPr>
        <w:tc>
          <w:tcPr>
            <w:tcW w:w="2949" w:type="dxa"/>
          </w:tcPr>
          <w:p w14:paraId="1BAF6DF2" w14:textId="77777777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599B7270" wp14:editId="3B821358">
                  <wp:extent cx="1735500" cy="1951875"/>
                  <wp:effectExtent l="0" t="0" r="0" b="0"/>
                  <wp:docPr id="179377825" name="Picture 1793778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շոգիացում.jpg"/>
                          <pic:cNvPicPr/>
                        </pic:nvPicPr>
                        <pic:blipFill>
                          <a:blip r:embed="rId7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8857" cy="19893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2A715A21" w14:textId="77777777" w:rsidTr="0085651A">
        <w:trPr>
          <w:trHeight w:val="420"/>
        </w:trPr>
        <w:tc>
          <w:tcPr>
            <w:tcW w:w="2949" w:type="dxa"/>
          </w:tcPr>
          <w:p w14:paraId="54ED30AE" w14:textId="77777777" w:rsidR="00A0699E" w:rsidRDefault="00A0699E" w:rsidP="00A0699E">
            <w:pPr>
              <w:pStyle w:val="5"/>
              <w:spacing w:before="0" w:after="0"/>
            </w:pPr>
            <w:r w:rsidRPr="00BD77FA">
              <w:t>Շոգիացում</w:t>
            </w:r>
          </w:p>
        </w:tc>
      </w:tr>
      <w:tr w:rsidR="00A0699E" w14:paraId="31F94944" w14:textId="77777777" w:rsidTr="0085651A">
        <w:tc>
          <w:tcPr>
            <w:tcW w:w="2949" w:type="dxa"/>
          </w:tcPr>
          <w:p w14:paraId="40199F19" w14:textId="5B757E48" w:rsidR="00A0699E" w:rsidRPr="00BD77FA" w:rsidRDefault="00A0699E" w:rsidP="00A0699E">
            <w:pPr>
              <w:pStyle w:val="Q-Normal"/>
              <w:spacing w:before="240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457A705D" wp14:editId="334DC2C7">
                  <wp:extent cx="1787857" cy="1580219"/>
                  <wp:effectExtent l="0" t="0" r="3175" b="1270"/>
                  <wp:docPr id="1148811674" name="Picture 11488116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թորում հասարակ.jpg"/>
                          <pic:cNvPicPr/>
                        </pic:nvPicPr>
                        <pic:blipFill>
                          <a:blip r:embed="rId7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9198" cy="1625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6FE5D904" w14:textId="77777777" w:rsidTr="0085651A">
        <w:trPr>
          <w:trHeight w:val="564"/>
        </w:trPr>
        <w:tc>
          <w:tcPr>
            <w:tcW w:w="2949" w:type="dxa"/>
          </w:tcPr>
          <w:p w14:paraId="0C31DC87" w14:textId="5660A639" w:rsidR="00A0699E" w:rsidRPr="00BD77FA" w:rsidRDefault="00A0699E" w:rsidP="0085651A">
            <w:pPr>
              <w:pStyle w:val="5"/>
            </w:pPr>
            <w:r>
              <w:t>Հասարակ թորում</w:t>
            </w:r>
          </w:p>
        </w:tc>
      </w:tr>
    </w:tbl>
    <w:p w14:paraId="38C682E3" w14:textId="77777777" w:rsidR="00BF0CD8" w:rsidRPr="0072051F" w:rsidRDefault="00BF0CD8" w:rsidP="00CF7B0B">
      <w:pPr>
        <w:pStyle w:val="Q-Yenta-yenta-vernagir"/>
      </w:pPr>
      <w:r w:rsidRPr="0072051F">
        <w:t>Շոգիացում</w:t>
      </w:r>
    </w:p>
    <w:p w14:paraId="32981B3A" w14:textId="3CC0EDBB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492F660C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85651A">
        <w:t>8</w:t>
      </w:r>
      <w:r w:rsidRPr="00533C47">
        <w:t>):</w:t>
      </w:r>
    </w:p>
    <w:p w14:paraId="4E1D59DA" w14:textId="77777777" w:rsidR="00BF0CD8" w:rsidRPr="0072051F" w:rsidRDefault="00BF0CD8" w:rsidP="00CF7B0B">
      <w:pPr>
        <w:pStyle w:val="Q-Yenta-yenta-vernagir"/>
      </w:pPr>
      <w:r w:rsidRPr="0072051F">
        <w:t>Բյուրեղացում</w:t>
      </w:r>
    </w:p>
    <w:p w14:paraId="570CDD08" w14:textId="5A6B7CD2" w:rsidR="00BF0CD8" w:rsidRDefault="00BF0CD8" w:rsidP="00302A17">
      <w:pPr>
        <w:pStyle w:val="Q-Normal"/>
      </w:pPr>
      <w:r w:rsidRPr="00533C47">
        <w:t>Բյուրեղացումը կիրառվում է պինդ նյութի բյուրեղներ</w:t>
      </w:r>
      <w:r w:rsidR="00231FE5">
        <w:t>ը</w:t>
      </w:r>
      <w:r w:rsidRPr="00533C47">
        <w:t xml:space="preserve"> </w:t>
      </w:r>
      <w:r w:rsidR="00231FE5">
        <w:t>մաքուր</w:t>
      </w:r>
      <w:r w:rsidR="00231FE5" w:rsidRPr="00533C47">
        <w:t xml:space="preserve"> </w:t>
      </w:r>
      <w:r w:rsidR="00231FE5">
        <w:t xml:space="preserve">ձևով </w:t>
      </w:r>
      <w:r w:rsidRPr="00533C47">
        <w:t>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</w:t>
      </w:r>
      <w:r w:rsidR="00231FE5">
        <w:t>ձևով</w:t>
      </w:r>
      <w:r w:rsidR="00FE0B18">
        <w:t xml:space="preserve">, իսկ խառնուկները մնում են լուծույթում: </w:t>
      </w:r>
    </w:p>
    <w:p w14:paraId="2F78DF98" w14:textId="460043F3" w:rsidR="00BF0CD8" w:rsidRPr="0072051F" w:rsidRDefault="00BF0CD8" w:rsidP="00CF7B0B">
      <w:pPr>
        <w:pStyle w:val="Q-Yenta-yenta-vernagir"/>
      </w:pPr>
      <w:r w:rsidRPr="0072051F">
        <w:t>Թորում</w:t>
      </w:r>
    </w:p>
    <w:p w14:paraId="02B2FE64" w14:textId="478AD6FE" w:rsidR="0085651A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</w:t>
      </w:r>
      <w:r w:rsidR="00231FE5">
        <w:t>՝</w:t>
      </w:r>
      <w:r w:rsidRPr="00533C47">
        <w:t xml:space="preserve">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85651A">
        <w:t>9</w:t>
      </w:r>
      <w:r w:rsidRPr="00533C47">
        <w:t xml:space="preserve">): </w:t>
      </w:r>
    </w:p>
    <w:p w14:paraId="61A26E53" w14:textId="77777777" w:rsidR="00957F84" w:rsidRPr="00533C47" w:rsidRDefault="00957F84" w:rsidP="00957F84">
      <w:pPr>
        <w:pStyle w:val="Q-Normal"/>
      </w:pPr>
      <w:r>
        <w:t>Գ</w:t>
      </w:r>
      <w:r w:rsidRPr="00533C47">
        <w:t>ազատար խողովակ</w:t>
      </w:r>
      <w:r>
        <w:t xml:space="preserve"> ունեցող խցանով</w:t>
      </w:r>
      <w:r w:rsidRPr="00533C47">
        <w:t xml:space="preserve"> փակված անոթում տաքացվում է </w:t>
      </w:r>
      <w:r>
        <w:t>խ</w:t>
      </w:r>
      <w:r w:rsidRPr="00533C47">
        <w:t xml:space="preserve">առնուրդը, </w:t>
      </w:r>
      <w:r>
        <w:t xml:space="preserve">որից </w:t>
      </w:r>
      <w:r w:rsidRPr="00533C47">
        <w:rPr>
          <w:rFonts w:eastAsia="Arial Unicode MS"/>
        </w:rPr>
        <w:t>գոլորշանում է ավելի հեշտ ցնդող հեղուկը</w:t>
      </w:r>
      <w:r>
        <w:rPr>
          <w:rFonts w:eastAsia="Arial Unicode MS"/>
        </w:rPr>
        <w:t>: Այն</w:t>
      </w:r>
      <w:r w:rsidRPr="00533C47">
        <w:rPr>
          <w:rFonts w:eastAsia="Arial Unicode MS"/>
        </w:rPr>
        <w:t xml:space="preserve"> անցնում է գազատար խողովակով, շփվելով սառը ջրի հետ</w:t>
      </w:r>
      <w:r>
        <w:rPr>
          <w:rFonts w:eastAsia="Arial Unicode MS"/>
        </w:rPr>
        <w:t>՝</w:t>
      </w:r>
      <w:r w:rsidRPr="00533C47">
        <w:rPr>
          <w:rFonts w:eastAsia="Arial Unicode MS"/>
        </w:rPr>
        <w:t xml:space="preserve"> խտանում է</w:t>
      </w:r>
      <w:r>
        <w:rPr>
          <w:rFonts w:eastAsia="Arial Unicode MS"/>
        </w:rPr>
        <w:t>,</w:t>
      </w:r>
      <w:r w:rsidRPr="00533C47">
        <w:rPr>
          <w:rFonts w:eastAsia="Arial Unicode MS"/>
        </w:rPr>
        <w:t xml:space="preserve">  վերածվ</w:t>
      </w:r>
      <w:r>
        <w:rPr>
          <w:rFonts w:eastAsia="Arial Unicode MS"/>
        </w:rPr>
        <w:t>ում</w:t>
      </w:r>
      <w:r w:rsidRPr="00533C47">
        <w:rPr>
          <w:rFonts w:eastAsia="Arial Unicode MS"/>
        </w:rPr>
        <w:t xml:space="preserve"> հեղուկի և այդպես անջատվում մյուս բաղադրիչներից:</w:t>
      </w:r>
    </w:p>
    <w:p w14:paraId="3466AA5D" w14:textId="086EF7E6" w:rsidR="00957F84" w:rsidRPr="00533C47" w:rsidRDefault="00957F84" w:rsidP="00957F84">
      <w:pPr>
        <w:pStyle w:val="Q-Normal"/>
      </w:pPr>
      <w:r w:rsidRPr="00533C47">
        <w:t>Ավելի բարդ սարքերում գոլորշիների</w:t>
      </w:r>
      <w:r w:rsidR="00B6022D" w:rsidRPr="00B6022D">
        <w:t xml:space="preserve"> </w:t>
      </w:r>
      <w:r w:rsidR="00B6022D" w:rsidRPr="00533C47">
        <w:t>գոլորշիների սառեցման համար կիրառում են հատուկ սառնարան, որի արտաքին պատյանով անցնում է հոսող ջուր (</w:t>
      </w:r>
      <w:r w:rsidR="00B6022D">
        <w:t>նկար</w:t>
      </w:r>
      <w:r w:rsidR="00B6022D" w:rsidRPr="00533C47">
        <w:t xml:space="preserve"> </w:t>
      </w:r>
      <w:r w:rsidR="00B6022D" w:rsidRPr="0076361B">
        <w:t>5.</w:t>
      </w:r>
      <w:r w:rsidR="00B6022D">
        <w:t>20</w:t>
      </w:r>
      <w:r w:rsidR="00B6022D" w:rsidRPr="00533C47">
        <w:t xml:space="preserve">): Խառնուրդը տաքացնելիս սկզբում գոլորշանում է ամենացածր եռման ջերմաստիճան </w:t>
      </w:r>
      <w:r w:rsidR="00B6022D" w:rsidRPr="00533C47">
        <w:lastRenderedPageBreak/>
        <w:t>ունեցող նյութը:</w:t>
      </w:r>
      <w:r w:rsidR="00B6022D" w:rsidRPr="00B6022D">
        <w:t xml:space="preserve"> </w:t>
      </w:r>
      <w:r w:rsidR="00B6022D" w:rsidRPr="00533C47">
        <w:t>Դրա գոլորշիները խտանում են սառնարանում՝ վերածվելով հեղուկի, և անոթում հավաքվում է մաքուր հեղուկ բաղադրիչը</w:t>
      </w:r>
      <w:r w:rsidR="00B6022D">
        <w:t>՝ թորվածքը</w:t>
      </w:r>
      <w:r w:rsidR="00B6022D" w:rsidRPr="00533C47">
        <w:t>:</w:t>
      </w:r>
    </w:p>
    <w:tbl>
      <w:tblPr>
        <w:tblStyle w:val="TableGrid"/>
        <w:tblpPr w:leftFromText="180" w:rightFromText="180" w:vertAnchor="text" w:horzAnchor="margin" w:tblpXSpec="right" w:tblpY="4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6"/>
      </w:tblGrid>
      <w:tr w:rsidR="0085651A" w:rsidRPr="00B6022D" w14:paraId="1A53496D" w14:textId="77777777" w:rsidTr="0085651A">
        <w:tc>
          <w:tcPr>
            <w:tcW w:w="3846" w:type="dxa"/>
          </w:tcPr>
          <w:p w14:paraId="575CB331" w14:textId="77777777" w:rsidR="0085651A" w:rsidRDefault="0085651A" w:rsidP="0085651A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1FFFA43A" wp14:editId="2D4BFB3F">
                  <wp:extent cx="2305396" cy="1930826"/>
                  <wp:effectExtent l="0" t="0" r="0" b="0"/>
                  <wp:docPr id="1896366665" name="Picture 573269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թորում դ.gif"/>
                          <pic:cNvPicPr/>
                        </pic:nvPicPr>
                        <pic:blipFill>
                          <a:blip r:embed="rId7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3809" cy="19462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651A" w14:paraId="65F5C125" w14:textId="77777777" w:rsidTr="0085651A">
        <w:tc>
          <w:tcPr>
            <w:tcW w:w="3846" w:type="dxa"/>
          </w:tcPr>
          <w:p w14:paraId="0834A049" w14:textId="77777777" w:rsidR="0085651A" w:rsidRPr="00A0699E" w:rsidRDefault="0085651A" w:rsidP="0085651A">
            <w:pPr>
              <w:pStyle w:val="5"/>
              <w:spacing w:before="0"/>
              <w:rPr>
                <w:sz w:val="24"/>
                <w:szCs w:val="24"/>
              </w:rPr>
            </w:pPr>
            <w:r w:rsidRPr="00186E6A">
              <w:t>Սառնարանային</w:t>
            </w:r>
            <w:r>
              <w:t xml:space="preserve"> թորում</w:t>
            </w:r>
          </w:p>
        </w:tc>
      </w:tr>
    </w:tbl>
    <w:p w14:paraId="2539DC12" w14:textId="716E8F66" w:rsidR="00BF0CD8" w:rsidRPr="00533C47" w:rsidRDefault="00BF0CD8" w:rsidP="00302A17">
      <w:pPr>
        <w:pStyle w:val="Q-Normal"/>
      </w:pPr>
      <w:r w:rsidRPr="00533C47">
        <w:t>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Default="00BF0CD8" w:rsidP="00CF7B0B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0D4AE44B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Թորումը նավթի վերամշակման հիմնական եղանակներից մեկ</w:t>
      </w:r>
      <w:r w:rsidR="00F23180">
        <w:t>ն է</w:t>
      </w:r>
      <w:r w:rsidRPr="00533C47">
        <w:t>: Թորման միջոցով նավթից անջատում են շատ արժեքավոր բաղադրիչներ:</w:t>
      </w:r>
    </w:p>
    <w:p w14:paraId="3F5CC886" w14:textId="77777777" w:rsidR="00BF0CD8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022C0B">
      <w:pPr>
        <w:pStyle w:val="Q-Normal"/>
        <w:numPr>
          <w:ilvl w:val="0"/>
          <w:numId w:val="64"/>
        </w:numPr>
        <w:ind w:left="426"/>
      </w:pPr>
      <w:r>
        <w:t>Թորման միջոցով հեղուկ օդից անջատում են ազոտը և թթվածինը:</w:t>
      </w:r>
    </w:p>
    <w:p w14:paraId="4F654F93" w14:textId="3174BB71" w:rsidR="00BF0CD8" w:rsidRDefault="00BF0CD8" w:rsidP="00F447C0">
      <w:pPr>
        <w:pStyle w:val="5"/>
        <w:numPr>
          <w:ilvl w:val="0"/>
          <w:numId w:val="0"/>
        </w:numPr>
      </w:pP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CF7B0B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68CF84F1" w:rsidR="00BF0CD8" w:rsidRPr="00533C47" w:rsidRDefault="00BF0CD8" w:rsidP="00302A17">
      <w:pPr>
        <w:pStyle w:val="Q-Normal"/>
      </w:pPr>
      <w:r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</w:t>
      </w:r>
      <w:r w:rsidR="00700F40">
        <w:t>1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Default="00BF0CD8" w:rsidP="00302A17">
      <w:pPr>
        <w:pStyle w:val="Q-Normal"/>
      </w:pPr>
      <w:r w:rsidRPr="00533C47">
        <w:lastRenderedPageBreak/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3"/>
      </w:tblGrid>
      <w:tr w:rsidR="00A0699E" w14:paraId="03F34F84" w14:textId="77777777" w:rsidTr="00A0699E">
        <w:tc>
          <w:tcPr>
            <w:tcW w:w="1838" w:type="dxa"/>
          </w:tcPr>
          <w:p w14:paraId="08962AC4" w14:textId="691C6B45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024C1441" wp14:editId="24FFBEBD">
                  <wp:extent cx="1915795" cy="2552065"/>
                  <wp:effectExtent l="0" t="0" r="0" b="0"/>
                  <wp:docPr id="1395551652" name="Picture 13955516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ՔՐՈՄ. Բ.jpg"/>
                          <pic:cNvPicPr/>
                        </pic:nvPicPr>
                        <pic:blipFill>
                          <a:blip r:embed="rId7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5795" cy="2552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71F7312E" w14:textId="77777777" w:rsidTr="00A0699E">
        <w:tc>
          <w:tcPr>
            <w:tcW w:w="1838" w:type="dxa"/>
          </w:tcPr>
          <w:p w14:paraId="283E1D4F" w14:textId="53AC8C3D" w:rsidR="00A0699E" w:rsidRDefault="00A0699E" w:rsidP="00A0699E">
            <w:pPr>
              <w:pStyle w:val="5"/>
              <w:spacing w:before="0" w:after="0"/>
            </w:pPr>
            <w:r w:rsidRPr="00BD77FA">
              <w:t>Աշտարակային քրոմատոգրաֆիա</w:t>
            </w:r>
          </w:p>
        </w:tc>
      </w:tr>
    </w:tbl>
    <w:p w14:paraId="7D6A2AF5" w14:textId="646D5578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F7511E">
        <w:t>2</w:t>
      </w:r>
      <w:r w:rsidRPr="00533C47">
        <w:t>)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66"/>
      </w:tblGrid>
      <w:tr w:rsidR="00A0699E" w14:paraId="5B8B0B83" w14:textId="77777777" w:rsidTr="00A0699E">
        <w:trPr>
          <w:jc w:val="right"/>
        </w:trPr>
        <w:tc>
          <w:tcPr>
            <w:tcW w:w="2972" w:type="dxa"/>
          </w:tcPr>
          <w:p w14:paraId="0D24E5A8" w14:textId="0854D597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3992C285" wp14:editId="0245295D">
                  <wp:extent cx="3333750" cy="1114425"/>
                  <wp:effectExtent l="0" t="0" r="0" b="9525"/>
                  <wp:docPr id="1797337471" name="Picture 1797337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քրոմատ. բ.jpg"/>
                          <pic:cNvPicPr/>
                        </pic:nvPicPr>
                        <pic:blipFill>
                          <a:blip r:embed="rId7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75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05EF2EB2" w14:textId="77777777" w:rsidTr="00A0699E">
        <w:trPr>
          <w:jc w:val="right"/>
        </w:trPr>
        <w:tc>
          <w:tcPr>
            <w:tcW w:w="2972" w:type="dxa"/>
          </w:tcPr>
          <w:p w14:paraId="00458440" w14:textId="2F6D4B56" w:rsidR="00A0699E" w:rsidRDefault="00A0699E" w:rsidP="00A0699E">
            <w:pPr>
              <w:pStyle w:val="5"/>
              <w:spacing w:before="0" w:after="0"/>
            </w:pPr>
            <w:r w:rsidRPr="00917BD4">
              <w:t>Քրոմատոգրաֆիան թղթի վրա</w:t>
            </w:r>
          </w:p>
        </w:tc>
      </w:tr>
    </w:tbl>
    <w:p w14:paraId="0F3499AD" w14:textId="0A197D5D" w:rsidR="006C55C0" w:rsidRDefault="00B24F46" w:rsidP="00A0699E">
      <w:pPr>
        <w:pStyle w:val="Q-Normal"/>
      </w:pPr>
      <w:r w:rsidRPr="00533C47">
        <w:t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F7511E">
        <w:t>3</w:t>
      </w:r>
      <w:r w:rsidRPr="00533C47">
        <w:t>):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22277842" w:rsidR="00C91442" w:rsidRDefault="00BF0CD8" w:rsidP="00302A17">
      <w:pPr>
        <w:pStyle w:val="Q-Normal"/>
      </w:pPr>
      <w:r w:rsidRPr="00533C47">
        <w:t xml:space="preserve">Քրոմատոգրաֆիան կիրառվում է քիմիական, դեղագործական, սննդի արդյունաբերության մեջ լուծույթների մաքրման, ինչպես նաև շաքարի օշարակի և կաթի </w:t>
      </w:r>
      <w:r w:rsidRPr="00533C47">
        <w:lastRenderedPageBreak/>
        <w:t>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5F3D4422" w14:textId="77777777" w:rsidR="00C91442" w:rsidRDefault="00C91442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29828BA3" w14:textId="62DFB33B" w:rsidR="00AA159C" w:rsidRDefault="00AA159C" w:rsidP="00C91442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AEBC071" wp14:editId="44061DA3">
                <wp:extent cx="5060950" cy="872115"/>
                <wp:effectExtent l="0" t="0" r="6350" b="4445"/>
                <wp:docPr id="540179573" name="Canvas 5401795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12023153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5752196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33A769" w14:textId="34A6083F" w:rsidR="002C726D" w:rsidRPr="00831569" w:rsidRDefault="002C726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479812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02939BE" w14:textId="77777777" w:rsidR="002C726D" w:rsidRPr="00206E4C" w:rsidRDefault="002C726D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206E4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ԴԻՍՊԵՐՍ (ՑՐԻՎ) ՀԱՄԱԿԱՐԳԵՐ, </w:t>
                                </w:r>
                              </w:p>
                              <w:p w14:paraId="3A88E6F1" w14:textId="4898E516" w:rsidR="002C726D" w:rsidRPr="00CF5ACC" w:rsidRDefault="002C726D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57EC5"/>
                                  </w:rPr>
                                </w:pPr>
                                <w:r w:rsidRPr="00206E4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ԿՈԼՈԻԴ ԼՈՒԾ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4799493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EBC071" id="Canvas 540179573" o:spid="_x0000_s174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D3fZn8gwQAABEO&#10;AAAOAAAAAAAAAAAAAAAAAC4CAABkcnMvZTJvRG9jLnhtbFBLAQItABQABgAIAAAAIQArWos92AAA&#10;AAUBAAAPAAAAAAAAAAAAAAAAAN0GAABkcnMvZG93bnJldi54bWxQSwUGAAAAAAQABADzAAAA4gcA&#10;AAAA&#10;">
                <v:shape id="_x0000_s174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4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">
                  <v:shape id="Hexagon 1" o:spid="_x0000_s174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1033A769" w14:textId="34A6083F" w:rsidR="002C726D" w:rsidRPr="00831569" w:rsidRDefault="002C726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3</w:t>
                          </w:r>
                        </w:p>
                      </w:txbxContent>
                    </v:textbox>
                  </v:shape>
                  <v:rect id="Rectangle 1" o:spid="_x0000_s174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" filled="f" stroked="f" strokeweight="1.5pt">
                    <v:textbox>
                      <w:txbxContent>
                        <w:p w14:paraId="002939BE" w14:textId="77777777" w:rsidR="002C726D" w:rsidRPr="00206E4C" w:rsidRDefault="002C726D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206E4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ԴԻՍՊԵՐՍ (ՑՐԻՎ) ՀԱՄԱԿԱՐԳԵՐ, </w:t>
                          </w:r>
                        </w:p>
                        <w:p w14:paraId="3A88E6F1" w14:textId="4898E516" w:rsidR="002C726D" w:rsidRPr="00CF5ACC" w:rsidRDefault="002C726D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57EC5"/>
                            </w:rPr>
                          </w:pPr>
                          <w:r w:rsidRPr="00206E4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ԿՈԼՈԻԴ ԼՈՒԾ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74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E4BDB3B" w14:textId="71E4849D" w:rsidR="00BF0CD8" w:rsidRPr="00641FAE" w:rsidRDefault="00641FAE" w:rsidP="00627D74">
      <w:pPr>
        <w:pStyle w:val="ParagrafInvisible"/>
      </w:pPr>
      <w:bookmarkStart w:id="1103" w:name="_Toc133963345"/>
      <w:bookmarkStart w:id="1104" w:name="_Toc133965402"/>
      <w:bookmarkStart w:id="1105" w:name="_Toc133965658"/>
      <w:bookmarkStart w:id="1106" w:name="_Toc153319869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03"/>
      <w:bookmarkEnd w:id="1104"/>
      <w:bookmarkEnd w:id="1105"/>
      <w:bookmarkEnd w:id="1106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007AEF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69B636CF">
                <wp:extent cx="3710953" cy="707010"/>
                <wp:effectExtent l="0" t="0" r="3810" b="0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0953" cy="70701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2C726D" w:rsidRDefault="002C726D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746" style="width:292.2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5003EE3" w14:textId="46B0A015" w:rsidR="002C726D" w:rsidRDefault="002C726D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007AEF">
      <w:pPr>
        <w:pStyle w:val="Q-Normal"/>
        <w:ind w:right="2059"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4AE57B2C">
                <wp:extent cx="4021985" cy="688157"/>
                <wp:effectExtent l="0" t="0" r="0" b="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1985" cy="6881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66564D81" w:rsidR="002C726D" w:rsidRDefault="002C726D" w:rsidP="00C454C8">
                            <w:pPr>
                              <w:pStyle w:val="Q-Yndgcvac"/>
                            </w:pPr>
                            <w:r>
                              <w:t xml:space="preserve">Այն նյութը, որը բաշխված է մյուսի ծավալում և ունի ավելի քիչ քանակ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747" style="width:316.7pt;height:54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" fillcolor="#def1f7" stroked="f" strokeweight=".5pt">
                <v:stroke joinstyle="miter"/>
                <v:textbox>
                  <w:txbxContent>
                    <w:p w14:paraId="68E80599" w14:textId="66564D81" w:rsidR="002C726D" w:rsidRDefault="002C726D" w:rsidP="00C454C8">
                      <w:pPr>
                        <w:pStyle w:val="Q-Yndgcvac"/>
                      </w:pPr>
                      <w:r>
                        <w:t xml:space="preserve">Այն նյութը, որը բաշխված է մյուսի ծավալում և ունի ավելի քիչ քանակ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4D2CDCD8">
                <wp:extent cx="3689088" cy="573206"/>
                <wp:effectExtent l="0" t="0" r="6985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89088" cy="5732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2C726D" w:rsidRDefault="002C726D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748" style="width:290.5pt;height:4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" fillcolor="#def1f7" stroked="f" strokeweight=".5pt">
                <v:stroke joinstyle="miter"/>
                <v:textbox>
                  <w:txbxContent>
                    <w:p w14:paraId="2E7FD682" w14:textId="659DC16A" w:rsidR="002C726D" w:rsidRDefault="002C726D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511606D5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F7511E">
        <w:t>4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lastRenderedPageBreak/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GridTable5Dark-Accent5"/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257"/>
        <w:gridCol w:w="884"/>
        <w:gridCol w:w="1682"/>
        <w:gridCol w:w="4097"/>
      </w:tblGrid>
      <w:tr w:rsidR="00884C17" w:rsidRPr="00884C17" w14:paraId="2C292BB2" w14:textId="77777777" w:rsidTr="00340E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8C84257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իվ միջավայրը</w:t>
            </w:r>
          </w:p>
        </w:tc>
        <w:tc>
          <w:tcPr>
            <w:tcW w:w="88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5A5BEB9" w14:textId="1C54C8C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</w:t>
            </w:r>
            <w:r w:rsidR="00251984"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ված</w:t>
            </w: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 xml:space="preserve"> ֆազը</w:t>
            </w:r>
          </w:p>
        </w:tc>
        <w:tc>
          <w:tcPr>
            <w:tcW w:w="1682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292A51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իվ համակարգի տեսակը</w:t>
            </w:r>
          </w:p>
        </w:tc>
        <w:tc>
          <w:tcPr>
            <w:tcW w:w="4097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ED4FE3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օրինակներ</w:t>
            </w:r>
          </w:p>
        </w:tc>
      </w:tr>
      <w:tr w:rsidR="00BF0CD8" w:rsidRPr="00884C17" w14:paraId="53C6935C" w14:textId="77777777" w:rsidTr="00F231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27E097B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8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783E87E6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5779" w:type="dxa"/>
            <w:gridSpan w:val="2"/>
            <w:tcBorders>
              <w:bottom w:val="single" w:sz="4" w:space="0" w:color="1982B4"/>
            </w:tcBorders>
            <w:shd w:val="clear" w:color="auto" w:fill="auto"/>
          </w:tcPr>
          <w:p w14:paraId="11F0890E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ցրիվ համակարգ չի առաջանում</w:t>
            </w:r>
          </w:p>
        </w:tc>
      </w:tr>
      <w:tr w:rsidR="00BF0CD8" w:rsidRPr="00884C17" w14:paraId="088CBD13" w14:textId="77777777" w:rsidTr="00F23180">
        <w:trPr>
          <w:trHeight w:val="3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4100FE2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shd w:val="clear" w:color="auto" w:fill="DEF1F7"/>
            <w:vAlign w:val="center"/>
          </w:tcPr>
          <w:p w14:paraId="773E144F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shd w:val="clear" w:color="auto" w:fill="DEF1F7"/>
          </w:tcPr>
          <w:p w14:paraId="239E1848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</w:t>
            </w:r>
          </w:p>
        </w:tc>
        <w:tc>
          <w:tcPr>
            <w:tcW w:w="4097" w:type="dxa"/>
            <w:shd w:val="clear" w:color="auto" w:fill="DEF1F7"/>
          </w:tcPr>
          <w:p w14:paraId="0316461F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ռախուղ, ամպ</w:t>
            </w:r>
          </w:p>
        </w:tc>
      </w:tr>
      <w:tr w:rsidR="00BF0CD8" w:rsidRPr="00590653" w14:paraId="7175E870" w14:textId="77777777" w:rsidTr="00F231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A3E4305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619DDB5D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tcBorders>
              <w:bottom w:val="single" w:sz="4" w:space="0" w:color="1982B4"/>
            </w:tcBorders>
            <w:shd w:val="clear" w:color="auto" w:fill="auto"/>
          </w:tcPr>
          <w:p w14:paraId="7FF57774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</w:t>
            </w:r>
          </w:p>
        </w:tc>
        <w:tc>
          <w:tcPr>
            <w:tcW w:w="4097" w:type="dxa"/>
            <w:tcBorders>
              <w:bottom w:val="single" w:sz="4" w:space="0" w:color="1982B4"/>
            </w:tcBorders>
            <w:shd w:val="clear" w:color="auto" w:fill="auto"/>
          </w:tcPr>
          <w:p w14:paraId="06F49E9F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փոշու սյուն, ծուխ, ավազե փոթորիկ</w:t>
            </w:r>
          </w:p>
        </w:tc>
      </w:tr>
      <w:tr w:rsidR="00BF0CD8" w:rsidRPr="00590653" w14:paraId="2B3F48DF" w14:textId="77777777" w:rsidTr="00F2318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363171C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884" w:type="dxa"/>
            <w:shd w:val="clear" w:color="auto" w:fill="DEF1F7"/>
            <w:vAlign w:val="center"/>
          </w:tcPr>
          <w:p w14:paraId="1B7A61EB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1682" w:type="dxa"/>
            <w:shd w:val="clear" w:color="auto" w:fill="DEF1F7"/>
            <w:vAlign w:val="center"/>
          </w:tcPr>
          <w:p w14:paraId="410B388E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փրփուր</w:t>
            </w:r>
          </w:p>
        </w:tc>
        <w:tc>
          <w:tcPr>
            <w:tcW w:w="4097" w:type="dxa"/>
            <w:shd w:val="clear" w:color="auto" w:fill="DEF1F7"/>
          </w:tcPr>
          <w:p w14:paraId="668584AA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884C17" w14:paraId="314E0B0F" w14:textId="77777777" w:rsidTr="00F231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5DB680E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3D33C125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tcBorders>
              <w:bottom w:val="single" w:sz="4" w:space="0" w:color="1982B4"/>
            </w:tcBorders>
            <w:shd w:val="clear" w:color="auto" w:fill="auto"/>
          </w:tcPr>
          <w:p w14:paraId="05857D0A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էմուլսիա</w:t>
            </w:r>
          </w:p>
        </w:tc>
        <w:tc>
          <w:tcPr>
            <w:tcW w:w="4097" w:type="dxa"/>
            <w:tcBorders>
              <w:bottom w:val="single" w:sz="4" w:space="0" w:color="1982B4"/>
            </w:tcBorders>
            <w:shd w:val="clear" w:color="auto" w:fill="auto"/>
          </w:tcPr>
          <w:p w14:paraId="6D1A9EE1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աթ, մարգարին, կրեմներ</w:t>
            </w:r>
          </w:p>
        </w:tc>
      </w:tr>
      <w:tr w:rsidR="00BF0CD8" w:rsidRPr="00590653" w14:paraId="2EF5E0C4" w14:textId="77777777" w:rsidTr="00F23180">
        <w:trPr>
          <w:trHeight w:val="5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A0B18E4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shd w:val="clear" w:color="auto" w:fill="DEF1F7"/>
            <w:vAlign w:val="center"/>
          </w:tcPr>
          <w:p w14:paraId="36C69F85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shd w:val="clear" w:color="auto" w:fill="DEF1F7"/>
          </w:tcPr>
          <w:p w14:paraId="7CE29019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Սուսպենզիա,</w:t>
            </w:r>
          </w:p>
          <w:p w14:paraId="1ABF06A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զոլեր</w:t>
            </w:r>
          </w:p>
        </w:tc>
        <w:tc>
          <w:tcPr>
            <w:tcW w:w="4097" w:type="dxa"/>
            <w:shd w:val="clear" w:color="auto" w:fill="DEF1F7"/>
          </w:tcPr>
          <w:p w14:paraId="2D6FA411" w14:textId="7711F0B5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-ի զոլ</w:t>
            </w:r>
          </w:p>
        </w:tc>
      </w:tr>
      <w:tr w:rsidR="00BF0CD8" w:rsidRPr="00590653" w14:paraId="2ABEBE96" w14:textId="77777777" w:rsidTr="00F231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9BC88B6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8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40D568DC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1682" w:type="dxa"/>
            <w:tcBorders>
              <w:bottom w:val="single" w:sz="4" w:space="0" w:color="1982B4"/>
            </w:tcBorders>
            <w:shd w:val="clear" w:color="auto" w:fill="auto"/>
          </w:tcPr>
          <w:p w14:paraId="5624A958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փրփուր,</w:t>
            </w:r>
          </w:p>
          <w:p w14:paraId="5781849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դոնդող</w:t>
            </w:r>
          </w:p>
        </w:tc>
        <w:tc>
          <w:tcPr>
            <w:tcW w:w="4097" w:type="dxa"/>
            <w:tcBorders>
              <w:bottom w:val="single" w:sz="4" w:space="0" w:color="1982B4"/>
            </w:tcBorders>
            <w:shd w:val="clear" w:color="auto" w:fill="auto"/>
          </w:tcPr>
          <w:p w14:paraId="1EC9473D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884C17" w14:paraId="7B18F42E" w14:textId="77777777" w:rsidTr="00F2318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72A248A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shd w:val="clear" w:color="auto" w:fill="DEF1F7"/>
            <w:vAlign w:val="center"/>
          </w:tcPr>
          <w:p w14:paraId="56C9DF12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shd w:val="clear" w:color="auto" w:fill="DEF1F7"/>
          </w:tcPr>
          <w:p w14:paraId="197F9C91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էմուլսիա,</w:t>
            </w:r>
          </w:p>
          <w:p w14:paraId="4FA6372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դոնդող</w:t>
            </w:r>
          </w:p>
        </w:tc>
        <w:tc>
          <w:tcPr>
            <w:tcW w:w="4097" w:type="dxa"/>
            <w:shd w:val="clear" w:color="auto" w:fill="DEF1F7"/>
            <w:vAlign w:val="center"/>
          </w:tcPr>
          <w:p w14:paraId="369E89CB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րգարիտ, խոնավ հող, դոնդողակ</w:t>
            </w:r>
          </w:p>
        </w:tc>
      </w:tr>
      <w:tr w:rsidR="00BF0CD8" w:rsidRPr="00590653" w14:paraId="73212083" w14:textId="77777777" w:rsidTr="00F231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075C74D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shd w:val="clear" w:color="auto" w:fill="auto"/>
            <w:vAlign w:val="center"/>
          </w:tcPr>
          <w:p w14:paraId="00FAED6B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shd w:val="clear" w:color="auto" w:fill="auto"/>
            <w:vAlign w:val="center"/>
          </w:tcPr>
          <w:p w14:paraId="3572D3C6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զոլեր</w:t>
            </w:r>
          </w:p>
        </w:tc>
        <w:tc>
          <w:tcPr>
            <w:tcW w:w="4097" w:type="dxa"/>
            <w:shd w:val="clear" w:color="auto" w:fill="auto"/>
          </w:tcPr>
          <w:p w14:paraId="11332BB9" w14:textId="673AF263" w:rsidR="00E4144A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6FC20B06" w:rsidR="00BF0CD8" w:rsidRDefault="000B7CA5" w:rsidP="000B7CA5">
      <w:pPr>
        <w:pStyle w:val="Q-Normal"/>
        <w:jc w:val="center"/>
      </w:pPr>
      <w:r>
        <w:br w:type="textWrapping" w:clear="all"/>
      </w:r>
    </w:p>
    <w:p w14:paraId="036EE9E2" w14:textId="662622C7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 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GridTable2-Accent5"/>
        <w:tblW w:w="0" w:type="auto"/>
        <w:jc w:val="center"/>
        <w:tblBorders>
          <w:top w:val="single" w:sz="2" w:space="0" w:color="1982B4"/>
          <w:left w:val="single" w:sz="2" w:space="0" w:color="1982B4"/>
          <w:bottom w:val="single" w:sz="2" w:space="0" w:color="1982B4"/>
          <w:right w:val="single" w:sz="2" w:space="0" w:color="1982B4"/>
          <w:insideH w:val="single" w:sz="2" w:space="0" w:color="1982B4"/>
          <w:insideV w:val="single" w:sz="2" w:space="0" w:color="1982B4"/>
        </w:tblBorders>
        <w:tblLook w:val="04A0" w:firstRow="1" w:lastRow="0" w:firstColumn="1" w:lastColumn="0" w:noHBand="0" w:noVBand="1"/>
      </w:tblPr>
      <w:tblGrid>
        <w:gridCol w:w="1555"/>
        <w:gridCol w:w="3122"/>
        <w:gridCol w:w="1719"/>
      </w:tblGrid>
      <w:tr w:rsidR="00BF0CD8" w:rsidRPr="00884C17" w14:paraId="5FC6EC62" w14:textId="77777777" w:rsidTr="00B6022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 w:val="restart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auto"/>
            <w:vAlign w:val="center"/>
          </w:tcPr>
          <w:p w14:paraId="520C2226" w14:textId="77777777" w:rsidR="00BF0CD8" w:rsidRPr="00884C17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ախույթներ</w:t>
            </w:r>
          </w:p>
        </w:tc>
        <w:tc>
          <w:tcPr>
            <w:tcW w:w="3122" w:type="dxa"/>
            <w:vMerge w:val="restart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auto"/>
            <w:vAlign w:val="center"/>
          </w:tcPr>
          <w:p w14:paraId="3686F202" w14:textId="77777777" w:rsidR="00BF0CD8" w:rsidRPr="00884C17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սնիկի չափսերը</w:t>
            </w:r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&gt;100նմ</m:t>
              </m:r>
            </m:oMath>
          </w:p>
        </w:tc>
        <w:tc>
          <w:tcPr>
            <w:tcW w:w="1573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auto"/>
          </w:tcPr>
          <w:p w14:paraId="71FF0746" w14:textId="77777777" w:rsidR="00BF0CD8" w:rsidRPr="00B6022D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B6022D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էմուլսիաներ</w:t>
            </w:r>
          </w:p>
        </w:tc>
      </w:tr>
      <w:tr w:rsidR="00BF0CD8" w:rsidRPr="00884C17" w14:paraId="3F4CBEFE" w14:textId="77777777" w:rsidTr="00B6022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shd w:val="clear" w:color="auto" w:fill="auto"/>
          </w:tcPr>
          <w:p w14:paraId="6D67516D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22" w:type="dxa"/>
            <w:vMerge/>
            <w:shd w:val="clear" w:color="auto" w:fill="auto"/>
          </w:tcPr>
          <w:p w14:paraId="2FABBD08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73" w:type="dxa"/>
            <w:shd w:val="clear" w:color="auto" w:fill="auto"/>
          </w:tcPr>
          <w:p w14:paraId="6A7FAE40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սուսպենզիաներ</w:t>
            </w:r>
          </w:p>
        </w:tc>
      </w:tr>
      <w:tr w:rsidR="00BF0CD8" w:rsidRPr="00884C17" w14:paraId="7DEF582E" w14:textId="77777777" w:rsidTr="00B6022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tcBorders>
              <w:bottom w:val="single" w:sz="2" w:space="0" w:color="1982B4"/>
            </w:tcBorders>
            <w:shd w:val="clear" w:color="auto" w:fill="auto"/>
          </w:tcPr>
          <w:p w14:paraId="7E47E5C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22" w:type="dxa"/>
            <w:vMerge/>
            <w:tcBorders>
              <w:bottom w:val="single" w:sz="2" w:space="0" w:color="1982B4"/>
            </w:tcBorders>
            <w:shd w:val="clear" w:color="auto" w:fill="auto"/>
          </w:tcPr>
          <w:p w14:paraId="2746AC0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73" w:type="dxa"/>
            <w:tcBorders>
              <w:bottom w:val="single" w:sz="2" w:space="0" w:color="1982B4"/>
            </w:tcBorders>
            <w:shd w:val="clear" w:color="auto" w:fill="auto"/>
          </w:tcPr>
          <w:p w14:paraId="5D4367B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եր</w:t>
            </w:r>
          </w:p>
        </w:tc>
      </w:tr>
      <w:tr w:rsidR="00BF0CD8" w:rsidRPr="00884C17" w14:paraId="1443054A" w14:textId="77777777" w:rsidTr="00B6022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 w:val="restart"/>
            <w:shd w:val="clear" w:color="auto" w:fill="DEF1F7"/>
          </w:tcPr>
          <w:p w14:paraId="6216E873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ոլոիդ համակարգեր</w:t>
            </w:r>
          </w:p>
        </w:tc>
        <w:tc>
          <w:tcPr>
            <w:tcW w:w="3122" w:type="dxa"/>
            <w:vMerge w:val="restart"/>
            <w:shd w:val="clear" w:color="auto" w:fill="DEF1F7"/>
            <w:vAlign w:val="center"/>
          </w:tcPr>
          <w:p w14:paraId="23E07AD7" w14:textId="61D571CA" w:rsidR="00BF0CD8" w:rsidRPr="00B6022D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B6022D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մասնիկի չափսերը՝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1÷100</m:t>
              </m:r>
            </m:oMath>
            <w:r w:rsidRPr="00B6022D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նմ</w:t>
            </w:r>
          </w:p>
        </w:tc>
        <w:tc>
          <w:tcPr>
            <w:tcW w:w="1573" w:type="dxa"/>
            <w:shd w:val="clear" w:color="auto" w:fill="DEF1F7"/>
            <w:vAlign w:val="center"/>
          </w:tcPr>
          <w:p w14:paraId="75D555A1" w14:textId="77777777" w:rsidR="00BF0CD8" w:rsidRPr="00884C17" w:rsidRDefault="00BF0CD8" w:rsidP="00B6022D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զոլեր</w:t>
            </w:r>
          </w:p>
        </w:tc>
      </w:tr>
      <w:tr w:rsidR="00BF0CD8" w:rsidRPr="00884C17" w14:paraId="08CB991F" w14:textId="77777777" w:rsidTr="00B6022D">
        <w:trPr>
          <w:trHeight w:val="42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shd w:val="clear" w:color="auto" w:fill="DEF1F7"/>
          </w:tcPr>
          <w:p w14:paraId="6A2EAED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22" w:type="dxa"/>
            <w:vMerge/>
            <w:shd w:val="clear" w:color="auto" w:fill="DEF1F7"/>
          </w:tcPr>
          <w:p w14:paraId="1BF64879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73" w:type="dxa"/>
            <w:shd w:val="clear" w:color="auto" w:fill="DEF1F7"/>
            <w:vAlign w:val="center"/>
          </w:tcPr>
          <w:p w14:paraId="5246FFAE" w14:textId="77777777" w:rsidR="00BF0CD8" w:rsidRPr="00884C17" w:rsidRDefault="00BF0CD8" w:rsidP="00B6022D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ժելեր</w:t>
            </w:r>
          </w:p>
        </w:tc>
      </w:tr>
    </w:tbl>
    <w:p w14:paraId="57386DC3" w14:textId="77777777" w:rsidR="00884C17" w:rsidRPr="00884C17" w:rsidRDefault="00884C17" w:rsidP="00302A17">
      <w:pPr>
        <w:pStyle w:val="Q-Normal"/>
        <w:rPr>
          <w:b/>
          <w:sz w:val="10"/>
          <w:szCs w:val="10"/>
        </w:rPr>
      </w:pPr>
    </w:p>
    <w:p w14:paraId="60FD4CD9" w14:textId="44EC7C5E" w:rsidR="00BF0CD8" w:rsidRDefault="00BF0CD8" w:rsidP="00302A17">
      <w:pPr>
        <w:pStyle w:val="Q-Normal"/>
      </w:pPr>
      <w:r w:rsidRPr="00C45486">
        <w:rPr>
          <w:b/>
        </w:rPr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1</w:t>
      </w:r>
      <w:r w:rsidR="00F23180">
        <w:rPr>
          <w:b/>
        </w:rPr>
        <w:t xml:space="preserve"> </w:t>
      </w:r>
      <w:r w:rsidRPr="00C45486">
        <w:rPr>
          <w:b/>
        </w:rPr>
        <w:t>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lastRenderedPageBreak/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179FEFF6" w14:textId="309BE5A5" w:rsidR="00BF0CD8" w:rsidRPr="001A4D48" w:rsidRDefault="00BF0CD8" w:rsidP="007E20AF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3272D2C9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</w:t>
      </w:r>
      <w:r w:rsidR="00F23180">
        <w:t>ում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07" w:name="_Toc133963346"/>
      <w:bookmarkStart w:id="1108" w:name="_Toc133965403"/>
      <w:bookmarkStart w:id="1109" w:name="_Toc133965659"/>
    </w:p>
    <w:p w14:paraId="4D28FE23" w14:textId="43A38D5E" w:rsidR="00BF0CD8" w:rsidRPr="00311305" w:rsidRDefault="00E749F4" w:rsidP="00A50215">
      <w:pPr>
        <w:pStyle w:val="Q-Yentavernagir"/>
        <w:rPr>
          <w:szCs w:val="22"/>
        </w:rPr>
      </w:pPr>
      <w:bookmarkStart w:id="1110" w:name="_Toc153319870"/>
      <w:r w:rsidRPr="008B45ED">
        <w:t>Կ</w:t>
      </w:r>
      <w:r>
        <w:t>ՈԼՈԻԴ ՀԱՄԱԿԱՐԳԵՐ</w:t>
      </w:r>
      <w:bookmarkEnd w:id="1107"/>
      <w:bookmarkEnd w:id="1108"/>
      <w:bookmarkEnd w:id="1109"/>
      <w:bookmarkEnd w:id="1110"/>
      <w:r>
        <w:tab/>
      </w:r>
    </w:p>
    <w:p w14:paraId="38AA6ED0" w14:textId="426F1416" w:rsidR="00BF0CD8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6BAE96CE">
                <wp:extent cx="4223208" cy="509048"/>
                <wp:effectExtent l="0" t="0" r="6350" b="571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3208" cy="50904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2C726D" w:rsidRDefault="002C726D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749" style="width:332.55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4C6AEBA5" w14:textId="0641F3B5" w:rsidR="002C726D" w:rsidRDefault="002C726D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6A0331" w14:textId="53FD33D8" w:rsidR="00BF0CD8" w:rsidRDefault="00BF0CD8" w:rsidP="00302A17">
      <w:pPr>
        <w:pStyle w:val="Q-Normal"/>
      </w:pPr>
      <w:r w:rsidRPr="008B45ED">
        <w:t>Այդ մասնիկներ</w:t>
      </w:r>
      <w:r w:rsidR="00F23180">
        <w:t>ն</w:t>
      </w:r>
      <w:r w:rsidRPr="008B45ED">
        <w:t xml:space="preserve"> </w:t>
      </w:r>
      <w:r w:rsidR="00F23180">
        <w:t>ան</w:t>
      </w:r>
      <w:r w:rsidRPr="008B45ED">
        <w:t>տեսանելի են անզեն աչքով</w:t>
      </w:r>
      <w:r w:rsidR="00156BF2">
        <w:t xml:space="preserve"> և </w:t>
      </w:r>
      <w:r w:rsidR="00156BF2" w:rsidRPr="008B45ED">
        <w:t>պարզեցմա</w:t>
      </w:r>
      <w:r w:rsidR="00156BF2">
        <w:t xml:space="preserve">ն եղանակով </w:t>
      </w:r>
      <w:r w:rsidR="00F23180">
        <w:t xml:space="preserve">դժվար են բաժանվում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22F6DF00" w:rsidR="00BF0CD8" w:rsidRDefault="00F23180" w:rsidP="00302A17">
      <w:pPr>
        <w:pStyle w:val="Q-Normal"/>
      </w:pPr>
      <w:r>
        <w:t>Ըստ ցրված ֆազի մասնիկների միջև փոխազդեցության՝ կ</w:t>
      </w:r>
      <w:r w:rsidR="00BF0CD8">
        <w:t>ոլոիդ համակարգերը դասակարգվում են զոլերի (կոլոիդ լուծույթներ) և ժելերի (դոնդողներ)՝:</w:t>
      </w:r>
    </w:p>
    <w:p w14:paraId="6E1A0085" w14:textId="0EF7E8E6" w:rsidR="00BF0CD8" w:rsidRDefault="00BF0CD8" w:rsidP="00CF7B0B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884C17">
      <w:pPr>
        <w:pStyle w:val="Q-Normal"/>
        <w:jc w:val="right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1B7837F4">
                <wp:extent cx="4683661" cy="566382"/>
                <wp:effectExtent l="0" t="0" r="3175" b="571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83661" cy="56638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2C726D" w:rsidRDefault="002C726D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750" style="width:368.8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156A5D8" w14:textId="67C05B32" w:rsidR="002C726D" w:rsidRDefault="002C726D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lastRenderedPageBreak/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693932D1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</w:t>
      </w:r>
      <w:r w:rsidR="00F23180">
        <w:t>ի</w:t>
      </w:r>
      <w:r>
        <w:t>ց առաջանում է սիլիկաթթվի հիդրոզոլ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3A16C83D" w:rsidR="00BF0CD8" w:rsidRDefault="00BF0CD8" w:rsidP="00F7511E">
      <w:pPr>
        <w:pStyle w:val="Q-Normal"/>
        <w:spacing w:after="120"/>
        <w:ind w:firstLine="432"/>
        <w:contextualSpacing w:val="0"/>
        <w:rPr>
          <w:b/>
        </w:rPr>
      </w:pPr>
      <w:r>
        <w:t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</w:t>
      </w:r>
      <w:r w:rsidR="00F23180">
        <w:t xml:space="preserve"> իսկ</w:t>
      </w:r>
      <w:r>
        <w:t xml:space="preserve"> կոլոիդ </w:t>
      </w:r>
      <w:r w:rsidR="00F37B4B">
        <w:t>լուծույթ</w:t>
      </w:r>
      <w:r>
        <w:t xml:space="preserve">ում լույսի անցած ճանապարհը երևում է լուսավոր կոնի ձևով (նկար </w:t>
      </w:r>
      <w:r w:rsidR="00A3328C">
        <w:t>5</w:t>
      </w:r>
      <w:r w:rsidRPr="00311305">
        <w:t>.2</w:t>
      </w:r>
      <w:r w:rsidR="00F7511E">
        <w:t>5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4"/>
      </w:tblGrid>
      <w:tr w:rsidR="00884C17" w14:paraId="044B0DEE" w14:textId="77777777" w:rsidTr="00F7511E">
        <w:trPr>
          <w:trHeight w:val="2687"/>
        </w:trPr>
        <w:tc>
          <w:tcPr>
            <w:tcW w:w="3681" w:type="dxa"/>
          </w:tcPr>
          <w:p w14:paraId="5FDB8A07" w14:textId="4B37E0C4" w:rsidR="00884C17" w:rsidRDefault="00884C17" w:rsidP="00884C17">
            <w:pPr>
              <w:pStyle w:val="Q-Normal"/>
              <w:ind w:firstLine="0"/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39B695BF" wp14:editId="536FBE03">
                  <wp:extent cx="2729316" cy="1546414"/>
                  <wp:effectExtent l="0" t="0" r="0" b="0"/>
                  <wp:docPr id="1540895532" name="Picture 1540895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տ.է.  ա.jpg"/>
                          <pic:cNvPicPr/>
                        </pic:nvPicPr>
                        <pic:blipFill>
                          <a:blip r:embed="rId7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5335" cy="1549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256717BB" w14:textId="77777777" w:rsidTr="00F7511E">
        <w:tc>
          <w:tcPr>
            <w:tcW w:w="3681" w:type="dxa"/>
          </w:tcPr>
          <w:p w14:paraId="4E621FB4" w14:textId="3EC2B134" w:rsidR="00884C17" w:rsidRPr="00884C17" w:rsidRDefault="00884C17" w:rsidP="00884C17">
            <w:pPr>
              <w:pStyle w:val="5"/>
              <w:spacing w:before="0" w:after="0"/>
              <w:rPr>
                <w:sz w:val="24"/>
                <w:szCs w:val="24"/>
              </w:rPr>
            </w:pPr>
            <w:r>
              <w:t>Կոլոիդ լուծույթի տարբերումն իսկական լուծույթից Տինդալի երևույթի միջոցով:</w:t>
            </w:r>
          </w:p>
        </w:tc>
      </w:tr>
    </w:tbl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517F9CA4" w14:textId="7B179422" w:rsidR="00F20140" w:rsidRDefault="00BF0CD8" w:rsidP="00F20140">
      <w:pPr>
        <w:pStyle w:val="Q-Normal"/>
      </w:pPr>
      <w:r>
        <w:t xml:space="preserve">Տինդալի երևույթին ականատես ենք լինում, երբ մառախուղի ժամանակ </w:t>
      </w:r>
      <w:r w:rsidR="00F37B4B">
        <w:t xml:space="preserve">ճանապարհը </w:t>
      </w:r>
      <w:r>
        <w:t>լուսավորում ենք ավտոմեքենայի լապտերներով կամ կինոթատրոններում, երբ կինոսարքերից ճառագայթներն անցնում են կինոսրահի օդի միջով:</w:t>
      </w:r>
    </w:p>
    <w:p w14:paraId="13C2328A" w14:textId="486EAACF" w:rsidR="00B6022D" w:rsidRPr="00F20140" w:rsidRDefault="00BF0CD8" w:rsidP="00F20140">
      <w:pPr>
        <w:pStyle w:val="Q-Normal"/>
      </w:pPr>
      <w:r w:rsidRPr="00F20140">
        <w:t xml:space="preserve">Կոլոիդ համակարգերը բավական կայուն են կոպտացրիվ համակարգերի համեմատ, սակայն պակաս կայուն են, քան լուծույթները: </w:t>
      </w:r>
    </w:p>
    <w:p w14:paraId="37FC3496" w14:textId="007AD41B" w:rsidR="00B6022D" w:rsidRDefault="00BF0CD8" w:rsidP="00F20140">
      <w:pPr>
        <w:pStyle w:val="Q-Normal"/>
      </w:pPr>
      <w:r w:rsidRPr="00F20140">
        <w:t>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884C17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6FD1CD8" wp14:editId="073795E6">
                <wp:extent cx="3912441" cy="520995"/>
                <wp:effectExtent l="0" t="0" r="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441" cy="52099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2C726D" w:rsidRDefault="002C726D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751" style="width:308.0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206F5038" w14:textId="2ED8F6A6" w:rsidR="002C726D" w:rsidRDefault="002C726D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13B5DF9E" w:rsidR="00546236" w:rsidRDefault="00010C2D" w:rsidP="00302A17">
      <w:pPr>
        <w:pStyle w:val="Q-Normal"/>
      </w:pPr>
      <w:r>
        <w:t xml:space="preserve"> </w:t>
      </w:r>
      <w:r w:rsidR="00BF0CD8">
        <w:t>Կոագուլումը հաճախ ավարտվում է նստվածքի ա</w:t>
      </w:r>
      <w:r w:rsidR="00F37B4B">
        <w:t>նջատ</w:t>
      </w:r>
      <w:r w:rsidR="00BF0CD8">
        <w:t>մամբ կամ դոնդողացմամբ:</w:t>
      </w:r>
      <w:r w:rsidR="00546236">
        <w:t xml:space="preserve"> (նկար 5.2</w:t>
      </w:r>
      <w:r w:rsidR="00F7511E">
        <w:t>6</w:t>
      </w:r>
      <w:r w:rsidR="00546236">
        <w:t>)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5"/>
      </w:tblGrid>
      <w:tr w:rsidR="00010C2D" w:rsidRPr="00590653" w14:paraId="6809D37D" w14:textId="77777777" w:rsidTr="00C7584C">
        <w:trPr>
          <w:jc w:val="right"/>
        </w:trPr>
        <w:tc>
          <w:tcPr>
            <w:tcW w:w="2263" w:type="dxa"/>
          </w:tcPr>
          <w:p w14:paraId="53AB2727" w14:textId="77777777" w:rsidR="00010C2D" w:rsidRDefault="00010C2D" w:rsidP="00C7584C">
            <w:pPr>
              <w:pStyle w:val="Q-Normal"/>
              <w:spacing w:before="240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B6BD6BD" wp14:editId="3319E9D3">
                  <wp:extent cx="1968016" cy="1165538"/>
                  <wp:effectExtent l="0" t="0" r="0" b="0"/>
                  <wp:docPr id="76549332" name="Picture 76549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կոագուլյացիա ա.jpg"/>
                          <pic:cNvPicPr/>
                        </pic:nvPicPr>
                        <pic:blipFill>
                          <a:blip r:embed="rId7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6209" cy="1170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0C2D" w:rsidRPr="00B6022D" w14:paraId="074D0555" w14:textId="77777777" w:rsidTr="00C7584C">
        <w:trPr>
          <w:jc w:val="right"/>
        </w:trPr>
        <w:tc>
          <w:tcPr>
            <w:tcW w:w="2263" w:type="dxa"/>
          </w:tcPr>
          <w:p w14:paraId="5C0357D2" w14:textId="77777777" w:rsidR="00010C2D" w:rsidRPr="00010C2D" w:rsidRDefault="00010C2D" w:rsidP="00C7584C">
            <w:pPr>
              <w:pStyle w:val="Q-Normal"/>
              <w:ind w:firstLine="0"/>
              <w:rPr>
                <w:sz w:val="8"/>
                <w:szCs w:val="8"/>
              </w:rPr>
            </w:pPr>
          </w:p>
        </w:tc>
      </w:tr>
      <w:tr w:rsidR="00010C2D" w14:paraId="0FC2B379" w14:textId="77777777" w:rsidTr="00C7584C">
        <w:trPr>
          <w:jc w:val="right"/>
        </w:trPr>
        <w:tc>
          <w:tcPr>
            <w:tcW w:w="2263" w:type="dxa"/>
          </w:tcPr>
          <w:p w14:paraId="30D252E4" w14:textId="77777777" w:rsidR="00010C2D" w:rsidRPr="00884C17" w:rsidRDefault="00010C2D" w:rsidP="00C7584C">
            <w:pPr>
              <w:pStyle w:val="5"/>
              <w:spacing w:before="0" w:after="0"/>
              <w:rPr>
                <w:sz w:val="24"/>
                <w:szCs w:val="24"/>
              </w:rPr>
            </w:pPr>
            <w:r>
              <w:t>Կոագուլումը և նստվածքի առաջացումը</w:t>
            </w:r>
          </w:p>
        </w:tc>
      </w:tr>
    </w:tbl>
    <w:p w14:paraId="174D563E" w14:textId="69997BE7" w:rsidR="00BF0CD8" w:rsidRDefault="00BF0CD8" w:rsidP="00884C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45D4A813" w14:textId="68CE5170" w:rsidR="00BF0CD8" w:rsidRPr="00DE2534" w:rsidRDefault="00BF0CD8" w:rsidP="00CF7B0B">
      <w:pPr>
        <w:pStyle w:val="Q-Yenta-yenta-vernagir"/>
      </w:pPr>
      <w:r w:rsidRPr="00DE2534">
        <w:t xml:space="preserve">ժելեր կամ </w:t>
      </w:r>
      <w:r w:rsidRPr="00A34029">
        <w:t>դոնդողներ</w:t>
      </w:r>
    </w:p>
    <w:p w14:paraId="0A40BC9E" w14:textId="0DDB316B" w:rsidR="00BF0CD8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</w:t>
      </w:r>
      <w:r w:rsidR="00F7511E">
        <w:t>7</w:t>
      </w:r>
      <w:r w:rsidR="00546236">
        <w:t>)</w:t>
      </w:r>
      <w:r w:rsidRPr="007C61AD">
        <w:t xml:space="preserve">: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6"/>
      </w:tblGrid>
      <w:tr w:rsidR="00884C17" w14:paraId="2A50FCE7" w14:textId="77777777" w:rsidTr="00884C17">
        <w:trPr>
          <w:jc w:val="right"/>
        </w:trPr>
        <w:tc>
          <w:tcPr>
            <w:tcW w:w="3256" w:type="dxa"/>
          </w:tcPr>
          <w:p w14:paraId="08D9E5C9" w14:textId="7183558C" w:rsidR="00884C17" w:rsidRDefault="00884C17" w:rsidP="00884C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675DBC3" wp14:editId="3311D015">
                  <wp:extent cx="2377572" cy="1337480"/>
                  <wp:effectExtent l="0" t="0" r="3810" b="0"/>
                  <wp:docPr id="532453616" name="Picture 5324536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դոնդողացում.jpg"/>
                          <pic:cNvPicPr/>
                        </pic:nvPicPr>
                        <pic:blipFill>
                          <a:blip r:embed="rId7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5735" cy="13533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0D91A837" w14:textId="77777777" w:rsidTr="00884C17">
        <w:trPr>
          <w:jc w:val="right"/>
        </w:trPr>
        <w:tc>
          <w:tcPr>
            <w:tcW w:w="3256" w:type="dxa"/>
          </w:tcPr>
          <w:p w14:paraId="0002FC32" w14:textId="4AF0395A" w:rsidR="00884C17" w:rsidRDefault="00884C17" w:rsidP="00010C2D">
            <w:pPr>
              <w:pStyle w:val="5"/>
              <w:spacing w:before="120" w:after="120"/>
            </w:pPr>
            <w:r>
              <w:t>Դոնդողացման գործընթացը</w:t>
            </w:r>
          </w:p>
        </w:tc>
      </w:tr>
    </w:tbl>
    <w:p w14:paraId="7090B976" w14:textId="5A3E8BEF" w:rsidR="00BF0CD8" w:rsidRPr="00AC1FC7" w:rsidRDefault="00BF0CD8" w:rsidP="00302A17">
      <w:pPr>
        <w:pStyle w:val="Q-Normal"/>
      </w:pPr>
      <w:r>
        <w:t>Դոնդողներ են հրուշակեղենային, կոսմետիկական և բժշկական բազմաթիվ ժելերը, օրինակ՝ ժելատինի լուծույթը, ժելեները, սուֆլեները, ջեմերը, մարմելադները և բազմազան բնական ժելերը՝ մեդուզայի մարմինը, կենդանիների և մարդու հոդերը,  մազերը, մկանային ու նյարդային հյուսվածքները և այլն: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11AE5837" w:rsidR="00BF0CD8" w:rsidRDefault="00BF0CD8" w:rsidP="00735DD0">
      <w:pPr>
        <w:rPr>
          <w:rFonts w:ascii="Sylfaen" w:hAnsi="Sylfaen"/>
          <w:color w:val="FF0000"/>
          <w:lang w:val="hy-AM"/>
        </w:rPr>
      </w:pPr>
    </w:p>
    <w:p w14:paraId="687AFC90" w14:textId="5137FE32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6C1FB4DB" w14:textId="176A1698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5BF18163" w14:textId="5AFD8755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471E1CD4" w14:textId="77777777" w:rsidR="00EE5A21" w:rsidRDefault="00EE5A21" w:rsidP="00EE5A21">
      <w:pPr>
        <w:pStyle w:val="Q-Yentavernagir"/>
        <w:rPr>
          <w:lang w:eastAsia="ru-RU"/>
        </w:rPr>
      </w:pPr>
      <w:bookmarkStart w:id="1111" w:name="_Toc134913789"/>
      <w:bookmarkStart w:id="1112" w:name="_Toc153319871"/>
      <w:r>
        <w:rPr>
          <w:lang w:eastAsia="ru-RU"/>
        </w:rPr>
        <w:lastRenderedPageBreak/>
        <w:t>ՕԳՏԱԳՈՐԾՎԱԾ ԳՐԱԿԱՆՈՒԹՅԱՆ ՀԱՄԱՌՈՏ ՑԱՆԿ</w:t>
      </w:r>
      <w:bookmarkEnd w:id="1111"/>
      <w:bookmarkEnd w:id="1112"/>
    </w:p>
    <w:p w14:paraId="6944D0B2" w14:textId="77777777" w:rsidR="00EE5A21" w:rsidRPr="00652CAD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 xml:space="preserve">Н.Е. Кузьменко, В.В. Еремин, В.А. Попков. Начала химии. Современный курс для поступающих в вузы. Учебное пособие для вузов. М.: Изд. </w:t>
      </w:r>
      <w:r>
        <w:rPr>
          <w:lang w:eastAsia="ru-RU"/>
        </w:rPr>
        <w:t>«</w:t>
      </w:r>
      <w:r>
        <w:rPr>
          <w:lang w:val="ru-RU" w:eastAsia="ru-RU"/>
        </w:rPr>
        <w:t>Экзамен</w:t>
      </w:r>
      <w:r>
        <w:rPr>
          <w:lang w:eastAsia="ru-RU"/>
        </w:rPr>
        <w:t xml:space="preserve">», </w:t>
      </w:r>
      <w:r>
        <w:rPr>
          <w:lang w:val="ru-RU" w:eastAsia="ru-RU"/>
        </w:rPr>
        <w:t>2005г. с. 832.</w:t>
      </w:r>
    </w:p>
    <w:p w14:paraId="10073B25" w14:textId="77777777" w:rsidR="00EE5A21" w:rsidRPr="00652CAD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Н.Л. Глинка. Общая химия. Изд. Кнорус, 2022г.</w:t>
      </w:r>
    </w:p>
    <w:p w14:paraId="0074C54D" w14:textId="77777777" w:rsidR="00EE5A21" w:rsidRPr="008577B7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Н.Е. Кузнецова, Т.Н. Литвинова, А.Н. Левкин. Химия: 11 класс, углубл. уровень в 2 ч., М.: Изд. Просвещение, 2012г.</w:t>
      </w:r>
    </w:p>
    <w:p w14:paraId="1AC1B9B2" w14:textId="77777777" w:rsidR="00EE5A21" w:rsidRPr="008577B7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Г.П. Хомченко, И.Г. Хомченко. Сборник задач по химии для поступающих в вузы. М.: Изд. Новая волна, 2022г.</w:t>
      </w:r>
    </w:p>
    <w:p w14:paraId="14FDA747" w14:textId="77777777" w:rsidR="00EE5A21" w:rsidRPr="008577B7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Краткий справочник физико-химических величин. Под ред. К.П. Мищенко, А.А. Равделя. Л. : Химия, 1974г.</w:t>
      </w:r>
    </w:p>
    <w:p w14:paraId="620703F4" w14:textId="77777777" w:rsidR="00EE5A21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eastAsia="ru-RU"/>
        </w:rPr>
        <w:t xml:space="preserve">Պետական ավարտական և միասնական առաջադրանքների շտեմարան, </w:t>
      </w:r>
      <w:r w:rsidRPr="008577B7">
        <w:rPr>
          <w:lang w:eastAsia="ru-RU"/>
        </w:rPr>
        <w:t>I, II, III</w:t>
      </w:r>
      <w:r>
        <w:rPr>
          <w:lang w:eastAsia="ru-RU"/>
        </w:rPr>
        <w:t xml:space="preserve"> մասեր, Երևան, Զանգակ հրատ. 2018թ.</w:t>
      </w:r>
    </w:p>
    <w:p w14:paraId="422F8FD4" w14:textId="77777777" w:rsidR="00EE5A21" w:rsidRPr="00CD1080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Репетитор по химии. Под ред. А.Ц. Егорова. Изд 42-е, Ростов на Дону: Феникс, 2014г.</w:t>
      </w:r>
    </w:p>
    <w:p w14:paraId="35AD94A1" w14:textId="77777777" w:rsidR="00EE5A21" w:rsidRPr="00D61F23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В.В. Белик, К.И. Киенская. Физическая и коллоидная химия.  Учебник. М.: Изд. Академия, 2007г.</w:t>
      </w:r>
    </w:p>
    <w:p w14:paraId="5F2BAB72" w14:textId="77777777" w:rsidR="00EE5A21" w:rsidRPr="00D61F23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А.Д. Зимон. Физическая химия.М.: изд. Агар, 2006г.</w:t>
      </w:r>
    </w:p>
    <w:p w14:paraId="4B3DB5F3" w14:textId="1979FE9A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78290CD2" w14:textId="59DDBAF1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2A5983B2" w14:textId="77777777" w:rsidR="00EE5A21" w:rsidRPr="00F0384F" w:rsidRDefault="00EE5A21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0D8080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  <w:color w:val="auto"/>
        </w:rPr>
      </w:sdtEndPr>
      <w:sdtContent>
        <w:p w14:paraId="1FB7BAF4" w14:textId="5D1FCDFB" w:rsidR="006D43F1" w:rsidRPr="00580824" w:rsidRDefault="00E749F4">
          <w:pPr>
            <w:pStyle w:val="TOCHeading"/>
            <w:rPr>
              <w:b/>
            </w:rPr>
          </w:pPr>
          <w:r w:rsidRPr="00580824">
            <w:rPr>
              <w:b/>
            </w:rPr>
            <w:t>Բովանդակություն</w:t>
          </w:r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231A8A48" w14:textId="07BBB626" w:rsidR="002C726D" w:rsidRDefault="000464C1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3319677" w:history="1">
            <w:r w:rsidR="002C726D" w:rsidRPr="002C50BE">
              <w:rPr>
                <w:rStyle w:val="Hyperlink"/>
                <w:noProof/>
              </w:rPr>
              <w:t>ԱՌԱՋԱԲԱ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7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C37BDC1" w14:textId="287016C2" w:rsidR="002C726D" w:rsidRDefault="00000000">
          <w:pPr>
            <w:pStyle w:val="TOC1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78" w:history="1">
            <w:r w:rsidR="002C726D" w:rsidRPr="002C50BE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7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177678A" w14:textId="0E1A7EC4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79" w:history="1">
            <w:r w:rsidR="002C726D" w:rsidRPr="002C50BE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7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CCBC51E" w14:textId="7F42D4CA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80" w:history="1">
            <w:r w:rsidR="002C726D" w:rsidRPr="002C50BE">
              <w:rPr>
                <w:rStyle w:val="Hyperlink"/>
                <w:noProof/>
              </w:rPr>
              <w:t>§1.2. ԱՏՈՄ, ՄՈԼԵԿՈՒԼ, ՔԻՄԻԱԿԱՆ ՏԱՐ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055DB47" w14:textId="30311912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81" w:history="1">
            <w:r w:rsidR="002C726D" w:rsidRPr="002C50BE">
              <w:rPr>
                <w:rStyle w:val="Hyperlink"/>
                <w:noProof/>
              </w:rPr>
              <w:t>§1.3. ՊԱՐԶ ԵՎ ԲԱՐԴ ՆՅՈՒԹԵՐ, ԱԼՈՏՐՈՊԻԱ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8CA024B" w14:textId="4EDC8757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82" w:history="1">
            <w:r w:rsidR="002C726D" w:rsidRPr="002C50BE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8C6C660" w14:textId="61EE8766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83" w:history="1">
            <w:r w:rsidR="002C726D" w:rsidRPr="002C50BE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CB4FD29" w14:textId="11A60F89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84" w:history="1">
            <w:r w:rsidR="002C726D" w:rsidRPr="002C50BE">
              <w:rPr>
                <w:rStyle w:val="Hyperlink"/>
                <w:noProof/>
              </w:rPr>
              <w:t>ՀԱՐՑԵՐ ԵՎ ՎԱՐԺ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660CEC8" w14:textId="2A0DAFCE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85" w:history="1">
            <w:r w:rsidR="002C726D" w:rsidRPr="002C50BE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AE9B409" w14:textId="3FAA5C31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86" w:history="1">
            <w:r w:rsidR="002C726D" w:rsidRPr="002C50BE">
              <w:rPr>
                <w:rStyle w:val="Hyperlink"/>
                <w:noProof/>
              </w:rPr>
              <w:t>ՀԱՐՑԵՐ ԵՎ ՎԱՐԺ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2AC8DE4" w14:textId="4DE0223B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87" w:history="1">
            <w:r w:rsidR="002C726D" w:rsidRPr="002C50BE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0CC4EC1" w14:textId="43C8E5A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88" w:history="1">
            <w:r w:rsidR="002C726D" w:rsidRPr="002C50BE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8F5FD4F" w14:textId="5CA83746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89" w:history="1">
            <w:r w:rsidR="002C726D" w:rsidRPr="002C50BE">
              <w:rPr>
                <w:rStyle w:val="Hyperlink"/>
                <w:noProof/>
              </w:rPr>
              <w:t>§1.8. ՀԱՇՎԱՐԿՆԵՐ ԸՍՏ ՆՅՈՒԹԻ ՔԻՄԻԱԿԱՆ ԲԱՆԱՁԵՎԻ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0038635" w14:textId="02E5AE71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0" w:history="1">
            <w:r w:rsidR="002C726D" w:rsidRPr="002C50BE">
              <w:rPr>
                <w:rStyle w:val="Hyperlink"/>
                <w:noProof/>
              </w:rPr>
              <w:t>ՏԱՐՐԻ ՄՈԼԱՅԻՆ ԲԱԺԻՆԸ ՄԻԱՑՈՒԹՅԱՆ ՄԵՋ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240762D" w14:textId="75EC0D6A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1" w:history="1">
            <w:r w:rsidR="002C726D" w:rsidRPr="002C50BE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E02446E" w14:textId="0107824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2" w:history="1">
            <w:r w:rsidR="002C726D" w:rsidRPr="002C50BE">
              <w:rPr>
                <w:rStyle w:val="Hyperlink"/>
                <w:noProof/>
              </w:rPr>
              <w:t>ՏԱՐՐԻ ԶԱՆԳՎԱԾԱՅԻՆ ԲԱԺԻՆԸ ՄԻԱՑՈՒԹՅԱՆ ՄԵՋ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80836FC" w14:textId="3C71A549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3" w:history="1">
            <w:r w:rsidR="002C726D" w:rsidRPr="002C50BE">
              <w:rPr>
                <w:rStyle w:val="Hyperlink"/>
                <w:noProof/>
              </w:rPr>
              <w:t>ՔԻՄԻԱԿԱՆ ՄԻԱՑՈՒԹՅԱՆ  ԲԱՆԱՁԵՎԻ ԱՐՏԱԾ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E32383E" w14:textId="0846CE69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4" w:history="1">
            <w:r w:rsidR="002C726D" w:rsidRPr="002C50BE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7A45C11" w14:textId="78843A2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5" w:history="1">
            <w:r w:rsidR="002C726D" w:rsidRPr="002C50BE">
              <w:rPr>
                <w:rStyle w:val="Hyperlink"/>
                <w:noProof/>
              </w:rPr>
              <w:t>ԽՆԴԻՐՆԵՐ ԽԱՌՆՈՒՐԴՆԵՐԻ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76CE532" w14:textId="29906D5C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6" w:history="1">
            <w:r w:rsidR="002C726D" w:rsidRPr="002C50BE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7A19405" w14:textId="11DA0048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97" w:history="1">
            <w:r w:rsidR="002C726D" w:rsidRPr="002C50BE">
              <w:rPr>
                <w:rStyle w:val="Hyperlink"/>
                <w:noProof/>
              </w:rPr>
              <w:t>§1.9. ՆՅՈՒԹԻ ԱԳՐԵԳԱՏԱՅԻՆ ՎԻՃԱԿՆԵՐԸ, ԳԱԶԱՅԻՆ ՕՐԵՆՔ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CB84A06" w14:textId="4747ED75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8" w:history="1">
            <w:r w:rsidR="002C726D" w:rsidRPr="002C50BE">
              <w:rPr>
                <w:rStyle w:val="Hyperlink"/>
                <w:noProof/>
              </w:rPr>
              <w:t>ՆՅՈՒԹԻ ԱԳՐԵԳԱՏԱՅԻՆ ՎԻՃԱԿ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4FCA997" w14:textId="14265D94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9" w:history="1">
            <w:r w:rsidR="002C726D" w:rsidRPr="002C50BE">
              <w:rPr>
                <w:rStyle w:val="Hyperlink"/>
                <w:noProof/>
              </w:rPr>
              <w:t>ԳԱԶԱՅԻՆ ՕՐԵՆՔ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C02BE6E" w14:textId="408855B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0" w:history="1">
            <w:r w:rsidR="002C726D" w:rsidRPr="002C50BE">
              <w:rPr>
                <w:rStyle w:val="Hyperlink"/>
                <w:noProof/>
              </w:rPr>
              <w:t>ԱՎՈԳԱԴՐՈՅԻ ՕՐԵՆՔ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0503AC1" w14:textId="225DDAA8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1" w:history="1">
            <w:r w:rsidR="002C726D" w:rsidRPr="002C50BE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4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0EAF22E" w14:textId="1B57F2A7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2" w:history="1">
            <w:r w:rsidR="002C726D" w:rsidRPr="002C50BE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4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059900C" w14:textId="5AC4A74C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03" w:history="1">
            <w:r w:rsidR="002C726D" w:rsidRPr="002C50BE">
              <w:rPr>
                <w:rStyle w:val="Hyperlink"/>
                <w:noProof/>
              </w:rPr>
              <w:t>§1.10. ՔԻՄԻԱԿԱՆ ՌԵԱԿՑԻԱՆԵՐԻ ՀԱՎԱՍԱՐՈՒՄ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4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6F80530" w14:textId="69C85316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4" w:history="1">
            <w:r w:rsidR="002C726D" w:rsidRPr="002C50BE">
              <w:rPr>
                <w:rStyle w:val="Hyperlink"/>
                <w:noProof/>
              </w:rPr>
              <w:t>ՀԱՇՎԱՐԿՆԵՐ ԸՍՏ ՔԻՄԻԱԿԱՆ ՀԱՎԱՍԱՐՈՒՄՆԵՐԻ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4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3EBC5CC" w14:textId="74FB6299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5" w:history="1">
            <w:r w:rsidR="002C726D" w:rsidRPr="002C50BE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4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7100843" w14:textId="19534FB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6" w:history="1">
            <w:r w:rsidR="002C726D" w:rsidRPr="002C50BE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4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D19D46C" w14:textId="3947FE26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07" w:history="1">
            <w:r w:rsidR="002C726D" w:rsidRPr="002C50BE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5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2F70427" w14:textId="20D94ED1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8" w:history="1">
            <w:r w:rsidR="002C726D" w:rsidRPr="002C50BE">
              <w:rPr>
                <w:rStyle w:val="Hyperlink"/>
                <w:noProof/>
              </w:rPr>
              <w:t>ԳԱԶԻ ԽՏՈՒԹՅՈՒՆ,  ԳԱԶԻ ՀԱՐԱԲԵՐԱԿԱՆ ԽՏ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5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96752F8" w14:textId="1E228DB1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9" w:history="1">
            <w:r w:rsidR="002C726D" w:rsidRPr="002C50BE">
              <w:rPr>
                <w:rStyle w:val="Hyperlink"/>
                <w:noProof/>
              </w:rPr>
              <w:t>ԳԱԶԻ ԾԱՎԱԼԱՅԻՆ ԲԱԺԻ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5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BE69EE0" w14:textId="01A559B5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10" w:history="1">
            <w:r w:rsidR="002C726D" w:rsidRPr="002C50BE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5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969ECB7" w14:textId="29C91137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11" w:history="1">
            <w:r w:rsidR="002C726D" w:rsidRPr="002C50BE">
              <w:rPr>
                <w:rStyle w:val="Hyperlink"/>
                <w:noProof/>
              </w:rPr>
              <w:t>§1.12. ԳԱԶԱՅԻՆ ԽԱՌՆՈՒՐԴԻ ՄԻՋԻՆ ՄՈԼԱՅԻՆ ԶԱՆԳՎԱԾ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5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FAAED31" w14:textId="2EA0A174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12" w:history="1">
            <w:r w:rsidR="002C726D" w:rsidRPr="002C50BE">
              <w:rPr>
                <w:rStyle w:val="Hyperlink"/>
                <w:noProof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B5A39EE" w14:textId="603D5B59" w:rsidR="002C726D" w:rsidRDefault="00000000">
          <w:pPr>
            <w:pStyle w:val="TOC1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13" w:history="1">
            <w:r w:rsidR="002C726D" w:rsidRPr="002C50BE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F6D4417" w14:textId="67D78E61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14" w:history="1">
            <w:r w:rsidR="002C726D" w:rsidRPr="002C50BE">
              <w:rPr>
                <w:rStyle w:val="Hyperlink"/>
                <w:noProof/>
              </w:rPr>
              <w:t>§2.1. ՕՔՍԻԴ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DD9FE05" w14:textId="7FD79D13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15" w:history="1">
            <w:r w:rsidR="002C726D" w:rsidRPr="002C50BE">
              <w:rPr>
                <w:rStyle w:val="Hyperlink"/>
                <w:noProof/>
              </w:rPr>
              <w:t>ԱՆՎԱՆ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EF2F396" w14:textId="79A4E92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16" w:history="1">
            <w:r w:rsidR="002C726D" w:rsidRPr="002C50BE">
              <w:rPr>
                <w:rStyle w:val="Hyperlink"/>
                <w:noProof/>
              </w:rPr>
              <w:t>ԴԱՍԱԿԱՐԳ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9779F61" w14:textId="53FEBE28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17" w:history="1">
            <w:r w:rsidR="002C726D" w:rsidRPr="002C50BE">
              <w:rPr>
                <w:rStyle w:val="Hyperlink"/>
                <w:noProof/>
              </w:rPr>
              <w:t>ՀԻՄՆԱՅԻՆ ՕՔՍԻԴ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D2A1691" w14:textId="478134A6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18" w:history="1">
            <w:r w:rsidR="002C726D" w:rsidRPr="002C50BE">
              <w:rPr>
                <w:rStyle w:val="Hyperlink"/>
                <w:noProof/>
              </w:rPr>
              <w:t>ԹԹՎԱՅԻՆ ՕՔՍԻԴ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2B099B6" w14:textId="0AFFD482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19" w:history="1">
            <w:r w:rsidR="002C726D" w:rsidRPr="002C50BE">
              <w:rPr>
                <w:rStyle w:val="Hyperlink"/>
                <w:noProof/>
              </w:rPr>
              <w:t>ԱՄՖՈՏԵՐ ՕՔՍԻԴ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C059736" w14:textId="18866DF2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0" w:history="1">
            <w:r w:rsidR="002C726D" w:rsidRPr="002C50BE">
              <w:rPr>
                <w:rStyle w:val="Hyperlink"/>
                <w:noProof/>
              </w:rPr>
              <w:t>ՕՔՍԻԴՆԵՐԻ ՖԻԶԻԿ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D86C005" w14:textId="6CA35039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1" w:history="1">
            <w:r w:rsidR="002C726D" w:rsidRPr="002C50BE">
              <w:rPr>
                <w:rStyle w:val="Hyperlink"/>
                <w:noProof/>
              </w:rPr>
              <w:t>ՕՔՍԻԴՆԵՐԻ ՍՏԱ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5814BA5" w14:textId="6468889A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2" w:history="1">
            <w:r w:rsidR="002C726D" w:rsidRPr="002C50BE">
              <w:rPr>
                <w:rStyle w:val="Hyperlink"/>
                <w:noProof/>
              </w:rPr>
              <w:t>ՕՔՍԻԴՆԵՐԻ ՔԻՄԻ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C3FCBE3" w14:textId="31795036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3" w:history="1">
            <w:r w:rsidR="002C726D" w:rsidRPr="002C50BE">
              <w:rPr>
                <w:rStyle w:val="Hyperlink"/>
                <w:noProof/>
              </w:rPr>
              <w:t>ՀԱՐՑԵՐ ԵՎ ՎԱՐԺ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67DA03B" w14:textId="35DE6D54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24" w:history="1">
            <w:r w:rsidR="002C726D" w:rsidRPr="002C50BE">
              <w:rPr>
                <w:rStyle w:val="Hyperlink"/>
                <w:noProof/>
              </w:rPr>
              <w:t>§2.2. ՀԻՄՔ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C78A5F6" w14:textId="74A2D04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5" w:history="1">
            <w:r w:rsidR="002C726D" w:rsidRPr="002C50BE">
              <w:rPr>
                <w:rStyle w:val="Hyperlink"/>
                <w:noProof/>
              </w:rPr>
              <w:t>ԱՆՎԱՆ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B83C6D9" w14:textId="2EA4204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6" w:history="1">
            <w:r w:rsidR="002C726D" w:rsidRPr="002C50BE">
              <w:rPr>
                <w:rStyle w:val="Hyperlink"/>
                <w:noProof/>
              </w:rPr>
              <w:t>ՖԻԶԻԿ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9707608" w14:textId="23423BF6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7" w:history="1">
            <w:r w:rsidR="002C726D" w:rsidRPr="002C50BE">
              <w:rPr>
                <w:rStyle w:val="Hyperlink"/>
                <w:noProof/>
              </w:rPr>
              <w:t>ՍՏԱ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A6CECD8" w14:textId="54182F3D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8" w:history="1">
            <w:r w:rsidR="002C726D" w:rsidRPr="002C50BE">
              <w:rPr>
                <w:rStyle w:val="Hyperlink"/>
                <w:noProof/>
              </w:rPr>
              <w:t>ՔԻՄԻ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FC6EF70" w14:textId="5E03B68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9" w:history="1">
            <w:r w:rsidR="002C726D" w:rsidRPr="002C50BE">
              <w:rPr>
                <w:rStyle w:val="Hyperlink"/>
                <w:noProof/>
              </w:rPr>
              <w:t>ԿԱԼՑԻՈՒՄԻ ՀԻԴՐՕՔՍԻԴ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DDC74C6" w14:textId="200CFCF5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0" w:history="1">
            <w:r w:rsidR="002C726D" w:rsidRPr="002C50BE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="002C726D" w:rsidRPr="002C50BE">
              <w:rPr>
                <w:rStyle w:val="Hyperlink"/>
                <w:noProof/>
              </w:rPr>
              <w:t>ՎԱՐԺ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D78CF03" w14:textId="4D5C3BB3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31" w:history="1">
            <w:r w:rsidR="002C726D" w:rsidRPr="002C50BE">
              <w:rPr>
                <w:rStyle w:val="Hyperlink"/>
                <w:noProof/>
              </w:rPr>
              <w:t>§2.3. ԹԹՈՒ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EAA5BF6" w14:textId="6419AAF6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2" w:history="1">
            <w:r w:rsidR="002C726D" w:rsidRPr="002C50BE">
              <w:rPr>
                <w:rStyle w:val="Hyperlink"/>
                <w:noProof/>
              </w:rPr>
              <w:t>ԴԱՍԱԿԱՐԳ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896DD36" w14:textId="542F770A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3" w:history="1">
            <w:r w:rsidR="002C726D" w:rsidRPr="002C50BE">
              <w:rPr>
                <w:rStyle w:val="Hyperlink"/>
                <w:noProof/>
              </w:rPr>
              <w:t>ԳՐԱՖԻԿԱԿԱՆ ԲԱՆԱՁԵՎ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EB1295F" w14:textId="7FF6B71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4" w:history="1">
            <w:r w:rsidR="002C726D" w:rsidRPr="002C50BE">
              <w:rPr>
                <w:rStyle w:val="Hyperlink"/>
                <w:noProof/>
              </w:rPr>
              <w:t>ԱՆՎԱՆ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D8D09AA" w14:textId="57BEE738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5" w:history="1">
            <w:r w:rsidR="002C726D" w:rsidRPr="002C50BE">
              <w:rPr>
                <w:rStyle w:val="Hyperlink"/>
                <w:noProof/>
              </w:rPr>
              <w:t>ՍՏԱ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6B884D1" w14:textId="28277E14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6" w:history="1">
            <w:r w:rsidR="002C726D" w:rsidRPr="002C50BE">
              <w:rPr>
                <w:rStyle w:val="Hyperlink"/>
                <w:noProof/>
              </w:rPr>
              <w:t>ՖԻԶԻԿ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FCC1966" w14:textId="12B27D77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7" w:history="1">
            <w:r w:rsidR="002C726D" w:rsidRPr="002C50BE">
              <w:rPr>
                <w:rStyle w:val="Hyperlink"/>
                <w:noProof/>
              </w:rPr>
              <w:t>ՔԻՄԻ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3F71EDE" w14:textId="328C3E9F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8" w:history="1">
            <w:r w:rsidR="002C726D" w:rsidRPr="002C50BE">
              <w:rPr>
                <w:rStyle w:val="Hyperlink"/>
                <w:noProof/>
              </w:rPr>
              <w:t>ՀԱՐՑԵՐ ԵՎ ՎԱՐԺ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A68090E" w14:textId="487C76C3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39" w:history="1">
            <w:r w:rsidR="002C726D" w:rsidRPr="002C50BE">
              <w:rPr>
                <w:rStyle w:val="Hyperlink"/>
                <w:noProof/>
              </w:rPr>
              <w:t>§2.4. ԱՂ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4305932" w14:textId="66745599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0" w:history="1">
            <w:r w:rsidR="002C726D" w:rsidRPr="002C50BE">
              <w:rPr>
                <w:rStyle w:val="Hyperlink"/>
                <w:noProof/>
              </w:rPr>
              <w:t>ԱՂԵՐԻ ԴԱՍԱԿԱՐԳ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DDA976C" w14:textId="4EA284EA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1" w:history="1">
            <w:r w:rsidR="002C726D" w:rsidRPr="002C50BE">
              <w:rPr>
                <w:rStyle w:val="Hyperlink"/>
                <w:noProof/>
              </w:rPr>
              <w:t>ՄԻՋԻՆ ԱՂ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5EFF648" w14:textId="1CD7C272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2" w:history="1">
            <w:r w:rsidR="002C726D" w:rsidRPr="002C50BE">
              <w:rPr>
                <w:rStyle w:val="Hyperlink"/>
                <w:noProof/>
              </w:rPr>
              <w:t>ԹԹՎԱՅԻՆ ԱՂ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1C7FF25" w14:textId="038CF0D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3" w:history="1">
            <w:r w:rsidR="002C726D" w:rsidRPr="002C50BE">
              <w:rPr>
                <w:rStyle w:val="Hyperlink"/>
                <w:noProof/>
              </w:rPr>
              <w:t>ՀԻՄՆԱՅԻՆ ԱՂ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0942A3A" w14:textId="019014FA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4" w:history="1">
            <w:r w:rsidR="002C726D" w:rsidRPr="002C50BE">
              <w:rPr>
                <w:rStyle w:val="Hyperlink"/>
                <w:noProof/>
              </w:rPr>
              <w:t>ԱՂԵՐԻ ՖԻԶԻԿ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F24A93E" w14:textId="37FD1374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5" w:history="1">
            <w:r w:rsidR="002C726D" w:rsidRPr="002C50BE">
              <w:rPr>
                <w:rStyle w:val="Hyperlink"/>
                <w:noProof/>
              </w:rPr>
              <w:t>ԱՂԵՐԻ ՔԻՄԻ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C7D95E0" w14:textId="6E428FB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6" w:history="1">
            <w:r w:rsidR="002C726D" w:rsidRPr="002C50BE">
              <w:rPr>
                <w:rStyle w:val="Hyperlink"/>
                <w:noProof/>
              </w:rPr>
              <w:t>ԱՂԵՐԻ ՍՏԱ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8EB9103" w14:textId="028369C1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7" w:history="1">
            <w:r w:rsidR="002C726D" w:rsidRPr="002C50BE">
              <w:rPr>
                <w:rStyle w:val="Hyperlink"/>
                <w:noProof/>
              </w:rPr>
              <w:t>ՀԱՐՑԵՐ ԵՎ ՎԱՐԺ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026E373" w14:textId="06CC519D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48" w:history="1">
            <w:r w:rsidR="002C726D" w:rsidRPr="002C50BE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EF097EF" w14:textId="1D0B8974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9" w:history="1">
            <w:r w:rsidR="002C726D" w:rsidRPr="002C50BE">
              <w:rPr>
                <w:rStyle w:val="Hyperlink"/>
                <w:noProof/>
              </w:rPr>
              <w:t>ՀԱՐՑԵՐ ԵՎ ՎԱՐԺ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F0167B2" w14:textId="6A5D7DD2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50" w:history="1">
            <w:r w:rsidR="002C726D" w:rsidRPr="002C50BE">
              <w:rPr>
                <w:rStyle w:val="Hyperlink"/>
                <w:noProof/>
              </w:rPr>
              <w:t>§2.6. ԽՆԴԻՐՆԵՐ ԵՐԿԲԱՂԱԴՐԻՉ ԽԱՌՆՈՒՐԴՆԵՐԻ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3F3D029" w14:textId="7E470BD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51" w:history="1">
            <w:r w:rsidR="002C726D" w:rsidRPr="002C50BE">
              <w:rPr>
                <w:rStyle w:val="Hyperlink"/>
                <w:noProof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B858D15" w14:textId="138C70DB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52" w:history="1">
            <w:r w:rsidR="002C726D" w:rsidRPr="002C50BE">
              <w:rPr>
                <w:rStyle w:val="Hyperlink"/>
                <w:noProof/>
              </w:rPr>
              <w:t>§2.7. ԲԱՐԴ ՆՅՈՒԹԻ ՔԻՄԻԱԿԱՆ ԲԱՆԱՁԵՎԻ ԱՐՏԱԾ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D8256D0" w14:textId="297C8AD1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53" w:history="1">
            <w:r w:rsidR="002C726D" w:rsidRPr="002C50BE">
              <w:rPr>
                <w:rStyle w:val="Hyperlink"/>
                <w:noProof/>
              </w:rPr>
              <w:t>ԽՆԴԻՐՆԵՐ, ՈՐՈՆՑՈՒՄ ՏՐՎԱԾ ԵՆ ԱՆՀԱՅՏ ՆՅՈՒԹԻ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C4950E4" w14:textId="5E7C5537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54" w:history="1">
            <w:r w:rsidR="002C726D" w:rsidRPr="002C50BE">
              <w:rPr>
                <w:rStyle w:val="Hyperlink"/>
                <w:noProof/>
              </w:rPr>
              <w:t>ԱՅՐՄԱՆ ԱՐԳԱՍԻՔ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3B100D0" w14:textId="58708C72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55" w:history="1">
            <w:r w:rsidR="002C726D" w:rsidRPr="002C50BE">
              <w:rPr>
                <w:rStyle w:val="Hyperlink"/>
                <w:noProof/>
              </w:rPr>
              <w:t>ԲՅՈՒՐԵՂԱՀԻԴՐԱՏՆԵՐԻ ԲԱՆԱՁԵՎԵՐԻ ԱՐՏԱԾ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878F810" w14:textId="5D4292E0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56" w:history="1">
            <w:r w:rsidR="002C726D" w:rsidRPr="002C50BE">
              <w:rPr>
                <w:rStyle w:val="Hyperlink"/>
                <w:noProof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3D1691C" w14:textId="7765D5CE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57" w:history="1">
            <w:r w:rsidR="002C726D" w:rsidRPr="002C50BE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0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3BA3535" w14:textId="7C31E05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58" w:history="1">
            <w:r w:rsidR="002C726D" w:rsidRPr="002C50BE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0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9980A85" w14:textId="4E2D50C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59" w:history="1">
            <w:r w:rsidR="002C726D" w:rsidRPr="002C50BE">
              <w:rPr>
                <w:rStyle w:val="Hyperlink"/>
                <w:noProof/>
              </w:rPr>
              <w:t>ԱՅԼ ՓՈԽԱԶԴԵՑ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0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8D8691C" w14:textId="34CEA31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60" w:history="1">
            <w:r w:rsidR="002C726D" w:rsidRPr="002C50BE">
              <w:rPr>
                <w:rStyle w:val="Hyperlink"/>
                <w:noProof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0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1451404" w14:textId="65B6087F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61" w:history="1">
            <w:r w:rsidR="002C726D" w:rsidRPr="002C50BE">
              <w:rPr>
                <w:rStyle w:val="Hyperlink"/>
                <w:noProof/>
              </w:rPr>
              <w:t>§2.9. ԽՆԴԻՐՆԵՐ ԸՍՏ ՌԵԱԿՑԻԱՅԻ ԵԼՔԻ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0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21DA3D0" w14:textId="1CAF47E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62" w:history="1">
            <w:r w:rsidR="002C726D" w:rsidRPr="002C50BE">
              <w:rPr>
                <w:rStyle w:val="Hyperlink"/>
                <w:noProof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0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6222B8C" w14:textId="358F233D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63" w:history="1">
            <w:r w:rsidR="002C726D" w:rsidRPr="002C50BE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1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7ED4A30" w14:textId="296C3818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64" w:history="1">
            <w:r w:rsidR="002C726D" w:rsidRPr="002C50BE">
              <w:rPr>
                <w:rStyle w:val="Hyperlink"/>
                <w:noProof/>
              </w:rPr>
              <w:t>ԱՌԱՋԻՆ ՄԱՍ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1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543F359" w14:textId="257AF289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65" w:history="1">
            <w:r w:rsidR="002C726D" w:rsidRPr="002C50BE">
              <w:rPr>
                <w:rStyle w:val="Hyperlink"/>
                <w:noProof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1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ADB63FD" w14:textId="27EB45A0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66" w:history="1">
            <w:r w:rsidR="002C726D" w:rsidRPr="002C50BE">
              <w:rPr>
                <w:rStyle w:val="Hyperlink"/>
                <w:noProof/>
              </w:rPr>
              <w:t>ԵՐԿՐՈՐԴ ՄԱՍ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1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D97C5C4" w14:textId="3CF95CD8" w:rsidR="002C726D" w:rsidRDefault="00000000">
          <w:pPr>
            <w:pStyle w:val="TOC1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67" w:history="1">
            <w:r w:rsidR="002C726D" w:rsidRPr="002C50BE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2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28AB66A" w14:textId="3B23A661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68" w:history="1">
            <w:r w:rsidR="002C726D" w:rsidRPr="002C50BE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2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E84BB8C" w14:textId="6BA617FA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69" w:history="1">
            <w:r w:rsidR="002C726D" w:rsidRPr="002C50BE">
              <w:rPr>
                <w:rStyle w:val="Hyperlink"/>
                <w:noProof/>
              </w:rPr>
              <w:t>ՄԻՋՈՒԿԱՅԻՆ ՌԵԱԿՑԻԱՆԵՐ, ՌԱԴԻՈԱԿՏԻՎ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2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51BEF27" w14:textId="62EB9F77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70" w:history="1">
            <w:r w:rsidR="002C726D" w:rsidRPr="002C50BE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3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BB2B0C4" w14:textId="0AC0A6A7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71" w:history="1">
            <w:r w:rsidR="002C726D" w:rsidRPr="002C50BE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3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13423F3" w14:textId="0DF8AB4A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72" w:history="1">
            <w:r w:rsidR="002C726D" w:rsidRPr="002C50BE">
              <w:rPr>
                <w:rStyle w:val="Hyperlink"/>
                <w:noProof/>
              </w:rPr>
              <w:t>§3.4. ԱՏՈՄՆԵՐԻ ԷԼԵԿՏՐՈՆԱՅԻՆ ԿԱՌՈՒՑՎԱԾՔ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4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853E576" w14:textId="52294040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73" w:history="1">
            <w:r w:rsidR="002C726D" w:rsidRPr="002C50BE">
              <w:rPr>
                <w:rStyle w:val="Hyperlink"/>
                <w:noProof/>
              </w:rPr>
              <w:t>§3.5. ՏԱՐՐԵՐԻ ԷԼԵԿՏՐՈՆԱՅԻՆ ԲԱՆԱՁԵՎ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4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596C4F1" w14:textId="5CA77145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74" w:history="1">
            <w:r w:rsidR="002C726D" w:rsidRPr="002C50BE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40E5307" w14:textId="6D9356B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75" w:history="1">
            <w:r w:rsidR="002C726D" w:rsidRPr="002C50BE">
              <w:rPr>
                <w:rStyle w:val="Hyperlink"/>
                <w:noProof/>
              </w:rPr>
              <w:t>ՊԱՐԲԵՐԱԿԱՆ ՕՐԵՆՔԸ ԵՎ ՊԱՐԲԵՐԱԿԱՆ ՀԱՄԱԿԱՐԳ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4940897" w14:textId="7834F751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76" w:history="1">
            <w:r w:rsidR="002C726D" w:rsidRPr="002C50BE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E1A428C" w14:textId="0481B102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77" w:history="1">
            <w:r w:rsidR="002C726D" w:rsidRPr="002C50BE">
              <w:rPr>
                <w:rStyle w:val="Hyperlink"/>
                <w:noProof/>
              </w:rPr>
              <w:t>ՊԱՐԲԵՐՈՒԹՅՈՒՆՆԵՐԻ ԵՎ ԽՄԲԵՐԻ ՖԻԶԻԿԱԿԱՆ ԻՄԱՍՏԸ, ՏԱՐՐԵՐԻ ՀԱՏԿՈՒԹՅՈՒՆՆԵՐԻ ՊԱՐԲԵՐԱԿԱՆ ՓՈՓՈԽ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077EFD1" w14:textId="682C6F43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78" w:history="1">
            <w:r w:rsidR="002C726D" w:rsidRPr="002C50BE">
              <w:rPr>
                <w:rStyle w:val="Hyperlink"/>
                <w:noProof/>
              </w:rPr>
              <w:t>§3.7. ՏԱՐՐԵՐԻ ԷԼԵԿՏՐՈՆԱՅԻՆ ԸՆՏԱՆԻՔ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438018B" w14:textId="44AA68D4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79" w:history="1">
            <w:r w:rsidR="002C726D" w:rsidRPr="002C50BE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39FD216" w14:textId="394A717A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0" w:history="1">
            <w:r w:rsidR="002C726D" w:rsidRPr="002C50BE">
              <w:rPr>
                <w:rStyle w:val="Hyperlink"/>
                <w:noProof/>
              </w:rPr>
              <w:t>ՄԵՏԱՂՆԵՐ ԵՎ ՈՉ ՄԵՏԱՂ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54B96B8" w14:textId="2A970029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1" w:history="1">
            <w:r w:rsidR="002C726D" w:rsidRPr="002C50BE">
              <w:rPr>
                <w:rStyle w:val="Hyperlink"/>
                <w:noProof/>
              </w:rPr>
              <w:t>ԱՏՈՄԻ ՇԱՌԱՎԻՂ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6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FE1ED14" w14:textId="0CAB0148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2" w:history="1">
            <w:r w:rsidR="002C726D" w:rsidRPr="002C50BE">
              <w:rPr>
                <w:rStyle w:val="Hyperlink"/>
                <w:noProof/>
              </w:rPr>
              <w:t>ԻՈՆԱՑՄԱՆ ԷՆԵՐԳԻԱ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6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951091C" w14:textId="2235864A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3" w:history="1">
            <w:r w:rsidR="002C726D" w:rsidRPr="002C50BE">
              <w:rPr>
                <w:rStyle w:val="Hyperlink"/>
                <w:noProof/>
              </w:rPr>
              <w:t>ԷԼԵԿՏՐՈՆԻ ՆԿԱՏՄԱՄԲ ԽՆԱՄԱԿՑ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6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4D73FC8" w14:textId="74419A71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4" w:history="1">
            <w:r w:rsidR="002C726D" w:rsidRPr="002C50BE">
              <w:rPr>
                <w:rStyle w:val="Hyperlink"/>
                <w:noProof/>
              </w:rPr>
              <w:t>ԷԼԵԿՏՐԱԲԱՑԱՍԱԿԱՆ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6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0B68F81" w14:textId="54B74A5B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85" w:history="1">
            <w:r w:rsidR="002C726D" w:rsidRPr="002C50BE">
              <w:rPr>
                <w:rStyle w:val="Hyperlink"/>
                <w:noProof/>
              </w:rPr>
              <w:t>§3.9. ՔԻՄԻԱԿԱՆ ԿԱՊԵՐԻ ՏԵՍԱԿՆԵՐԸ, ԿՈՎԱԼԵՆՏԱՅԻՆ ԿԱՊ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6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6AC3C61" w14:textId="473A02F3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6" w:history="1">
            <w:r w:rsidR="002C726D" w:rsidRPr="002C50BE">
              <w:rPr>
                <w:rStyle w:val="Hyperlink"/>
                <w:noProof/>
              </w:rPr>
              <w:t>ԿՈՎԱԼԵՆՏԱՅԻՆ ԿԱՊ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6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8951A19" w14:textId="5620A752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87" w:history="1">
            <w:r w:rsidR="002C726D" w:rsidRPr="002C50BE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B170826" w14:textId="4DDB55C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8" w:history="1">
            <w:r w:rsidR="002C726D" w:rsidRPr="002C50BE">
              <w:rPr>
                <w:rStyle w:val="Hyperlink"/>
                <w:noProof/>
              </w:rPr>
              <w:t>ԿԱՊԻ ԷՆԵՐԳԻԱ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DA07631" w14:textId="54D66E9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9" w:history="1">
            <w:r w:rsidR="002C726D" w:rsidRPr="002C50BE">
              <w:rPr>
                <w:rStyle w:val="Hyperlink"/>
                <w:noProof/>
              </w:rPr>
              <w:t>ԿԱՊԻ ԵՐԿԱՐ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FE30E38" w14:textId="7A3C3873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90" w:history="1">
            <w:r w:rsidR="002C726D" w:rsidRPr="002C50BE">
              <w:rPr>
                <w:rStyle w:val="Hyperlink"/>
                <w:noProof/>
              </w:rPr>
              <w:t>ԿՈՎԱԼԵՆՏԱՅԻՆ ԿԱՊԻ ՀԱԳԵՆԱԼԻ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4A53AB5" w14:textId="6448B90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91" w:history="1">
            <w:r w:rsidR="002C726D" w:rsidRPr="002C50BE">
              <w:rPr>
                <w:rStyle w:val="Hyperlink"/>
                <w:noProof/>
              </w:rPr>
              <w:t>ԿԱՊԻ ՈՒՂՂՎԱԾ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1CA0CB8" w14:textId="705B4DB3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92" w:history="1">
            <w:r w:rsidR="002C726D" w:rsidRPr="002C50BE">
              <w:rPr>
                <w:rStyle w:val="Hyperlink"/>
                <w:noProof/>
              </w:rPr>
              <w:t>ՀԻԲՐԻԴԱՑՈՒՄ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F56B5F4" w14:textId="1E6A5DEA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93" w:history="1">
            <w:r w:rsidR="002C726D" w:rsidRPr="002C50BE">
              <w:rPr>
                <w:rStyle w:val="Hyperlink"/>
                <w:noProof/>
              </w:rPr>
              <w:t>§3.11. ԻՈՆԱԿԱՆ ԵՎ ՄԵՏԱՂԱԿԱՆ ԿԱՊ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C8F1394" w14:textId="0BADCED8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94" w:history="1">
            <w:r w:rsidR="002C726D" w:rsidRPr="002C50BE">
              <w:rPr>
                <w:rStyle w:val="Hyperlink"/>
                <w:noProof/>
              </w:rPr>
              <w:t>ԻՈՆԱԿԱՆ ԿԱՊ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7EEE89D" w14:textId="042F8BB6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95" w:history="1">
            <w:r w:rsidR="002C726D" w:rsidRPr="002C50BE">
              <w:rPr>
                <w:rStyle w:val="Hyperlink"/>
                <w:noProof/>
              </w:rPr>
              <w:t>ՄԵՏԱՂԱԿԱՆ ԿԱՊ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8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35E8C53" w14:textId="17E2789F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96" w:history="1">
            <w:r w:rsidR="002C726D" w:rsidRPr="002C50BE">
              <w:rPr>
                <w:rStyle w:val="Hyperlink"/>
                <w:noProof/>
              </w:rPr>
              <w:t>§3.12. ՋՐԱԾՆԱԿԱՆ ԿԱՊ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8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D3A3C53" w14:textId="04882F83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97" w:history="1">
            <w:r w:rsidR="002C726D" w:rsidRPr="002C50BE">
              <w:rPr>
                <w:rStyle w:val="Hyperlink"/>
                <w:noProof/>
              </w:rPr>
              <w:t>§3.13. ԲԵՎԵՌԱՅԻՆ ԵՎ ՈՉ ԲԵՎԵՌԱՅԻՆ ՄՈԼԵԿՈՒԼ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8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E28EC7C" w14:textId="291FC383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98" w:history="1">
            <w:r w:rsidR="002C726D" w:rsidRPr="002C50BE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8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3050A97" w14:textId="52DDBEA2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99" w:history="1">
            <w:r w:rsidR="002C726D" w:rsidRPr="002C50BE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9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3742FE1" w14:textId="6CBF39DA" w:rsidR="002C726D" w:rsidRDefault="00000000">
          <w:pPr>
            <w:pStyle w:val="TOC1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00" w:history="1">
            <w:r w:rsidR="002C726D" w:rsidRPr="002C50BE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9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B5D893B" w14:textId="31A15DD3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01" w:history="1">
            <w:r w:rsidR="002C726D" w:rsidRPr="002C50BE">
              <w:rPr>
                <w:rStyle w:val="Hyperlink"/>
                <w:noProof/>
              </w:rPr>
              <w:t>§4.1. ՏԱՐՐԵՐԻ ՕՔՍԻԴԱՑՄԱՆ ԱՍՏԻՃԱ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0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E6662A4" w14:textId="67A9F275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02" w:history="1">
            <w:r w:rsidR="002C726D" w:rsidRPr="002C50BE">
              <w:rPr>
                <w:rStyle w:val="Hyperlink"/>
                <w:noProof/>
              </w:rPr>
              <w:t>§4.2. ՕՔՍԻԴԱՎԵՐԱԿԱՆԳՆՄԱՆ ՌԵԱԿՑԻԱ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0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8E30EFC" w14:textId="23B98D8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03" w:history="1">
            <w:r w:rsidR="002C726D" w:rsidRPr="002C50BE">
              <w:rPr>
                <w:rStyle w:val="Hyperlink"/>
                <w:noProof/>
              </w:rPr>
              <w:t>ԿԱՐԵՎՈՐԱԳՈՒՅՆ ՕՔՍԻԴԻՉՆԵՐԸ ԵՎ ՎԵՐԱԿԱՆԳՆԻՉ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0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9C2B87B" w14:textId="13907259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04" w:history="1">
            <w:r w:rsidR="002C726D" w:rsidRPr="002C50BE">
              <w:rPr>
                <w:rStyle w:val="Hyperlink"/>
                <w:noProof/>
              </w:rPr>
              <w:t>ԼՈՒԾՄԱՆ ՕՐԻՆԱԿ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0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E2C25D7" w14:textId="62A7A98D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05" w:history="1">
            <w:r w:rsidR="002C726D" w:rsidRPr="002C50BE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0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EB49D2C" w14:textId="28BDDC3A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06" w:history="1">
            <w:r w:rsidR="002C726D" w:rsidRPr="002C50BE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1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1FE6265" w14:textId="4F4621B4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07" w:history="1">
            <w:r w:rsidR="002C726D" w:rsidRPr="002C50BE">
              <w:rPr>
                <w:rStyle w:val="Hyperlink"/>
                <w:noProof/>
              </w:rPr>
              <w:t>ՕՔՍԻԴԱՎԵՐԱԿԱՆԳՆՄԱՆ ՌԵԱԿՑԻԱՆԵՐԻ ՏԵՍԱԿ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1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711AC7B" w14:textId="78271456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08" w:history="1">
            <w:r w:rsidR="002C726D" w:rsidRPr="002C50BE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1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C12EB2F" w14:textId="4001F3BA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09" w:history="1">
            <w:r w:rsidR="002C726D" w:rsidRPr="002C50BE">
              <w:rPr>
                <w:rStyle w:val="Hyperlink"/>
                <w:noProof/>
              </w:rPr>
              <w:t>§4.5. ՋԵՐՄԱՔԻՄԻԱԿԱՆ ՀԱՎԱՍԱՐՈՒՄ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1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CD557B1" w14:textId="0055C556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10" w:history="1">
            <w:r w:rsidR="002C726D" w:rsidRPr="002C50BE">
              <w:rPr>
                <w:rStyle w:val="Hyperlink"/>
                <w:noProof/>
              </w:rPr>
              <w:t>§4.6. ՔԻՄԻԱԿԱՆ ՌԵԱԿՑԻԱՅԻ ԱՐԱԳ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2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F92179D" w14:textId="7720E5A3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11" w:history="1">
            <w:r w:rsidR="002C726D" w:rsidRPr="002C50BE">
              <w:rPr>
                <w:rStyle w:val="Hyperlink"/>
                <w:noProof/>
              </w:rPr>
              <w:t>ՓՈԽԱԶԴՈՂ ՆՅՈՒԹԵՐԻ ԲՆՈՒՅԹԻ ԱԶԴԵՑ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2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2A0B4AE" w14:textId="63A08A0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12" w:history="1">
            <w:r w:rsidR="002C726D" w:rsidRPr="002C50BE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2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A405E77" w14:textId="34AF81E9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13" w:history="1">
            <w:r w:rsidR="002C726D" w:rsidRPr="002C50BE">
              <w:rPr>
                <w:rStyle w:val="Hyperlink"/>
                <w:noProof/>
              </w:rPr>
              <w:t>ՋԵՐՄԱՍՏԻՃԱՆԻ ԱԶԴԵՑ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3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274BA40" w14:textId="79CEAFEF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14" w:history="1">
            <w:r w:rsidR="002C726D" w:rsidRPr="002C50BE">
              <w:rPr>
                <w:rStyle w:val="Hyperlink"/>
                <w:noProof/>
              </w:rPr>
              <w:t>§4.7. ԿԱՏԱԼԻԶԻ ԸՆԴՀԱՆՈՒՐ ՀԻՄՈՒՆՔ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3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319D382" w14:textId="77996364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15" w:history="1">
            <w:r w:rsidR="002C726D" w:rsidRPr="002C50BE">
              <w:rPr>
                <w:rStyle w:val="Hyperlink"/>
                <w:noProof/>
              </w:rPr>
              <w:t>§4.8. ՔԻՄԻԱԿԱՆ ՀԱՎԱՍԱՐԱԿՇՌ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3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0D40D27" w14:textId="1B40EF1D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16" w:history="1">
            <w:r w:rsidR="002C726D" w:rsidRPr="002C50BE">
              <w:rPr>
                <w:rStyle w:val="Hyperlink"/>
                <w:noProof/>
              </w:rPr>
              <w:t>ԴԱՐՁԵԼԻ ԵՎ ԱՆԴԱՐՁԵԼԻ ՌԵԱԿՑԻԱ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3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209635E" w14:textId="4178CABC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17" w:history="1">
            <w:r w:rsidR="002C726D" w:rsidRPr="002C50BE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4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D35CA97" w14:textId="0DE63BA8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18" w:history="1">
            <w:r w:rsidR="002C726D" w:rsidRPr="002C50BE">
              <w:rPr>
                <w:rStyle w:val="Hyperlink"/>
                <w:noProof/>
              </w:rPr>
              <w:t>ԽՆԴԻՐՆԵՐԻ ԼՈՒԾՄԱՆ ՕՐԻՆԱԿ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4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3A9DA99" w14:textId="3500EF46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19" w:history="1">
            <w:r w:rsidR="002C726D" w:rsidRPr="002C50BE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4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63404F6" w14:textId="3EEE01F5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20" w:history="1">
            <w:r w:rsidR="002C726D" w:rsidRPr="002C50BE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4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4AF21FE" w14:textId="7448E98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21" w:history="1">
            <w:r w:rsidR="002C726D" w:rsidRPr="002C50BE">
              <w:rPr>
                <w:rStyle w:val="Hyperlink"/>
                <w:noProof/>
              </w:rPr>
              <w:t>ՋԵՐՄԱՍՏԻՃԱՆԻ ԱԶԴԵՑ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4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DB7D1D5" w14:textId="3632D41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22" w:history="1">
            <w:r w:rsidR="002C726D" w:rsidRPr="002C50BE">
              <w:rPr>
                <w:rStyle w:val="Hyperlink"/>
                <w:noProof/>
              </w:rPr>
              <w:t>ՃՆՇՄԱՆ ԱԶԴԵՑ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4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FF9B9F0" w14:textId="4DE27249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23" w:history="1">
            <w:r w:rsidR="002C726D" w:rsidRPr="002C50BE">
              <w:rPr>
                <w:rStyle w:val="Hyperlink"/>
                <w:noProof/>
              </w:rPr>
              <w:t>§4.10. ՔԻՄԻԱԿԱՆ ՌԵԱԿՑԻԱՆԵՐԻ ԸՆԴՀԱՆՈՒՐ ԴԱՍԱԿԱՐԳ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4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A5EF2B2" w14:textId="2C87AF7D" w:rsidR="002C726D" w:rsidRDefault="00000000">
          <w:pPr>
            <w:pStyle w:val="TOC1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24" w:history="1">
            <w:r w:rsidR="002C726D" w:rsidRPr="002C50BE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7916D95" w14:textId="77F9657C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25" w:history="1">
            <w:r w:rsidR="002C726D" w:rsidRPr="002C50BE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125BB94" w14:textId="6E2348C9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26" w:history="1">
            <w:r w:rsidR="002C726D" w:rsidRPr="002C50BE">
              <w:rPr>
                <w:rStyle w:val="Hyperlink"/>
                <w:noProof/>
              </w:rPr>
              <w:t>ԼՈՒԾՈՒՅԹՆԵՐԻ ԸՆԴՀԱՆՈՒՐ ԲՆՈՒԹԱԳԻ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F99FD6B" w14:textId="29C80871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27" w:history="1">
            <w:r w:rsidR="002C726D" w:rsidRPr="002C50BE">
              <w:rPr>
                <w:rStyle w:val="Hyperlink"/>
                <w:noProof/>
              </w:rPr>
              <w:t>ՀԱԳԵՑԱԾ ԵՎ ՉՀԱԳԵՑԱԾ ԼՈՒԾՈՒՅԹՆԵՐ, ԼՈՒԾԵԼԻ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19BFE36" w14:textId="1A849528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28" w:history="1">
            <w:r w:rsidR="002C726D" w:rsidRPr="002C50BE">
              <w:rPr>
                <w:rStyle w:val="Hyperlink"/>
                <w:noProof/>
              </w:rPr>
              <w:t>ԼՈՒԾՄԱՆ ՋԵՐՄ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8743FB2" w14:textId="5B1875F8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29" w:history="1">
            <w:r w:rsidR="002C726D" w:rsidRPr="002C50BE">
              <w:rPr>
                <w:rStyle w:val="Hyperlink"/>
                <w:noProof/>
              </w:rPr>
              <w:t>ԼՈՒԾՄԱՆ ԳՈՐԾԸՆԹԱՑԻ ՎՐԱ ԱԶԴՈՂ ԳՈՐԾՈ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EBC86F3" w14:textId="076DFFA3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30" w:history="1">
            <w:r w:rsidR="002C726D" w:rsidRPr="002C50BE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191F8B6" w14:textId="4B285E22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31" w:history="1">
            <w:r w:rsidR="002C726D" w:rsidRPr="002C50BE">
              <w:rPr>
                <w:rStyle w:val="Hyperlink"/>
                <w:noProof/>
              </w:rPr>
              <w:t>ԽՆԴԻՐՆԵՐԻ ԼՈՒԾՄԱՆ ՕՐԻՆԱԿ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7FF2F30" w14:textId="2AFA60BE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32" w:history="1">
            <w:r w:rsidR="002C726D" w:rsidRPr="002C50BE">
              <w:rPr>
                <w:rStyle w:val="Hyperlink"/>
                <w:noProof/>
              </w:rPr>
              <w:t>§5.2. ԽՆԴԻՐՆԵՐ ԼՈՒԾՈՒՅԹՆԵՐ ԲԱԺՆԻ ՎԵՐԱԲԵՐՅԱԼ (ՄԱՍ 1)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6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3C232CF" w14:textId="61B208BE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33" w:history="1">
            <w:r w:rsidR="002C726D" w:rsidRPr="002C50BE">
              <w:rPr>
                <w:rStyle w:val="Hyperlink"/>
                <w:noProof/>
              </w:rPr>
              <w:t>§5.3. ԽՆԴԻՐՆԵՐ ԼՈՒԾՈՒՅԹՆԵՐ ԲԱԺՆԻ ՎԵՐԱԲԵՐՅԱԼ (ՄԱՍ 2)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6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C23F807" w14:textId="089870D5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34" w:history="1">
            <w:r w:rsidR="002C726D" w:rsidRPr="002C50BE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6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AEF13AA" w14:textId="58E5C104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35" w:history="1">
            <w:r w:rsidR="002C726D" w:rsidRPr="002C50BE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6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0D222A0" w14:textId="088FD4E7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36" w:history="1">
            <w:r w:rsidR="002C726D" w:rsidRPr="002C50BE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7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886FAA4" w14:textId="6AAD9875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37" w:history="1">
            <w:r w:rsidR="002C726D" w:rsidRPr="002C50BE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7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D4A26FF" w14:textId="29D8BD46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38" w:history="1">
            <w:r w:rsidR="002C726D" w:rsidRPr="002C50BE">
              <w:rPr>
                <w:rStyle w:val="Hyperlink"/>
                <w:noProof/>
              </w:rPr>
              <w:t>§5.4. ԽՆԴԻՐՆԵՐ ԼՈՒԾՈՒՅԹՆԵՐ ԲԱԺՆԻ ՎԵՐԱԲԵՐՅԱԼ (ՄԱՍ 3)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7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0C6B334" w14:textId="10D82482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39" w:history="1">
            <w:r w:rsidR="002C726D" w:rsidRPr="002C50BE">
              <w:rPr>
                <w:rStyle w:val="Hyperlink"/>
                <w:noProof/>
              </w:rPr>
              <w:t>§5.5. ԷԼԵԿՏՐՈԼԻՏԱՅԻՆ ԴԻՍՈՑՈՒՄ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7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1D5BAAE" w14:textId="42B5AA0A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0" w:history="1">
            <w:r w:rsidR="002C726D" w:rsidRPr="002C50BE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F676CEB" w14:textId="52BA050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1" w:history="1">
            <w:r w:rsidR="002C726D" w:rsidRPr="002C50BE">
              <w:rPr>
                <w:rStyle w:val="Hyperlink"/>
                <w:noProof/>
              </w:rPr>
              <w:t>ԻՈՆՆԵՐԻ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DCA46B1" w14:textId="07884EA4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2" w:history="1">
            <w:r w:rsidR="002C726D" w:rsidRPr="002C50BE">
              <w:rPr>
                <w:rStyle w:val="Hyperlink"/>
                <w:noProof/>
              </w:rPr>
              <w:t>ԹԹՈՒՆԵՐԻ ԴԻՍՈ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406CD8A" w14:textId="3A272960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3" w:history="1">
            <w:r w:rsidR="002C726D" w:rsidRPr="002C50BE">
              <w:rPr>
                <w:rStyle w:val="Hyperlink"/>
                <w:noProof/>
              </w:rPr>
              <w:t>ՀԻՄՔԵՐԻ ԴԻՍՈ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4080DC8" w14:textId="23A5A677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4" w:history="1">
            <w:r w:rsidR="002C726D" w:rsidRPr="002C50BE">
              <w:rPr>
                <w:rStyle w:val="Hyperlink"/>
                <w:noProof/>
              </w:rPr>
              <w:t>ԱՂԵՐԻ ԴԻՍՈ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405AC03" w14:textId="0EFBFA8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5" w:history="1">
            <w:r w:rsidR="002C726D" w:rsidRPr="002C50BE">
              <w:rPr>
                <w:rStyle w:val="Hyperlink"/>
                <w:noProof/>
              </w:rPr>
              <w:t>ԽՆԴԻՐՆԵՐԻ ԼՈՒԾՄԱՆ ՕՐԻՆԱԿ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8A4E0C2" w14:textId="6F19C9FF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6" w:history="1">
            <w:r w:rsidR="002C726D" w:rsidRPr="002C50BE">
              <w:rPr>
                <w:rStyle w:val="Hyperlink"/>
                <w:noProof/>
              </w:rPr>
              <w:t>ԴԻՍՈՑՄԱՆ ԱՍՏԻՃԱ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84F3B16" w14:textId="1D3A9A06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7" w:history="1">
            <w:r w:rsidR="002C726D" w:rsidRPr="002C50BE">
              <w:rPr>
                <w:rStyle w:val="Hyperlink"/>
                <w:noProof/>
              </w:rPr>
              <w:t>ՈՒԺԵՂ ԵՎ ԹՈՒՅԼ ԷԼԵԿՏՐՈԼԻՏ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29A6ED7" w14:textId="4C416A9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8" w:history="1">
            <w:r w:rsidR="002C726D" w:rsidRPr="002C50BE">
              <w:rPr>
                <w:rStyle w:val="Hyperlink"/>
                <w:noProof/>
              </w:rPr>
              <w:t>ԴԻՍՈՑՄԱՆ ՀԱՍՏԱՏ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99B229E" w14:textId="6B08FF5D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49" w:history="1">
            <w:r w:rsidR="002C726D" w:rsidRPr="002C50BE">
              <w:rPr>
                <w:rStyle w:val="Hyperlink"/>
                <w:noProof/>
              </w:rPr>
              <w:t>§5.6. ՕՔՍԻԴՆԵՐԻ ԹԹՎԱՅԻՆ ԵՎ ՀԻՄՆԱՅԻՆ ՀԱՏԿՈՒԹՅՈՒՆՆԵՐԻ ՓՈՓՈԽՈՒԹՅՈՒՆՆԵՐՆ ԸՍՏ ՏԱՐՐԵՐԻ ՇԱՌԱՎԻՂՆԵՐԻ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9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F8BF28C" w14:textId="1EC0CC7C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50" w:history="1">
            <w:r w:rsidR="002C726D" w:rsidRPr="002C50BE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9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6E4B4F6" w14:textId="5C591A3A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51" w:history="1">
            <w:r w:rsidR="002C726D" w:rsidRPr="002C50BE">
              <w:rPr>
                <w:rStyle w:val="Hyperlink"/>
                <w:noProof/>
              </w:rPr>
              <w:t>§5.8. ՋՐԻ ԻՈՆԱԿԱՆ ԱՐՏԱԴՐՅԱԼ, ՋՐԱԾՆԱԿԱՆ ՑՈՒՑԻՉ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9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EFEFB83" w14:textId="0CD0EDDF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52" w:history="1">
            <w:r w:rsidR="002C726D" w:rsidRPr="002C50BE">
              <w:rPr>
                <w:rStyle w:val="Hyperlink"/>
                <w:noProof/>
              </w:rPr>
              <w:t>§5.9. ԱՂԵՐԻ ՀԻԴՐՈԼԻԶ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0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703A8A2" w14:textId="0117A630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53" w:history="1">
            <w:r w:rsidR="002C726D" w:rsidRPr="002C50BE">
              <w:rPr>
                <w:rStyle w:val="Hyperlink"/>
                <w:noProof/>
              </w:rPr>
              <w:t>ԱՍՏԻՃԱՆԱԿԱՆ ՀԻԴՐՈԼԻԶ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0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26912BD" w14:textId="5A07854D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54" w:history="1">
            <w:r w:rsidR="002C726D" w:rsidRPr="002C50BE">
              <w:rPr>
                <w:rStyle w:val="Hyperlink"/>
                <w:noProof/>
              </w:rPr>
              <w:t>ԱՆԴԱՐՁԵԼԻ ՀԻԴՐՈԼԻԶ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0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400A5DE" w14:textId="1FE2280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55" w:history="1">
            <w:r w:rsidR="002C726D" w:rsidRPr="002C50BE">
              <w:rPr>
                <w:rStyle w:val="Hyperlink"/>
                <w:noProof/>
              </w:rPr>
              <w:t>ՀԻԴՐՈԼԻԶԻ ԱՍՏԻՃԱ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0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7E7FAE2" w14:textId="28C6604C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56" w:history="1">
            <w:r w:rsidR="002C726D" w:rsidRPr="002C50BE">
              <w:rPr>
                <w:rStyle w:val="Hyperlink"/>
                <w:noProof/>
              </w:rPr>
              <w:t>ԹԹՎԱՅԻՆ ԱՂԵՐԻ ՀԻԴՐՈԼԻԶ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1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99083A6" w14:textId="2867183C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57" w:history="1">
            <w:r w:rsidR="002C726D" w:rsidRPr="002C50BE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1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8173F17" w14:textId="6A744673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58" w:history="1">
            <w:r w:rsidR="002C726D" w:rsidRPr="002C50BE">
              <w:rPr>
                <w:rStyle w:val="Hyperlink"/>
                <w:noProof/>
              </w:rPr>
              <w:t>ՀԻԴՐՈԼԻԶԻ ՀԱՍՏԱՏ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1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EDC0947" w14:textId="6D2D3D3F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59" w:history="1">
            <w:r w:rsidR="002C726D" w:rsidRPr="002C50BE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1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A5CE446" w14:textId="46002538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60" w:history="1">
            <w:r w:rsidR="002C726D" w:rsidRPr="002C50BE">
              <w:rPr>
                <w:rStyle w:val="Hyperlink"/>
                <w:noProof/>
              </w:rPr>
              <w:t>§5.11. ԷԼԵԿՏՐՈԼԻԶ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1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8AE3875" w14:textId="4314454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61" w:history="1">
            <w:r w:rsidR="002C726D" w:rsidRPr="002C50BE">
              <w:rPr>
                <w:rStyle w:val="Hyperlink"/>
                <w:noProof/>
              </w:rPr>
              <w:t>ԷԼԵԿՏՐՈԼԻԶԸ ԷԼԵԿՏՐՈԼԻՏՆԵՐԻ ՋՐԱՅԻՆ ԼՈՒԾՈՒՅԹՆԵՐՈՒՄ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1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EB8B0FB" w14:textId="78E0924A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62" w:history="1">
            <w:r w:rsidR="002C726D" w:rsidRPr="002C50BE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2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E6A43CE" w14:textId="5AB1949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63" w:history="1">
            <w:r w:rsidR="002C726D" w:rsidRPr="002C50BE">
              <w:rPr>
                <w:rStyle w:val="Hyperlink"/>
                <w:noProof/>
              </w:rPr>
              <w:t>ԽՆԴԻՐՆԵՐ ԷԼԵԿՏՐՈԼԻԶԻ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2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DB81FA3" w14:textId="470A9352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64" w:history="1">
            <w:r w:rsidR="002C726D" w:rsidRPr="002C50BE">
              <w:rPr>
                <w:rStyle w:val="Hyperlink"/>
                <w:noProof/>
              </w:rPr>
              <w:t>ԽՆԴԻՐՆԵՐ ՄԵՏԱՂՆԵՐԻ ԴՈՒՐՍ ՄՂՄԱՆ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2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BA275FA" w14:textId="62DF373B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65" w:history="1">
            <w:r w:rsidR="002C726D" w:rsidRPr="002C50BE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2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294AF6A" w14:textId="3E7A6F5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66" w:history="1">
            <w:r w:rsidR="002C726D" w:rsidRPr="002C50BE">
              <w:rPr>
                <w:rStyle w:val="Hyperlink"/>
                <w:noProof/>
              </w:rPr>
              <w:t>ԽԱՌՆՈՒՐԴՆԵՐԻ ԲԱԺԱՆՄԱՆ ՄԵԹՈԴ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2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D1A6D2B" w14:textId="70288FA2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67" w:history="1">
            <w:r w:rsidR="002C726D" w:rsidRPr="002C50BE">
              <w:rPr>
                <w:rStyle w:val="Hyperlink"/>
                <w:noProof/>
              </w:rPr>
              <w:t>ԱՆՀԱՄԱՍԵՌ ԽԱՌՆՈՒՐԴՆԵՐԻ ԲԱԺԱՆ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2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9DAE79C" w14:textId="4358A367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68" w:history="1">
            <w:r w:rsidR="002C726D" w:rsidRPr="002C50BE">
              <w:rPr>
                <w:rStyle w:val="Hyperlink"/>
                <w:noProof/>
              </w:rPr>
              <w:t>ՀԱՄԱՍԵՌ ԽԱՌՆՈՒՐԴՆԵՐԻ ԲԱԺԱՆ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3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DF40F1C" w14:textId="51949198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69" w:history="1">
            <w:r w:rsidR="002C726D" w:rsidRPr="002C50BE">
              <w:rPr>
                <w:rStyle w:val="Hyperlink"/>
                <w:noProof/>
              </w:rPr>
              <w:t>§5.13. ԴԻՍՊԵՐՍ (ՑՐԻՎ) ՀԱՄԱԿԱՐԳԵՐ, ԿՈԼՈԻԴ ԼՈՒԾՈՒՅԹ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3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6F46AEF" w14:textId="3D79DD2D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70" w:history="1">
            <w:r w:rsidR="002C726D" w:rsidRPr="002C50BE">
              <w:rPr>
                <w:rStyle w:val="Hyperlink"/>
                <w:noProof/>
              </w:rPr>
              <w:t>ԿՈԼՈԻԴ ՀԱՄԱԿԱՐԳ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7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3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9B70A6B" w14:textId="4CB79E87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71" w:history="1">
            <w:r w:rsidR="002C726D" w:rsidRPr="002C50BE">
              <w:rPr>
                <w:rStyle w:val="Hyperlink"/>
                <w:noProof/>
                <w:lang w:eastAsia="ru-RU"/>
              </w:rPr>
              <w:t>ՕԳՏԱԳՈՐԾՎԱԾ ԳՐԱԿԱՆՈՒԹՅԱՆ ՀԱՄԱՌՈՏ ՑԱՆԿ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7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4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68BF0DD" w14:textId="76688746" w:rsidR="006D43F1" w:rsidRDefault="000464C1">
          <w:pPr>
            <w:rPr>
              <w:b/>
              <w:bCs/>
              <w:noProof/>
            </w:rPr>
          </w:pPr>
          <w:r>
            <w:fldChar w:fldCharType="end"/>
          </w:r>
        </w:p>
      </w:sdtContent>
    </w:sdt>
    <w:p w14:paraId="1557858F" w14:textId="59AB8CA6" w:rsidR="00B66235" w:rsidRDefault="00B66235"/>
    <w:p w14:paraId="253FA402" w14:textId="1583A331" w:rsidR="00B66235" w:rsidRDefault="00B66235"/>
    <w:p w14:paraId="761846B2" w14:textId="1C5D07D6" w:rsidR="00B66235" w:rsidRDefault="00B66235"/>
    <w:p w14:paraId="3802693F" w14:textId="4F8C5AD2" w:rsidR="00B66235" w:rsidRDefault="00B66235"/>
    <w:p w14:paraId="56850853" w14:textId="489D306B" w:rsidR="00B66235" w:rsidRDefault="00B66235"/>
    <w:p w14:paraId="515751A9" w14:textId="1DE4A39A" w:rsidR="00B66235" w:rsidRDefault="00B66235"/>
    <w:p w14:paraId="6765114D" w14:textId="37DFC21F" w:rsidR="00B66235" w:rsidRDefault="00B66235"/>
    <w:sectPr w:rsidR="00B66235" w:rsidSect="0035647C">
      <w:footerReference w:type="default" r:id="rId764"/>
      <w:pgSz w:w="9979" w:h="14175" w:code="34"/>
      <w:pgMar w:top="1140" w:right="1069" w:bottom="1140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BF0B53" w14:textId="77777777" w:rsidR="00691F5D" w:rsidRDefault="00691F5D" w:rsidP="00D34853">
      <w:pPr>
        <w:spacing w:after="0" w:line="240" w:lineRule="auto"/>
      </w:pPr>
      <w:r>
        <w:separator/>
      </w:r>
    </w:p>
  </w:endnote>
  <w:endnote w:type="continuationSeparator" w:id="0">
    <w:p w14:paraId="04E4E8AC" w14:textId="77777777" w:rsidR="00691F5D" w:rsidRDefault="00691F5D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3424B4" w14:textId="63A44427" w:rsidR="002C726D" w:rsidRDefault="002C726D" w:rsidP="00F76434">
    <w:pPr>
      <w:pStyle w:val="Footer"/>
      <w:jc w:val="center"/>
    </w:pPr>
  </w:p>
  <w:p w14:paraId="49889B68" w14:textId="77777777" w:rsidR="002C726D" w:rsidRDefault="002C726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6425912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D743125" w14:textId="77777777" w:rsidR="002C726D" w:rsidRDefault="002C726D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D8E313B" w14:textId="77777777" w:rsidR="002C726D" w:rsidRDefault="002C726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888748" w14:textId="77777777" w:rsidR="00691F5D" w:rsidRDefault="00691F5D" w:rsidP="00D34853">
      <w:pPr>
        <w:spacing w:after="0" w:line="240" w:lineRule="auto"/>
      </w:pPr>
      <w:r>
        <w:separator/>
      </w:r>
    </w:p>
  </w:footnote>
  <w:footnote w:type="continuationSeparator" w:id="0">
    <w:p w14:paraId="7B6D8C12" w14:textId="77777777" w:rsidR="00691F5D" w:rsidRDefault="00691F5D" w:rsidP="00D34853">
      <w:pPr>
        <w:spacing w:after="0" w:line="240" w:lineRule="auto"/>
      </w:pPr>
      <w:r>
        <w:continuationSeparator/>
      </w:r>
    </w:p>
  </w:footnote>
  <w:footnote w:id="1">
    <w:p w14:paraId="2A3BBCE6" w14:textId="25C52325" w:rsidR="002C726D" w:rsidRPr="00A502E4" w:rsidRDefault="002C726D" w:rsidP="00302A17">
      <w:pPr>
        <w:pStyle w:val="Q-Normal"/>
        <w:rPr>
          <w:sz w:val="16"/>
          <w:szCs w:val="16"/>
        </w:rPr>
      </w:pPr>
      <w:r>
        <w:rPr>
          <w:rStyle w:val="FootnoteReference"/>
        </w:rPr>
        <w:footnoteRef/>
      </w:r>
      <w:r>
        <w:t xml:space="preserve"> </w:t>
      </w:r>
      <w:r w:rsidRPr="00A502E4">
        <w:rPr>
          <w:sz w:val="16"/>
          <w:szCs w:val="16"/>
        </w:rPr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  <w:sz w:val="16"/>
            <w:szCs w:val="16"/>
          </w:rPr>
          <m:t>ε</m:t>
        </m:r>
      </m:oMath>
      <w:r>
        <w:rPr>
          <w:rFonts w:eastAsiaTheme="minorEastAsia"/>
          <w:b/>
          <w:sz w:val="16"/>
          <w:szCs w:val="16"/>
        </w:rPr>
        <w:t>,</w:t>
      </w:r>
      <w:r w:rsidRPr="00A502E4">
        <w:rPr>
          <w:sz w:val="16"/>
          <w:szCs w:val="16"/>
        </w:rPr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A502E4">
        <w:rPr>
          <w:sz w:val="16"/>
          <w:szCs w:val="16"/>
          <w:vertAlign w:val="superscript"/>
        </w:rPr>
        <w:t>0</w:t>
      </w:r>
      <w:r w:rsidRPr="00A502E4">
        <w:rPr>
          <w:sz w:val="16"/>
          <w:szCs w:val="16"/>
        </w:rPr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m:oMath>
        <m:r>
          <m:rPr>
            <m:sty m:val="bi"/>
          </m:rPr>
          <w:rPr>
            <w:rFonts w:ascii="Cambria Math" w:eastAsiaTheme="minorEastAsia" w:hAnsi="Cambria Math"/>
            <w:sz w:val="16"/>
            <w:szCs w:val="16"/>
          </w:rPr>
          <m:t>ε</m:t>
        </m:r>
        <m:r>
          <w:rPr>
            <w:rFonts w:ascii="Cambria Math" w:eastAsiaTheme="minorEastAsia" w:hAnsi="Cambria Math"/>
            <w:sz w:val="16"/>
            <w:szCs w:val="16"/>
          </w:rPr>
          <m:t>=1</m:t>
        </m:r>
      </m:oMath>
      <w:r w:rsidRPr="00A502E4">
        <w:rPr>
          <w:sz w:val="16"/>
          <w:szCs w:val="16"/>
        </w:rPr>
        <w:t>, էթիլ սպիրտի համար՝ 26, գլիցերինի համար՝ 43, բենզոլի համար՝ 2,23: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1" type="#_x0000_t75" style="width:11.25pt;height:11.25pt" o:bullet="t">
        <v:imagedata r:id="rId1" o:title="msoFB17"/>
      </v:shape>
    </w:pict>
  </w:numPicBullet>
  <w:abstractNum w:abstractNumId="0" w15:restartNumberingAfterBreak="0">
    <w:nsid w:val="01111714"/>
    <w:multiLevelType w:val="hybridMultilevel"/>
    <w:tmpl w:val="93243598"/>
    <w:lvl w:ilvl="0" w:tplc="54408888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5BF1A5B"/>
    <w:multiLevelType w:val="hybridMultilevel"/>
    <w:tmpl w:val="AD9260A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9541F0"/>
    <w:multiLevelType w:val="hybridMultilevel"/>
    <w:tmpl w:val="A0BCD5F4"/>
    <w:lvl w:ilvl="0" w:tplc="9F12F156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71B3DB8"/>
    <w:multiLevelType w:val="hybridMultilevel"/>
    <w:tmpl w:val="56429EF6"/>
    <w:lvl w:ilvl="0" w:tplc="AE5CA61A">
      <w:start w:val="1"/>
      <w:numFmt w:val="decimal"/>
      <w:pStyle w:val="Q-Nkar"/>
      <w:suff w:val="space"/>
      <w:lvlText w:val="նկար 1.%1."/>
      <w:lvlJc w:val="left"/>
      <w:pPr>
        <w:ind w:left="72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6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9ED734D"/>
    <w:multiLevelType w:val="hybridMultilevel"/>
    <w:tmpl w:val="74DA7084"/>
    <w:lvl w:ilvl="0" w:tplc="8498481A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" w15:restartNumberingAfterBreak="0">
    <w:nsid w:val="0AC54C33"/>
    <w:multiLevelType w:val="hybridMultilevel"/>
    <w:tmpl w:val="EF8A081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B7962A4"/>
    <w:multiLevelType w:val="hybridMultilevel"/>
    <w:tmpl w:val="8330386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0E7301D3"/>
    <w:multiLevelType w:val="hybridMultilevel"/>
    <w:tmpl w:val="D3588586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0F085668"/>
    <w:multiLevelType w:val="hybridMultilevel"/>
    <w:tmpl w:val="03007EEA"/>
    <w:lvl w:ilvl="0" w:tplc="7A1AD454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0A70A7F"/>
    <w:multiLevelType w:val="hybridMultilevel"/>
    <w:tmpl w:val="E15406FA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11E40EBA"/>
    <w:multiLevelType w:val="hybridMultilevel"/>
    <w:tmpl w:val="A91C1792"/>
    <w:lvl w:ilvl="0" w:tplc="4520336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9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0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8DE382B"/>
    <w:multiLevelType w:val="hybridMultilevel"/>
    <w:tmpl w:val="CE76342C"/>
    <w:lvl w:ilvl="0" w:tplc="D31681A2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198F37BE"/>
    <w:multiLevelType w:val="hybridMultilevel"/>
    <w:tmpl w:val="87847C00"/>
    <w:lvl w:ilvl="0" w:tplc="A490A79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9C00444"/>
    <w:multiLevelType w:val="hybridMultilevel"/>
    <w:tmpl w:val="A48E4D30"/>
    <w:lvl w:ilvl="0" w:tplc="7BE474FA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2F6989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7" w15:restartNumberingAfterBreak="0">
    <w:nsid w:val="1FC45138"/>
    <w:multiLevelType w:val="hybridMultilevel"/>
    <w:tmpl w:val="3042CE6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213A63E6"/>
    <w:multiLevelType w:val="hybridMultilevel"/>
    <w:tmpl w:val="3322F186"/>
    <w:lvl w:ilvl="0" w:tplc="04090007">
      <w:start w:val="1"/>
      <w:numFmt w:val="bullet"/>
      <w:lvlText w:val=""/>
      <w:lvlPicBulletId w:val="0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217A0505"/>
    <w:multiLevelType w:val="hybridMultilevel"/>
    <w:tmpl w:val="9E3869A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31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3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7312E58"/>
    <w:multiLevelType w:val="hybridMultilevel"/>
    <w:tmpl w:val="C0C6F53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7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29862675"/>
    <w:multiLevelType w:val="hybridMultilevel"/>
    <w:tmpl w:val="F83CBBFC"/>
    <w:lvl w:ilvl="0" w:tplc="3FB8E948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41" w15:restartNumberingAfterBreak="0">
    <w:nsid w:val="29F25A85"/>
    <w:multiLevelType w:val="hybridMultilevel"/>
    <w:tmpl w:val="EE025C6C"/>
    <w:lvl w:ilvl="0" w:tplc="02F28168">
      <w:start w:val="1"/>
      <w:numFmt w:val="decimal"/>
      <w:pStyle w:val="30"/>
      <w:suff w:val="space"/>
      <w:lvlText w:val="նկար 3.%1."/>
      <w:lvlJc w:val="left"/>
      <w:pPr>
        <w:ind w:left="558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42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3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4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 w15:restartNumberingAfterBreak="0">
    <w:nsid w:val="2EC74E6F"/>
    <w:multiLevelType w:val="hybridMultilevel"/>
    <w:tmpl w:val="5D46C4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7" w15:restartNumberingAfterBreak="0">
    <w:nsid w:val="2FB20189"/>
    <w:multiLevelType w:val="hybridMultilevel"/>
    <w:tmpl w:val="ECCE4458"/>
    <w:lvl w:ilvl="0" w:tplc="04090007">
      <w:start w:val="1"/>
      <w:numFmt w:val="bullet"/>
      <w:lvlText w:val=""/>
      <w:lvlPicBulletId w:val="0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8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8E86909"/>
    <w:multiLevelType w:val="hybridMultilevel"/>
    <w:tmpl w:val="1C7AFB22"/>
    <w:lvl w:ilvl="0" w:tplc="D6D646A0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  <w:color w:val="2F6989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2" w15:restartNumberingAfterBreak="0">
    <w:nsid w:val="398859C1"/>
    <w:multiLevelType w:val="hybridMultilevel"/>
    <w:tmpl w:val="F7A069DC"/>
    <w:lvl w:ilvl="0" w:tplc="793466D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4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6" w15:restartNumberingAfterBreak="0">
    <w:nsid w:val="46C10FC3"/>
    <w:multiLevelType w:val="hybridMultilevel"/>
    <w:tmpl w:val="DDEA16FA"/>
    <w:lvl w:ilvl="0" w:tplc="04090001">
      <w:start w:val="1"/>
      <w:numFmt w:val="bullet"/>
      <w:lvlText w:val=""/>
      <w:lvlJc w:val="left"/>
      <w:pPr>
        <w:ind w:left="115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57" w15:restartNumberingAfterBreak="0">
    <w:nsid w:val="48826A1D"/>
    <w:multiLevelType w:val="hybridMultilevel"/>
    <w:tmpl w:val="8DCAE266"/>
    <w:lvl w:ilvl="0" w:tplc="0E589340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8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9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3" w15:restartNumberingAfterBreak="0">
    <w:nsid w:val="504B14E8"/>
    <w:multiLevelType w:val="hybridMultilevel"/>
    <w:tmpl w:val="F80A1A0C"/>
    <w:lvl w:ilvl="0" w:tplc="A5F63C4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5" w15:restartNumberingAfterBreak="0">
    <w:nsid w:val="56F54646"/>
    <w:multiLevelType w:val="hybridMultilevel"/>
    <w:tmpl w:val="DC36C824"/>
    <w:lvl w:ilvl="0" w:tplc="AC18C634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  <w:color w:val="00808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6" w15:restartNumberingAfterBreak="0">
    <w:nsid w:val="5768751E"/>
    <w:multiLevelType w:val="hybridMultilevel"/>
    <w:tmpl w:val="01183F4E"/>
    <w:lvl w:ilvl="0" w:tplc="02A4A5B6">
      <w:start w:val="1"/>
      <w:numFmt w:val="decimal"/>
      <w:lvlText w:val="%1."/>
      <w:lvlJc w:val="left"/>
      <w:pPr>
        <w:ind w:left="792" w:hanging="360"/>
      </w:pPr>
      <w:rPr>
        <w:rFonts w:hint="default"/>
        <w:b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7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9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0" w15:restartNumberingAfterBreak="0">
    <w:nsid w:val="607D73DE"/>
    <w:multiLevelType w:val="hybridMultilevel"/>
    <w:tmpl w:val="F806C732"/>
    <w:lvl w:ilvl="0" w:tplc="5C4896B6">
      <w:start w:val="1"/>
      <w:numFmt w:val="decimal"/>
      <w:pStyle w:val="Patasxan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3AA3AD0"/>
    <w:multiLevelType w:val="hybridMultilevel"/>
    <w:tmpl w:val="E4C6FD1C"/>
    <w:lvl w:ilvl="0" w:tplc="04090001">
      <w:start w:val="1"/>
      <w:numFmt w:val="bullet"/>
      <w:lvlText w:val=""/>
      <w:lvlJc w:val="left"/>
      <w:pPr>
        <w:ind w:left="115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74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5" w15:restartNumberingAfterBreak="0">
    <w:nsid w:val="66CF630F"/>
    <w:multiLevelType w:val="hybridMultilevel"/>
    <w:tmpl w:val="65B8A2B2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8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0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3" w15:restartNumberingAfterBreak="0">
    <w:nsid w:val="71813F26"/>
    <w:multiLevelType w:val="hybridMultilevel"/>
    <w:tmpl w:val="A39E8EBA"/>
    <w:lvl w:ilvl="0" w:tplc="E0605C50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5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780057FD"/>
    <w:multiLevelType w:val="hybridMultilevel"/>
    <w:tmpl w:val="B764EB44"/>
    <w:lvl w:ilvl="0" w:tplc="04090007">
      <w:start w:val="1"/>
      <w:numFmt w:val="bullet"/>
      <w:lvlText w:val=""/>
      <w:lvlPicBulletId w:val="0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90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3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4" w15:restartNumberingAfterBreak="0">
    <w:nsid w:val="7EA30CB4"/>
    <w:multiLevelType w:val="hybridMultilevel"/>
    <w:tmpl w:val="E45C4EDE"/>
    <w:lvl w:ilvl="0" w:tplc="01823E7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899588307">
    <w:abstractNumId w:val="78"/>
  </w:num>
  <w:num w:numId="2" w16cid:durableId="1039663561">
    <w:abstractNumId w:val="65"/>
  </w:num>
  <w:num w:numId="3" w16cid:durableId="1976329343">
    <w:abstractNumId w:val="80"/>
  </w:num>
  <w:num w:numId="4" w16cid:durableId="1577282946">
    <w:abstractNumId w:val="64"/>
  </w:num>
  <w:num w:numId="5" w16cid:durableId="58945544">
    <w:abstractNumId w:val="86"/>
  </w:num>
  <w:num w:numId="6" w16cid:durableId="1662124208">
    <w:abstractNumId w:val="95"/>
  </w:num>
  <w:num w:numId="7" w16cid:durableId="651956798">
    <w:abstractNumId w:val="57"/>
  </w:num>
  <w:num w:numId="8" w16cid:durableId="669404113">
    <w:abstractNumId w:val="12"/>
  </w:num>
  <w:num w:numId="9" w16cid:durableId="1908489261">
    <w:abstractNumId w:val="49"/>
  </w:num>
  <w:num w:numId="10" w16cid:durableId="1955557879">
    <w:abstractNumId w:val="87"/>
  </w:num>
  <w:num w:numId="11" w16cid:durableId="1479348262">
    <w:abstractNumId w:val="70"/>
  </w:num>
  <w:num w:numId="12" w16cid:durableId="916867436">
    <w:abstractNumId w:val="33"/>
  </w:num>
  <w:num w:numId="13" w16cid:durableId="309673457">
    <w:abstractNumId w:val="30"/>
  </w:num>
  <w:num w:numId="14" w16cid:durableId="842430561">
    <w:abstractNumId w:val="55"/>
  </w:num>
  <w:num w:numId="15" w16cid:durableId="47458429">
    <w:abstractNumId w:val="2"/>
  </w:num>
  <w:num w:numId="16" w16cid:durableId="615793922">
    <w:abstractNumId w:val="44"/>
  </w:num>
  <w:num w:numId="17" w16cid:durableId="1511139029">
    <w:abstractNumId w:val="58"/>
  </w:num>
  <w:num w:numId="18" w16cid:durableId="960190877">
    <w:abstractNumId w:val="94"/>
  </w:num>
  <w:num w:numId="19" w16cid:durableId="141896109">
    <w:abstractNumId w:val="38"/>
  </w:num>
  <w:num w:numId="20" w16cid:durableId="322050291">
    <w:abstractNumId w:val="81"/>
  </w:num>
  <w:num w:numId="21" w16cid:durableId="578907562">
    <w:abstractNumId w:val="10"/>
  </w:num>
  <w:num w:numId="22" w16cid:durableId="2125999291">
    <w:abstractNumId w:val="7"/>
  </w:num>
  <w:num w:numId="23" w16cid:durableId="807436202">
    <w:abstractNumId w:val="50"/>
  </w:num>
  <w:num w:numId="24" w16cid:durableId="657002744">
    <w:abstractNumId w:val="16"/>
  </w:num>
  <w:num w:numId="25" w16cid:durableId="716930605">
    <w:abstractNumId w:val="31"/>
  </w:num>
  <w:num w:numId="26" w16cid:durableId="1639605935">
    <w:abstractNumId w:val="1"/>
  </w:num>
  <w:num w:numId="27" w16cid:durableId="1982954706">
    <w:abstractNumId w:val="72"/>
  </w:num>
  <w:num w:numId="28" w16cid:durableId="687684056">
    <w:abstractNumId w:val="92"/>
  </w:num>
  <w:num w:numId="29" w16cid:durableId="1017971575">
    <w:abstractNumId w:val="52"/>
  </w:num>
  <w:num w:numId="30" w16cid:durableId="395276309">
    <w:abstractNumId w:val="63"/>
  </w:num>
  <w:num w:numId="31" w16cid:durableId="1310673295">
    <w:abstractNumId w:val="4"/>
  </w:num>
  <w:num w:numId="32" w16cid:durableId="1478567954">
    <w:abstractNumId w:val="23"/>
  </w:num>
  <w:num w:numId="33" w16cid:durableId="1821775270">
    <w:abstractNumId w:val="51"/>
  </w:num>
  <w:num w:numId="34" w16cid:durableId="205801512">
    <w:abstractNumId w:val="24"/>
  </w:num>
  <w:num w:numId="35" w16cid:durableId="210772941">
    <w:abstractNumId w:val="5"/>
  </w:num>
  <w:num w:numId="36" w16cid:durableId="942415547">
    <w:abstractNumId w:val="71"/>
  </w:num>
  <w:num w:numId="37" w16cid:durableId="1831095082">
    <w:abstractNumId w:val="59"/>
  </w:num>
  <w:num w:numId="38" w16cid:durableId="1841119688">
    <w:abstractNumId w:val="43"/>
  </w:num>
  <w:num w:numId="39" w16cid:durableId="881358623">
    <w:abstractNumId w:val="37"/>
  </w:num>
  <w:num w:numId="40" w16cid:durableId="261692715">
    <w:abstractNumId w:val="39"/>
  </w:num>
  <w:num w:numId="41" w16cid:durableId="772937010">
    <w:abstractNumId w:val="93"/>
  </w:num>
  <w:num w:numId="42" w16cid:durableId="1256476199">
    <w:abstractNumId w:val="68"/>
  </w:num>
  <w:num w:numId="43" w16cid:durableId="1533956232">
    <w:abstractNumId w:val="26"/>
  </w:num>
  <w:num w:numId="44" w16cid:durableId="1795439658">
    <w:abstractNumId w:val="67"/>
  </w:num>
  <w:num w:numId="45" w16cid:durableId="1118375075">
    <w:abstractNumId w:val="32"/>
  </w:num>
  <w:num w:numId="46" w16cid:durableId="665938090">
    <w:abstractNumId w:val="53"/>
  </w:num>
  <w:num w:numId="47" w16cid:durableId="152382899">
    <w:abstractNumId w:val="22"/>
  </w:num>
  <w:num w:numId="48" w16cid:durableId="1668744603">
    <w:abstractNumId w:val="90"/>
  </w:num>
  <w:num w:numId="49" w16cid:durableId="953364868">
    <w:abstractNumId w:val="91"/>
  </w:num>
  <w:num w:numId="50" w16cid:durableId="366566528">
    <w:abstractNumId w:val="54"/>
  </w:num>
  <w:num w:numId="51" w16cid:durableId="182210992">
    <w:abstractNumId w:val="60"/>
  </w:num>
  <w:num w:numId="52" w16cid:durableId="579950432">
    <w:abstractNumId w:val="85"/>
  </w:num>
  <w:num w:numId="53" w16cid:durableId="1649169589">
    <w:abstractNumId w:val="20"/>
  </w:num>
  <w:num w:numId="54" w16cid:durableId="1311322149">
    <w:abstractNumId w:val="48"/>
  </w:num>
  <w:num w:numId="55" w16cid:durableId="1314479977">
    <w:abstractNumId w:val="88"/>
  </w:num>
  <w:num w:numId="56" w16cid:durableId="1992514349">
    <w:abstractNumId w:val="77"/>
  </w:num>
  <w:num w:numId="57" w16cid:durableId="1554274419">
    <w:abstractNumId w:val="79"/>
  </w:num>
  <w:num w:numId="58" w16cid:durableId="763234080">
    <w:abstractNumId w:val="34"/>
  </w:num>
  <w:num w:numId="59" w16cid:durableId="1348632027">
    <w:abstractNumId w:val="11"/>
  </w:num>
  <w:num w:numId="60" w16cid:durableId="44912564">
    <w:abstractNumId w:val="17"/>
  </w:num>
  <w:num w:numId="61" w16cid:durableId="431900944">
    <w:abstractNumId w:val="75"/>
  </w:num>
  <w:num w:numId="62" w16cid:durableId="568417680">
    <w:abstractNumId w:val="27"/>
  </w:num>
  <w:num w:numId="63" w16cid:durableId="2067796838">
    <w:abstractNumId w:val="9"/>
  </w:num>
  <w:num w:numId="64" w16cid:durableId="183712265">
    <w:abstractNumId w:val="14"/>
  </w:num>
  <w:num w:numId="65" w16cid:durableId="30156209">
    <w:abstractNumId w:val="13"/>
  </w:num>
  <w:num w:numId="66" w16cid:durableId="1768840831">
    <w:abstractNumId w:val="21"/>
  </w:num>
  <w:num w:numId="67" w16cid:durableId="654340775">
    <w:abstractNumId w:val="25"/>
  </w:num>
  <w:num w:numId="68" w16cid:durableId="270473740">
    <w:abstractNumId w:val="40"/>
  </w:num>
  <w:num w:numId="69" w16cid:durableId="386294928">
    <w:abstractNumId w:val="41"/>
  </w:num>
  <w:num w:numId="70" w16cid:durableId="697656889">
    <w:abstractNumId w:val="15"/>
  </w:num>
  <w:num w:numId="71" w16cid:durableId="1596010918">
    <w:abstractNumId w:val="0"/>
  </w:num>
  <w:num w:numId="72" w16cid:durableId="2114670890">
    <w:abstractNumId w:val="61"/>
  </w:num>
  <w:num w:numId="73" w16cid:durableId="92211559">
    <w:abstractNumId w:val="84"/>
  </w:num>
  <w:num w:numId="74" w16cid:durableId="38359626">
    <w:abstractNumId w:val="89"/>
  </w:num>
  <w:num w:numId="75" w16cid:durableId="1989940627">
    <w:abstractNumId w:val="47"/>
  </w:num>
  <w:num w:numId="76" w16cid:durableId="1326126418">
    <w:abstractNumId w:val="62"/>
  </w:num>
  <w:num w:numId="77" w16cid:durableId="32199454">
    <w:abstractNumId w:val="74"/>
  </w:num>
  <w:num w:numId="78" w16cid:durableId="1111052255">
    <w:abstractNumId w:val="6"/>
  </w:num>
  <w:num w:numId="79" w16cid:durableId="144324259">
    <w:abstractNumId w:val="36"/>
  </w:num>
  <w:num w:numId="80" w16cid:durableId="1621573135">
    <w:abstractNumId w:val="19"/>
  </w:num>
  <w:num w:numId="81" w16cid:durableId="1092823469">
    <w:abstractNumId w:val="66"/>
  </w:num>
  <w:num w:numId="82" w16cid:durableId="1957561434">
    <w:abstractNumId w:val="83"/>
  </w:num>
  <w:num w:numId="83" w16cid:durableId="1245265693">
    <w:abstractNumId w:val="76"/>
  </w:num>
  <w:num w:numId="84" w16cid:durableId="1851065417">
    <w:abstractNumId w:val="42"/>
  </w:num>
  <w:num w:numId="85" w16cid:durableId="1186939401">
    <w:abstractNumId w:val="69"/>
  </w:num>
  <w:num w:numId="86" w16cid:durableId="1940332905">
    <w:abstractNumId w:val="46"/>
  </w:num>
  <w:num w:numId="87" w16cid:durableId="1322659761">
    <w:abstractNumId w:val="82"/>
  </w:num>
  <w:num w:numId="88" w16cid:durableId="342442583">
    <w:abstractNumId w:val="56"/>
  </w:num>
  <w:num w:numId="89" w16cid:durableId="44331495">
    <w:abstractNumId w:val="28"/>
  </w:num>
  <w:num w:numId="90" w16cid:durableId="547880982">
    <w:abstractNumId w:val="35"/>
  </w:num>
  <w:num w:numId="91" w16cid:durableId="2074312445">
    <w:abstractNumId w:val="29"/>
  </w:num>
  <w:num w:numId="92" w16cid:durableId="152379630">
    <w:abstractNumId w:val="3"/>
  </w:num>
  <w:num w:numId="93" w16cid:durableId="1158156599">
    <w:abstractNumId w:val="73"/>
  </w:num>
  <w:num w:numId="94" w16cid:durableId="972444877">
    <w:abstractNumId w:val="45"/>
  </w:num>
  <w:num w:numId="95" w16cid:durableId="561604299">
    <w:abstractNumId w:val="8"/>
  </w:num>
  <w:num w:numId="96" w16cid:durableId="1872764274">
    <w:abstractNumId w:val="18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isplayBackgroundShape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5FE"/>
    <w:rsid w:val="00005D01"/>
    <w:rsid w:val="00005EF5"/>
    <w:rsid w:val="0000665B"/>
    <w:rsid w:val="0000720B"/>
    <w:rsid w:val="00007A71"/>
    <w:rsid w:val="00007AEF"/>
    <w:rsid w:val="00007B8B"/>
    <w:rsid w:val="00007BE7"/>
    <w:rsid w:val="00007C41"/>
    <w:rsid w:val="000108AF"/>
    <w:rsid w:val="00010956"/>
    <w:rsid w:val="00010C2D"/>
    <w:rsid w:val="00010E1F"/>
    <w:rsid w:val="0001145E"/>
    <w:rsid w:val="00012291"/>
    <w:rsid w:val="000138D8"/>
    <w:rsid w:val="00013EC2"/>
    <w:rsid w:val="00014471"/>
    <w:rsid w:val="0001492F"/>
    <w:rsid w:val="00016522"/>
    <w:rsid w:val="00016E8C"/>
    <w:rsid w:val="00017AA3"/>
    <w:rsid w:val="00020C95"/>
    <w:rsid w:val="00021C49"/>
    <w:rsid w:val="00021CD7"/>
    <w:rsid w:val="00021D8E"/>
    <w:rsid w:val="00021E2E"/>
    <w:rsid w:val="00022841"/>
    <w:rsid w:val="00022984"/>
    <w:rsid w:val="00022C0B"/>
    <w:rsid w:val="000256B5"/>
    <w:rsid w:val="000259EE"/>
    <w:rsid w:val="000274ED"/>
    <w:rsid w:val="00027EBA"/>
    <w:rsid w:val="000301C6"/>
    <w:rsid w:val="000303E5"/>
    <w:rsid w:val="0003185E"/>
    <w:rsid w:val="00032737"/>
    <w:rsid w:val="00032BCF"/>
    <w:rsid w:val="00032EC3"/>
    <w:rsid w:val="000344EE"/>
    <w:rsid w:val="000366B5"/>
    <w:rsid w:val="00036BDE"/>
    <w:rsid w:val="00037E9B"/>
    <w:rsid w:val="00040E6E"/>
    <w:rsid w:val="00040FFE"/>
    <w:rsid w:val="000410FC"/>
    <w:rsid w:val="000416D9"/>
    <w:rsid w:val="000417C7"/>
    <w:rsid w:val="00041928"/>
    <w:rsid w:val="00041DDF"/>
    <w:rsid w:val="0004288C"/>
    <w:rsid w:val="00043E87"/>
    <w:rsid w:val="00044255"/>
    <w:rsid w:val="00044B91"/>
    <w:rsid w:val="000452B9"/>
    <w:rsid w:val="00045EEB"/>
    <w:rsid w:val="000463F2"/>
    <w:rsid w:val="000464C1"/>
    <w:rsid w:val="0004685C"/>
    <w:rsid w:val="0004689C"/>
    <w:rsid w:val="0004715F"/>
    <w:rsid w:val="0004753C"/>
    <w:rsid w:val="00051DF7"/>
    <w:rsid w:val="000525EF"/>
    <w:rsid w:val="000526CC"/>
    <w:rsid w:val="00052DDC"/>
    <w:rsid w:val="00053D34"/>
    <w:rsid w:val="00054921"/>
    <w:rsid w:val="0005529E"/>
    <w:rsid w:val="000556F2"/>
    <w:rsid w:val="000558E7"/>
    <w:rsid w:val="000563D6"/>
    <w:rsid w:val="00056B66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4F90"/>
    <w:rsid w:val="00065CCC"/>
    <w:rsid w:val="00066883"/>
    <w:rsid w:val="00066C10"/>
    <w:rsid w:val="000672B1"/>
    <w:rsid w:val="00067A6B"/>
    <w:rsid w:val="0007023E"/>
    <w:rsid w:val="000711CD"/>
    <w:rsid w:val="00072AA7"/>
    <w:rsid w:val="00073057"/>
    <w:rsid w:val="0007348A"/>
    <w:rsid w:val="00073FBD"/>
    <w:rsid w:val="00074518"/>
    <w:rsid w:val="0007542B"/>
    <w:rsid w:val="000760F7"/>
    <w:rsid w:val="00076CCE"/>
    <w:rsid w:val="000770A0"/>
    <w:rsid w:val="0007720B"/>
    <w:rsid w:val="00077713"/>
    <w:rsid w:val="0007773B"/>
    <w:rsid w:val="00080362"/>
    <w:rsid w:val="00080FCA"/>
    <w:rsid w:val="000810F9"/>
    <w:rsid w:val="00081E8E"/>
    <w:rsid w:val="0008231C"/>
    <w:rsid w:val="00083367"/>
    <w:rsid w:val="000840C7"/>
    <w:rsid w:val="00085D3C"/>
    <w:rsid w:val="00085E15"/>
    <w:rsid w:val="00086759"/>
    <w:rsid w:val="000867F7"/>
    <w:rsid w:val="00086A08"/>
    <w:rsid w:val="00087106"/>
    <w:rsid w:val="000879E6"/>
    <w:rsid w:val="00090F0A"/>
    <w:rsid w:val="000914A0"/>
    <w:rsid w:val="00091728"/>
    <w:rsid w:val="00092C4A"/>
    <w:rsid w:val="00092C59"/>
    <w:rsid w:val="00092CFA"/>
    <w:rsid w:val="000930D9"/>
    <w:rsid w:val="00093134"/>
    <w:rsid w:val="000934D8"/>
    <w:rsid w:val="00094768"/>
    <w:rsid w:val="00095F4A"/>
    <w:rsid w:val="00096280"/>
    <w:rsid w:val="00097A4C"/>
    <w:rsid w:val="00097C1E"/>
    <w:rsid w:val="000A0777"/>
    <w:rsid w:val="000A0829"/>
    <w:rsid w:val="000A0849"/>
    <w:rsid w:val="000A1E66"/>
    <w:rsid w:val="000A27CD"/>
    <w:rsid w:val="000A2DF6"/>
    <w:rsid w:val="000A2ED8"/>
    <w:rsid w:val="000A3166"/>
    <w:rsid w:val="000A45FE"/>
    <w:rsid w:val="000A49B0"/>
    <w:rsid w:val="000A52B7"/>
    <w:rsid w:val="000A65B8"/>
    <w:rsid w:val="000A7558"/>
    <w:rsid w:val="000A7BB8"/>
    <w:rsid w:val="000B0D9D"/>
    <w:rsid w:val="000B2188"/>
    <w:rsid w:val="000B2AFA"/>
    <w:rsid w:val="000B300E"/>
    <w:rsid w:val="000B33AA"/>
    <w:rsid w:val="000B422D"/>
    <w:rsid w:val="000B4D00"/>
    <w:rsid w:val="000B509F"/>
    <w:rsid w:val="000B7CA5"/>
    <w:rsid w:val="000C06E4"/>
    <w:rsid w:val="000C0F7B"/>
    <w:rsid w:val="000C105E"/>
    <w:rsid w:val="000C1FAE"/>
    <w:rsid w:val="000C5DE3"/>
    <w:rsid w:val="000C7495"/>
    <w:rsid w:val="000C7E0A"/>
    <w:rsid w:val="000D02F0"/>
    <w:rsid w:val="000D0BC5"/>
    <w:rsid w:val="000D19DD"/>
    <w:rsid w:val="000D2DEC"/>
    <w:rsid w:val="000D3868"/>
    <w:rsid w:val="000D3C02"/>
    <w:rsid w:val="000D49B8"/>
    <w:rsid w:val="000D5598"/>
    <w:rsid w:val="000D5A9B"/>
    <w:rsid w:val="000D65D3"/>
    <w:rsid w:val="000E2794"/>
    <w:rsid w:val="000E2F9B"/>
    <w:rsid w:val="000E436F"/>
    <w:rsid w:val="000E4C15"/>
    <w:rsid w:val="000E5013"/>
    <w:rsid w:val="000E53E5"/>
    <w:rsid w:val="000E6DFA"/>
    <w:rsid w:val="000E6F52"/>
    <w:rsid w:val="000E72D8"/>
    <w:rsid w:val="000E79E6"/>
    <w:rsid w:val="000F15E0"/>
    <w:rsid w:val="000F262D"/>
    <w:rsid w:val="000F2E1F"/>
    <w:rsid w:val="000F3004"/>
    <w:rsid w:val="000F4C6D"/>
    <w:rsid w:val="000F5569"/>
    <w:rsid w:val="000F60F0"/>
    <w:rsid w:val="000F6127"/>
    <w:rsid w:val="000F672C"/>
    <w:rsid w:val="000F7305"/>
    <w:rsid w:val="000F7CF4"/>
    <w:rsid w:val="0010016A"/>
    <w:rsid w:val="00100B36"/>
    <w:rsid w:val="001026C3"/>
    <w:rsid w:val="00103742"/>
    <w:rsid w:val="001038CE"/>
    <w:rsid w:val="001039CE"/>
    <w:rsid w:val="00105D69"/>
    <w:rsid w:val="00107906"/>
    <w:rsid w:val="00110F3B"/>
    <w:rsid w:val="00111D6A"/>
    <w:rsid w:val="001154BE"/>
    <w:rsid w:val="0011668E"/>
    <w:rsid w:val="00120EBB"/>
    <w:rsid w:val="00120F4A"/>
    <w:rsid w:val="00121A70"/>
    <w:rsid w:val="00121D61"/>
    <w:rsid w:val="00122E4B"/>
    <w:rsid w:val="00123DD4"/>
    <w:rsid w:val="00124435"/>
    <w:rsid w:val="0012446E"/>
    <w:rsid w:val="00124BC9"/>
    <w:rsid w:val="00125036"/>
    <w:rsid w:val="00125E04"/>
    <w:rsid w:val="00127A6B"/>
    <w:rsid w:val="0013060F"/>
    <w:rsid w:val="0013067C"/>
    <w:rsid w:val="001307EA"/>
    <w:rsid w:val="0013179F"/>
    <w:rsid w:val="001322C1"/>
    <w:rsid w:val="0013254A"/>
    <w:rsid w:val="00132AD0"/>
    <w:rsid w:val="00132BB8"/>
    <w:rsid w:val="00133098"/>
    <w:rsid w:val="00134D45"/>
    <w:rsid w:val="00135D4D"/>
    <w:rsid w:val="001361D4"/>
    <w:rsid w:val="00136EA0"/>
    <w:rsid w:val="00137B4E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3FA6"/>
    <w:rsid w:val="00155345"/>
    <w:rsid w:val="00155B23"/>
    <w:rsid w:val="00156BF2"/>
    <w:rsid w:val="001572F8"/>
    <w:rsid w:val="001573F6"/>
    <w:rsid w:val="001610B7"/>
    <w:rsid w:val="00161C2E"/>
    <w:rsid w:val="001621C2"/>
    <w:rsid w:val="00163915"/>
    <w:rsid w:val="001641A7"/>
    <w:rsid w:val="00164E7C"/>
    <w:rsid w:val="00164F03"/>
    <w:rsid w:val="00165517"/>
    <w:rsid w:val="001655B2"/>
    <w:rsid w:val="0016641C"/>
    <w:rsid w:val="00170F27"/>
    <w:rsid w:val="001714E0"/>
    <w:rsid w:val="00172DB2"/>
    <w:rsid w:val="00172DD1"/>
    <w:rsid w:val="0017571B"/>
    <w:rsid w:val="00176CFE"/>
    <w:rsid w:val="0018260E"/>
    <w:rsid w:val="00183595"/>
    <w:rsid w:val="0018378D"/>
    <w:rsid w:val="00184A17"/>
    <w:rsid w:val="001853E3"/>
    <w:rsid w:val="00186147"/>
    <w:rsid w:val="00186885"/>
    <w:rsid w:val="00186C42"/>
    <w:rsid w:val="00186E6A"/>
    <w:rsid w:val="00187162"/>
    <w:rsid w:val="00187C02"/>
    <w:rsid w:val="00191C9A"/>
    <w:rsid w:val="00192783"/>
    <w:rsid w:val="00194D45"/>
    <w:rsid w:val="00195443"/>
    <w:rsid w:val="00196B6F"/>
    <w:rsid w:val="00196FF1"/>
    <w:rsid w:val="00197AE3"/>
    <w:rsid w:val="001A1739"/>
    <w:rsid w:val="001A24B4"/>
    <w:rsid w:val="001A28CF"/>
    <w:rsid w:val="001A41C7"/>
    <w:rsid w:val="001A4B6C"/>
    <w:rsid w:val="001A5650"/>
    <w:rsid w:val="001A5A5C"/>
    <w:rsid w:val="001A5D27"/>
    <w:rsid w:val="001A7291"/>
    <w:rsid w:val="001B0E2C"/>
    <w:rsid w:val="001B1E08"/>
    <w:rsid w:val="001B1E5B"/>
    <w:rsid w:val="001B3019"/>
    <w:rsid w:val="001B38F9"/>
    <w:rsid w:val="001B4A0A"/>
    <w:rsid w:val="001B5B31"/>
    <w:rsid w:val="001B7289"/>
    <w:rsid w:val="001C00DD"/>
    <w:rsid w:val="001C046F"/>
    <w:rsid w:val="001C0847"/>
    <w:rsid w:val="001C12C6"/>
    <w:rsid w:val="001C1BCB"/>
    <w:rsid w:val="001C2E51"/>
    <w:rsid w:val="001C30BD"/>
    <w:rsid w:val="001C31F6"/>
    <w:rsid w:val="001C3FA6"/>
    <w:rsid w:val="001C52A2"/>
    <w:rsid w:val="001C7AAD"/>
    <w:rsid w:val="001D0544"/>
    <w:rsid w:val="001D0561"/>
    <w:rsid w:val="001D0BAA"/>
    <w:rsid w:val="001D0D72"/>
    <w:rsid w:val="001D2152"/>
    <w:rsid w:val="001D2577"/>
    <w:rsid w:val="001D380D"/>
    <w:rsid w:val="001D45FA"/>
    <w:rsid w:val="001D5406"/>
    <w:rsid w:val="001D59BE"/>
    <w:rsid w:val="001D6379"/>
    <w:rsid w:val="001D701C"/>
    <w:rsid w:val="001D71F6"/>
    <w:rsid w:val="001D7212"/>
    <w:rsid w:val="001D72CD"/>
    <w:rsid w:val="001D7A0D"/>
    <w:rsid w:val="001E12E9"/>
    <w:rsid w:val="001E1590"/>
    <w:rsid w:val="001E178F"/>
    <w:rsid w:val="001E19AD"/>
    <w:rsid w:val="001E23DD"/>
    <w:rsid w:val="001E2754"/>
    <w:rsid w:val="001E2BE6"/>
    <w:rsid w:val="001E2D69"/>
    <w:rsid w:val="001E39E0"/>
    <w:rsid w:val="001E3BEF"/>
    <w:rsid w:val="001E4E69"/>
    <w:rsid w:val="001E533C"/>
    <w:rsid w:val="001E6064"/>
    <w:rsid w:val="001E6209"/>
    <w:rsid w:val="001E67D2"/>
    <w:rsid w:val="001E7970"/>
    <w:rsid w:val="001E7B81"/>
    <w:rsid w:val="001E7F75"/>
    <w:rsid w:val="001F012B"/>
    <w:rsid w:val="001F0FEA"/>
    <w:rsid w:val="001F3BB7"/>
    <w:rsid w:val="001F4266"/>
    <w:rsid w:val="001F58AD"/>
    <w:rsid w:val="001F6FC4"/>
    <w:rsid w:val="00200431"/>
    <w:rsid w:val="002005DA"/>
    <w:rsid w:val="002038C1"/>
    <w:rsid w:val="00205ADB"/>
    <w:rsid w:val="00205BDE"/>
    <w:rsid w:val="00206E4C"/>
    <w:rsid w:val="002075DE"/>
    <w:rsid w:val="0020796A"/>
    <w:rsid w:val="00207B43"/>
    <w:rsid w:val="002102FA"/>
    <w:rsid w:val="0021051D"/>
    <w:rsid w:val="002148FE"/>
    <w:rsid w:val="00216A92"/>
    <w:rsid w:val="00216AAB"/>
    <w:rsid w:val="00217E5D"/>
    <w:rsid w:val="00217EDF"/>
    <w:rsid w:val="00220505"/>
    <w:rsid w:val="002206B4"/>
    <w:rsid w:val="00221AE5"/>
    <w:rsid w:val="00221D15"/>
    <w:rsid w:val="00222DCA"/>
    <w:rsid w:val="002257B1"/>
    <w:rsid w:val="00227AA4"/>
    <w:rsid w:val="002315F7"/>
    <w:rsid w:val="00231C6F"/>
    <w:rsid w:val="00231FE5"/>
    <w:rsid w:val="002347CF"/>
    <w:rsid w:val="00234DD3"/>
    <w:rsid w:val="002353D5"/>
    <w:rsid w:val="0023715F"/>
    <w:rsid w:val="00237608"/>
    <w:rsid w:val="00237AD5"/>
    <w:rsid w:val="00237E1A"/>
    <w:rsid w:val="0024008C"/>
    <w:rsid w:val="00240F2C"/>
    <w:rsid w:val="002416EF"/>
    <w:rsid w:val="00241EAB"/>
    <w:rsid w:val="0024375B"/>
    <w:rsid w:val="00244090"/>
    <w:rsid w:val="00245151"/>
    <w:rsid w:val="00245286"/>
    <w:rsid w:val="00245C47"/>
    <w:rsid w:val="00247865"/>
    <w:rsid w:val="00250871"/>
    <w:rsid w:val="00250E28"/>
    <w:rsid w:val="002510D1"/>
    <w:rsid w:val="002513D1"/>
    <w:rsid w:val="002514AB"/>
    <w:rsid w:val="002515C6"/>
    <w:rsid w:val="00251984"/>
    <w:rsid w:val="0025216B"/>
    <w:rsid w:val="00252C52"/>
    <w:rsid w:val="00252FF9"/>
    <w:rsid w:val="00253A44"/>
    <w:rsid w:val="002560C3"/>
    <w:rsid w:val="002612B5"/>
    <w:rsid w:val="00261A2F"/>
    <w:rsid w:val="00261B53"/>
    <w:rsid w:val="00261D81"/>
    <w:rsid w:val="00263436"/>
    <w:rsid w:val="00263EA9"/>
    <w:rsid w:val="002646AC"/>
    <w:rsid w:val="00264A21"/>
    <w:rsid w:val="002654D5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5B37"/>
    <w:rsid w:val="002764D4"/>
    <w:rsid w:val="00277680"/>
    <w:rsid w:val="002776E2"/>
    <w:rsid w:val="00277C01"/>
    <w:rsid w:val="00277D66"/>
    <w:rsid w:val="00280967"/>
    <w:rsid w:val="00283AF7"/>
    <w:rsid w:val="0028406A"/>
    <w:rsid w:val="00284BE5"/>
    <w:rsid w:val="0028552E"/>
    <w:rsid w:val="00285AF0"/>
    <w:rsid w:val="00285BC3"/>
    <w:rsid w:val="002873A2"/>
    <w:rsid w:val="002904F4"/>
    <w:rsid w:val="00290640"/>
    <w:rsid w:val="00290679"/>
    <w:rsid w:val="00290B4D"/>
    <w:rsid w:val="00292077"/>
    <w:rsid w:val="00292AF6"/>
    <w:rsid w:val="00292E20"/>
    <w:rsid w:val="00293401"/>
    <w:rsid w:val="00293438"/>
    <w:rsid w:val="00293C52"/>
    <w:rsid w:val="002940EE"/>
    <w:rsid w:val="00294A10"/>
    <w:rsid w:val="00295413"/>
    <w:rsid w:val="00296E05"/>
    <w:rsid w:val="00297D8E"/>
    <w:rsid w:val="00297FD9"/>
    <w:rsid w:val="002A028C"/>
    <w:rsid w:val="002A353E"/>
    <w:rsid w:val="002A3819"/>
    <w:rsid w:val="002A3932"/>
    <w:rsid w:val="002A3F44"/>
    <w:rsid w:val="002A54CF"/>
    <w:rsid w:val="002A5679"/>
    <w:rsid w:val="002A66FF"/>
    <w:rsid w:val="002B2046"/>
    <w:rsid w:val="002B4DDD"/>
    <w:rsid w:val="002B660A"/>
    <w:rsid w:val="002B677C"/>
    <w:rsid w:val="002B6C53"/>
    <w:rsid w:val="002B6DEA"/>
    <w:rsid w:val="002B7427"/>
    <w:rsid w:val="002C0317"/>
    <w:rsid w:val="002C166A"/>
    <w:rsid w:val="002C36D8"/>
    <w:rsid w:val="002C3CBC"/>
    <w:rsid w:val="002C4ABB"/>
    <w:rsid w:val="002C5C19"/>
    <w:rsid w:val="002C6806"/>
    <w:rsid w:val="002C6D6A"/>
    <w:rsid w:val="002C6F3E"/>
    <w:rsid w:val="002C726D"/>
    <w:rsid w:val="002D0F83"/>
    <w:rsid w:val="002D10F5"/>
    <w:rsid w:val="002D14B9"/>
    <w:rsid w:val="002D17DF"/>
    <w:rsid w:val="002D1881"/>
    <w:rsid w:val="002D316A"/>
    <w:rsid w:val="002D37C0"/>
    <w:rsid w:val="002D3DFE"/>
    <w:rsid w:val="002D3ED6"/>
    <w:rsid w:val="002D4C18"/>
    <w:rsid w:val="002D5704"/>
    <w:rsid w:val="002D7834"/>
    <w:rsid w:val="002E0A0C"/>
    <w:rsid w:val="002E1692"/>
    <w:rsid w:val="002E20EF"/>
    <w:rsid w:val="002E274F"/>
    <w:rsid w:val="002E2BC2"/>
    <w:rsid w:val="002E2E98"/>
    <w:rsid w:val="002E4C32"/>
    <w:rsid w:val="002E4E60"/>
    <w:rsid w:val="002E53F2"/>
    <w:rsid w:val="002E715E"/>
    <w:rsid w:val="002E7753"/>
    <w:rsid w:val="002E7803"/>
    <w:rsid w:val="002E7986"/>
    <w:rsid w:val="002E7C3B"/>
    <w:rsid w:val="002E7F39"/>
    <w:rsid w:val="002F0EDB"/>
    <w:rsid w:val="002F4FC2"/>
    <w:rsid w:val="002F5CBD"/>
    <w:rsid w:val="002F5FDA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5C2"/>
    <w:rsid w:val="003109F1"/>
    <w:rsid w:val="00310AB5"/>
    <w:rsid w:val="00310C59"/>
    <w:rsid w:val="00311AA6"/>
    <w:rsid w:val="00311CF1"/>
    <w:rsid w:val="00311D8E"/>
    <w:rsid w:val="00311E33"/>
    <w:rsid w:val="00312343"/>
    <w:rsid w:val="003129C8"/>
    <w:rsid w:val="00312C2E"/>
    <w:rsid w:val="00313C75"/>
    <w:rsid w:val="003151CD"/>
    <w:rsid w:val="00315852"/>
    <w:rsid w:val="00315BE5"/>
    <w:rsid w:val="00315D26"/>
    <w:rsid w:val="00316729"/>
    <w:rsid w:val="00320A5A"/>
    <w:rsid w:val="00320D9F"/>
    <w:rsid w:val="0032274D"/>
    <w:rsid w:val="0032305B"/>
    <w:rsid w:val="0032324C"/>
    <w:rsid w:val="00323ACC"/>
    <w:rsid w:val="00323F8A"/>
    <w:rsid w:val="00325482"/>
    <w:rsid w:val="003264E7"/>
    <w:rsid w:val="00327214"/>
    <w:rsid w:val="0032780C"/>
    <w:rsid w:val="003279FD"/>
    <w:rsid w:val="00330090"/>
    <w:rsid w:val="0033063E"/>
    <w:rsid w:val="00330745"/>
    <w:rsid w:val="003323B8"/>
    <w:rsid w:val="00332583"/>
    <w:rsid w:val="0033356E"/>
    <w:rsid w:val="0033375E"/>
    <w:rsid w:val="0033408E"/>
    <w:rsid w:val="003343C6"/>
    <w:rsid w:val="003345B0"/>
    <w:rsid w:val="003365C2"/>
    <w:rsid w:val="0033701E"/>
    <w:rsid w:val="00337FC7"/>
    <w:rsid w:val="0034085A"/>
    <w:rsid w:val="00340C26"/>
    <w:rsid w:val="00340E39"/>
    <w:rsid w:val="00340E80"/>
    <w:rsid w:val="003419AF"/>
    <w:rsid w:val="0034215D"/>
    <w:rsid w:val="00342B74"/>
    <w:rsid w:val="0034455A"/>
    <w:rsid w:val="00344845"/>
    <w:rsid w:val="0034551B"/>
    <w:rsid w:val="0034565D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22E"/>
    <w:rsid w:val="0035647C"/>
    <w:rsid w:val="003564E1"/>
    <w:rsid w:val="00357444"/>
    <w:rsid w:val="00357818"/>
    <w:rsid w:val="00357E97"/>
    <w:rsid w:val="00361894"/>
    <w:rsid w:val="00362F0F"/>
    <w:rsid w:val="003661FB"/>
    <w:rsid w:val="003711A5"/>
    <w:rsid w:val="00373572"/>
    <w:rsid w:val="00375995"/>
    <w:rsid w:val="00377958"/>
    <w:rsid w:val="003811DF"/>
    <w:rsid w:val="0038275F"/>
    <w:rsid w:val="00385044"/>
    <w:rsid w:val="003852F5"/>
    <w:rsid w:val="00385CD8"/>
    <w:rsid w:val="00386263"/>
    <w:rsid w:val="003874BB"/>
    <w:rsid w:val="00387EC0"/>
    <w:rsid w:val="003907A7"/>
    <w:rsid w:val="00390D1B"/>
    <w:rsid w:val="00391065"/>
    <w:rsid w:val="003912BA"/>
    <w:rsid w:val="003926D3"/>
    <w:rsid w:val="00392B93"/>
    <w:rsid w:val="003936D9"/>
    <w:rsid w:val="00393A73"/>
    <w:rsid w:val="00393C52"/>
    <w:rsid w:val="00394CE1"/>
    <w:rsid w:val="00395CC8"/>
    <w:rsid w:val="0039795D"/>
    <w:rsid w:val="00397C0A"/>
    <w:rsid w:val="003A0115"/>
    <w:rsid w:val="003A2B6D"/>
    <w:rsid w:val="003A3ED6"/>
    <w:rsid w:val="003A58E1"/>
    <w:rsid w:val="003A5DD4"/>
    <w:rsid w:val="003A60F9"/>
    <w:rsid w:val="003A778E"/>
    <w:rsid w:val="003B18FE"/>
    <w:rsid w:val="003B1EA9"/>
    <w:rsid w:val="003B37BF"/>
    <w:rsid w:val="003B48D2"/>
    <w:rsid w:val="003B582D"/>
    <w:rsid w:val="003B6E02"/>
    <w:rsid w:val="003B7CD6"/>
    <w:rsid w:val="003C1C87"/>
    <w:rsid w:val="003C21DE"/>
    <w:rsid w:val="003C252D"/>
    <w:rsid w:val="003C2738"/>
    <w:rsid w:val="003C286C"/>
    <w:rsid w:val="003C3098"/>
    <w:rsid w:val="003C30DD"/>
    <w:rsid w:val="003C47BC"/>
    <w:rsid w:val="003C5263"/>
    <w:rsid w:val="003C6319"/>
    <w:rsid w:val="003C7161"/>
    <w:rsid w:val="003D0329"/>
    <w:rsid w:val="003D1102"/>
    <w:rsid w:val="003D2466"/>
    <w:rsid w:val="003D2F6D"/>
    <w:rsid w:val="003D361D"/>
    <w:rsid w:val="003D4188"/>
    <w:rsid w:val="003D43B6"/>
    <w:rsid w:val="003D4AD1"/>
    <w:rsid w:val="003D7196"/>
    <w:rsid w:val="003E4527"/>
    <w:rsid w:val="003E5080"/>
    <w:rsid w:val="003E56BB"/>
    <w:rsid w:val="003E6024"/>
    <w:rsid w:val="003E679F"/>
    <w:rsid w:val="003E7781"/>
    <w:rsid w:val="003F07DE"/>
    <w:rsid w:val="003F240C"/>
    <w:rsid w:val="003F29B1"/>
    <w:rsid w:val="003F2EF2"/>
    <w:rsid w:val="003F3804"/>
    <w:rsid w:val="003F4BEC"/>
    <w:rsid w:val="003F55CF"/>
    <w:rsid w:val="003F68E8"/>
    <w:rsid w:val="003F6B5C"/>
    <w:rsid w:val="003F6C2C"/>
    <w:rsid w:val="003F6F26"/>
    <w:rsid w:val="003F72A7"/>
    <w:rsid w:val="0040017E"/>
    <w:rsid w:val="0040192A"/>
    <w:rsid w:val="00403660"/>
    <w:rsid w:val="00403E7D"/>
    <w:rsid w:val="00404A11"/>
    <w:rsid w:val="00405915"/>
    <w:rsid w:val="00405D2B"/>
    <w:rsid w:val="0040622E"/>
    <w:rsid w:val="00406BB4"/>
    <w:rsid w:val="004102A3"/>
    <w:rsid w:val="00410349"/>
    <w:rsid w:val="00410C63"/>
    <w:rsid w:val="00411CBA"/>
    <w:rsid w:val="0041204D"/>
    <w:rsid w:val="00412118"/>
    <w:rsid w:val="0041229E"/>
    <w:rsid w:val="00412B47"/>
    <w:rsid w:val="00413B3C"/>
    <w:rsid w:val="0041414C"/>
    <w:rsid w:val="004142EC"/>
    <w:rsid w:val="004148F9"/>
    <w:rsid w:val="004223AD"/>
    <w:rsid w:val="00422705"/>
    <w:rsid w:val="00422C85"/>
    <w:rsid w:val="004231C8"/>
    <w:rsid w:val="00424EF5"/>
    <w:rsid w:val="00425048"/>
    <w:rsid w:val="00425609"/>
    <w:rsid w:val="004262BA"/>
    <w:rsid w:val="00427765"/>
    <w:rsid w:val="004312AF"/>
    <w:rsid w:val="00432AB7"/>
    <w:rsid w:val="0043530D"/>
    <w:rsid w:val="00437BCE"/>
    <w:rsid w:val="00441CE2"/>
    <w:rsid w:val="004436DC"/>
    <w:rsid w:val="00443D62"/>
    <w:rsid w:val="00443EDD"/>
    <w:rsid w:val="00445149"/>
    <w:rsid w:val="00445B9E"/>
    <w:rsid w:val="0044759F"/>
    <w:rsid w:val="004501B4"/>
    <w:rsid w:val="004502BB"/>
    <w:rsid w:val="00450A0A"/>
    <w:rsid w:val="004516DF"/>
    <w:rsid w:val="004526C7"/>
    <w:rsid w:val="00452E01"/>
    <w:rsid w:val="00453685"/>
    <w:rsid w:val="004548EF"/>
    <w:rsid w:val="00455750"/>
    <w:rsid w:val="004607D4"/>
    <w:rsid w:val="00460CED"/>
    <w:rsid w:val="00461270"/>
    <w:rsid w:val="00461EDA"/>
    <w:rsid w:val="00462349"/>
    <w:rsid w:val="00462B29"/>
    <w:rsid w:val="00462DE5"/>
    <w:rsid w:val="00463FE4"/>
    <w:rsid w:val="004642B8"/>
    <w:rsid w:val="00465156"/>
    <w:rsid w:val="00465F35"/>
    <w:rsid w:val="00466297"/>
    <w:rsid w:val="004675CF"/>
    <w:rsid w:val="00470B1B"/>
    <w:rsid w:val="00474E1F"/>
    <w:rsid w:val="00475567"/>
    <w:rsid w:val="00475849"/>
    <w:rsid w:val="00475AA2"/>
    <w:rsid w:val="00476887"/>
    <w:rsid w:val="00477A7A"/>
    <w:rsid w:val="00477C7F"/>
    <w:rsid w:val="00481B88"/>
    <w:rsid w:val="004825E4"/>
    <w:rsid w:val="00482BF9"/>
    <w:rsid w:val="00482FF6"/>
    <w:rsid w:val="0048441F"/>
    <w:rsid w:val="00484D68"/>
    <w:rsid w:val="004856DD"/>
    <w:rsid w:val="00485A30"/>
    <w:rsid w:val="004866B3"/>
    <w:rsid w:val="0048724C"/>
    <w:rsid w:val="00490969"/>
    <w:rsid w:val="004909E3"/>
    <w:rsid w:val="00490D09"/>
    <w:rsid w:val="00491AC7"/>
    <w:rsid w:val="004925A9"/>
    <w:rsid w:val="00492DDE"/>
    <w:rsid w:val="004952BA"/>
    <w:rsid w:val="004960C0"/>
    <w:rsid w:val="004962F5"/>
    <w:rsid w:val="00496356"/>
    <w:rsid w:val="00497576"/>
    <w:rsid w:val="004976EF"/>
    <w:rsid w:val="004A0979"/>
    <w:rsid w:val="004A2286"/>
    <w:rsid w:val="004A2CE8"/>
    <w:rsid w:val="004A3FB4"/>
    <w:rsid w:val="004A4388"/>
    <w:rsid w:val="004A4727"/>
    <w:rsid w:val="004A501B"/>
    <w:rsid w:val="004A5C4D"/>
    <w:rsid w:val="004A65D7"/>
    <w:rsid w:val="004A6EB5"/>
    <w:rsid w:val="004B0292"/>
    <w:rsid w:val="004B0B0B"/>
    <w:rsid w:val="004B13AB"/>
    <w:rsid w:val="004B17CC"/>
    <w:rsid w:val="004B245B"/>
    <w:rsid w:val="004B2B07"/>
    <w:rsid w:val="004B2D29"/>
    <w:rsid w:val="004B3A3A"/>
    <w:rsid w:val="004B5896"/>
    <w:rsid w:val="004B5A2D"/>
    <w:rsid w:val="004B5DB4"/>
    <w:rsid w:val="004B6E34"/>
    <w:rsid w:val="004B7400"/>
    <w:rsid w:val="004C0469"/>
    <w:rsid w:val="004C0845"/>
    <w:rsid w:val="004C16C6"/>
    <w:rsid w:val="004C34F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5F4E"/>
    <w:rsid w:val="004D60C1"/>
    <w:rsid w:val="004D6BE9"/>
    <w:rsid w:val="004D713F"/>
    <w:rsid w:val="004D74C7"/>
    <w:rsid w:val="004D78B4"/>
    <w:rsid w:val="004D7A46"/>
    <w:rsid w:val="004E0294"/>
    <w:rsid w:val="004E3444"/>
    <w:rsid w:val="004E373F"/>
    <w:rsid w:val="004E3D4D"/>
    <w:rsid w:val="004E4DE8"/>
    <w:rsid w:val="004E53A6"/>
    <w:rsid w:val="004E54D9"/>
    <w:rsid w:val="004E5BCE"/>
    <w:rsid w:val="004E7CCD"/>
    <w:rsid w:val="004F1C27"/>
    <w:rsid w:val="004F3132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3FCB"/>
    <w:rsid w:val="00504041"/>
    <w:rsid w:val="0050476E"/>
    <w:rsid w:val="0050568A"/>
    <w:rsid w:val="00505907"/>
    <w:rsid w:val="00507277"/>
    <w:rsid w:val="0050765D"/>
    <w:rsid w:val="00507799"/>
    <w:rsid w:val="005100BE"/>
    <w:rsid w:val="00510FAC"/>
    <w:rsid w:val="005112ED"/>
    <w:rsid w:val="005114F5"/>
    <w:rsid w:val="005127E8"/>
    <w:rsid w:val="0051288F"/>
    <w:rsid w:val="0051363E"/>
    <w:rsid w:val="00513F25"/>
    <w:rsid w:val="0051478C"/>
    <w:rsid w:val="00515F6C"/>
    <w:rsid w:val="00516AEC"/>
    <w:rsid w:val="005173E1"/>
    <w:rsid w:val="005175CD"/>
    <w:rsid w:val="005177D6"/>
    <w:rsid w:val="00517B30"/>
    <w:rsid w:val="00517B32"/>
    <w:rsid w:val="005212DB"/>
    <w:rsid w:val="00523051"/>
    <w:rsid w:val="00526622"/>
    <w:rsid w:val="00526ED3"/>
    <w:rsid w:val="0052733E"/>
    <w:rsid w:val="0053084D"/>
    <w:rsid w:val="005322AB"/>
    <w:rsid w:val="005324F5"/>
    <w:rsid w:val="00532872"/>
    <w:rsid w:val="0053788C"/>
    <w:rsid w:val="0054141C"/>
    <w:rsid w:val="00541BBC"/>
    <w:rsid w:val="00541E10"/>
    <w:rsid w:val="00541F69"/>
    <w:rsid w:val="00542C58"/>
    <w:rsid w:val="00542D24"/>
    <w:rsid w:val="005438AB"/>
    <w:rsid w:val="0054450D"/>
    <w:rsid w:val="0054451F"/>
    <w:rsid w:val="00546100"/>
    <w:rsid w:val="00546186"/>
    <w:rsid w:val="00546236"/>
    <w:rsid w:val="00547B42"/>
    <w:rsid w:val="00550254"/>
    <w:rsid w:val="00550531"/>
    <w:rsid w:val="0055069B"/>
    <w:rsid w:val="00551BF1"/>
    <w:rsid w:val="00551C15"/>
    <w:rsid w:val="005557C3"/>
    <w:rsid w:val="00556580"/>
    <w:rsid w:val="00557DC4"/>
    <w:rsid w:val="00561246"/>
    <w:rsid w:val="00561EC1"/>
    <w:rsid w:val="00563A52"/>
    <w:rsid w:val="0056472F"/>
    <w:rsid w:val="005665A1"/>
    <w:rsid w:val="005673E5"/>
    <w:rsid w:val="005674F8"/>
    <w:rsid w:val="00567D61"/>
    <w:rsid w:val="0057028A"/>
    <w:rsid w:val="00571523"/>
    <w:rsid w:val="005728F9"/>
    <w:rsid w:val="005731AF"/>
    <w:rsid w:val="005736B6"/>
    <w:rsid w:val="00574D95"/>
    <w:rsid w:val="00577766"/>
    <w:rsid w:val="00580178"/>
    <w:rsid w:val="00580824"/>
    <w:rsid w:val="0058130E"/>
    <w:rsid w:val="00582AD7"/>
    <w:rsid w:val="00582B11"/>
    <w:rsid w:val="00582DF5"/>
    <w:rsid w:val="005839E6"/>
    <w:rsid w:val="00584228"/>
    <w:rsid w:val="00584652"/>
    <w:rsid w:val="00584BF1"/>
    <w:rsid w:val="005853E2"/>
    <w:rsid w:val="005869A9"/>
    <w:rsid w:val="005876FA"/>
    <w:rsid w:val="00590653"/>
    <w:rsid w:val="005907D2"/>
    <w:rsid w:val="00591394"/>
    <w:rsid w:val="00593099"/>
    <w:rsid w:val="00594357"/>
    <w:rsid w:val="005946F9"/>
    <w:rsid w:val="00594936"/>
    <w:rsid w:val="00595E3B"/>
    <w:rsid w:val="00596E79"/>
    <w:rsid w:val="00597AA4"/>
    <w:rsid w:val="00597F63"/>
    <w:rsid w:val="005A2668"/>
    <w:rsid w:val="005A2A4A"/>
    <w:rsid w:val="005A4A6C"/>
    <w:rsid w:val="005A543F"/>
    <w:rsid w:val="005A5A15"/>
    <w:rsid w:val="005A5D1C"/>
    <w:rsid w:val="005A5EA3"/>
    <w:rsid w:val="005A66FF"/>
    <w:rsid w:val="005A684A"/>
    <w:rsid w:val="005A692A"/>
    <w:rsid w:val="005A6B9D"/>
    <w:rsid w:val="005A7398"/>
    <w:rsid w:val="005A7E98"/>
    <w:rsid w:val="005B021F"/>
    <w:rsid w:val="005B0357"/>
    <w:rsid w:val="005B0C6C"/>
    <w:rsid w:val="005B1B77"/>
    <w:rsid w:val="005B3284"/>
    <w:rsid w:val="005B43E3"/>
    <w:rsid w:val="005B4A20"/>
    <w:rsid w:val="005B5708"/>
    <w:rsid w:val="005B5721"/>
    <w:rsid w:val="005B5834"/>
    <w:rsid w:val="005B674C"/>
    <w:rsid w:val="005C18BE"/>
    <w:rsid w:val="005C1CC2"/>
    <w:rsid w:val="005C31DC"/>
    <w:rsid w:val="005C389F"/>
    <w:rsid w:val="005C44E1"/>
    <w:rsid w:val="005C5620"/>
    <w:rsid w:val="005C6809"/>
    <w:rsid w:val="005C70AC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97A"/>
    <w:rsid w:val="005D7A5D"/>
    <w:rsid w:val="005D7DBF"/>
    <w:rsid w:val="005E03B0"/>
    <w:rsid w:val="005E44C4"/>
    <w:rsid w:val="005E4F75"/>
    <w:rsid w:val="005E6264"/>
    <w:rsid w:val="005E71AB"/>
    <w:rsid w:val="005E7243"/>
    <w:rsid w:val="005F0458"/>
    <w:rsid w:val="005F0681"/>
    <w:rsid w:val="005F1D0B"/>
    <w:rsid w:val="005F4EE1"/>
    <w:rsid w:val="005F4F1B"/>
    <w:rsid w:val="005F5346"/>
    <w:rsid w:val="005F577B"/>
    <w:rsid w:val="005F58CE"/>
    <w:rsid w:val="005F5A37"/>
    <w:rsid w:val="006009B0"/>
    <w:rsid w:val="00601004"/>
    <w:rsid w:val="00601B16"/>
    <w:rsid w:val="00601C2C"/>
    <w:rsid w:val="00601D2B"/>
    <w:rsid w:val="00601E6D"/>
    <w:rsid w:val="0060375F"/>
    <w:rsid w:val="00603912"/>
    <w:rsid w:val="00603BEE"/>
    <w:rsid w:val="0060649A"/>
    <w:rsid w:val="00606942"/>
    <w:rsid w:val="0060714D"/>
    <w:rsid w:val="0061060E"/>
    <w:rsid w:val="00612464"/>
    <w:rsid w:val="00613B26"/>
    <w:rsid w:val="00613C34"/>
    <w:rsid w:val="0061450C"/>
    <w:rsid w:val="00614DC3"/>
    <w:rsid w:val="00615B62"/>
    <w:rsid w:val="006164B6"/>
    <w:rsid w:val="00620678"/>
    <w:rsid w:val="006206E4"/>
    <w:rsid w:val="00621244"/>
    <w:rsid w:val="006214DA"/>
    <w:rsid w:val="00623E6D"/>
    <w:rsid w:val="00626351"/>
    <w:rsid w:val="00627697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4DC5"/>
    <w:rsid w:val="006351BE"/>
    <w:rsid w:val="00635590"/>
    <w:rsid w:val="0063561E"/>
    <w:rsid w:val="00640B80"/>
    <w:rsid w:val="00641871"/>
    <w:rsid w:val="006419BA"/>
    <w:rsid w:val="00641FAE"/>
    <w:rsid w:val="006441BD"/>
    <w:rsid w:val="00644E11"/>
    <w:rsid w:val="006455A9"/>
    <w:rsid w:val="00645748"/>
    <w:rsid w:val="00645C69"/>
    <w:rsid w:val="0064607E"/>
    <w:rsid w:val="00647760"/>
    <w:rsid w:val="006477D7"/>
    <w:rsid w:val="00647811"/>
    <w:rsid w:val="006507A5"/>
    <w:rsid w:val="00650A50"/>
    <w:rsid w:val="00652D5D"/>
    <w:rsid w:val="006533DE"/>
    <w:rsid w:val="00653709"/>
    <w:rsid w:val="00653A11"/>
    <w:rsid w:val="006547E0"/>
    <w:rsid w:val="00654B9C"/>
    <w:rsid w:val="00654EF5"/>
    <w:rsid w:val="00660AE1"/>
    <w:rsid w:val="00660B09"/>
    <w:rsid w:val="00660BD8"/>
    <w:rsid w:val="006611C2"/>
    <w:rsid w:val="00661C1F"/>
    <w:rsid w:val="006620FF"/>
    <w:rsid w:val="00662719"/>
    <w:rsid w:val="006639B0"/>
    <w:rsid w:val="00667653"/>
    <w:rsid w:val="00670DDA"/>
    <w:rsid w:val="006713C6"/>
    <w:rsid w:val="00671D03"/>
    <w:rsid w:val="0067237F"/>
    <w:rsid w:val="006723A7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09D"/>
    <w:rsid w:val="00687FE7"/>
    <w:rsid w:val="00691581"/>
    <w:rsid w:val="00691D2B"/>
    <w:rsid w:val="00691F5D"/>
    <w:rsid w:val="00692580"/>
    <w:rsid w:val="0069546C"/>
    <w:rsid w:val="00695F0B"/>
    <w:rsid w:val="00697AD0"/>
    <w:rsid w:val="006A082C"/>
    <w:rsid w:val="006A2692"/>
    <w:rsid w:val="006A28E9"/>
    <w:rsid w:val="006A34EC"/>
    <w:rsid w:val="006A4CD9"/>
    <w:rsid w:val="006A5216"/>
    <w:rsid w:val="006A6382"/>
    <w:rsid w:val="006A699B"/>
    <w:rsid w:val="006A6B6C"/>
    <w:rsid w:val="006A6F90"/>
    <w:rsid w:val="006A7E32"/>
    <w:rsid w:val="006B1099"/>
    <w:rsid w:val="006B14E1"/>
    <w:rsid w:val="006B1A73"/>
    <w:rsid w:val="006B1B27"/>
    <w:rsid w:val="006B1D29"/>
    <w:rsid w:val="006B2DB9"/>
    <w:rsid w:val="006B41FD"/>
    <w:rsid w:val="006B4CDD"/>
    <w:rsid w:val="006B538A"/>
    <w:rsid w:val="006B6EE2"/>
    <w:rsid w:val="006C01FC"/>
    <w:rsid w:val="006C10C0"/>
    <w:rsid w:val="006C1707"/>
    <w:rsid w:val="006C1925"/>
    <w:rsid w:val="006C2079"/>
    <w:rsid w:val="006C27CD"/>
    <w:rsid w:val="006C2814"/>
    <w:rsid w:val="006C296C"/>
    <w:rsid w:val="006C31F1"/>
    <w:rsid w:val="006C3A94"/>
    <w:rsid w:val="006C55C0"/>
    <w:rsid w:val="006C5A48"/>
    <w:rsid w:val="006C5D4C"/>
    <w:rsid w:val="006C610C"/>
    <w:rsid w:val="006C6942"/>
    <w:rsid w:val="006D0C25"/>
    <w:rsid w:val="006D0C52"/>
    <w:rsid w:val="006D1874"/>
    <w:rsid w:val="006D2CB4"/>
    <w:rsid w:val="006D2CD2"/>
    <w:rsid w:val="006D3059"/>
    <w:rsid w:val="006D43F1"/>
    <w:rsid w:val="006D4840"/>
    <w:rsid w:val="006D67F7"/>
    <w:rsid w:val="006D697A"/>
    <w:rsid w:val="006D6C9A"/>
    <w:rsid w:val="006D6D8E"/>
    <w:rsid w:val="006D7231"/>
    <w:rsid w:val="006D79F5"/>
    <w:rsid w:val="006D7C43"/>
    <w:rsid w:val="006D7EF7"/>
    <w:rsid w:val="006E044E"/>
    <w:rsid w:val="006E065B"/>
    <w:rsid w:val="006E0B09"/>
    <w:rsid w:val="006E1507"/>
    <w:rsid w:val="006E2827"/>
    <w:rsid w:val="006E321A"/>
    <w:rsid w:val="006E4735"/>
    <w:rsid w:val="006E4D93"/>
    <w:rsid w:val="006E6882"/>
    <w:rsid w:val="006F0893"/>
    <w:rsid w:val="006F147C"/>
    <w:rsid w:val="006F1943"/>
    <w:rsid w:val="006F2038"/>
    <w:rsid w:val="006F224F"/>
    <w:rsid w:val="006F28EB"/>
    <w:rsid w:val="006F2AFA"/>
    <w:rsid w:val="006F2E80"/>
    <w:rsid w:val="006F2F19"/>
    <w:rsid w:val="006F3A74"/>
    <w:rsid w:val="006F40A7"/>
    <w:rsid w:val="006F4D0F"/>
    <w:rsid w:val="006F5E2D"/>
    <w:rsid w:val="006F5F39"/>
    <w:rsid w:val="00700BB1"/>
    <w:rsid w:val="00700C85"/>
    <w:rsid w:val="00700F40"/>
    <w:rsid w:val="0070132A"/>
    <w:rsid w:val="00701D52"/>
    <w:rsid w:val="007025AB"/>
    <w:rsid w:val="00702FE4"/>
    <w:rsid w:val="0070365B"/>
    <w:rsid w:val="00703F1A"/>
    <w:rsid w:val="007048EC"/>
    <w:rsid w:val="00707239"/>
    <w:rsid w:val="0070786D"/>
    <w:rsid w:val="00707DA4"/>
    <w:rsid w:val="00710DB2"/>
    <w:rsid w:val="007110D7"/>
    <w:rsid w:val="00711143"/>
    <w:rsid w:val="007124D0"/>
    <w:rsid w:val="007128ED"/>
    <w:rsid w:val="00712933"/>
    <w:rsid w:val="00713B91"/>
    <w:rsid w:val="00713F13"/>
    <w:rsid w:val="0071522E"/>
    <w:rsid w:val="00716E0D"/>
    <w:rsid w:val="00720639"/>
    <w:rsid w:val="00720A40"/>
    <w:rsid w:val="007212AF"/>
    <w:rsid w:val="00721E8B"/>
    <w:rsid w:val="0072442C"/>
    <w:rsid w:val="00724726"/>
    <w:rsid w:val="00726067"/>
    <w:rsid w:val="007263D1"/>
    <w:rsid w:val="00730084"/>
    <w:rsid w:val="007303EB"/>
    <w:rsid w:val="00732B16"/>
    <w:rsid w:val="00733A44"/>
    <w:rsid w:val="00733E61"/>
    <w:rsid w:val="007351E0"/>
    <w:rsid w:val="007356D1"/>
    <w:rsid w:val="007357C1"/>
    <w:rsid w:val="00735DD0"/>
    <w:rsid w:val="00735E0D"/>
    <w:rsid w:val="00736C4E"/>
    <w:rsid w:val="007377ED"/>
    <w:rsid w:val="00737BD6"/>
    <w:rsid w:val="00740DB5"/>
    <w:rsid w:val="00740FD9"/>
    <w:rsid w:val="007415A7"/>
    <w:rsid w:val="00741B6E"/>
    <w:rsid w:val="0074211F"/>
    <w:rsid w:val="007454E7"/>
    <w:rsid w:val="0074581D"/>
    <w:rsid w:val="00746B88"/>
    <w:rsid w:val="007503D4"/>
    <w:rsid w:val="007505A1"/>
    <w:rsid w:val="00750F5F"/>
    <w:rsid w:val="00751546"/>
    <w:rsid w:val="007519D4"/>
    <w:rsid w:val="00751D95"/>
    <w:rsid w:val="007520AE"/>
    <w:rsid w:val="00752375"/>
    <w:rsid w:val="007532F7"/>
    <w:rsid w:val="00753FB1"/>
    <w:rsid w:val="00754B69"/>
    <w:rsid w:val="00754D9B"/>
    <w:rsid w:val="00755437"/>
    <w:rsid w:val="00756631"/>
    <w:rsid w:val="007567DC"/>
    <w:rsid w:val="00757093"/>
    <w:rsid w:val="00757ADC"/>
    <w:rsid w:val="00760052"/>
    <w:rsid w:val="00760ADC"/>
    <w:rsid w:val="007627A8"/>
    <w:rsid w:val="00763AAA"/>
    <w:rsid w:val="00764071"/>
    <w:rsid w:val="00765062"/>
    <w:rsid w:val="0076513F"/>
    <w:rsid w:val="0076541A"/>
    <w:rsid w:val="0076597F"/>
    <w:rsid w:val="007664C5"/>
    <w:rsid w:val="007667EB"/>
    <w:rsid w:val="00766841"/>
    <w:rsid w:val="00766F13"/>
    <w:rsid w:val="00770043"/>
    <w:rsid w:val="00770ECE"/>
    <w:rsid w:val="00771BF6"/>
    <w:rsid w:val="0077211C"/>
    <w:rsid w:val="00772422"/>
    <w:rsid w:val="00772CC2"/>
    <w:rsid w:val="0077309E"/>
    <w:rsid w:val="007765D0"/>
    <w:rsid w:val="00776912"/>
    <w:rsid w:val="00777C76"/>
    <w:rsid w:val="00777CDA"/>
    <w:rsid w:val="00780858"/>
    <w:rsid w:val="0078227B"/>
    <w:rsid w:val="00782DB0"/>
    <w:rsid w:val="00783D05"/>
    <w:rsid w:val="0078417E"/>
    <w:rsid w:val="0078711D"/>
    <w:rsid w:val="007874A5"/>
    <w:rsid w:val="0079048D"/>
    <w:rsid w:val="00792D46"/>
    <w:rsid w:val="007940D1"/>
    <w:rsid w:val="00796558"/>
    <w:rsid w:val="007969B2"/>
    <w:rsid w:val="00796E07"/>
    <w:rsid w:val="00796EB8"/>
    <w:rsid w:val="007A05E0"/>
    <w:rsid w:val="007A0604"/>
    <w:rsid w:val="007A0BDE"/>
    <w:rsid w:val="007A36D4"/>
    <w:rsid w:val="007A3F8C"/>
    <w:rsid w:val="007A3FD3"/>
    <w:rsid w:val="007A4C5A"/>
    <w:rsid w:val="007A547B"/>
    <w:rsid w:val="007A5650"/>
    <w:rsid w:val="007A5B21"/>
    <w:rsid w:val="007A5CB7"/>
    <w:rsid w:val="007A77F0"/>
    <w:rsid w:val="007B0028"/>
    <w:rsid w:val="007B00E8"/>
    <w:rsid w:val="007B0DAB"/>
    <w:rsid w:val="007B0EA7"/>
    <w:rsid w:val="007B0F3D"/>
    <w:rsid w:val="007B0FF5"/>
    <w:rsid w:val="007B14DD"/>
    <w:rsid w:val="007B1FF8"/>
    <w:rsid w:val="007B207D"/>
    <w:rsid w:val="007B227B"/>
    <w:rsid w:val="007B2973"/>
    <w:rsid w:val="007B2CB9"/>
    <w:rsid w:val="007B30AF"/>
    <w:rsid w:val="007B43FD"/>
    <w:rsid w:val="007B4B9B"/>
    <w:rsid w:val="007B5E2C"/>
    <w:rsid w:val="007B5FB9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44CB"/>
    <w:rsid w:val="007C623D"/>
    <w:rsid w:val="007C6ACA"/>
    <w:rsid w:val="007C6E48"/>
    <w:rsid w:val="007C709E"/>
    <w:rsid w:val="007C75B5"/>
    <w:rsid w:val="007D13CF"/>
    <w:rsid w:val="007D2451"/>
    <w:rsid w:val="007D2B63"/>
    <w:rsid w:val="007D3A38"/>
    <w:rsid w:val="007D49E1"/>
    <w:rsid w:val="007D4BEE"/>
    <w:rsid w:val="007D4EF7"/>
    <w:rsid w:val="007D505F"/>
    <w:rsid w:val="007D5155"/>
    <w:rsid w:val="007D5F4D"/>
    <w:rsid w:val="007D659E"/>
    <w:rsid w:val="007D76C1"/>
    <w:rsid w:val="007D7785"/>
    <w:rsid w:val="007E0004"/>
    <w:rsid w:val="007E022E"/>
    <w:rsid w:val="007E0779"/>
    <w:rsid w:val="007E0E07"/>
    <w:rsid w:val="007E1639"/>
    <w:rsid w:val="007E192A"/>
    <w:rsid w:val="007E20AF"/>
    <w:rsid w:val="007E289A"/>
    <w:rsid w:val="007E413B"/>
    <w:rsid w:val="007E4233"/>
    <w:rsid w:val="007E5922"/>
    <w:rsid w:val="007E6399"/>
    <w:rsid w:val="007E6515"/>
    <w:rsid w:val="007E6877"/>
    <w:rsid w:val="007E7500"/>
    <w:rsid w:val="007E7632"/>
    <w:rsid w:val="007E7F90"/>
    <w:rsid w:val="007F1110"/>
    <w:rsid w:val="007F1E67"/>
    <w:rsid w:val="007F51D6"/>
    <w:rsid w:val="007F56AA"/>
    <w:rsid w:val="007F746A"/>
    <w:rsid w:val="008000F4"/>
    <w:rsid w:val="00800B13"/>
    <w:rsid w:val="008039AB"/>
    <w:rsid w:val="00803C73"/>
    <w:rsid w:val="0080467B"/>
    <w:rsid w:val="00805031"/>
    <w:rsid w:val="00805ADB"/>
    <w:rsid w:val="008060A0"/>
    <w:rsid w:val="00807F89"/>
    <w:rsid w:val="00810527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48C"/>
    <w:rsid w:val="00816D20"/>
    <w:rsid w:val="008178A9"/>
    <w:rsid w:val="00822BEF"/>
    <w:rsid w:val="00823C59"/>
    <w:rsid w:val="00823C77"/>
    <w:rsid w:val="008241B3"/>
    <w:rsid w:val="00824806"/>
    <w:rsid w:val="00826D05"/>
    <w:rsid w:val="0082702E"/>
    <w:rsid w:val="00827492"/>
    <w:rsid w:val="00827AD2"/>
    <w:rsid w:val="00830869"/>
    <w:rsid w:val="00830BE9"/>
    <w:rsid w:val="00831569"/>
    <w:rsid w:val="008316BB"/>
    <w:rsid w:val="00832632"/>
    <w:rsid w:val="00833114"/>
    <w:rsid w:val="00835751"/>
    <w:rsid w:val="00835836"/>
    <w:rsid w:val="00835F93"/>
    <w:rsid w:val="0083783C"/>
    <w:rsid w:val="008400D8"/>
    <w:rsid w:val="00840358"/>
    <w:rsid w:val="00841F84"/>
    <w:rsid w:val="008435B9"/>
    <w:rsid w:val="0084404C"/>
    <w:rsid w:val="00847132"/>
    <w:rsid w:val="0084740F"/>
    <w:rsid w:val="008477A7"/>
    <w:rsid w:val="00850DAE"/>
    <w:rsid w:val="00851FE6"/>
    <w:rsid w:val="008525FC"/>
    <w:rsid w:val="008543B6"/>
    <w:rsid w:val="00856406"/>
    <w:rsid w:val="0085651A"/>
    <w:rsid w:val="00857599"/>
    <w:rsid w:val="00857938"/>
    <w:rsid w:val="00860AD3"/>
    <w:rsid w:val="00861541"/>
    <w:rsid w:val="008625AF"/>
    <w:rsid w:val="00863BA9"/>
    <w:rsid w:val="00864004"/>
    <w:rsid w:val="00864CB3"/>
    <w:rsid w:val="00866404"/>
    <w:rsid w:val="00870DA2"/>
    <w:rsid w:val="00871567"/>
    <w:rsid w:val="00872D3F"/>
    <w:rsid w:val="008771E1"/>
    <w:rsid w:val="00877469"/>
    <w:rsid w:val="008777F2"/>
    <w:rsid w:val="008817EB"/>
    <w:rsid w:val="008829EC"/>
    <w:rsid w:val="00883BDD"/>
    <w:rsid w:val="00883E43"/>
    <w:rsid w:val="00884C17"/>
    <w:rsid w:val="008854E6"/>
    <w:rsid w:val="00885E0C"/>
    <w:rsid w:val="008868C7"/>
    <w:rsid w:val="00887C19"/>
    <w:rsid w:val="00890431"/>
    <w:rsid w:val="00890495"/>
    <w:rsid w:val="008914D6"/>
    <w:rsid w:val="00891992"/>
    <w:rsid w:val="00891DC4"/>
    <w:rsid w:val="0089315D"/>
    <w:rsid w:val="008934AA"/>
    <w:rsid w:val="008934DB"/>
    <w:rsid w:val="00893C6F"/>
    <w:rsid w:val="00893DB8"/>
    <w:rsid w:val="008942C7"/>
    <w:rsid w:val="008948CD"/>
    <w:rsid w:val="008951FF"/>
    <w:rsid w:val="00895C80"/>
    <w:rsid w:val="00896D37"/>
    <w:rsid w:val="00897289"/>
    <w:rsid w:val="008A1138"/>
    <w:rsid w:val="008A28A3"/>
    <w:rsid w:val="008A2E2C"/>
    <w:rsid w:val="008A36ED"/>
    <w:rsid w:val="008A3A66"/>
    <w:rsid w:val="008A3E4C"/>
    <w:rsid w:val="008A45DE"/>
    <w:rsid w:val="008A4ECE"/>
    <w:rsid w:val="008A5096"/>
    <w:rsid w:val="008A5905"/>
    <w:rsid w:val="008A7710"/>
    <w:rsid w:val="008B1E2B"/>
    <w:rsid w:val="008B2A9B"/>
    <w:rsid w:val="008B312E"/>
    <w:rsid w:val="008B5BFC"/>
    <w:rsid w:val="008B5D1E"/>
    <w:rsid w:val="008C0386"/>
    <w:rsid w:val="008C0EB6"/>
    <w:rsid w:val="008C1D11"/>
    <w:rsid w:val="008C20DF"/>
    <w:rsid w:val="008C2163"/>
    <w:rsid w:val="008C28F1"/>
    <w:rsid w:val="008C2F10"/>
    <w:rsid w:val="008C35F0"/>
    <w:rsid w:val="008C514F"/>
    <w:rsid w:val="008C5982"/>
    <w:rsid w:val="008C6710"/>
    <w:rsid w:val="008C6CB6"/>
    <w:rsid w:val="008D030C"/>
    <w:rsid w:val="008D0BE3"/>
    <w:rsid w:val="008D142D"/>
    <w:rsid w:val="008D1ADF"/>
    <w:rsid w:val="008D22CB"/>
    <w:rsid w:val="008D3AEE"/>
    <w:rsid w:val="008D4023"/>
    <w:rsid w:val="008D4C5E"/>
    <w:rsid w:val="008D54BE"/>
    <w:rsid w:val="008D5888"/>
    <w:rsid w:val="008D5FAA"/>
    <w:rsid w:val="008D65A7"/>
    <w:rsid w:val="008D739E"/>
    <w:rsid w:val="008D7800"/>
    <w:rsid w:val="008D7DF6"/>
    <w:rsid w:val="008E0997"/>
    <w:rsid w:val="008E0AEA"/>
    <w:rsid w:val="008E0E9F"/>
    <w:rsid w:val="008E3BDB"/>
    <w:rsid w:val="008E4568"/>
    <w:rsid w:val="008E5B33"/>
    <w:rsid w:val="008E5C51"/>
    <w:rsid w:val="008E63DB"/>
    <w:rsid w:val="008E669A"/>
    <w:rsid w:val="008E7086"/>
    <w:rsid w:val="008E7F8D"/>
    <w:rsid w:val="008F1605"/>
    <w:rsid w:val="008F1979"/>
    <w:rsid w:val="008F1A06"/>
    <w:rsid w:val="008F35D2"/>
    <w:rsid w:val="008F3945"/>
    <w:rsid w:val="008F558E"/>
    <w:rsid w:val="008F564E"/>
    <w:rsid w:val="008F7308"/>
    <w:rsid w:val="008F7892"/>
    <w:rsid w:val="0090030E"/>
    <w:rsid w:val="00901DD6"/>
    <w:rsid w:val="009032AE"/>
    <w:rsid w:val="0090344C"/>
    <w:rsid w:val="0090503D"/>
    <w:rsid w:val="00905381"/>
    <w:rsid w:val="0090565E"/>
    <w:rsid w:val="009059C1"/>
    <w:rsid w:val="00905F1F"/>
    <w:rsid w:val="00906A20"/>
    <w:rsid w:val="00906B10"/>
    <w:rsid w:val="00907147"/>
    <w:rsid w:val="009071AF"/>
    <w:rsid w:val="00910E36"/>
    <w:rsid w:val="00911C83"/>
    <w:rsid w:val="00912EB2"/>
    <w:rsid w:val="009137B8"/>
    <w:rsid w:val="009137BF"/>
    <w:rsid w:val="0091519A"/>
    <w:rsid w:val="009151C6"/>
    <w:rsid w:val="00916814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11B"/>
    <w:rsid w:val="009279DB"/>
    <w:rsid w:val="00927E7F"/>
    <w:rsid w:val="0093052F"/>
    <w:rsid w:val="009307B8"/>
    <w:rsid w:val="00930B37"/>
    <w:rsid w:val="00930ECB"/>
    <w:rsid w:val="00931567"/>
    <w:rsid w:val="0093237A"/>
    <w:rsid w:val="00932922"/>
    <w:rsid w:val="00932A06"/>
    <w:rsid w:val="00933377"/>
    <w:rsid w:val="009338FD"/>
    <w:rsid w:val="00937825"/>
    <w:rsid w:val="00940385"/>
    <w:rsid w:val="0094053E"/>
    <w:rsid w:val="00941629"/>
    <w:rsid w:val="009417C1"/>
    <w:rsid w:val="00942FA8"/>
    <w:rsid w:val="00943098"/>
    <w:rsid w:val="0094389C"/>
    <w:rsid w:val="00944E52"/>
    <w:rsid w:val="00945CDC"/>
    <w:rsid w:val="0094602B"/>
    <w:rsid w:val="0094672C"/>
    <w:rsid w:val="0094779C"/>
    <w:rsid w:val="00950718"/>
    <w:rsid w:val="00950746"/>
    <w:rsid w:val="009518EF"/>
    <w:rsid w:val="009557DD"/>
    <w:rsid w:val="00955EFB"/>
    <w:rsid w:val="00957EA8"/>
    <w:rsid w:val="00957F84"/>
    <w:rsid w:val="00957FD8"/>
    <w:rsid w:val="00960D78"/>
    <w:rsid w:val="00961BE6"/>
    <w:rsid w:val="009638FC"/>
    <w:rsid w:val="009649EC"/>
    <w:rsid w:val="00964E8B"/>
    <w:rsid w:val="009667D5"/>
    <w:rsid w:val="009667EA"/>
    <w:rsid w:val="00966AD4"/>
    <w:rsid w:val="00967653"/>
    <w:rsid w:val="00967675"/>
    <w:rsid w:val="00967AF6"/>
    <w:rsid w:val="009718E4"/>
    <w:rsid w:val="00971F7B"/>
    <w:rsid w:val="009740D9"/>
    <w:rsid w:val="00976333"/>
    <w:rsid w:val="009776BE"/>
    <w:rsid w:val="009809E1"/>
    <w:rsid w:val="00981746"/>
    <w:rsid w:val="00984C39"/>
    <w:rsid w:val="0098587D"/>
    <w:rsid w:val="009866E5"/>
    <w:rsid w:val="00986E27"/>
    <w:rsid w:val="00987E40"/>
    <w:rsid w:val="00987E74"/>
    <w:rsid w:val="009909FF"/>
    <w:rsid w:val="00991793"/>
    <w:rsid w:val="00991CDC"/>
    <w:rsid w:val="00991E51"/>
    <w:rsid w:val="009930D4"/>
    <w:rsid w:val="0099398E"/>
    <w:rsid w:val="00993E21"/>
    <w:rsid w:val="00994726"/>
    <w:rsid w:val="00994A90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A40F0"/>
    <w:rsid w:val="009A64C6"/>
    <w:rsid w:val="009A7211"/>
    <w:rsid w:val="009B06EA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63A"/>
    <w:rsid w:val="009C18A5"/>
    <w:rsid w:val="009C1EB8"/>
    <w:rsid w:val="009C257F"/>
    <w:rsid w:val="009C2E0E"/>
    <w:rsid w:val="009C302F"/>
    <w:rsid w:val="009C3072"/>
    <w:rsid w:val="009C5184"/>
    <w:rsid w:val="009C55F8"/>
    <w:rsid w:val="009C7143"/>
    <w:rsid w:val="009D12C4"/>
    <w:rsid w:val="009D24BC"/>
    <w:rsid w:val="009D295D"/>
    <w:rsid w:val="009D4941"/>
    <w:rsid w:val="009D52AA"/>
    <w:rsid w:val="009D6D00"/>
    <w:rsid w:val="009D70BE"/>
    <w:rsid w:val="009E19FC"/>
    <w:rsid w:val="009E1C80"/>
    <w:rsid w:val="009E239B"/>
    <w:rsid w:val="009E2741"/>
    <w:rsid w:val="009E2A5B"/>
    <w:rsid w:val="009E45D0"/>
    <w:rsid w:val="009E507D"/>
    <w:rsid w:val="009E6D55"/>
    <w:rsid w:val="009E7C46"/>
    <w:rsid w:val="009E7CEB"/>
    <w:rsid w:val="009F03EF"/>
    <w:rsid w:val="009F1BD8"/>
    <w:rsid w:val="009F35EF"/>
    <w:rsid w:val="009F3A81"/>
    <w:rsid w:val="009F406C"/>
    <w:rsid w:val="009F5DB1"/>
    <w:rsid w:val="009F6B6E"/>
    <w:rsid w:val="009F6BE7"/>
    <w:rsid w:val="009F7830"/>
    <w:rsid w:val="00A0061F"/>
    <w:rsid w:val="00A01772"/>
    <w:rsid w:val="00A018C0"/>
    <w:rsid w:val="00A018C2"/>
    <w:rsid w:val="00A01FF9"/>
    <w:rsid w:val="00A027F3"/>
    <w:rsid w:val="00A02F7D"/>
    <w:rsid w:val="00A03876"/>
    <w:rsid w:val="00A048C8"/>
    <w:rsid w:val="00A04FAD"/>
    <w:rsid w:val="00A0699E"/>
    <w:rsid w:val="00A1091E"/>
    <w:rsid w:val="00A1093C"/>
    <w:rsid w:val="00A10F20"/>
    <w:rsid w:val="00A11752"/>
    <w:rsid w:val="00A11E7A"/>
    <w:rsid w:val="00A11FCD"/>
    <w:rsid w:val="00A12083"/>
    <w:rsid w:val="00A12AD7"/>
    <w:rsid w:val="00A12E46"/>
    <w:rsid w:val="00A13BF1"/>
    <w:rsid w:val="00A16707"/>
    <w:rsid w:val="00A16939"/>
    <w:rsid w:val="00A172D2"/>
    <w:rsid w:val="00A175CF"/>
    <w:rsid w:val="00A21141"/>
    <w:rsid w:val="00A224F6"/>
    <w:rsid w:val="00A23296"/>
    <w:rsid w:val="00A238F0"/>
    <w:rsid w:val="00A23CF2"/>
    <w:rsid w:val="00A23E59"/>
    <w:rsid w:val="00A242E4"/>
    <w:rsid w:val="00A24C16"/>
    <w:rsid w:val="00A252B1"/>
    <w:rsid w:val="00A26461"/>
    <w:rsid w:val="00A264E6"/>
    <w:rsid w:val="00A3123F"/>
    <w:rsid w:val="00A31F2A"/>
    <w:rsid w:val="00A3328C"/>
    <w:rsid w:val="00A34029"/>
    <w:rsid w:val="00A34F22"/>
    <w:rsid w:val="00A357D2"/>
    <w:rsid w:val="00A35DBA"/>
    <w:rsid w:val="00A3609D"/>
    <w:rsid w:val="00A36463"/>
    <w:rsid w:val="00A36BF3"/>
    <w:rsid w:val="00A37AEE"/>
    <w:rsid w:val="00A40F3A"/>
    <w:rsid w:val="00A42B8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0215"/>
    <w:rsid w:val="00A502E4"/>
    <w:rsid w:val="00A52284"/>
    <w:rsid w:val="00A5230F"/>
    <w:rsid w:val="00A52963"/>
    <w:rsid w:val="00A530EE"/>
    <w:rsid w:val="00A535B4"/>
    <w:rsid w:val="00A5696D"/>
    <w:rsid w:val="00A56EE2"/>
    <w:rsid w:val="00A57E91"/>
    <w:rsid w:val="00A6023D"/>
    <w:rsid w:val="00A62AE1"/>
    <w:rsid w:val="00A64586"/>
    <w:rsid w:val="00A64E9B"/>
    <w:rsid w:val="00A651BD"/>
    <w:rsid w:val="00A652FB"/>
    <w:rsid w:val="00A66E24"/>
    <w:rsid w:val="00A66E58"/>
    <w:rsid w:val="00A6726B"/>
    <w:rsid w:val="00A70002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76EFC"/>
    <w:rsid w:val="00A80A49"/>
    <w:rsid w:val="00A816F2"/>
    <w:rsid w:val="00A818A2"/>
    <w:rsid w:val="00A823FF"/>
    <w:rsid w:val="00A8294D"/>
    <w:rsid w:val="00A82AE4"/>
    <w:rsid w:val="00A8408D"/>
    <w:rsid w:val="00A8508B"/>
    <w:rsid w:val="00A8681F"/>
    <w:rsid w:val="00A90EAB"/>
    <w:rsid w:val="00A92251"/>
    <w:rsid w:val="00A92B22"/>
    <w:rsid w:val="00A92D44"/>
    <w:rsid w:val="00A92FE5"/>
    <w:rsid w:val="00A93449"/>
    <w:rsid w:val="00A9361D"/>
    <w:rsid w:val="00A93DB2"/>
    <w:rsid w:val="00A94A7C"/>
    <w:rsid w:val="00A94A9F"/>
    <w:rsid w:val="00A96152"/>
    <w:rsid w:val="00A963D3"/>
    <w:rsid w:val="00A971ED"/>
    <w:rsid w:val="00A97899"/>
    <w:rsid w:val="00AA0C13"/>
    <w:rsid w:val="00AA14D8"/>
    <w:rsid w:val="00AA159C"/>
    <w:rsid w:val="00AA189B"/>
    <w:rsid w:val="00AA1F85"/>
    <w:rsid w:val="00AA3179"/>
    <w:rsid w:val="00AA6AF9"/>
    <w:rsid w:val="00AA6EE9"/>
    <w:rsid w:val="00AA71A8"/>
    <w:rsid w:val="00AA78B8"/>
    <w:rsid w:val="00AA78D3"/>
    <w:rsid w:val="00AA7909"/>
    <w:rsid w:val="00AB0419"/>
    <w:rsid w:val="00AB1F7B"/>
    <w:rsid w:val="00AB2C8B"/>
    <w:rsid w:val="00AB3A58"/>
    <w:rsid w:val="00AB3F7E"/>
    <w:rsid w:val="00AB478A"/>
    <w:rsid w:val="00AB4FC8"/>
    <w:rsid w:val="00AB5F6F"/>
    <w:rsid w:val="00AB6031"/>
    <w:rsid w:val="00AB6DF5"/>
    <w:rsid w:val="00AB77B1"/>
    <w:rsid w:val="00AB79C8"/>
    <w:rsid w:val="00AC05AA"/>
    <w:rsid w:val="00AC1844"/>
    <w:rsid w:val="00AC1AFB"/>
    <w:rsid w:val="00AC1C29"/>
    <w:rsid w:val="00AC237B"/>
    <w:rsid w:val="00AC2AEA"/>
    <w:rsid w:val="00AC3689"/>
    <w:rsid w:val="00AC3EFD"/>
    <w:rsid w:val="00AC5C25"/>
    <w:rsid w:val="00AD2D8A"/>
    <w:rsid w:val="00AD369C"/>
    <w:rsid w:val="00AD4D54"/>
    <w:rsid w:val="00AD5577"/>
    <w:rsid w:val="00AD7977"/>
    <w:rsid w:val="00AE34B5"/>
    <w:rsid w:val="00AE4DAF"/>
    <w:rsid w:val="00AE60A5"/>
    <w:rsid w:val="00AE61FA"/>
    <w:rsid w:val="00AE6EA9"/>
    <w:rsid w:val="00AE7C25"/>
    <w:rsid w:val="00AF1749"/>
    <w:rsid w:val="00AF1C02"/>
    <w:rsid w:val="00AF245B"/>
    <w:rsid w:val="00AF387B"/>
    <w:rsid w:val="00AF3B77"/>
    <w:rsid w:val="00AF538A"/>
    <w:rsid w:val="00AF6357"/>
    <w:rsid w:val="00AF76C3"/>
    <w:rsid w:val="00AF7D41"/>
    <w:rsid w:val="00B000A1"/>
    <w:rsid w:val="00B00622"/>
    <w:rsid w:val="00B00661"/>
    <w:rsid w:val="00B01F2F"/>
    <w:rsid w:val="00B0221B"/>
    <w:rsid w:val="00B029E2"/>
    <w:rsid w:val="00B02E24"/>
    <w:rsid w:val="00B03578"/>
    <w:rsid w:val="00B03C06"/>
    <w:rsid w:val="00B03EB6"/>
    <w:rsid w:val="00B0530B"/>
    <w:rsid w:val="00B05C89"/>
    <w:rsid w:val="00B06133"/>
    <w:rsid w:val="00B062B4"/>
    <w:rsid w:val="00B0650C"/>
    <w:rsid w:val="00B07130"/>
    <w:rsid w:val="00B115DA"/>
    <w:rsid w:val="00B11BFC"/>
    <w:rsid w:val="00B12478"/>
    <w:rsid w:val="00B128CA"/>
    <w:rsid w:val="00B12F6B"/>
    <w:rsid w:val="00B1467D"/>
    <w:rsid w:val="00B150F3"/>
    <w:rsid w:val="00B164D5"/>
    <w:rsid w:val="00B166AE"/>
    <w:rsid w:val="00B16C3A"/>
    <w:rsid w:val="00B20D6A"/>
    <w:rsid w:val="00B2295A"/>
    <w:rsid w:val="00B238DE"/>
    <w:rsid w:val="00B23BD4"/>
    <w:rsid w:val="00B23F6D"/>
    <w:rsid w:val="00B247C9"/>
    <w:rsid w:val="00B24F46"/>
    <w:rsid w:val="00B25B8F"/>
    <w:rsid w:val="00B26A82"/>
    <w:rsid w:val="00B26D61"/>
    <w:rsid w:val="00B3018C"/>
    <w:rsid w:val="00B30A04"/>
    <w:rsid w:val="00B317E1"/>
    <w:rsid w:val="00B32912"/>
    <w:rsid w:val="00B32C5E"/>
    <w:rsid w:val="00B32E99"/>
    <w:rsid w:val="00B33A58"/>
    <w:rsid w:val="00B340EF"/>
    <w:rsid w:val="00B344AB"/>
    <w:rsid w:val="00B35D40"/>
    <w:rsid w:val="00B4072C"/>
    <w:rsid w:val="00B44536"/>
    <w:rsid w:val="00B45E66"/>
    <w:rsid w:val="00B46A78"/>
    <w:rsid w:val="00B50DB4"/>
    <w:rsid w:val="00B514AA"/>
    <w:rsid w:val="00B52954"/>
    <w:rsid w:val="00B52D9C"/>
    <w:rsid w:val="00B53A4B"/>
    <w:rsid w:val="00B53C26"/>
    <w:rsid w:val="00B53D8F"/>
    <w:rsid w:val="00B55175"/>
    <w:rsid w:val="00B55C28"/>
    <w:rsid w:val="00B56D5D"/>
    <w:rsid w:val="00B6022D"/>
    <w:rsid w:val="00B60C20"/>
    <w:rsid w:val="00B6207C"/>
    <w:rsid w:val="00B6249F"/>
    <w:rsid w:val="00B625CE"/>
    <w:rsid w:val="00B62C07"/>
    <w:rsid w:val="00B62F52"/>
    <w:rsid w:val="00B63005"/>
    <w:rsid w:val="00B64181"/>
    <w:rsid w:val="00B64243"/>
    <w:rsid w:val="00B65A72"/>
    <w:rsid w:val="00B66235"/>
    <w:rsid w:val="00B67C8C"/>
    <w:rsid w:val="00B70393"/>
    <w:rsid w:val="00B71648"/>
    <w:rsid w:val="00B71F68"/>
    <w:rsid w:val="00B7234C"/>
    <w:rsid w:val="00B72922"/>
    <w:rsid w:val="00B72AD6"/>
    <w:rsid w:val="00B7341D"/>
    <w:rsid w:val="00B7553F"/>
    <w:rsid w:val="00B773A3"/>
    <w:rsid w:val="00B77AF1"/>
    <w:rsid w:val="00B77B24"/>
    <w:rsid w:val="00B80577"/>
    <w:rsid w:val="00B80688"/>
    <w:rsid w:val="00B813B2"/>
    <w:rsid w:val="00B81A44"/>
    <w:rsid w:val="00B81B3A"/>
    <w:rsid w:val="00B82965"/>
    <w:rsid w:val="00B82D33"/>
    <w:rsid w:val="00B8383B"/>
    <w:rsid w:val="00B84164"/>
    <w:rsid w:val="00B84214"/>
    <w:rsid w:val="00B843A3"/>
    <w:rsid w:val="00B8440D"/>
    <w:rsid w:val="00B8646D"/>
    <w:rsid w:val="00B8659D"/>
    <w:rsid w:val="00B868F5"/>
    <w:rsid w:val="00B86B1A"/>
    <w:rsid w:val="00B87944"/>
    <w:rsid w:val="00B90E1B"/>
    <w:rsid w:val="00B926FA"/>
    <w:rsid w:val="00B92EE8"/>
    <w:rsid w:val="00B93861"/>
    <w:rsid w:val="00B94136"/>
    <w:rsid w:val="00B95B67"/>
    <w:rsid w:val="00B95C8D"/>
    <w:rsid w:val="00B969FC"/>
    <w:rsid w:val="00BA0B34"/>
    <w:rsid w:val="00BA1047"/>
    <w:rsid w:val="00BA114D"/>
    <w:rsid w:val="00BA1FCA"/>
    <w:rsid w:val="00BA2B50"/>
    <w:rsid w:val="00BA46B3"/>
    <w:rsid w:val="00BA4D5F"/>
    <w:rsid w:val="00BA6EE6"/>
    <w:rsid w:val="00BA73C4"/>
    <w:rsid w:val="00BB135D"/>
    <w:rsid w:val="00BB2084"/>
    <w:rsid w:val="00BB3413"/>
    <w:rsid w:val="00BB4008"/>
    <w:rsid w:val="00BB4C05"/>
    <w:rsid w:val="00BB6320"/>
    <w:rsid w:val="00BB72F4"/>
    <w:rsid w:val="00BB7C61"/>
    <w:rsid w:val="00BB7F5F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2B8"/>
    <w:rsid w:val="00BC565C"/>
    <w:rsid w:val="00BC5994"/>
    <w:rsid w:val="00BC5A4C"/>
    <w:rsid w:val="00BC6AC4"/>
    <w:rsid w:val="00BD15F0"/>
    <w:rsid w:val="00BD1712"/>
    <w:rsid w:val="00BD1C1D"/>
    <w:rsid w:val="00BD2052"/>
    <w:rsid w:val="00BD26AC"/>
    <w:rsid w:val="00BD406F"/>
    <w:rsid w:val="00BD48BB"/>
    <w:rsid w:val="00BD4F62"/>
    <w:rsid w:val="00BD50A3"/>
    <w:rsid w:val="00BD5476"/>
    <w:rsid w:val="00BD5C34"/>
    <w:rsid w:val="00BD7A20"/>
    <w:rsid w:val="00BE0C21"/>
    <w:rsid w:val="00BE168B"/>
    <w:rsid w:val="00BE1E8F"/>
    <w:rsid w:val="00BE2EE3"/>
    <w:rsid w:val="00BE57A8"/>
    <w:rsid w:val="00BE5B3B"/>
    <w:rsid w:val="00BE6238"/>
    <w:rsid w:val="00BE741C"/>
    <w:rsid w:val="00BE7B31"/>
    <w:rsid w:val="00BE7BEB"/>
    <w:rsid w:val="00BF0CD8"/>
    <w:rsid w:val="00BF3D61"/>
    <w:rsid w:val="00BF518C"/>
    <w:rsid w:val="00BF6EB7"/>
    <w:rsid w:val="00BF6ECC"/>
    <w:rsid w:val="00BF6FCE"/>
    <w:rsid w:val="00BF71B1"/>
    <w:rsid w:val="00BF764C"/>
    <w:rsid w:val="00BF7F07"/>
    <w:rsid w:val="00C00307"/>
    <w:rsid w:val="00C009F1"/>
    <w:rsid w:val="00C00D4D"/>
    <w:rsid w:val="00C020D4"/>
    <w:rsid w:val="00C02660"/>
    <w:rsid w:val="00C04D92"/>
    <w:rsid w:val="00C07927"/>
    <w:rsid w:val="00C100F1"/>
    <w:rsid w:val="00C100FC"/>
    <w:rsid w:val="00C10406"/>
    <w:rsid w:val="00C110CE"/>
    <w:rsid w:val="00C11405"/>
    <w:rsid w:val="00C115D5"/>
    <w:rsid w:val="00C119DE"/>
    <w:rsid w:val="00C11CC1"/>
    <w:rsid w:val="00C1203C"/>
    <w:rsid w:val="00C13630"/>
    <w:rsid w:val="00C13F95"/>
    <w:rsid w:val="00C14D18"/>
    <w:rsid w:val="00C15D4C"/>
    <w:rsid w:val="00C16936"/>
    <w:rsid w:val="00C16B40"/>
    <w:rsid w:val="00C202BB"/>
    <w:rsid w:val="00C20CA5"/>
    <w:rsid w:val="00C2191F"/>
    <w:rsid w:val="00C21D34"/>
    <w:rsid w:val="00C2269D"/>
    <w:rsid w:val="00C24297"/>
    <w:rsid w:val="00C24B4B"/>
    <w:rsid w:val="00C25E57"/>
    <w:rsid w:val="00C268AD"/>
    <w:rsid w:val="00C27948"/>
    <w:rsid w:val="00C279D6"/>
    <w:rsid w:val="00C27F8A"/>
    <w:rsid w:val="00C31212"/>
    <w:rsid w:val="00C31527"/>
    <w:rsid w:val="00C32526"/>
    <w:rsid w:val="00C33223"/>
    <w:rsid w:val="00C33267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358A"/>
    <w:rsid w:val="00C45486"/>
    <w:rsid w:val="00C454C8"/>
    <w:rsid w:val="00C46282"/>
    <w:rsid w:val="00C47B00"/>
    <w:rsid w:val="00C47BD0"/>
    <w:rsid w:val="00C47E02"/>
    <w:rsid w:val="00C50A33"/>
    <w:rsid w:val="00C5148E"/>
    <w:rsid w:val="00C51A7C"/>
    <w:rsid w:val="00C5209D"/>
    <w:rsid w:val="00C54141"/>
    <w:rsid w:val="00C54BB5"/>
    <w:rsid w:val="00C556A8"/>
    <w:rsid w:val="00C55C7C"/>
    <w:rsid w:val="00C55CB5"/>
    <w:rsid w:val="00C56E49"/>
    <w:rsid w:val="00C57667"/>
    <w:rsid w:val="00C5791C"/>
    <w:rsid w:val="00C60004"/>
    <w:rsid w:val="00C60BB5"/>
    <w:rsid w:val="00C60F7D"/>
    <w:rsid w:val="00C615A1"/>
    <w:rsid w:val="00C61883"/>
    <w:rsid w:val="00C620AC"/>
    <w:rsid w:val="00C629F4"/>
    <w:rsid w:val="00C64523"/>
    <w:rsid w:val="00C64B09"/>
    <w:rsid w:val="00C67DFA"/>
    <w:rsid w:val="00C715D1"/>
    <w:rsid w:val="00C71661"/>
    <w:rsid w:val="00C71C04"/>
    <w:rsid w:val="00C7229F"/>
    <w:rsid w:val="00C728A4"/>
    <w:rsid w:val="00C72F25"/>
    <w:rsid w:val="00C72F84"/>
    <w:rsid w:val="00C7337B"/>
    <w:rsid w:val="00C7400A"/>
    <w:rsid w:val="00C75F4E"/>
    <w:rsid w:val="00C7613D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526"/>
    <w:rsid w:val="00C90979"/>
    <w:rsid w:val="00C91442"/>
    <w:rsid w:val="00C92B49"/>
    <w:rsid w:val="00C92DC9"/>
    <w:rsid w:val="00C92EC8"/>
    <w:rsid w:val="00C92FE0"/>
    <w:rsid w:val="00C93F66"/>
    <w:rsid w:val="00C963F8"/>
    <w:rsid w:val="00CA03B9"/>
    <w:rsid w:val="00CA1FF5"/>
    <w:rsid w:val="00CA230E"/>
    <w:rsid w:val="00CA2878"/>
    <w:rsid w:val="00CA3057"/>
    <w:rsid w:val="00CA399C"/>
    <w:rsid w:val="00CA4669"/>
    <w:rsid w:val="00CA480E"/>
    <w:rsid w:val="00CA49A7"/>
    <w:rsid w:val="00CA4D79"/>
    <w:rsid w:val="00CA4F7F"/>
    <w:rsid w:val="00CA65EC"/>
    <w:rsid w:val="00CA66EA"/>
    <w:rsid w:val="00CB089F"/>
    <w:rsid w:val="00CB1F8B"/>
    <w:rsid w:val="00CB200F"/>
    <w:rsid w:val="00CB2153"/>
    <w:rsid w:val="00CB28FB"/>
    <w:rsid w:val="00CB2BD0"/>
    <w:rsid w:val="00CB341A"/>
    <w:rsid w:val="00CB3FEA"/>
    <w:rsid w:val="00CB7733"/>
    <w:rsid w:val="00CC05B1"/>
    <w:rsid w:val="00CC17F9"/>
    <w:rsid w:val="00CC2AAA"/>
    <w:rsid w:val="00CC5066"/>
    <w:rsid w:val="00CD044E"/>
    <w:rsid w:val="00CD09A3"/>
    <w:rsid w:val="00CD2078"/>
    <w:rsid w:val="00CD33D9"/>
    <w:rsid w:val="00CD3EAC"/>
    <w:rsid w:val="00CD451C"/>
    <w:rsid w:val="00CD4E16"/>
    <w:rsid w:val="00CD578D"/>
    <w:rsid w:val="00CD6CE3"/>
    <w:rsid w:val="00CD6D8C"/>
    <w:rsid w:val="00CD6DD8"/>
    <w:rsid w:val="00CE0D3E"/>
    <w:rsid w:val="00CE17D6"/>
    <w:rsid w:val="00CE2CB9"/>
    <w:rsid w:val="00CE405A"/>
    <w:rsid w:val="00CE4609"/>
    <w:rsid w:val="00CE567E"/>
    <w:rsid w:val="00CE645E"/>
    <w:rsid w:val="00CE6A52"/>
    <w:rsid w:val="00CF0FF9"/>
    <w:rsid w:val="00CF18EA"/>
    <w:rsid w:val="00CF29FD"/>
    <w:rsid w:val="00CF3B24"/>
    <w:rsid w:val="00CF44C7"/>
    <w:rsid w:val="00CF49F1"/>
    <w:rsid w:val="00CF5ACC"/>
    <w:rsid w:val="00CF6D4B"/>
    <w:rsid w:val="00CF7B0B"/>
    <w:rsid w:val="00D0150E"/>
    <w:rsid w:val="00D016B6"/>
    <w:rsid w:val="00D020AB"/>
    <w:rsid w:val="00D020F4"/>
    <w:rsid w:val="00D023CC"/>
    <w:rsid w:val="00D0290A"/>
    <w:rsid w:val="00D02E49"/>
    <w:rsid w:val="00D03B90"/>
    <w:rsid w:val="00D03BC6"/>
    <w:rsid w:val="00D03FB4"/>
    <w:rsid w:val="00D0440C"/>
    <w:rsid w:val="00D06076"/>
    <w:rsid w:val="00D069BD"/>
    <w:rsid w:val="00D06C5B"/>
    <w:rsid w:val="00D0789B"/>
    <w:rsid w:val="00D1425F"/>
    <w:rsid w:val="00D14587"/>
    <w:rsid w:val="00D15265"/>
    <w:rsid w:val="00D155A7"/>
    <w:rsid w:val="00D20B26"/>
    <w:rsid w:val="00D21667"/>
    <w:rsid w:val="00D22A1C"/>
    <w:rsid w:val="00D22B55"/>
    <w:rsid w:val="00D22DAE"/>
    <w:rsid w:val="00D23430"/>
    <w:rsid w:val="00D235DB"/>
    <w:rsid w:val="00D23688"/>
    <w:rsid w:val="00D24436"/>
    <w:rsid w:val="00D24C04"/>
    <w:rsid w:val="00D252DE"/>
    <w:rsid w:val="00D30C32"/>
    <w:rsid w:val="00D31369"/>
    <w:rsid w:val="00D314BD"/>
    <w:rsid w:val="00D319B4"/>
    <w:rsid w:val="00D32349"/>
    <w:rsid w:val="00D34853"/>
    <w:rsid w:val="00D36135"/>
    <w:rsid w:val="00D36190"/>
    <w:rsid w:val="00D362DA"/>
    <w:rsid w:val="00D37220"/>
    <w:rsid w:val="00D4026B"/>
    <w:rsid w:val="00D413FE"/>
    <w:rsid w:val="00D41563"/>
    <w:rsid w:val="00D4253F"/>
    <w:rsid w:val="00D430A7"/>
    <w:rsid w:val="00D4562A"/>
    <w:rsid w:val="00D4661D"/>
    <w:rsid w:val="00D46E32"/>
    <w:rsid w:val="00D471B5"/>
    <w:rsid w:val="00D50123"/>
    <w:rsid w:val="00D50D9D"/>
    <w:rsid w:val="00D53116"/>
    <w:rsid w:val="00D545F8"/>
    <w:rsid w:val="00D54B2C"/>
    <w:rsid w:val="00D5592D"/>
    <w:rsid w:val="00D56582"/>
    <w:rsid w:val="00D57BF5"/>
    <w:rsid w:val="00D609DF"/>
    <w:rsid w:val="00D61D47"/>
    <w:rsid w:val="00D6282D"/>
    <w:rsid w:val="00D650AF"/>
    <w:rsid w:val="00D65163"/>
    <w:rsid w:val="00D653E2"/>
    <w:rsid w:val="00D67808"/>
    <w:rsid w:val="00D70681"/>
    <w:rsid w:val="00D71140"/>
    <w:rsid w:val="00D71803"/>
    <w:rsid w:val="00D73AF9"/>
    <w:rsid w:val="00D73E62"/>
    <w:rsid w:val="00D754B5"/>
    <w:rsid w:val="00D7555C"/>
    <w:rsid w:val="00D7566A"/>
    <w:rsid w:val="00D76027"/>
    <w:rsid w:val="00D77779"/>
    <w:rsid w:val="00D77A1D"/>
    <w:rsid w:val="00D8091A"/>
    <w:rsid w:val="00D8197F"/>
    <w:rsid w:val="00D81DC0"/>
    <w:rsid w:val="00D82277"/>
    <w:rsid w:val="00D8267D"/>
    <w:rsid w:val="00D84CBD"/>
    <w:rsid w:val="00D85382"/>
    <w:rsid w:val="00D85F08"/>
    <w:rsid w:val="00D86A61"/>
    <w:rsid w:val="00D8793B"/>
    <w:rsid w:val="00D902DE"/>
    <w:rsid w:val="00D90924"/>
    <w:rsid w:val="00D914A6"/>
    <w:rsid w:val="00D92D38"/>
    <w:rsid w:val="00D93B50"/>
    <w:rsid w:val="00D94C7F"/>
    <w:rsid w:val="00D94CC5"/>
    <w:rsid w:val="00D95677"/>
    <w:rsid w:val="00D9633A"/>
    <w:rsid w:val="00D97FC5"/>
    <w:rsid w:val="00DA01C5"/>
    <w:rsid w:val="00DA0AB2"/>
    <w:rsid w:val="00DA2292"/>
    <w:rsid w:val="00DA31A1"/>
    <w:rsid w:val="00DA395D"/>
    <w:rsid w:val="00DA39E1"/>
    <w:rsid w:val="00DA4BEB"/>
    <w:rsid w:val="00DA59D0"/>
    <w:rsid w:val="00DA5A56"/>
    <w:rsid w:val="00DA7BCC"/>
    <w:rsid w:val="00DB0414"/>
    <w:rsid w:val="00DB0AA3"/>
    <w:rsid w:val="00DB0ED9"/>
    <w:rsid w:val="00DB201A"/>
    <w:rsid w:val="00DB20BA"/>
    <w:rsid w:val="00DB211C"/>
    <w:rsid w:val="00DB39CC"/>
    <w:rsid w:val="00DB44FB"/>
    <w:rsid w:val="00DB4EFD"/>
    <w:rsid w:val="00DB520B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C74EC"/>
    <w:rsid w:val="00DD09F2"/>
    <w:rsid w:val="00DD0DA8"/>
    <w:rsid w:val="00DD1E37"/>
    <w:rsid w:val="00DD254D"/>
    <w:rsid w:val="00DD2E5E"/>
    <w:rsid w:val="00DD36A4"/>
    <w:rsid w:val="00DD3CA6"/>
    <w:rsid w:val="00DD4458"/>
    <w:rsid w:val="00DD44FF"/>
    <w:rsid w:val="00DD5761"/>
    <w:rsid w:val="00DD666B"/>
    <w:rsid w:val="00DE00BC"/>
    <w:rsid w:val="00DE13FF"/>
    <w:rsid w:val="00DE19C1"/>
    <w:rsid w:val="00DE27C5"/>
    <w:rsid w:val="00DE2A66"/>
    <w:rsid w:val="00DE3325"/>
    <w:rsid w:val="00DE37A3"/>
    <w:rsid w:val="00DE425D"/>
    <w:rsid w:val="00DE5603"/>
    <w:rsid w:val="00DE5BA2"/>
    <w:rsid w:val="00DE704A"/>
    <w:rsid w:val="00DE7560"/>
    <w:rsid w:val="00DF0AAA"/>
    <w:rsid w:val="00DF0B62"/>
    <w:rsid w:val="00DF178E"/>
    <w:rsid w:val="00DF1B1C"/>
    <w:rsid w:val="00DF1F89"/>
    <w:rsid w:val="00DF2568"/>
    <w:rsid w:val="00DF3C45"/>
    <w:rsid w:val="00DF4588"/>
    <w:rsid w:val="00DF4BCD"/>
    <w:rsid w:val="00DF5067"/>
    <w:rsid w:val="00E0156D"/>
    <w:rsid w:val="00E01F42"/>
    <w:rsid w:val="00E020D4"/>
    <w:rsid w:val="00E02AE7"/>
    <w:rsid w:val="00E04C29"/>
    <w:rsid w:val="00E05870"/>
    <w:rsid w:val="00E062DA"/>
    <w:rsid w:val="00E06440"/>
    <w:rsid w:val="00E07A50"/>
    <w:rsid w:val="00E100BD"/>
    <w:rsid w:val="00E1048A"/>
    <w:rsid w:val="00E10EA2"/>
    <w:rsid w:val="00E11557"/>
    <w:rsid w:val="00E1196C"/>
    <w:rsid w:val="00E11A05"/>
    <w:rsid w:val="00E11C72"/>
    <w:rsid w:val="00E12CFF"/>
    <w:rsid w:val="00E12D27"/>
    <w:rsid w:val="00E13C80"/>
    <w:rsid w:val="00E16AD7"/>
    <w:rsid w:val="00E16D8F"/>
    <w:rsid w:val="00E20BE1"/>
    <w:rsid w:val="00E2318C"/>
    <w:rsid w:val="00E237A3"/>
    <w:rsid w:val="00E23D87"/>
    <w:rsid w:val="00E24543"/>
    <w:rsid w:val="00E24E1F"/>
    <w:rsid w:val="00E25A12"/>
    <w:rsid w:val="00E25A79"/>
    <w:rsid w:val="00E27E22"/>
    <w:rsid w:val="00E304BB"/>
    <w:rsid w:val="00E34802"/>
    <w:rsid w:val="00E35914"/>
    <w:rsid w:val="00E3613E"/>
    <w:rsid w:val="00E37D89"/>
    <w:rsid w:val="00E37DAC"/>
    <w:rsid w:val="00E40469"/>
    <w:rsid w:val="00E4144A"/>
    <w:rsid w:val="00E4177C"/>
    <w:rsid w:val="00E425A2"/>
    <w:rsid w:val="00E42968"/>
    <w:rsid w:val="00E42A14"/>
    <w:rsid w:val="00E43142"/>
    <w:rsid w:val="00E4521E"/>
    <w:rsid w:val="00E45385"/>
    <w:rsid w:val="00E46CF8"/>
    <w:rsid w:val="00E47379"/>
    <w:rsid w:val="00E5037B"/>
    <w:rsid w:val="00E51A13"/>
    <w:rsid w:val="00E51DB5"/>
    <w:rsid w:val="00E5336D"/>
    <w:rsid w:val="00E535B1"/>
    <w:rsid w:val="00E5423A"/>
    <w:rsid w:val="00E558BD"/>
    <w:rsid w:val="00E55AAF"/>
    <w:rsid w:val="00E5635C"/>
    <w:rsid w:val="00E569C2"/>
    <w:rsid w:val="00E56C42"/>
    <w:rsid w:val="00E57295"/>
    <w:rsid w:val="00E57C71"/>
    <w:rsid w:val="00E61834"/>
    <w:rsid w:val="00E62AC0"/>
    <w:rsid w:val="00E63BF0"/>
    <w:rsid w:val="00E63C83"/>
    <w:rsid w:val="00E64384"/>
    <w:rsid w:val="00E64EC4"/>
    <w:rsid w:val="00E67D10"/>
    <w:rsid w:val="00E67DCF"/>
    <w:rsid w:val="00E67ED1"/>
    <w:rsid w:val="00E701C2"/>
    <w:rsid w:val="00E706AC"/>
    <w:rsid w:val="00E70A55"/>
    <w:rsid w:val="00E711A9"/>
    <w:rsid w:val="00E714C2"/>
    <w:rsid w:val="00E71CD4"/>
    <w:rsid w:val="00E7308B"/>
    <w:rsid w:val="00E73993"/>
    <w:rsid w:val="00E749F4"/>
    <w:rsid w:val="00E74D60"/>
    <w:rsid w:val="00E7518A"/>
    <w:rsid w:val="00E7555C"/>
    <w:rsid w:val="00E758BA"/>
    <w:rsid w:val="00E77D51"/>
    <w:rsid w:val="00E8126B"/>
    <w:rsid w:val="00E81969"/>
    <w:rsid w:val="00E82EAB"/>
    <w:rsid w:val="00E84346"/>
    <w:rsid w:val="00E85299"/>
    <w:rsid w:val="00E8628E"/>
    <w:rsid w:val="00E87382"/>
    <w:rsid w:val="00E91364"/>
    <w:rsid w:val="00E91E66"/>
    <w:rsid w:val="00E9449D"/>
    <w:rsid w:val="00E960BA"/>
    <w:rsid w:val="00E962E2"/>
    <w:rsid w:val="00E96C6E"/>
    <w:rsid w:val="00E97162"/>
    <w:rsid w:val="00E971F1"/>
    <w:rsid w:val="00E97E17"/>
    <w:rsid w:val="00EA03DD"/>
    <w:rsid w:val="00EA1181"/>
    <w:rsid w:val="00EA203F"/>
    <w:rsid w:val="00EA2825"/>
    <w:rsid w:val="00EA2ADA"/>
    <w:rsid w:val="00EA2DE3"/>
    <w:rsid w:val="00EA3A68"/>
    <w:rsid w:val="00EA3BB5"/>
    <w:rsid w:val="00EA4DB2"/>
    <w:rsid w:val="00EA5982"/>
    <w:rsid w:val="00EA5E70"/>
    <w:rsid w:val="00EA5F4F"/>
    <w:rsid w:val="00EA6EA6"/>
    <w:rsid w:val="00EB0314"/>
    <w:rsid w:val="00EB1458"/>
    <w:rsid w:val="00EB37CB"/>
    <w:rsid w:val="00EB3A0B"/>
    <w:rsid w:val="00EB4659"/>
    <w:rsid w:val="00EB594D"/>
    <w:rsid w:val="00EB6119"/>
    <w:rsid w:val="00EB61AC"/>
    <w:rsid w:val="00EB656D"/>
    <w:rsid w:val="00EB71AD"/>
    <w:rsid w:val="00EC0E92"/>
    <w:rsid w:val="00EC129F"/>
    <w:rsid w:val="00EC1E4D"/>
    <w:rsid w:val="00EC236B"/>
    <w:rsid w:val="00EC400F"/>
    <w:rsid w:val="00EC4E31"/>
    <w:rsid w:val="00EC6F60"/>
    <w:rsid w:val="00ED0F5B"/>
    <w:rsid w:val="00ED1823"/>
    <w:rsid w:val="00ED2C0C"/>
    <w:rsid w:val="00ED3DA4"/>
    <w:rsid w:val="00ED5B2A"/>
    <w:rsid w:val="00ED5B7F"/>
    <w:rsid w:val="00ED5D9D"/>
    <w:rsid w:val="00ED72A1"/>
    <w:rsid w:val="00ED7396"/>
    <w:rsid w:val="00EE0011"/>
    <w:rsid w:val="00EE0492"/>
    <w:rsid w:val="00EE0BFC"/>
    <w:rsid w:val="00EE122F"/>
    <w:rsid w:val="00EE1A40"/>
    <w:rsid w:val="00EE1E34"/>
    <w:rsid w:val="00EE2BBD"/>
    <w:rsid w:val="00EE5A21"/>
    <w:rsid w:val="00EE60F1"/>
    <w:rsid w:val="00EF0942"/>
    <w:rsid w:val="00EF1053"/>
    <w:rsid w:val="00EF19B1"/>
    <w:rsid w:val="00EF1E69"/>
    <w:rsid w:val="00EF2D7B"/>
    <w:rsid w:val="00EF39B1"/>
    <w:rsid w:val="00EF3A20"/>
    <w:rsid w:val="00EF44A7"/>
    <w:rsid w:val="00EF4FD3"/>
    <w:rsid w:val="00EF592F"/>
    <w:rsid w:val="00EF6047"/>
    <w:rsid w:val="00EF6927"/>
    <w:rsid w:val="00EF73F2"/>
    <w:rsid w:val="00EF743C"/>
    <w:rsid w:val="00EF7E72"/>
    <w:rsid w:val="00F048B2"/>
    <w:rsid w:val="00F06863"/>
    <w:rsid w:val="00F069EA"/>
    <w:rsid w:val="00F06D2D"/>
    <w:rsid w:val="00F07F9B"/>
    <w:rsid w:val="00F10132"/>
    <w:rsid w:val="00F10534"/>
    <w:rsid w:val="00F10610"/>
    <w:rsid w:val="00F11AB6"/>
    <w:rsid w:val="00F128BB"/>
    <w:rsid w:val="00F13737"/>
    <w:rsid w:val="00F15283"/>
    <w:rsid w:val="00F15B8E"/>
    <w:rsid w:val="00F15F95"/>
    <w:rsid w:val="00F1657E"/>
    <w:rsid w:val="00F1677E"/>
    <w:rsid w:val="00F20140"/>
    <w:rsid w:val="00F20999"/>
    <w:rsid w:val="00F20A17"/>
    <w:rsid w:val="00F21CBD"/>
    <w:rsid w:val="00F22330"/>
    <w:rsid w:val="00F22385"/>
    <w:rsid w:val="00F23180"/>
    <w:rsid w:val="00F23C00"/>
    <w:rsid w:val="00F24901"/>
    <w:rsid w:val="00F263B2"/>
    <w:rsid w:val="00F26622"/>
    <w:rsid w:val="00F30662"/>
    <w:rsid w:val="00F30B6E"/>
    <w:rsid w:val="00F31292"/>
    <w:rsid w:val="00F33C94"/>
    <w:rsid w:val="00F33D95"/>
    <w:rsid w:val="00F34AC4"/>
    <w:rsid w:val="00F34EDA"/>
    <w:rsid w:val="00F35B39"/>
    <w:rsid w:val="00F36052"/>
    <w:rsid w:val="00F362AF"/>
    <w:rsid w:val="00F36490"/>
    <w:rsid w:val="00F37441"/>
    <w:rsid w:val="00F37582"/>
    <w:rsid w:val="00F3788A"/>
    <w:rsid w:val="00F37B4B"/>
    <w:rsid w:val="00F4164A"/>
    <w:rsid w:val="00F41B6F"/>
    <w:rsid w:val="00F4207A"/>
    <w:rsid w:val="00F430DE"/>
    <w:rsid w:val="00F447C0"/>
    <w:rsid w:val="00F448B3"/>
    <w:rsid w:val="00F44A04"/>
    <w:rsid w:val="00F450F7"/>
    <w:rsid w:val="00F47CD6"/>
    <w:rsid w:val="00F47CDB"/>
    <w:rsid w:val="00F47D8F"/>
    <w:rsid w:val="00F47DCD"/>
    <w:rsid w:val="00F50B6F"/>
    <w:rsid w:val="00F51793"/>
    <w:rsid w:val="00F53198"/>
    <w:rsid w:val="00F53E47"/>
    <w:rsid w:val="00F54221"/>
    <w:rsid w:val="00F54FA5"/>
    <w:rsid w:val="00F551CB"/>
    <w:rsid w:val="00F5619E"/>
    <w:rsid w:val="00F5796B"/>
    <w:rsid w:val="00F60E66"/>
    <w:rsid w:val="00F6221F"/>
    <w:rsid w:val="00F62A09"/>
    <w:rsid w:val="00F62CAB"/>
    <w:rsid w:val="00F63110"/>
    <w:rsid w:val="00F636E0"/>
    <w:rsid w:val="00F63BCF"/>
    <w:rsid w:val="00F64114"/>
    <w:rsid w:val="00F64E86"/>
    <w:rsid w:val="00F65C22"/>
    <w:rsid w:val="00F65E13"/>
    <w:rsid w:val="00F65F87"/>
    <w:rsid w:val="00F66BA6"/>
    <w:rsid w:val="00F66FB1"/>
    <w:rsid w:val="00F675D6"/>
    <w:rsid w:val="00F70ECE"/>
    <w:rsid w:val="00F71090"/>
    <w:rsid w:val="00F7150B"/>
    <w:rsid w:val="00F71673"/>
    <w:rsid w:val="00F72884"/>
    <w:rsid w:val="00F73464"/>
    <w:rsid w:val="00F735A6"/>
    <w:rsid w:val="00F73D1E"/>
    <w:rsid w:val="00F749A6"/>
    <w:rsid w:val="00F74F81"/>
    <w:rsid w:val="00F7511E"/>
    <w:rsid w:val="00F76434"/>
    <w:rsid w:val="00F766C9"/>
    <w:rsid w:val="00F7730D"/>
    <w:rsid w:val="00F77C70"/>
    <w:rsid w:val="00F810E7"/>
    <w:rsid w:val="00F8154F"/>
    <w:rsid w:val="00F81731"/>
    <w:rsid w:val="00F82182"/>
    <w:rsid w:val="00F82E74"/>
    <w:rsid w:val="00F83C12"/>
    <w:rsid w:val="00F8455A"/>
    <w:rsid w:val="00F84630"/>
    <w:rsid w:val="00F84CB4"/>
    <w:rsid w:val="00F84F91"/>
    <w:rsid w:val="00F85418"/>
    <w:rsid w:val="00F85623"/>
    <w:rsid w:val="00F9000B"/>
    <w:rsid w:val="00F902CE"/>
    <w:rsid w:val="00F908DC"/>
    <w:rsid w:val="00F92A01"/>
    <w:rsid w:val="00F9548F"/>
    <w:rsid w:val="00F96069"/>
    <w:rsid w:val="00F96375"/>
    <w:rsid w:val="00F96680"/>
    <w:rsid w:val="00F967B1"/>
    <w:rsid w:val="00F97B12"/>
    <w:rsid w:val="00F97E89"/>
    <w:rsid w:val="00FA05E5"/>
    <w:rsid w:val="00FA0EEF"/>
    <w:rsid w:val="00FA22C5"/>
    <w:rsid w:val="00FA2365"/>
    <w:rsid w:val="00FA2AB0"/>
    <w:rsid w:val="00FA39D7"/>
    <w:rsid w:val="00FA4933"/>
    <w:rsid w:val="00FA57DA"/>
    <w:rsid w:val="00FB05E4"/>
    <w:rsid w:val="00FB0EA8"/>
    <w:rsid w:val="00FB325D"/>
    <w:rsid w:val="00FB3287"/>
    <w:rsid w:val="00FB3D11"/>
    <w:rsid w:val="00FB4495"/>
    <w:rsid w:val="00FB578D"/>
    <w:rsid w:val="00FB60B8"/>
    <w:rsid w:val="00FB6136"/>
    <w:rsid w:val="00FB6F10"/>
    <w:rsid w:val="00FC303F"/>
    <w:rsid w:val="00FC340D"/>
    <w:rsid w:val="00FC34CA"/>
    <w:rsid w:val="00FC5C13"/>
    <w:rsid w:val="00FC79C8"/>
    <w:rsid w:val="00FD03F5"/>
    <w:rsid w:val="00FD15F2"/>
    <w:rsid w:val="00FD20ED"/>
    <w:rsid w:val="00FD2113"/>
    <w:rsid w:val="00FD2382"/>
    <w:rsid w:val="00FD323A"/>
    <w:rsid w:val="00FD3694"/>
    <w:rsid w:val="00FD3D27"/>
    <w:rsid w:val="00FD4D9F"/>
    <w:rsid w:val="00FD5159"/>
    <w:rsid w:val="00FD52DC"/>
    <w:rsid w:val="00FD5531"/>
    <w:rsid w:val="00FE0B18"/>
    <w:rsid w:val="00FE22C3"/>
    <w:rsid w:val="00FE29A9"/>
    <w:rsid w:val="00FE5811"/>
    <w:rsid w:val="00FE7F42"/>
    <w:rsid w:val="00FF02DE"/>
    <w:rsid w:val="00FF18D8"/>
    <w:rsid w:val="00FF19A0"/>
    <w:rsid w:val="00FF1A06"/>
    <w:rsid w:val="00FF1C2D"/>
    <w:rsid w:val="00FF3862"/>
    <w:rsid w:val="00FF3C6F"/>
    <w:rsid w:val="00FF433C"/>
    <w:rsid w:val="00FF567A"/>
    <w:rsid w:val="00FF5A1D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B9B3580E-2999-4FD0-BAFD-8B7F5D1905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565D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CF7B0B"/>
    <w:pPr>
      <w:outlineLvl w:val="3"/>
    </w:pPr>
    <w:rPr>
      <w:b/>
      <w:bCs/>
      <w:i/>
      <w:iCs/>
      <w:color w:val="1982B4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1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F447C0"/>
    <w:pPr>
      <w:numPr>
        <w:numId w:val="35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Caption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Normal"/>
    <w:link w:val="Q-NormalChar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A34029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CF7B0B"/>
    <w:rPr>
      <w:rFonts w:ascii="GHEA Grapalat" w:hAnsi="GHEA Grapalat" w:cs="Arial"/>
      <w:b/>
      <w:bCs/>
      <w:i/>
      <w:iCs/>
      <w:color w:val="1982B4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F967B1"/>
    <w:pPr>
      <w:spacing w:before="360"/>
      <w:ind w:firstLine="0"/>
    </w:pPr>
    <w:rPr>
      <w:sz w:val="22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F967B1"/>
    <w:rPr>
      <w:rFonts w:ascii="GHEA Grapalat" w:eastAsiaTheme="majorEastAsia" w:hAnsi="GHEA Grapalat" w:cs="Arial"/>
      <w:b/>
      <w:bCs/>
      <w:color w:val="0070C0"/>
      <w:sz w:val="26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A34029"/>
    <w:pPr>
      <w:ind w:firstLine="360"/>
    </w:pPr>
    <w:rPr>
      <w:rFonts w:eastAsiaTheme="majorEastAsia"/>
      <w:b/>
      <w:bCs/>
      <w:i/>
      <w:color w:val="2F5496" w:themeColor="accent1" w:themeShade="BF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A34029"/>
    <w:rPr>
      <w:rFonts w:ascii="GHEA Grapalat" w:eastAsiaTheme="majorEastAsia" w:hAnsi="GHEA Grapalat" w:cs="Arial"/>
      <w:b/>
      <w:bCs/>
      <w:i/>
      <w:iCs w:val="0"/>
      <w:color w:val="2F5496" w:themeColor="accent1" w:themeShade="BF"/>
      <w:kern w:val="2"/>
      <w:sz w:val="20"/>
      <w:szCs w:val="20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A34029"/>
    <w:pPr>
      <w:jc w:val="center"/>
    </w:pPr>
    <w:rPr>
      <w:color w:val="0070C0"/>
    </w:r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A34029"/>
    <w:rPr>
      <w:rFonts w:ascii="GHEA Grapalat" w:hAnsi="GHEA Grapalat" w:cs="Arial"/>
      <w:b/>
      <w:bCs/>
      <w:i/>
      <w:iCs/>
      <w:color w:val="0070C0"/>
      <w:sz w:val="26"/>
      <w:szCs w:val="26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2206B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66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2206B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67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68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69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0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1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2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  <w:style w:type="table" w:styleId="ListTable2-Accent6">
    <w:name w:val="List Table 2 Accent 6"/>
    <w:basedOn w:val="TableNormal"/>
    <w:uiPriority w:val="47"/>
    <w:rsid w:val="00F3744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bottom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10">
    <w:name w:val="Сетка таблицы1"/>
    <w:basedOn w:val="TableNormal"/>
    <w:next w:val="TableGrid"/>
    <w:uiPriority w:val="39"/>
    <w:rsid w:val="00207B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-Accent6">
    <w:name w:val="Grid Table 4 Accent 6"/>
    <w:basedOn w:val="TableNormal"/>
    <w:uiPriority w:val="49"/>
    <w:rsid w:val="00A34029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PlainTable3">
    <w:name w:val="Plain Table 3"/>
    <w:basedOn w:val="TableNormal"/>
    <w:uiPriority w:val="43"/>
    <w:rsid w:val="00E61834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GridTable5Dark-Accent2">
    <w:name w:val="Grid Table 5 Dark Accent 2"/>
    <w:basedOn w:val="TableNormal"/>
    <w:uiPriority w:val="50"/>
    <w:rsid w:val="00841F84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7CAAC" w:themeFill="accent2" w:themeFillTint="66"/>
      </w:tcPr>
    </w:tblStylePr>
  </w:style>
  <w:style w:type="table" w:styleId="GridTable4-Accent4">
    <w:name w:val="Grid Table 4 Accent 4"/>
    <w:basedOn w:val="TableNormal"/>
    <w:uiPriority w:val="49"/>
    <w:rsid w:val="00841F84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GridTable6Colorful-Accent2">
    <w:name w:val="Grid Table 6 Colorful Accent 2"/>
    <w:basedOn w:val="TableNormal"/>
    <w:uiPriority w:val="51"/>
    <w:rsid w:val="00841F84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character" w:customStyle="1" w:styleId="Q-NormalChar">
    <w:name w:val="Q-Normal Char"/>
    <w:basedOn w:val="DefaultParagraphFont"/>
    <w:link w:val="Q-Normal"/>
    <w:rsid w:val="00EE5A21"/>
    <w:rPr>
      <w:rFonts w:ascii="GHEA Grapalat" w:hAnsi="GHEA Grapalat" w:cs="Arial"/>
      <w:sz w:val="20"/>
      <w:szCs w:val="20"/>
      <w:lang w:val="hy-AM"/>
    </w:rPr>
  </w:style>
  <w:style w:type="paragraph" w:customStyle="1" w:styleId="Patasxan">
    <w:name w:val="Patasxan"/>
    <w:basedOn w:val="Q-Normal"/>
    <w:link w:val="PatasxanChar"/>
    <w:qFormat/>
    <w:rsid w:val="004909E3"/>
    <w:pPr>
      <w:numPr>
        <w:numId w:val="11"/>
      </w:numPr>
    </w:pPr>
    <w:rPr>
      <w:color w:val="11597D"/>
    </w:rPr>
  </w:style>
  <w:style w:type="character" w:customStyle="1" w:styleId="PatasxanChar">
    <w:name w:val="Patasxan Char"/>
    <w:basedOn w:val="Q-NormalChar"/>
    <w:link w:val="Patasxan"/>
    <w:rsid w:val="004909E3"/>
    <w:rPr>
      <w:rFonts w:ascii="GHEA Grapalat" w:hAnsi="GHEA Grapalat" w:cs="Arial"/>
      <w:color w:val="11597D"/>
      <w:sz w:val="20"/>
      <w:szCs w:val="20"/>
      <w:lang w:val="hy-AM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1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5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709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1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4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2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88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04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7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6492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6.bin"/><Relationship Id="rId671" Type="http://schemas.openxmlformats.org/officeDocument/2006/relationships/oleObject" Target="embeddings/oleObject260.bin"/><Relationship Id="rId21" Type="http://schemas.openxmlformats.org/officeDocument/2006/relationships/image" Target="media/image12.emf"/><Relationship Id="rId324" Type="http://schemas.openxmlformats.org/officeDocument/2006/relationships/oleObject" Target="embeddings/oleObject115.bin"/><Relationship Id="rId531" Type="http://schemas.openxmlformats.org/officeDocument/2006/relationships/image" Target="media/image281.emf"/><Relationship Id="rId629" Type="http://schemas.openxmlformats.org/officeDocument/2006/relationships/oleObject" Target="embeddings/oleObject242.bin"/><Relationship Id="rId170" Type="http://schemas.openxmlformats.org/officeDocument/2006/relationships/image" Target="media/image84.emf"/><Relationship Id="rId268" Type="http://schemas.openxmlformats.org/officeDocument/2006/relationships/diagramLayout" Target="diagrams/layout7.xml"/><Relationship Id="rId475" Type="http://schemas.openxmlformats.org/officeDocument/2006/relationships/oleObject" Target="embeddings/oleObject181.bin"/><Relationship Id="rId682" Type="http://schemas.openxmlformats.org/officeDocument/2006/relationships/image" Target="media/image355.emf"/><Relationship Id="rId32" Type="http://schemas.openxmlformats.org/officeDocument/2006/relationships/oleObject" Target="embeddings/oleObject8.bin"/><Relationship Id="rId128" Type="http://schemas.openxmlformats.org/officeDocument/2006/relationships/oleObject" Target="embeddings/oleObject42.bin"/><Relationship Id="rId335" Type="http://schemas.openxmlformats.org/officeDocument/2006/relationships/image" Target="media/image176.png"/><Relationship Id="rId542" Type="http://schemas.openxmlformats.org/officeDocument/2006/relationships/oleObject" Target="embeddings/oleObject214.bin"/><Relationship Id="rId181" Type="http://schemas.openxmlformats.org/officeDocument/2006/relationships/oleObject" Target="embeddings/oleObject59.bin"/><Relationship Id="rId402" Type="http://schemas.openxmlformats.org/officeDocument/2006/relationships/oleObject" Target="embeddings/oleObject143.bin"/><Relationship Id="rId279" Type="http://schemas.openxmlformats.org/officeDocument/2006/relationships/image" Target="media/image138.png"/><Relationship Id="rId486" Type="http://schemas.openxmlformats.org/officeDocument/2006/relationships/image" Target="media/image258.emf"/><Relationship Id="rId693" Type="http://schemas.openxmlformats.org/officeDocument/2006/relationships/oleObject" Target="embeddings/oleObject271.bin"/><Relationship Id="rId707" Type="http://schemas.openxmlformats.org/officeDocument/2006/relationships/oleObject" Target="embeddings/oleObject278.bin"/><Relationship Id="rId43" Type="http://schemas.openxmlformats.org/officeDocument/2006/relationships/image" Target="media/image27.emf"/><Relationship Id="rId139" Type="http://schemas.openxmlformats.org/officeDocument/2006/relationships/diagramData" Target="diagrams/data5.xml"/><Relationship Id="rId346" Type="http://schemas.openxmlformats.org/officeDocument/2006/relationships/image" Target="media/image183.png"/><Relationship Id="rId553" Type="http://schemas.openxmlformats.org/officeDocument/2006/relationships/image" Target="media/image294.png"/><Relationship Id="rId760" Type="http://schemas.openxmlformats.org/officeDocument/2006/relationships/image" Target="media/image398.png"/><Relationship Id="rId192" Type="http://schemas.openxmlformats.org/officeDocument/2006/relationships/oleObject" Target="embeddings/oleObject64.bin"/><Relationship Id="rId206" Type="http://schemas.openxmlformats.org/officeDocument/2006/relationships/oleObject" Target="embeddings/oleObject71.bin"/><Relationship Id="rId413" Type="http://schemas.openxmlformats.org/officeDocument/2006/relationships/image" Target="media/image223.emf"/><Relationship Id="rId497" Type="http://schemas.openxmlformats.org/officeDocument/2006/relationships/oleObject" Target="embeddings/oleObject192.bin"/><Relationship Id="rId620" Type="http://schemas.openxmlformats.org/officeDocument/2006/relationships/image" Target="media/image326.emf"/><Relationship Id="rId718" Type="http://schemas.openxmlformats.org/officeDocument/2006/relationships/image" Target="media/image373.emf"/><Relationship Id="rId357" Type="http://schemas.openxmlformats.org/officeDocument/2006/relationships/image" Target="media/image194.png"/><Relationship Id="rId54" Type="http://schemas.openxmlformats.org/officeDocument/2006/relationships/oleObject" Target="embeddings/oleObject12.bin"/><Relationship Id="rId217" Type="http://schemas.openxmlformats.org/officeDocument/2006/relationships/oleObject" Target="embeddings/oleObject77.bin"/><Relationship Id="rId564" Type="http://schemas.openxmlformats.org/officeDocument/2006/relationships/oleObject" Target="embeddings/oleObject220.bin"/><Relationship Id="rId424" Type="http://schemas.openxmlformats.org/officeDocument/2006/relationships/oleObject" Target="embeddings/oleObject154.bin"/><Relationship Id="rId631" Type="http://schemas.openxmlformats.org/officeDocument/2006/relationships/oleObject" Target="embeddings/oleObject243.bin"/><Relationship Id="rId729" Type="http://schemas.openxmlformats.org/officeDocument/2006/relationships/oleObject" Target="embeddings/oleObject289.bin"/><Relationship Id="rId270" Type="http://schemas.openxmlformats.org/officeDocument/2006/relationships/diagramColors" Target="diagrams/colors7.xml"/><Relationship Id="rId65" Type="http://schemas.openxmlformats.org/officeDocument/2006/relationships/diagramData" Target="diagrams/data2.xml"/><Relationship Id="rId130" Type="http://schemas.openxmlformats.org/officeDocument/2006/relationships/oleObject" Target="embeddings/oleObject43.bin"/><Relationship Id="rId368" Type="http://schemas.openxmlformats.org/officeDocument/2006/relationships/oleObject" Target="embeddings/oleObject126.bin"/><Relationship Id="rId575" Type="http://schemas.microsoft.com/office/2007/relationships/diagramDrawing" Target="diagrams/drawing8.xml"/><Relationship Id="rId228" Type="http://schemas.openxmlformats.org/officeDocument/2006/relationships/image" Target="media/image114.emf"/><Relationship Id="rId435" Type="http://schemas.openxmlformats.org/officeDocument/2006/relationships/image" Target="media/image234.emf"/><Relationship Id="rId642" Type="http://schemas.openxmlformats.org/officeDocument/2006/relationships/image" Target="media/image337.emf"/><Relationship Id="rId281" Type="http://schemas.openxmlformats.org/officeDocument/2006/relationships/image" Target="media/image140.jpg"/><Relationship Id="rId502" Type="http://schemas.openxmlformats.org/officeDocument/2006/relationships/image" Target="media/image266.emf"/><Relationship Id="rId76" Type="http://schemas.openxmlformats.org/officeDocument/2006/relationships/diagramQuickStyle" Target="diagrams/quickStyle3.xml"/><Relationship Id="rId141" Type="http://schemas.openxmlformats.org/officeDocument/2006/relationships/diagramQuickStyle" Target="diagrams/quickStyle5.xml"/><Relationship Id="rId379" Type="http://schemas.openxmlformats.org/officeDocument/2006/relationships/image" Target="media/image206.emf"/><Relationship Id="rId586" Type="http://schemas.microsoft.com/office/2007/relationships/diagramDrawing" Target="diagrams/drawing9.xml"/><Relationship Id="rId7" Type="http://schemas.openxmlformats.org/officeDocument/2006/relationships/endnotes" Target="endnotes.xml"/><Relationship Id="rId239" Type="http://schemas.openxmlformats.org/officeDocument/2006/relationships/oleObject" Target="embeddings/oleObject88.bin"/><Relationship Id="rId446" Type="http://schemas.openxmlformats.org/officeDocument/2006/relationships/oleObject" Target="embeddings/oleObject165.bin"/><Relationship Id="rId653" Type="http://schemas.openxmlformats.org/officeDocument/2006/relationships/image" Target="media/image343.emf"/><Relationship Id="rId292" Type="http://schemas.openxmlformats.org/officeDocument/2006/relationships/image" Target="media/image147.png"/><Relationship Id="rId306" Type="http://schemas.openxmlformats.org/officeDocument/2006/relationships/image" Target="media/image156.png"/><Relationship Id="rId87" Type="http://schemas.openxmlformats.org/officeDocument/2006/relationships/image" Target="media/image42.emf"/><Relationship Id="rId513" Type="http://schemas.openxmlformats.org/officeDocument/2006/relationships/oleObject" Target="embeddings/oleObject200.bin"/><Relationship Id="rId597" Type="http://schemas.openxmlformats.org/officeDocument/2006/relationships/image" Target="media/image313.emf"/><Relationship Id="rId720" Type="http://schemas.openxmlformats.org/officeDocument/2006/relationships/image" Target="media/image374.emf"/><Relationship Id="rId152" Type="http://schemas.openxmlformats.org/officeDocument/2006/relationships/image" Target="media/image69.emf"/><Relationship Id="rId457" Type="http://schemas.openxmlformats.org/officeDocument/2006/relationships/oleObject" Target="embeddings/oleObject172.bin"/><Relationship Id="rId664" Type="http://schemas.openxmlformats.org/officeDocument/2006/relationships/diagramColors" Target="diagrams/colors11.xml"/><Relationship Id="rId14" Type="http://schemas.openxmlformats.org/officeDocument/2006/relationships/image" Target="media/image6.jpeg"/><Relationship Id="rId317" Type="http://schemas.openxmlformats.org/officeDocument/2006/relationships/image" Target="media/image162.png"/><Relationship Id="rId524" Type="http://schemas.openxmlformats.org/officeDocument/2006/relationships/image" Target="media/image277.emf"/><Relationship Id="rId731" Type="http://schemas.openxmlformats.org/officeDocument/2006/relationships/oleObject" Target="embeddings/oleObject290.bin"/><Relationship Id="rId98" Type="http://schemas.openxmlformats.org/officeDocument/2006/relationships/image" Target="media/image45.emf"/><Relationship Id="rId163" Type="http://schemas.openxmlformats.org/officeDocument/2006/relationships/image" Target="media/image78.png"/><Relationship Id="rId370" Type="http://schemas.openxmlformats.org/officeDocument/2006/relationships/oleObject" Target="embeddings/oleObject127.bin"/><Relationship Id="rId230" Type="http://schemas.openxmlformats.org/officeDocument/2006/relationships/image" Target="media/image115.emf"/><Relationship Id="rId468" Type="http://schemas.openxmlformats.org/officeDocument/2006/relationships/image" Target="media/image249.emf"/><Relationship Id="rId675" Type="http://schemas.openxmlformats.org/officeDocument/2006/relationships/oleObject" Target="embeddings/oleObject262.bin"/><Relationship Id="rId25" Type="http://schemas.openxmlformats.org/officeDocument/2006/relationships/image" Target="media/image14.emf"/><Relationship Id="rId328" Type="http://schemas.openxmlformats.org/officeDocument/2006/relationships/oleObject" Target="embeddings/oleObject116.bin"/><Relationship Id="rId535" Type="http://schemas.openxmlformats.org/officeDocument/2006/relationships/image" Target="media/image283.emf"/><Relationship Id="rId742" Type="http://schemas.openxmlformats.org/officeDocument/2006/relationships/oleObject" Target="embeddings/oleObject293.bin"/><Relationship Id="rId174" Type="http://schemas.openxmlformats.org/officeDocument/2006/relationships/image" Target="media/image86.emf"/><Relationship Id="rId381" Type="http://schemas.openxmlformats.org/officeDocument/2006/relationships/image" Target="media/image207.emf"/><Relationship Id="rId602" Type="http://schemas.openxmlformats.org/officeDocument/2006/relationships/oleObject" Target="embeddings/oleObject229.bin"/><Relationship Id="rId241" Type="http://schemas.openxmlformats.org/officeDocument/2006/relationships/oleObject" Target="embeddings/oleObject89.bin"/><Relationship Id="rId479" Type="http://schemas.openxmlformats.org/officeDocument/2006/relationships/oleObject" Target="embeddings/oleObject183.bin"/><Relationship Id="rId686" Type="http://schemas.openxmlformats.org/officeDocument/2006/relationships/image" Target="media/image357.emf"/><Relationship Id="rId36" Type="http://schemas.openxmlformats.org/officeDocument/2006/relationships/image" Target="media/image20.png"/><Relationship Id="rId339" Type="http://schemas.openxmlformats.org/officeDocument/2006/relationships/image" Target="media/image179.emf"/><Relationship Id="rId546" Type="http://schemas.openxmlformats.org/officeDocument/2006/relationships/oleObject" Target="embeddings/oleObject216.bin"/><Relationship Id="rId753" Type="http://schemas.openxmlformats.org/officeDocument/2006/relationships/image" Target="media/image391.jpg"/><Relationship Id="rId101" Type="http://schemas.openxmlformats.org/officeDocument/2006/relationships/image" Target="media/image47.emf"/><Relationship Id="rId185" Type="http://schemas.openxmlformats.org/officeDocument/2006/relationships/image" Target="media/image93.emf"/><Relationship Id="rId406" Type="http://schemas.openxmlformats.org/officeDocument/2006/relationships/oleObject" Target="embeddings/oleObject145.bin"/><Relationship Id="rId392" Type="http://schemas.openxmlformats.org/officeDocument/2006/relationships/oleObject" Target="embeddings/oleObject138.bin"/><Relationship Id="rId613" Type="http://schemas.openxmlformats.org/officeDocument/2006/relationships/oleObject" Target="embeddings/oleObject234.bin"/><Relationship Id="rId697" Type="http://schemas.openxmlformats.org/officeDocument/2006/relationships/oleObject" Target="embeddings/oleObject273.bin"/><Relationship Id="rId252" Type="http://schemas.openxmlformats.org/officeDocument/2006/relationships/image" Target="media/image126.emf"/><Relationship Id="rId47" Type="http://schemas.openxmlformats.org/officeDocument/2006/relationships/oleObject" Target="embeddings/oleObject11.bin"/><Relationship Id="rId112" Type="http://schemas.openxmlformats.org/officeDocument/2006/relationships/oleObject" Target="embeddings/oleObject33.bin"/><Relationship Id="rId557" Type="http://schemas.openxmlformats.org/officeDocument/2006/relationships/image" Target="media/image298.jpg"/><Relationship Id="rId764" Type="http://schemas.openxmlformats.org/officeDocument/2006/relationships/footer" Target="footer2.xml"/><Relationship Id="rId196" Type="http://schemas.openxmlformats.org/officeDocument/2006/relationships/oleObject" Target="embeddings/oleObject66.bin"/><Relationship Id="rId417" Type="http://schemas.openxmlformats.org/officeDocument/2006/relationships/image" Target="media/image225.emf"/><Relationship Id="rId624" Type="http://schemas.openxmlformats.org/officeDocument/2006/relationships/image" Target="media/image328.emf"/><Relationship Id="rId263" Type="http://schemas.openxmlformats.org/officeDocument/2006/relationships/diagramLayout" Target="diagrams/layout6.xml"/><Relationship Id="rId470" Type="http://schemas.openxmlformats.org/officeDocument/2006/relationships/image" Target="media/image250.emf"/><Relationship Id="rId58" Type="http://schemas.openxmlformats.org/officeDocument/2006/relationships/oleObject" Target="embeddings/oleObject14.bin"/><Relationship Id="rId123" Type="http://schemas.openxmlformats.org/officeDocument/2006/relationships/image" Target="media/image57.emf"/><Relationship Id="rId330" Type="http://schemas.openxmlformats.org/officeDocument/2006/relationships/image" Target="media/image172.png"/><Relationship Id="rId568" Type="http://schemas.openxmlformats.org/officeDocument/2006/relationships/oleObject" Target="embeddings/oleObject222.bin"/><Relationship Id="rId428" Type="http://schemas.openxmlformats.org/officeDocument/2006/relationships/oleObject" Target="embeddings/oleObject156.bin"/><Relationship Id="rId635" Type="http://schemas.openxmlformats.org/officeDocument/2006/relationships/oleObject" Target="embeddings/oleObject245.bin"/><Relationship Id="rId274" Type="http://schemas.openxmlformats.org/officeDocument/2006/relationships/image" Target="media/image133.png"/><Relationship Id="rId481" Type="http://schemas.openxmlformats.org/officeDocument/2006/relationships/oleObject" Target="embeddings/oleObject184.bin"/><Relationship Id="rId702" Type="http://schemas.openxmlformats.org/officeDocument/2006/relationships/image" Target="media/image365.emf"/><Relationship Id="rId69" Type="http://schemas.microsoft.com/office/2007/relationships/diagramDrawing" Target="diagrams/drawing2.xml"/><Relationship Id="rId134" Type="http://schemas.openxmlformats.org/officeDocument/2006/relationships/oleObject" Target="embeddings/oleObject45.bin"/><Relationship Id="rId579" Type="http://schemas.openxmlformats.org/officeDocument/2006/relationships/oleObject" Target="embeddings/oleObject225.bin"/><Relationship Id="rId341" Type="http://schemas.openxmlformats.org/officeDocument/2006/relationships/image" Target="media/image180.png"/><Relationship Id="rId439" Type="http://schemas.openxmlformats.org/officeDocument/2006/relationships/image" Target="media/image236.emf"/><Relationship Id="rId646" Type="http://schemas.openxmlformats.org/officeDocument/2006/relationships/image" Target="media/image339.emf"/><Relationship Id="rId201" Type="http://schemas.openxmlformats.org/officeDocument/2006/relationships/image" Target="media/image101.emf"/><Relationship Id="rId285" Type="http://schemas.openxmlformats.org/officeDocument/2006/relationships/image" Target="media/image143.emf"/><Relationship Id="rId506" Type="http://schemas.openxmlformats.org/officeDocument/2006/relationships/image" Target="media/image268.emf"/><Relationship Id="rId492" Type="http://schemas.openxmlformats.org/officeDocument/2006/relationships/image" Target="media/image261.emf"/><Relationship Id="rId713" Type="http://schemas.openxmlformats.org/officeDocument/2006/relationships/oleObject" Target="embeddings/oleObject281.bin"/><Relationship Id="rId145" Type="http://schemas.openxmlformats.org/officeDocument/2006/relationships/oleObject" Target="embeddings/oleObject48.bin"/><Relationship Id="rId352" Type="http://schemas.openxmlformats.org/officeDocument/2006/relationships/image" Target="media/image189.jpg"/><Relationship Id="rId212" Type="http://schemas.openxmlformats.org/officeDocument/2006/relationships/oleObject" Target="embeddings/oleObject74.bin"/><Relationship Id="rId657" Type="http://schemas.openxmlformats.org/officeDocument/2006/relationships/image" Target="media/image345.emf"/><Relationship Id="rId296" Type="http://schemas.openxmlformats.org/officeDocument/2006/relationships/oleObject" Target="embeddings/oleObject104.bin"/><Relationship Id="rId517" Type="http://schemas.openxmlformats.org/officeDocument/2006/relationships/oleObject" Target="embeddings/oleObject202.bin"/><Relationship Id="rId724" Type="http://schemas.openxmlformats.org/officeDocument/2006/relationships/image" Target="media/image376.emf"/><Relationship Id="rId60" Type="http://schemas.openxmlformats.org/officeDocument/2006/relationships/oleObject" Target="embeddings/oleObject15.bin"/><Relationship Id="rId156" Type="http://schemas.openxmlformats.org/officeDocument/2006/relationships/image" Target="media/image71.png"/><Relationship Id="rId363" Type="http://schemas.openxmlformats.org/officeDocument/2006/relationships/image" Target="media/image198.emf"/><Relationship Id="rId570" Type="http://schemas.openxmlformats.org/officeDocument/2006/relationships/oleObject" Target="embeddings/oleObject223.bin"/><Relationship Id="rId223" Type="http://schemas.openxmlformats.org/officeDocument/2006/relationships/oleObject" Target="embeddings/oleObject80.bin"/><Relationship Id="rId430" Type="http://schemas.openxmlformats.org/officeDocument/2006/relationships/oleObject" Target="embeddings/oleObject157.bin"/><Relationship Id="rId668" Type="http://schemas.openxmlformats.org/officeDocument/2006/relationships/image" Target="media/image348.emf"/><Relationship Id="rId18" Type="http://schemas.openxmlformats.org/officeDocument/2006/relationships/image" Target="media/image9.png"/><Relationship Id="rId528" Type="http://schemas.openxmlformats.org/officeDocument/2006/relationships/image" Target="media/image279.emf"/><Relationship Id="rId735" Type="http://schemas.openxmlformats.org/officeDocument/2006/relationships/diagramLayout" Target="diagrams/layout12.xml"/><Relationship Id="rId167" Type="http://schemas.openxmlformats.org/officeDocument/2006/relationships/image" Target="media/image82.jpg"/><Relationship Id="rId374" Type="http://schemas.openxmlformats.org/officeDocument/2006/relationships/oleObject" Target="embeddings/oleObject129.bin"/><Relationship Id="rId581" Type="http://schemas.openxmlformats.org/officeDocument/2006/relationships/oleObject" Target="embeddings/oleObject226.bin"/><Relationship Id="rId71" Type="http://schemas.openxmlformats.org/officeDocument/2006/relationships/oleObject" Target="embeddings/oleObject18.bin"/><Relationship Id="rId234" Type="http://schemas.openxmlformats.org/officeDocument/2006/relationships/image" Target="media/image117.emf"/><Relationship Id="rId679" Type="http://schemas.openxmlformats.org/officeDocument/2006/relationships/oleObject" Target="embeddings/oleObject264.bin"/><Relationship Id="rId2" Type="http://schemas.openxmlformats.org/officeDocument/2006/relationships/numbering" Target="numbering.xml"/><Relationship Id="rId29" Type="http://schemas.openxmlformats.org/officeDocument/2006/relationships/image" Target="media/image16.emf"/><Relationship Id="rId441" Type="http://schemas.openxmlformats.org/officeDocument/2006/relationships/image" Target="media/image237.emf"/><Relationship Id="rId539" Type="http://schemas.openxmlformats.org/officeDocument/2006/relationships/image" Target="media/image285.emf"/><Relationship Id="rId746" Type="http://schemas.openxmlformats.org/officeDocument/2006/relationships/oleObject" Target="embeddings/oleObject294.bin"/><Relationship Id="rId178" Type="http://schemas.openxmlformats.org/officeDocument/2006/relationships/image" Target="media/image89.emf"/><Relationship Id="rId301" Type="http://schemas.openxmlformats.org/officeDocument/2006/relationships/oleObject" Target="embeddings/oleObject106.bin"/><Relationship Id="rId82" Type="http://schemas.openxmlformats.org/officeDocument/2006/relationships/oleObject" Target="embeddings/oleObject21.bin"/><Relationship Id="rId385" Type="http://schemas.openxmlformats.org/officeDocument/2006/relationships/image" Target="media/image209.emf"/><Relationship Id="rId592" Type="http://schemas.openxmlformats.org/officeDocument/2006/relationships/diagramColors" Target="diagrams/colors10.xml"/><Relationship Id="rId606" Type="http://schemas.openxmlformats.org/officeDocument/2006/relationships/oleObject" Target="embeddings/oleObject231.bin"/><Relationship Id="rId245" Type="http://schemas.openxmlformats.org/officeDocument/2006/relationships/oleObject" Target="embeddings/oleObject91.bin"/><Relationship Id="rId452" Type="http://schemas.openxmlformats.org/officeDocument/2006/relationships/oleObject" Target="embeddings/oleObject170.bin"/><Relationship Id="rId105" Type="http://schemas.openxmlformats.org/officeDocument/2006/relationships/image" Target="media/image49.emf"/><Relationship Id="rId312" Type="http://schemas.openxmlformats.org/officeDocument/2006/relationships/oleObject" Target="embeddings/oleObject111.bin"/><Relationship Id="rId757" Type="http://schemas.openxmlformats.org/officeDocument/2006/relationships/image" Target="media/image395.jpeg"/><Relationship Id="rId93" Type="http://schemas.openxmlformats.org/officeDocument/2006/relationships/diagramData" Target="diagrams/data4.xml"/><Relationship Id="rId189" Type="http://schemas.openxmlformats.org/officeDocument/2006/relationships/image" Target="media/image95.emf"/><Relationship Id="rId396" Type="http://schemas.openxmlformats.org/officeDocument/2006/relationships/oleObject" Target="embeddings/oleObject140.bin"/><Relationship Id="rId617" Type="http://schemas.openxmlformats.org/officeDocument/2006/relationships/oleObject" Target="embeddings/oleObject236.bin"/><Relationship Id="rId256" Type="http://schemas.openxmlformats.org/officeDocument/2006/relationships/image" Target="media/image128.emf"/><Relationship Id="rId463" Type="http://schemas.openxmlformats.org/officeDocument/2006/relationships/oleObject" Target="embeddings/oleObject175.bin"/><Relationship Id="rId670" Type="http://schemas.openxmlformats.org/officeDocument/2006/relationships/image" Target="media/image349.emf"/><Relationship Id="rId116" Type="http://schemas.openxmlformats.org/officeDocument/2006/relationships/oleObject" Target="embeddings/oleObject35.bin"/><Relationship Id="rId323" Type="http://schemas.openxmlformats.org/officeDocument/2006/relationships/image" Target="media/image167.emf"/><Relationship Id="rId530" Type="http://schemas.openxmlformats.org/officeDocument/2006/relationships/image" Target="media/image280.png"/><Relationship Id="rId20" Type="http://schemas.openxmlformats.org/officeDocument/2006/relationships/image" Target="media/image11.png"/><Relationship Id="rId628" Type="http://schemas.openxmlformats.org/officeDocument/2006/relationships/image" Target="media/image330.emf"/><Relationship Id="rId267" Type="http://schemas.openxmlformats.org/officeDocument/2006/relationships/diagramData" Target="diagrams/data7.xml"/><Relationship Id="rId474" Type="http://schemas.openxmlformats.org/officeDocument/2006/relationships/image" Target="media/image252.emf"/><Relationship Id="rId127" Type="http://schemas.openxmlformats.org/officeDocument/2006/relationships/image" Target="media/image59.emf"/><Relationship Id="rId681" Type="http://schemas.openxmlformats.org/officeDocument/2006/relationships/oleObject" Target="embeddings/oleObject265.bin"/><Relationship Id="rId31" Type="http://schemas.openxmlformats.org/officeDocument/2006/relationships/image" Target="media/image17.emf"/><Relationship Id="rId334" Type="http://schemas.openxmlformats.org/officeDocument/2006/relationships/image" Target="media/image175.jfif"/><Relationship Id="rId541" Type="http://schemas.openxmlformats.org/officeDocument/2006/relationships/image" Target="media/image286.emf"/><Relationship Id="rId639" Type="http://schemas.openxmlformats.org/officeDocument/2006/relationships/oleObject" Target="embeddings/oleObject247.bin"/><Relationship Id="rId180" Type="http://schemas.openxmlformats.org/officeDocument/2006/relationships/image" Target="media/image90.emf"/><Relationship Id="rId278" Type="http://schemas.openxmlformats.org/officeDocument/2006/relationships/image" Target="media/image137.png"/><Relationship Id="rId401" Type="http://schemas.openxmlformats.org/officeDocument/2006/relationships/image" Target="media/image217.emf"/><Relationship Id="rId303" Type="http://schemas.openxmlformats.org/officeDocument/2006/relationships/oleObject" Target="embeddings/oleObject107.bin"/><Relationship Id="rId485" Type="http://schemas.openxmlformats.org/officeDocument/2006/relationships/oleObject" Target="embeddings/oleObject186.bin"/><Relationship Id="rId692" Type="http://schemas.openxmlformats.org/officeDocument/2006/relationships/image" Target="media/image360.emf"/><Relationship Id="rId706" Type="http://schemas.openxmlformats.org/officeDocument/2006/relationships/image" Target="media/image367.emf"/><Relationship Id="rId748" Type="http://schemas.openxmlformats.org/officeDocument/2006/relationships/oleObject" Target="embeddings/oleObject295.bin"/><Relationship Id="rId42" Type="http://schemas.openxmlformats.org/officeDocument/2006/relationships/image" Target="media/image26.jpeg"/><Relationship Id="rId84" Type="http://schemas.openxmlformats.org/officeDocument/2006/relationships/oleObject" Target="embeddings/oleObject22.bin"/><Relationship Id="rId138" Type="http://schemas.openxmlformats.org/officeDocument/2006/relationships/oleObject" Target="embeddings/oleObject47.bin"/><Relationship Id="rId345" Type="http://schemas.openxmlformats.org/officeDocument/2006/relationships/oleObject" Target="embeddings/oleObject121.bin"/><Relationship Id="rId387" Type="http://schemas.openxmlformats.org/officeDocument/2006/relationships/image" Target="media/image210.emf"/><Relationship Id="rId510" Type="http://schemas.openxmlformats.org/officeDocument/2006/relationships/image" Target="media/image270.emf"/><Relationship Id="rId552" Type="http://schemas.openxmlformats.org/officeDocument/2006/relationships/image" Target="media/image293.png"/><Relationship Id="rId594" Type="http://schemas.openxmlformats.org/officeDocument/2006/relationships/image" Target="media/image311.emf"/><Relationship Id="rId608" Type="http://schemas.openxmlformats.org/officeDocument/2006/relationships/oleObject" Target="embeddings/oleObject232.bin"/><Relationship Id="rId191" Type="http://schemas.openxmlformats.org/officeDocument/2006/relationships/image" Target="media/image96.emf"/><Relationship Id="rId205" Type="http://schemas.openxmlformats.org/officeDocument/2006/relationships/image" Target="media/image103.emf"/><Relationship Id="rId247" Type="http://schemas.openxmlformats.org/officeDocument/2006/relationships/oleObject" Target="embeddings/oleObject92.bin"/><Relationship Id="rId412" Type="http://schemas.openxmlformats.org/officeDocument/2006/relationships/oleObject" Target="embeddings/oleObject148.bin"/><Relationship Id="rId107" Type="http://schemas.openxmlformats.org/officeDocument/2006/relationships/image" Target="media/image50.emf"/><Relationship Id="rId289" Type="http://schemas.openxmlformats.org/officeDocument/2006/relationships/image" Target="media/image145.emf"/><Relationship Id="rId454" Type="http://schemas.openxmlformats.org/officeDocument/2006/relationships/image" Target="media/image242.emf"/><Relationship Id="rId496" Type="http://schemas.openxmlformats.org/officeDocument/2006/relationships/image" Target="media/image263.emf"/><Relationship Id="rId661" Type="http://schemas.openxmlformats.org/officeDocument/2006/relationships/diagramData" Target="diagrams/data11.xml"/><Relationship Id="rId717" Type="http://schemas.openxmlformats.org/officeDocument/2006/relationships/oleObject" Target="embeddings/oleObject283.bin"/><Relationship Id="rId759" Type="http://schemas.openxmlformats.org/officeDocument/2006/relationships/image" Target="media/image397.jpg"/><Relationship Id="rId11" Type="http://schemas.openxmlformats.org/officeDocument/2006/relationships/image" Target="media/image4.emf"/><Relationship Id="rId53" Type="http://schemas.openxmlformats.org/officeDocument/2006/relationships/image" Target="media/image30.emf"/><Relationship Id="rId149" Type="http://schemas.openxmlformats.org/officeDocument/2006/relationships/oleObject" Target="embeddings/oleObject50.bin"/><Relationship Id="rId314" Type="http://schemas.openxmlformats.org/officeDocument/2006/relationships/oleObject" Target="embeddings/oleObject112.bin"/><Relationship Id="rId356" Type="http://schemas.openxmlformats.org/officeDocument/2006/relationships/image" Target="media/image193.png"/><Relationship Id="rId398" Type="http://schemas.openxmlformats.org/officeDocument/2006/relationships/oleObject" Target="embeddings/oleObject141.bin"/><Relationship Id="rId521" Type="http://schemas.openxmlformats.org/officeDocument/2006/relationships/oleObject" Target="embeddings/oleObject204.bin"/><Relationship Id="rId563" Type="http://schemas.openxmlformats.org/officeDocument/2006/relationships/image" Target="media/image302.emf"/><Relationship Id="rId619" Type="http://schemas.openxmlformats.org/officeDocument/2006/relationships/oleObject" Target="embeddings/oleObject237.bin"/><Relationship Id="rId95" Type="http://schemas.openxmlformats.org/officeDocument/2006/relationships/diagramQuickStyle" Target="diagrams/quickStyle4.xml"/><Relationship Id="rId160" Type="http://schemas.openxmlformats.org/officeDocument/2006/relationships/image" Target="media/image75.png"/><Relationship Id="rId216" Type="http://schemas.openxmlformats.org/officeDocument/2006/relationships/image" Target="media/image108.emf"/><Relationship Id="rId423" Type="http://schemas.openxmlformats.org/officeDocument/2006/relationships/image" Target="media/image228.emf"/><Relationship Id="rId258" Type="http://schemas.openxmlformats.org/officeDocument/2006/relationships/image" Target="media/image129.emf"/><Relationship Id="rId465" Type="http://schemas.openxmlformats.org/officeDocument/2006/relationships/oleObject" Target="embeddings/oleObject176.bin"/><Relationship Id="rId630" Type="http://schemas.openxmlformats.org/officeDocument/2006/relationships/image" Target="media/image331.emf"/><Relationship Id="rId672" Type="http://schemas.openxmlformats.org/officeDocument/2006/relationships/image" Target="media/image350.emf"/><Relationship Id="rId728" Type="http://schemas.openxmlformats.org/officeDocument/2006/relationships/image" Target="media/image378.emf"/><Relationship Id="rId22" Type="http://schemas.openxmlformats.org/officeDocument/2006/relationships/oleObject" Target="embeddings/oleObject3.bin"/><Relationship Id="rId64" Type="http://schemas.openxmlformats.org/officeDocument/2006/relationships/oleObject" Target="embeddings/oleObject17.bin"/><Relationship Id="rId118" Type="http://schemas.openxmlformats.org/officeDocument/2006/relationships/image" Target="media/image55.emf"/><Relationship Id="rId325" Type="http://schemas.openxmlformats.org/officeDocument/2006/relationships/image" Target="media/image168.png"/><Relationship Id="rId367" Type="http://schemas.openxmlformats.org/officeDocument/2006/relationships/image" Target="media/image200.emf"/><Relationship Id="rId532" Type="http://schemas.openxmlformats.org/officeDocument/2006/relationships/oleObject" Target="embeddings/oleObject209.bin"/><Relationship Id="rId574" Type="http://schemas.openxmlformats.org/officeDocument/2006/relationships/diagramColors" Target="diagrams/colors8.xml"/><Relationship Id="rId171" Type="http://schemas.openxmlformats.org/officeDocument/2006/relationships/oleObject" Target="embeddings/oleObject55.bin"/><Relationship Id="rId227" Type="http://schemas.openxmlformats.org/officeDocument/2006/relationships/oleObject" Target="embeddings/oleObject82.bin"/><Relationship Id="rId269" Type="http://schemas.openxmlformats.org/officeDocument/2006/relationships/diagramQuickStyle" Target="diagrams/quickStyle7.xml"/><Relationship Id="rId434" Type="http://schemas.openxmlformats.org/officeDocument/2006/relationships/oleObject" Target="embeddings/oleObject159.bin"/><Relationship Id="rId476" Type="http://schemas.openxmlformats.org/officeDocument/2006/relationships/image" Target="media/image253.emf"/><Relationship Id="rId641" Type="http://schemas.openxmlformats.org/officeDocument/2006/relationships/oleObject" Target="embeddings/oleObject248.bin"/><Relationship Id="rId683" Type="http://schemas.openxmlformats.org/officeDocument/2006/relationships/oleObject" Target="embeddings/oleObject266.bin"/><Relationship Id="rId739" Type="http://schemas.openxmlformats.org/officeDocument/2006/relationships/image" Target="media/image381.emf"/><Relationship Id="rId33" Type="http://schemas.openxmlformats.org/officeDocument/2006/relationships/image" Target="media/image18.emf"/><Relationship Id="rId129" Type="http://schemas.openxmlformats.org/officeDocument/2006/relationships/image" Target="media/image60.emf"/><Relationship Id="rId280" Type="http://schemas.openxmlformats.org/officeDocument/2006/relationships/image" Target="media/image139.png"/><Relationship Id="rId336" Type="http://schemas.openxmlformats.org/officeDocument/2006/relationships/image" Target="media/image177.png"/><Relationship Id="rId501" Type="http://schemas.openxmlformats.org/officeDocument/2006/relationships/oleObject" Target="embeddings/oleObject194.bin"/><Relationship Id="rId543" Type="http://schemas.openxmlformats.org/officeDocument/2006/relationships/image" Target="media/image287.emf"/><Relationship Id="rId75" Type="http://schemas.openxmlformats.org/officeDocument/2006/relationships/diagramLayout" Target="diagrams/layout3.xml"/><Relationship Id="rId140" Type="http://schemas.openxmlformats.org/officeDocument/2006/relationships/diagramLayout" Target="diagrams/layout5.xml"/><Relationship Id="rId182" Type="http://schemas.openxmlformats.org/officeDocument/2006/relationships/image" Target="media/image91.png"/><Relationship Id="rId378" Type="http://schemas.openxmlformats.org/officeDocument/2006/relationships/oleObject" Target="embeddings/oleObject131.bin"/><Relationship Id="rId403" Type="http://schemas.openxmlformats.org/officeDocument/2006/relationships/image" Target="media/image218.emf"/><Relationship Id="rId585" Type="http://schemas.openxmlformats.org/officeDocument/2006/relationships/diagramColors" Target="diagrams/colors9.xml"/><Relationship Id="rId750" Type="http://schemas.openxmlformats.org/officeDocument/2006/relationships/image" Target="media/image388.png"/><Relationship Id="rId6" Type="http://schemas.openxmlformats.org/officeDocument/2006/relationships/footnotes" Target="footnotes.xml"/><Relationship Id="rId238" Type="http://schemas.openxmlformats.org/officeDocument/2006/relationships/image" Target="media/image119.emf"/><Relationship Id="rId445" Type="http://schemas.openxmlformats.org/officeDocument/2006/relationships/image" Target="media/image239.emf"/><Relationship Id="rId487" Type="http://schemas.openxmlformats.org/officeDocument/2006/relationships/oleObject" Target="embeddings/oleObject187.bin"/><Relationship Id="rId610" Type="http://schemas.openxmlformats.org/officeDocument/2006/relationships/image" Target="media/image321.emf"/><Relationship Id="rId652" Type="http://schemas.openxmlformats.org/officeDocument/2006/relationships/oleObject" Target="embeddings/oleObject253.bin"/><Relationship Id="rId694" Type="http://schemas.openxmlformats.org/officeDocument/2006/relationships/image" Target="media/image361.emf"/><Relationship Id="rId708" Type="http://schemas.openxmlformats.org/officeDocument/2006/relationships/image" Target="media/image368.emf"/><Relationship Id="rId291" Type="http://schemas.openxmlformats.org/officeDocument/2006/relationships/image" Target="media/image146.png"/><Relationship Id="rId305" Type="http://schemas.openxmlformats.org/officeDocument/2006/relationships/oleObject" Target="embeddings/oleObject108.bin"/><Relationship Id="rId347" Type="http://schemas.openxmlformats.org/officeDocument/2006/relationships/image" Target="media/image184.png"/><Relationship Id="rId512" Type="http://schemas.openxmlformats.org/officeDocument/2006/relationships/image" Target="media/image271.emf"/><Relationship Id="rId44" Type="http://schemas.openxmlformats.org/officeDocument/2006/relationships/oleObject" Target="embeddings/oleObject10.bin"/><Relationship Id="rId86" Type="http://schemas.openxmlformats.org/officeDocument/2006/relationships/oleObject" Target="embeddings/oleObject23.bin"/><Relationship Id="rId151" Type="http://schemas.openxmlformats.org/officeDocument/2006/relationships/oleObject" Target="embeddings/oleObject51.bin"/><Relationship Id="rId389" Type="http://schemas.openxmlformats.org/officeDocument/2006/relationships/image" Target="media/image211.emf"/><Relationship Id="rId554" Type="http://schemas.openxmlformats.org/officeDocument/2006/relationships/image" Target="media/image295.png"/><Relationship Id="rId596" Type="http://schemas.openxmlformats.org/officeDocument/2006/relationships/image" Target="media/image312.png"/><Relationship Id="rId761" Type="http://schemas.openxmlformats.org/officeDocument/2006/relationships/image" Target="media/image399.jpg"/><Relationship Id="rId193" Type="http://schemas.openxmlformats.org/officeDocument/2006/relationships/image" Target="media/image97.emf"/><Relationship Id="rId207" Type="http://schemas.openxmlformats.org/officeDocument/2006/relationships/image" Target="media/image104.emf"/><Relationship Id="rId249" Type="http://schemas.openxmlformats.org/officeDocument/2006/relationships/oleObject" Target="embeddings/oleObject93.bin"/><Relationship Id="rId414" Type="http://schemas.openxmlformats.org/officeDocument/2006/relationships/oleObject" Target="embeddings/oleObject149.bin"/><Relationship Id="rId456" Type="http://schemas.openxmlformats.org/officeDocument/2006/relationships/image" Target="media/image243.emf"/><Relationship Id="rId498" Type="http://schemas.openxmlformats.org/officeDocument/2006/relationships/image" Target="media/image264.emf"/><Relationship Id="rId621" Type="http://schemas.openxmlformats.org/officeDocument/2006/relationships/oleObject" Target="embeddings/oleObject238.bin"/><Relationship Id="rId663" Type="http://schemas.openxmlformats.org/officeDocument/2006/relationships/diagramQuickStyle" Target="diagrams/quickStyle11.xml"/><Relationship Id="rId13" Type="http://schemas.openxmlformats.org/officeDocument/2006/relationships/image" Target="media/image5.png"/><Relationship Id="rId109" Type="http://schemas.openxmlformats.org/officeDocument/2006/relationships/image" Target="media/image51.emf"/><Relationship Id="rId260" Type="http://schemas.openxmlformats.org/officeDocument/2006/relationships/image" Target="media/image130.emf"/><Relationship Id="rId316" Type="http://schemas.openxmlformats.org/officeDocument/2006/relationships/oleObject" Target="embeddings/oleObject113.bin"/><Relationship Id="rId523" Type="http://schemas.openxmlformats.org/officeDocument/2006/relationships/oleObject" Target="embeddings/oleObject205.bin"/><Relationship Id="rId719" Type="http://schemas.openxmlformats.org/officeDocument/2006/relationships/oleObject" Target="embeddings/oleObject284.bin"/><Relationship Id="rId55" Type="http://schemas.openxmlformats.org/officeDocument/2006/relationships/image" Target="media/image31.emf"/><Relationship Id="rId97" Type="http://schemas.microsoft.com/office/2007/relationships/diagramDrawing" Target="diagrams/drawing4.xml"/><Relationship Id="rId120" Type="http://schemas.openxmlformats.org/officeDocument/2006/relationships/oleObject" Target="embeddings/oleObject38.bin"/><Relationship Id="rId358" Type="http://schemas.openxmlformats.org/officeDocument/2006/relationships/image" Target="media/image195.png"/><Relationship Id="rId565" Type="http://schemas.openxmlformats.org/officeDocument/2006/relationships/image" Target="media/image303.emf"/><Relationship Id="rId730" Type="http://schemas.openxmlformats.org/officeDocument/2006/relationships/image" Target="media/image379.emf"/><Relationship Id="rId162" Type="http://schemas.openxmlformats.org/officeDocument/2006/relationships/image" Target="media/image77.png"/><Relationship Id="rId218" Type="http://schemas.openxmlformats.org/officeDocument/2006/relationships/image" Target="media/image109.emf"/><Relationship Id="rId425" Type="http://schemas.openxmlformats.org/officeDocument/2006/relationships/image" Target="media/image229.emf"/><Relationship Id="rId467" Type="http://schemas.openxmlformats.org/officeDocument/2006/relationships/oleObject" Target="embeddings/oleObject177.bin"/><Relationship Id="rId632" Type="http://schemas.openxmlformats.org/officeDocument/2006/relationships/image" Target="media/image332.emf"/><Relationship Id="rId271" Type="http://schemas.microsoft.com/office/2007/relationships/diagramDrawing" Target="diagrams/drawing7.xml"/><Relationship Id="rId674" Type="http://schemas.openxmlformats.org/officeDocument/2006/relationships/image" Target="media/image351.emf"/><Relationship Id="rId24" Type="http://schemas.openxmlformats.org/officeDocument/2006/relationships/oleObject" Target="embeddings/oleObject4.bin"/><Relationship Id="rId66" Type="http://schemas.openxmlformats.org/officeDocument/2006/relationships/diagramLayout" Target="diagrams/layout2.xml"/><Relationship Id="rId131" Type="http://schemas.openxmlformats.org/officeDocument/2006/relationships/image" Target="media/image61.emf"/><Relationship Id="rId327" Type="http://schemas.openxmlformats.org/officeDocument/2006/relationships/image" Target="media/image170.emf"/><Relationship Id="rId369" Type="http://schemas.openxmlformats.org/officeDocument/2006/relationships/image" Target="media/image201.emf"/><Relationship Id="rId534" Type="http://schemas.openxmlformats.org/officeDocument/2006/relationships/oleObject" Target="embeddings/oleObject210.bin"/><Relationship Id="rId576" Type="http://schemas.openxmlformats.org/officeDocument/2006/relationships/image" Target="media/image306.emf"/><Relationship Id="rId741" Type="http://schemas.openxmlformats.org/officeDocument/2006/relationships/image" Target="media/image382.emf"/><Relationship Id="rId173" Type="http://schemas.openxmlformats.org/officeDocument/2006/relationships/oleObject" Target="embeddings/oleObject56.bin"/><Relationship Id="rId229" Type="http://schemas.openxmlformats.org/officeDocument/2006/relationships/oleObject" Target="embeddings/oleObject83.bin"/><Relationship Id="rId380" Type="http://schemas.openxmlformats.org/officeDocument/2006/relationships/oleObject" Target="embeddings/oleObject132.bin"/><Relationship Id="rId436" Type="http://schemas.openxmlformats.org/officeDocument/2006/relationships/oleObject" Target="embeddings/oleObject160.bin"/><Relationship Id="rId601" Type="http://schemas.openxmlformats.org/officeDocument/2006/relationships/image" Target="media/image316.emf"/><Relationship Id="rId643" Type="http://schemas.openxmlformats.org/officeDocument/2006/relationships/oleObject" Target="embeddings/oleObject249.bin"/><Relationship Id="rId240" Type="http://schemas.openxmlformats.org/officeDocument/2006/relationships/image" Target="media/image120.emf"/><Relationship Id="rId478" Type="http://schemas.openxmlformats.org/officeDocument/2006/relationships/image" Target="media/image254.emf"/><Relationship Id="rId685" Type="http://schemas.openxmlformats.org/officeDocument/2006/relationships/oleObject" Target="embeddings/oleObject267.bin"/><Relationship Id="rId35" Type="http://schemas.openxmlformats.org/officeDocument/2006/relationships/image" Target="media/image19.png"/><Relationship Id="rId77" Type="http://schemas.openxmlformats.org/officeDocument/2006/relationships/diagramColors" Target="diagrams/colors3.xml"/><Relationship Id="rId100" Type="http://schemas.openxmlformats.org/officeDocument/2006/relationships/image" Target="media/image46.emf"/><Relationship Id="rId282" Type="http://schemas.openxmlformats.org/officeDocument/2006/relationships/image" Target="media/image141.png"/><Relationship Id="rId338" Type="http://schemas.openxmlformats.org/officeDocument/2006/relationships/oleObject" Target="embeddings/oleObject118.bin"/><Relationship Id="rId503" Type="http://schemas.openxmlformats.org/officeDocument/2006/relationships/oleObject" Target="embeddings/oleObject195.bin"/><Relationship Id="rId545" Type="http://schemas.openxmlformats.org/officeDocument/2006/relationships/image" Target="media/image288.emf"/><Relationship Id="rId587" Type="http://schemas.openxmlformats.org/officeDocument/2006/relationships/image" Target="media/image309.png"/><Relationship Id="rId710" Type="http://schemas.openxmlformats.org/officeDocument/2006/relationships/image" Target="media/image369.emf"/><Relationship Id="rId752" Type="http://schemas.openxmlformats.org/officeDocument/2006/relationships/image" Target="media/image390.jpg"/><Relationship Id="rId8" Type="http://schemas.openxmlformats.org/officeDocument/2006/relationships/footer" Target="footer1.xml"/><Relationship Id="rId142" Type="http://schemas.openxmlformats.org/officeDocument/2006/relationships/diagramColors" Target="diagrams/colors5.xml"/><Relationship Id="rId184" Type="http://schemas.openxmlformats.org/officeDocument/2006/relationships/oleObject" Target="embeddings/oleObject60.bin"/><Relationship Id="rId391" Type="http://schemas.openxmlformats.org/officeDocument/2006/relationships/image" Target="media/image212.emf"/><Relationship Id="rId405" Type="http://schemas.openxmlformats.org/officeDocument/2006/relationships/image" Target="media/image219.emf"/><Relationship Id="rId447" Type="http://schemas.openxmlformats.org/officeDocument/2006/relationships/oleObject" Target="embeddings/oleObject166.bin"/><Relationship Id="rId612" Type="http://schemas.openxmlformats.org/officeDocument/2006/relationships/image" Target="media/image322.emf"/><Relationship Id="rId251" Type="http://schemas.openxmlformats.org/officeDocument/2006/relationships/oleObject" Target="embeddings/oleObject94.bin"/><Relationship Id="rId489" Type="http://schemas.openxmlformats.org/officeDocument/2006/relationships/oleObject" Target="embeddings/oleObject188.bin"/><Relationship Id="rId654" Type="http://schemas.openxmlformats.org/officeDocument/2006/relationships/oleObject" Target="embeddings/oleObject254.bin"/><Relationship Id="rId696" Type="http://schemas.openxmlformats.org/officeDocument/2006/relationships/image" Target="media/image362.emf"/><Relationship Id="rId46" Type="http://schemas.openxmlformats.org/officeDocument/2006/relationships/image" Target="media/image29.emf"/><Relationship Id="rId293" Type="http://schemas.openxmlformats.org/officeDocument/2006/relationships/image" Target="media/image148.emf"/><Relationship Id="rId307" Type="http://schemas.openxmlformats.org/officeDocument/2006/relationships/image" Target="media/image157.emf"/><Relationship Id="rId349" Type="http://schemas.openxmlformats.org/officeDocument/2006/relationships/image" Target="media/image186.png"/><Relationship Id="rId514" Type="http://schemas.openxmlformats.org/officeDocument/2006/relationships/image" Target="media/image272.emf"/><Relationship Id="rId556" Type="http://schemas.openxmlformats.org/officeDocument/2006/relationships/image" Target="media/image297.jpeg"/><Relationship Id="rId721" Type="http://schemas.openxmlformats.org/officeDocument/2006/relationships/oleObject" Target="embeddings/oleObject285.bin"/><Relationship Id="rId763" Type="http://schemas.openxmlformats.org/officeDocument/2006/relationships/image" Target="media/image401.jpeg"/><Relationship Id="rId88" Type="http://schemas.openxmlformats.org/officeDocument/2006/relationships/oleObject" Target="embeddings/oleObject24.bin"/><Relationship Id="rId111" Type="http://schemas.openxmlformats.org/officeDocument/2006/relationships/image" Target="media/image52.emf"/><Relationship Id="rId153" Type="http://schemas.openxmlformats.org/officeDocument/2006/relationships/oleObject" Target="embeddings/oleObject52.bin"/><Relationship Id="rId195" Type="http://schemas.openxmlformats.org/officeDocument/2006/relationships/image" Target="media/image98.emf"/><Relationship Id="rId209" Type="http://schemas.openxmlformats.org/officeDocument/2006/relationships/image" Target="media/image105.emf"/><Relationship Id="rId360" Type="http://schemas.openxmlformats.org/officeDocument/2006/relationships/oleObject" Target="embeddings/oleObject122.bin"/><Relationship Id="rId416" Type="http://schemas.openxmlformats.org/officeDocument/2006/relationships/oleObject" Target="embeddings/oleObject150.bin"/><Relationship Id="rId598" Type="http://schemas.openxmlformats.org/officeDocument/2006/relationships/oleObject" Target="embeddings/oleObject228.bin"/><Relationship Id="rId220" Type="http://schemas.openxmlformats.org/officeDocument/2006/relationships/image" Target="media/image110.emf"/><Relationship Id="rId458" Type="http://schemas.openxmlformats.org/officeDocument/2006/relationships/image" Target="media/image244.emf"/><Relationship Id="rId623" Type="http://schemas.openxmlformats.org/officeDocument/2006/relationships/oleObject" Target="embeddings/oleObject239.bin"/><Relationship Id="rId665" Type="http://schemas.microsoft.com/office/2007/relationships/diagramDrawing" Target="diagrams/drawing11.xml"/><Relationship Id="rId15" Type="http://schemas.openxmlformats.org/officeDocument/2006/relationships/image" Target="media/image7.png"/><Relationship Id="rId57" Type="http://schemas.openxmlformats.org/officeDocument/2006/relationships/image" Target="media/image32.emf"/><Relationship Id="rId262" Type="http://schemas.openxmlformats.org/officeDocument/2006/relationships/diagramData" Target="diagrams/data6.xml"/><Relationship Id="rId318" Type="http://schemas.openxmlformats.org/officeDocument/2006/relationships/image" Target="media/image163.png"/><Relationship Id="rId525" Type="http://schemas.openxmlformats.org/officeDocument/2006/relationships/oleObject" Target="embeddings/oleObject206.bin"/><Relationship Id="rId567" Type="http://schemas.openxmlformats.org/officeDocument/2006/relationships/image" Target="media/image304.emf"/><Relationship Id="rId732" Type="http://schemas.openxmlformats.org/officeDocument/2006/relationships/image" Target="media/image380.emf"/><Relationship Id="rId99" Type="http://schemas.openxmlformats.org/officeDocument/2006/relationships/oleObject" Target="embeddings/oleObject27.bin"/><Relationship Id="rId122" Type="http://schemas.openxmlformats.org/officeDocument/2006/relationships/oleObject" Target="embeddings/oleObject39.bin"/><Relationship Id="rId164" Type="http://schemas.openxmlformats.org/officeDocument/2006/relationships/image" Target="media/image79.jpg"/><Relationship Id="rId371" Type="http://schemas.openxmlformats.org/officeDocument/2006/relationships/image" Target="media/image202.emf"/><Relationship Id="rId427" Type="http://schemas.openxmlformats.org/officeDocument/2006/relationships/image" Target="media/image230.emf"/><Relationship Id="rId469" Type="http://schemas.openxmlformats.org/officeDocument/2006/relationships/oleObject" Target="embeddings/oleObject178.bin"/><Relationship Id="rId634" Type="http://schemas.openxmlformats.org/officeDocument/2006/relationships/image" Target="media/image333.emf"/><Relationship Id="rId676" Type="http://schemas.openxmlformats.org/officeDocument/2006/relationships/image" Target="media/image352.emf"/><Relationship Id="rId26" Type="http://schemas.openxmlformats.org/officeDocument/2006/relationships/oleObject" Target="embeddings/oleObject5.bin"/><Relationship Id="rId231" Type="http://schemas.openxmlformats.org/officeDocument/2006/relationships/oleObject" Target="embeddings/oleObject84.bin"/><Relationship Id="rId273" Type="http://schemas.openxmlformats.org/officeDocument/2006/relationships/image" Target="media/image132.png"/><Relationship Id="rId329" Type="http://schemas.openxmlformats.org/officeDocument/2006/relationships/image" Target="media/image171.png"/><Relationship Id="rId480" Type="http://schemas.openxmlformats.org/officeDocument/2006/relationships/image" Target="media/image255.emf"/><Relationship Id="rId536" Type="http://schemas.openxmlformats.org/officeDocument/2006/relationships/oleObject" Target="embeddings/oleObject211.bin"/><Relationship Id="rId701" Type="http://schemas.openxmlformats.org/officeDocument/2006/relationships/oleObject" Target="embeddings/oleObject275.bin"/><Relationship Id="rId68" Type="http://schemas.openxmlformats.org/officeDocument/2006/relationships/diagramColors" Target="diagrams/colors2.xml"/><Relationship Id="rId133" Type="http://schemas.openxmlformats.org/officeDocument/2006/relationships/image" Target="media/image62.emf"/><Relationship Id="rId175" Type="http://schemas.openxmlformats.org/officeDocument/2006/relationships/oleObject" Target="embeddings/oleObject57.bin"/><Relationship Id="rId340" Type="http://schemas.openxmlformats.org/officeDocument/2006/relationships/oleObject" Target="embeddings/oleObject119.bin"/><Relationship Id="rId578" Type="http://schemas.openxmlformats.org/officeDocument/2006/relationships/image" Target="media/image307.emf"/><Relationship Id="rId743" Type="http://schemas.openxmlformats.org/officeDocument/2006/relationships/image" Target="media/image383.jpeg"/><Relationship Id="rId200" Type="http://schemas.openxmlformats.org/officeDocument/2006/relationships/oleObject" Target="embeddings/oleObject68.bin"/><Relationship Id="rId382" Type="http://schemas.openxmlformats.org/officeDocument/2006/relationships/oleObject" Target="embeddings/oleObject133.bin"/><Relationship Id="rId438" Type="http://schemas.openxmlformats.org/officeDocument/2006/relationships/oleObject" Target="embeddings/oleObject161.bin"/><Relationship Id="rId603" Type="http://schemas.openxmlformats.org/officeDocument/2006/relationships/image" Target="media/image317.emf"/><Relationship Id="rId645" Type="http://schemas.openxmlformats.org/officeDocument/2006/relationships/oleObject" Target="embeddings/oleObject250.bin"/><Relationship Id="rId687" Type="http://schemas.openxmlformats.org/officeDocument/2006/relationships/oleObject" Target="embeddings/oleObject268.bin"/><Relationship Id="rId242" Type="http://schemas.openxmlformats.org/officeDocument/2006/relationships/image" Target="media/image121.emf"/><Relationship Id="rId284" Type="http://schemas.openxmlformats.org/officeDocument/2006/relationships/oleObject" Target="embeddings/oleObject100.bin"/><Relationship Id="rId491" Type="http://schemas.openxmlformats.org/officeDocument/2006/relationships/oleObject" Target="embeddings/oleObject189.bin"/><Relationship Id="rId505" Type="http://schemas.openxmlformats.org/officeDocument/2006/relationships/oleObject" Target="embeddings/oleObject196.bin"/><Relationship Id="rId712" Type="http://schemas.openxmlformats.org/officeDocument/2006/relationships/image" Target="media/image370.emf"/><Relationship Id="rId37" Type="http://schemas.openxmlformats.org/officeDocument/2006/relationships/image" Target="media/image21.jpg"/><Relationship Id="rId79" Type="http://schemas.openxmlformats.org/officeDocument/2006/relationships/image" Target="media/image38.emf"/><Relationship Id="rId102" Type="http://schemas.openxmlformats.org/officeDocument/2006/relationships/oleObject" Target="embeddings/oleObject28.bin"/><Relationship Id="rId144" Type="http://schemas.openxmlformats.org/officeDocument/2006/relationships/image" Target="media/image65.emf"/><Relationship Id="rId547" Type="http://schemas.openxmlformats.org/officeDocument/2006/relationships/image" Target="media/image289.emf"/><Relationship Id="rId589" Type="http://schemas.openxmlformats.org/officeDocument/2006/relationships/diagramData" Target="diagrams/data10.xml"/><Relationship Id="rId754" Type="http://schemas.openxmlformats.org/officeDocument/2006/relationships/image" Target="media/image392.jpg"/><Relationship Id="rId90" Type="http://schemas.openxmlformats.org/officeDocument/2006/relationships/oleObject" Target="embeddings/oleObject25.bin"/><Relationship Id="rId186" Type="http://schemas.openxmlformats.org/officeDocument/2006/relationships/oleObject" Target="embeddings/oleObject61.bin"/><Relationship Id="rId351" Type="http://schemas.openxmlformats.org/officeDocument/2006/relationships/image" Target="media/image188.png"/><Relationship Id="rId393" Type="http://schemas.openxmlformats.org/officeDocument/2006/relationships/image" Target="media/image213.emf"/><Relationship Id="rId407" Type="http://schemas.openxmlformats.org/officeDocument/2006/relationships/image" Target="media/image220.emf"/><Relationship Id="rId449" Type="http://schemas.openxmlformats.org/officeDocument/2006/relationships/oleObject" Target="embeddings/oleObject168.bin"/><Relationship Id="rId614" Type="http://schemas.openxmlformats.org/officeDocument/2006/relationships/image" Target="media/image323.emf"/><Relationship Id="rId656" Type="http://schemas.openxmlformats.org/officeDocument/2006/relationships/oleObject" Target="embeddings/oleObject255.bin"/><Relationship Id="rId211" Type="http://schemas.openxmlformats.org/officeDocument/2006/relationships/image" Target="media/image106.emf"/><Relationship Id="rId253" Type="http://schemas.openxmlformats.org/officeDocument/2006/relationships/oleObject" Target="embeddings/oleObject95.bin"/><Relationship Id="rId295" Type="http://schemas.openxmlformats.org/officeDocument/2006/relationships/image" Target="media/image150.emf"/><Relationship Id="rId309" Type="http://schemas.openxmlformats.org/officeDocument/2006/relationships/image" Target="media/image158.emf"/><Relationship Id="rId460" Type="http://schemas.openxmlformats.org/officeDocument/2006/relationships/image" Target="media/image245.emf"/><Relationship Id="rId516" Type="http://schemas.openxmlformats.org/officeDocument/2006/relationships/image" Target="media/image273.emf"/><Relationship Id="rId698" Type="http://schemas.openxmlformats.org/officeDocument/2006/relationships/image" Target="media/image363.emf"/><Relationship Id="rId48" Type="http://schemas.openxmlformats.org/officeDocument/2006/relationships/diagramData" Target="diagrams/data1.xml"/><Relationship Id="rId113" Type="http://schemas.openxmlformats.org/officeDocument/2006/relationships/image" Target="media/image53.emf"/><Relationship Id="rId320" Type="http://schemas.openxmlformats.org/officeDocument/2006/relationships/oleObject" Target="embeddings/oleObject114.bin"/><Relationship Id="rId558" Type="http://schemas.openxmlformats.org/officeDocument/2006/relationships/image" Target="media/image299.emf"/><Relationship Id="rId723" Type="http://schemas.openxmlformats.org/officeDocument/2006/relationships/oleObject" Target="embeddings/oleObject286.bin"/><Relationship Id="rId765" Type="http://schemas.openxmlformats.org/officeDocument/2006/relationships/fontTable" Target="fontTable.xml"/><Relationship Id="rId155" Type="http://schemas.openxmlformats.org/officeDocument/2006/relationships/oleObject" Target="embeddings/oleObject53.bin"/><Relationship Id="rId197" Type="http://schemas.openxmlformats.org/officeDocument/2006/relationships/image" Target="media/image99.emf"/><Relationship Id="rId362" Type="http://schemas.openxmlformats.org/officeDocument/2006/relationships/oleObject" Target="embeddings/oleObject123.bin"/><Relationship Id="rId418" Type="http://schemas.openxmlformats.org/officeDocument/2006/relationships/oleObject" Target="embeddings/oleObject151.bin"/><Relationship Id="rId625" Type="http://schemas.openxmlformats.org/officeDocument/2006/relationships/oleObject" Target="embeddings/oleObject240.bin"/><Relationship Id="rId222" Type="http://schemas.openxmlformats.org/officeDocument/2006/relationships/image" Target="media/image111.emf"/><Relationship Id="rId264" Type="http://schemas.openxmlformats.org/officeDocument/2006/relationships/diagramQuickStyle" Target="diagrams/quickStyle6.xml"/><Relationship Id="rId471" Type="http://schemas.openxmlformats.org/officeDocument/2006/relationships/oleObject" Target="embeddings/oleObject179.bin"/><Relationship Id="rId667" Type="http://schemas.openxmlformats.org/officeDocument/2006/relationships/oleObject" Target="embeddings/oleObject258.bin"/><Relationship Id="rId17" Type="http://schemas.openxmlformats.org/officeDocument/2006/relationships/oleObject" Target="embeddings/oleObject2.bin"/><Relationship Id="rId59" Type="http://schemas.openxmlformats.org/officeDocument/2006/relationships/image" Target="media/image33.emf"/><Relationship Id="rId124" Type="http://schemas.openxmlformats.org/officeDocument/2006/relationships/oleObject" Target="embeddings/oleObject40.bin"/><Relationship Id="rId527" Type="http://schemas.openxmlformats.org/officeDocument/2006/relationships/oleObject" Target="embeddings/oleObject207.bin"/><Relationship Id="rId569" Type="http://schemas.openxmlformats.org/officeDocument/2006/relationships/image" Target="media/image305.emf"/><Relationship Id="rId734" Type="http://schemas.openxmlformats.org/officeDocument/2006/relationships/diagramData" Target="diagrams/data12.xml"/><Relationship Id="rId70" Type="http://schemas.openxmlformats.org/officeDocument/2006/relationships/image" Target="media/image36.emf"/><Relationship Id="rId166" Type="http://schemas.openxmlformats.org/officeDocument/2006/relationships/image" Target="media/image81.png"/><Relationship Id="rId331" Type="http://schemas.openxmlformats.org/officeDocument/2006/relationships/image" Target="media/image173.png"/><Relationship Id="rId373" Type="http://schemas.openxmlformats.org/officeDocument/2006/relationships/image" Target="media/image203.emf"/><Relationship Id="rId429" Type="http://schemas.openxmlformats.org/officeDocument/2006/relationships/image" Target="media/image231.emf"/><Relationship Id="rId580" Type="http://schemas.openxmlformats.org/officeDocument/2006/relationships/image" Target="media/image308.emf"/><Relationship Id="rId636" Type="http://schemas.openxmlformats.org/officeDocument/2006/relationships/image" Target="media/image334.e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85.bin"/><Relationship Id="rId440" Type="http://schemas.openxmlformats.org/officeDocument/2006/relationships/oleObject" Target="embeddings/oleObject162.bin"/><Relationship Id="rId678" Type="http://schemas.openxmlformats.org/officeDocument/2006/relationships/image" Target="media/image353.emf"/><Relationship Id="rId28" Type="http://schemas.openxmlformats.org/officeDocument/2006/relationships/oleObject" Target="embeddings/oleObject6.bin"/><Relationship Id="rId275" Type="http://schemas.openxmlformats.org/officeDocument/2006/relationships/image" Target="media/image134.png"/><Relationship Id="rId300" Type="http://schemas.openxmlformats.org/officeDocument/2006/relationships/image" Target="media/image153.emf"/><Relationship Id="rId482" Type="http://schemas.openxmlformats.org/officeDocument/2006/relationships/image" Target="media/image256.emf"/><Relationship Id="rId538" Type="http://schemas.openxmlformats.org/officeDocument/2006/relationships/oleObject" Target="embeddings/oleObject212.bin"/><Relationship Id="rId703" Type="http://schemas.openxmlformats.org/officeDocument/2006/relationships/oleObject" Target="embeddings/oleObject276.bin"/><Relationship Id="rId745" Type="http://schemas.openxmlformats.org/officeDocument/2006/relationships/image" Target="media/image385.emf"/><Relationship Id="rId81" Type="http://schemas.openxmlformats.org/officeDocument/2006/relationships/image" Target="media/image39.emf"/><Relationship Id="rId135" Type="http://schemas.openxmlformats.org/officeDocument/2006/relationships/image" Target="media/image63.emf"/><Relationship Id="rId177" Type="http://schemas.openxmlformats.org/officeDocument/2006/relationships/image" Target="media/image88.png"/><Relationship Id="rId342" Type="http://schemas.openxmlformats.org/officeDocument/2006/relationships/image" Target="media/image181.emf"/><Relationship Id="rId384" Type="http://schemas.openxmlformats.org/officeDocument/2006/relationships/oleObject" Target="embeddings/oleObject134.bin"/><Relationship Id="rId591" Type="http://schemas.openxmlformats.org/officeDocument/2006/relationships/diagramQuickStyle" Target="diagrams/quickStyle10.xml"/><Relationship Id="rId605" Type="http://schemas.openxmlformats.org/officeDocument/2006/relationships/image" Target="media/image318.emf"/><Relationship Id="rId202" Type="http://schemas.openxmlformats.org/officeDocument/2006/relationships/oleObject" Target="embeddings/oleObject69.bin"/><Relationship Id="rId244" Type="http://schemas.openxmlformats.org/officeDocument/2006/relationships/image" Target="media/image122.emf"/><Relationship Id="rId647" Type="http://schemas.openxmlformats.org/officeDocument/2006/relationships/oleObject" Target="embeddings/oleObject251.bin"/><Relationship Id="rId689" Type="http://schemas.openxmlformats.org/officeDocument/2006/relationships/oleObject" Target="embeddings/oleObject269.bin"/><Relationship Id="rId39" Type="http://schemas.openxmlformats.org/officeDocument/2006/relationships/image" Target="media/image23.png"/><Relationship Id="rId286" Type="http://schemas.openxmlformats.org/officeDocument/2006/relationships/oleObject" Target="embeddings/oleObject101.bin"/><Relationship Id="rId451" Type="http://schemas.openxmlformats.org/officeDocument/2006/relationships/image" Target="media/image240.emf"/><Relationship Id="rId493" Type="http://schemas.openxmlformats.org/officeDocument/2006/relationships/oleObject" Target="embeddings/oleObject190.bin"/><Relationship Id="rId507" Type="http://schemas.openxmlformats.org/officeDocument/2006/relationships/oleObject" Target="embeddings/oleObject197.bin"/><Relationship Id="rId549" Type="http://schemas.openxmlformats.org/officeDocument/2006/relationships/image" Target="media/image290.png"/><Relationship Id="rId714" Type="http://schemas.openxmlformats.org/officeDocument/2006/relationships/image" Target="media/image371.emf"/><Relationship Id="rId756" Type="http://schemas.openxmlformats.org/officeDocument/2006/relationships/image" Target="media/image394.gif"/><Relationship Id="rId50" Type="http://schemas.openxmlformats.org/officeDocument/2006/relationships/diagramQuickStyle" Target="diagrams/quickStyle1.xml"/><Relationship Id="rId104" Type="http://schemas.openxmlformats.org/officeDocument/2006/relationships/oleObject" Target="embeddings/oleObject29.bin"/><Relationship Id="rId146" Type="http://schemas.openxmlformats.org/officeDocument/2006/relationships/image" Target="media/image66.emf"/><Relationship Id="rId188" Type="http://schemas.openxmlformats.org/officeDocument/2006/relationships/oleObject" Target="embeddings/oleObject62.bin"/><Relationship Id="rId311" Type="http://schemas.openxmlformats.org/officeDocument/2006/relationships/image" Target="media/image159.emf"/><Relationship Id="rId353" Type="http://schemas.openxmlformats.org/officeDocument/2006/relationships/image" Target="media/image190.jpg"/><Relationship Id="rId395" Type="http://schemas.openxmlformats.org/officeDocument/2006/relationships/image" Target="media/image214.emf"/><Relationship Id="rId409" Type="http://schemas.openxmlformats.org/officeDocument/2006/relationships/image" Target="media/image221.emf"/><Relationship Id="rId560" Type="http://schemas.openxmlformats.org/officeDocument/2006/relationships/image" Target="media/image300.emf"/><Relationship Id="rId92" Type="http://schemas.openxmlformats.org/officeDocument/2006/relationships/oleObject" Target="embeddings/oleObject26.bin"/><Relationship Id="rId213" Type="http://schemas.openxmlformats.org/officeDocument/2006/relationships/oleObject" Target="embeddings/oleObject75.bin"/><Relationship Id="rId420" Type="http://schemas.openxmlformats.org/officeDocument/2006/relationships/oleObject" Target="embeddings/oleObject152.bin"/><Relationship Id="rId616" Type="http://schemas.openxmlformats.org/officeDocument/2006/relationships/image" Target="media/image324.emf"/><Relationship Id="rId658" Type="http://schemas.openxmlformats.org/officeDocument/2006/relationships/oleObject" Target="embeddings/oleObject256.bin"/><Relationship Id="rId255" Type="http://schemas.openxmlformats.org/officeDocument/2006/relationships/oleObject" Target="embeddings/oleObject96.bin"/><Relationship Id="rId297" Type="http://schemas.openxmlformats.org/officeDocument/2006/relationships/image" Target="media/image151.png"/><Relationship Id="rId462" Type="http://schemas.openxmlformats.org/officeDocument/2006/relationships/image" Target="media/image246.emf"/><Relationship Id="rId518" Type="http://schemas.openxmlformats.org/officeDocument/2006/relationships/image" Target="media/image274.emf"/><Relationship Id="rId725" Type="http://schemas.openxmlformats.org/officeDocument/2006/relationships/oleObject" Target="embeddings/oleObject287.bin"/><Relationship Id="rId115" Type="http://schemas.openxmlformats.org/officeDocument/2006/relationships/image" Target="media/image54.emf"/><Relationship Id="rId157" Type="http://schemas.openxmlformats.org/officeDocument/2006/relationships/image" Target="media/image72.png"/><Relationship Id="rId322" Type="http://schemas.openxmlformats.org/officeDocument/2006/relationships/image" Target="media/image166.png"/><Relationship Id="rId364" Type="http://schemas.openxmlformats.org/officeDocument/2006/relationships/oleObject" Target="embeddings/oleObject124.bin"/><Relationship Id="rId61" Type="http://schemas.openxmlformats.org/officeDocument/2006/relationships/image" Target="media/image34.emf"/><Relationship Id="rId199" Type="http://schemas.openxmlformats.org/officeDocument/2006/relationships/image" Target="media/image100.emf"/><Relationship Id="rId571" Type="http://schemas.openxmlformats.org/officeDocument/2006/relationships/diagramData" Target="diagrams/data8.xml"/><Relationship Id="rId627" Type="http://schemas.openxmlformats.org/officeDocument/2006/relationships/oleObject" Target="embeddings/oleObject241.bin"/><Relationship Id="rId669" Type="http://schemas.openxmlformats.org/officeDocument/2006/relationships/oleObject" Target="embeddings/oleObject259.bin"/><Relationship Id="rId19" Type="http://schemas.openxmlformats.org/officeDocument/2006/relationships/image" Target="media/image10.png"/><Relationship Id="rId224" Type="http://schemas.openxmlformats.org/officeDocument/2006/relationships/image" Target="media/image112.emf"/><Relationship Id="rId266" Type="http://schemas.microsoft.com/office/2007/relationships/diagramDrawing" Target="diagrams/drawing6.xml"/><Relationship Id="rId431" Type="http://schemas.openxmlformats.org/officeDocument/2006/relationships/image" Target="media/image232.emf"/><Relationship Id="rId473" Type="http://schemas.openxmlformats.org/officeDocument/2006/relationships/oleObject" Target="embeddings/oleObject180.bin"/><Relationship Id="rId529" Type="http://schemas.openxmlformats.org/officeDocument/2006/relationships/oleObject" Target="embeddings/oleObject208.bin"/><Relationship Id="rId680" Type="http://schemas.openxmlformats.org/officeDocument/2006/relationships/image" Target="media/image354.emf"/><Relationship Id="rId736" Type="http://schemas.openxmlformats.org/officeDocument/2006/relationships/diagramQuickStyle" Target="diagrams/quickStyle12.xml"/><Relationship Id="rId30" Type="http://schemas.openxmlformats.org/officeDocument/2006/relationships/oleObject" Target="embeddings/oleObject7.bin"/><Relationship Id="rId126" Type="http://schemas.openxmlformats.org/officeDocument/2006/relationships/oleObject" Target="embeddings/oleObject41.bin"/><Relationship Id="rId168" Type="http://schemas.openxmlformats.org/officeDocument/2006/relationships/image" Target="media/image83.emf"/><Relationship Id="rId333" Type="http://schemas.openxmlformats.org/officeDocument/2006/relationships/oleObject" Target="embeddings/oleObject117.bin"/><Relationship Id="rId540" Type="http://schemas.openxmlformats.org/officeDocument/2006/relationships/oleObject" Target="embeddings/oleObject213.bin"/><Relationship Id="rId72" Type="http://schemas.openxmlformats.org/officeDocument/2006/relationships/image" Target="media/image37.emf"/><Relationship Id="rId375" Type="http://schemas.openxmlformats.org/officeDocument/2006/relationships/image" Target="media/image204.emf"/><Relationship Id="rId582" Type="http://schemas.openxmlformats.org/officeDocument/2006/relationships/diagramData" Target="diagrams/data9.xml"/><Relationship Id="rId638" Type="http://schemas.openxmlformats.org/officeDocument/2006/relationships/image" Target="media/image335.emf"/><Relationship Id="rId3" Type="http://schemas.openxmlformats.org/officeDocument/2006/relationships/styles" Target="styles.xml"/><Relationship Id="rId235" Type="http://schemas.openxmlformats.org/officeDocument/2006/relationships/oleObject" Target="embeddings/oleObject86.bin"/><Relationship Id="rId277" Type="http://schemas.openxmlformats.org/officeDocument/2006/relationships/image" Target="media/image136.png"/><Relationship Id="rId400" Type="http://schemas.openxmlformats.org/officeDocument/2006/relationships/oleObject" Target="embeddings/oleObject142.bin"/><Relationship Id="rId442" Type="http://schemas.openxmlformats.org/officeDocument/2006/relationships/oleObject" Target="embeddings/oleObject163.bin"/><Relationship Id="rId484" Type="http://schemas.openxmlformats.org/officeDocument/2006/relationships/image" Target="media/image257.emf"/><Relationship Id="rId705" Type="http://schemas.openxmlformats.org/officeDocument/2006/relationships/oleObject" Target="embeddings/oleObject277.bin"/><Relationship Id="rId137" Type="http://schemas.openxmlformats.org/officeDocument/2006/relationships/image" Target="media/image64.emf"/><Relationship Id="rId302" Type="http://schemas.openxmlformats.org/officeDocument/2006/relationships/image" Target="media/image154.emf"/><Relationship Id="rId344" Type="http://schemas.openxmlformats.org/officeDocument/2006/relationships/image" Target="media/image182.emf"/><Relationship Id="rId691" Type="http://schemas.openxmlformats.org/officeDocument/2006/relationships/oleObject" Target="embeddings/oleObject270.bin"/><Relationship Id="rId747" Type="http://schemas.openxmlformats.org/officeDocument/2006/relationships/image" Target="media/image386.emf"/><Relationship Id="rId41" Type="http://schemas.openxmlformats.org/officeDocument/2006/relationships/image" Target="media/image25.png"/><Relationship Id="rId83" Type="http://schemas.openxmlformats.org/officeDocument/2006/relationships/image" Target="media/image40.emf"/><Relationship Id="rId179" Type="http://schemas.openxmlformats.org/officeDocument/2006/relationships/oleObject" Target="embeddings/oleObject58.bin"/><Relationship Id="rId386" Type="http://schemas.openxmlformats.org/officeDocument/2006/relationships/oleObject" Target="embeddings/oleObject135.bin"/><Relationship Id="rId551" Type="http://schemas.openxmlformats.org/officeDocument/2006/relationships/image" Target="media/image292.png"/><Relationship Id="rId593" Type="http://schemas.microsoft.com/office/2007/relationships/diagramDrawing" Target="diagrams/drawing10.xml"/><Relationship Id="rId607" Type="http://schemas.openxmlformats.org/officeDocument/2006/relationships/image" Target="media/image319.emf"/><Relationship Id="rId649" Type="http://schemas.openxmlformats.org/officeDocument/2006/relationships/oleObject" Target="embeddings/oleObject252.bin"/><Relationship Id="rId190" Type="http://schemas.openxmlformats.org/officeDocument/2006/relationships/oleObject" Target="embeddings/oleObject63.bin"/><Relationship Id="rId204" Type="http://schemas.openxmlformats.org/officeDocument/2006/relationships/oleObject" Target="embeddings/oleObject70.bin"/><Relationship Id="rId246" Type="http://schemas.openxmlformats.org/officeDocument/2006/relationships/image" Target="media/image123.emf"/><Relationship Id="rId288" Type="http://schemas.openxmlformats.org/officeDocument/2006/relationships/oleObject" Target="embeddings/oleObject102.bin"/><Relationship Id="rId411" Type="http://schemas.openxmlformats.org/officeDocument/2006/relationships/image" Target="media/image222.emf"/><Relationship Id="rId453" Type="http://schemas.openxmlformats.org/officeDocument/2006/relationships/image" Target="media/image241.png"/><Relationship Id="rId509" Type="http://schemas.openxmlformats.org/officeDocument/2006/relationships/oleObject" Target="embeddings/oleObject198.bin"/><Relationship Id="rId660" Type="http://schemas.openxmlformats.org/officeDocument/2006/relationships/oleObject" Target="embeddings/oleObject257.bin"/><Relationship Id="rId106" Type="http://schemas.openxmlformats.org/officeDocument/2006/relationships/oleObject" Target="embeddings/oleObject30.bin"/><Relationship Id="rId313" Type="http://schemas.openxmlformats.org/officeDocument/2006/relationships/image" Target="media/image160.emf"/><Relationship Id="rId495" Type="http://schemas.openxmlformats.org/officeDocument/2006/relationships/oleObject" Target="embeddings/oleObject191.bin"/><Relationship Id="rId716" Type="http://schemas.openxmlformats.org/officeDocument/2006/relationships/image" Target="media/image372.emf"/><Relationship Id="rId758" Type="http://schemas.openxmlformats.org/officeDocument/2006/relationships/image" Target="media/image396.jpg"/><Relationship Id="rId10" Type="http://schemas.openxmlformats.org/officeDocument/2006/relationships/image" Target="media/image3.png"/><Relationship Id="rId52" Type="http://schemas.microsoft.com/office/2007/relationships/diagramDrawing" Target="diagrams/drawing1.xml"/><Relationship Id="rId94" Type="http://schemas.openxmlformats.org/officeDocument/2006/relationships/diagramLayout" Target="diagrams/layout4.xml"/><Relationship Id="rId148" Type="http://schemas.openxmlformats.org/officeDocument/2006/relationships/image" Target="media/image67.emf"/><Relationship Id="rId355" Type="http://schemas.openxmlformats.org/officeDocument/2006/relationships/image" Target="media/image192.png"/><Relationship Id="rId397" Type="http://schemas.openxmlformats.org/officeDocument/2006/relationships/image" Target="media/image215.emf"/><Relationship Id="rId520" Type="http://schemas.openxmlformats.org/officeDocument/2006/relationships/image" Target="media/image275.emf"/><Relationship Id="rId562" Type="http://schemas.openxmlformats.org/officeDocument/2006/relationships/image" Target="media/image301.png"/><Relationship Id="rId618" Type="http://schemas.openxmlformats.org/officeDocument/2006/relationships/image" Target="media/image325.emf"/><Relationship Id="rId215" Type="http://schemas.openxmlformats.org/officeDocument/2006/relationships/oleObject" Target="embeddings/oleObject76.bin"/><Relationship Id="rId257" Type="http://schemas.openxmlformats.org/officeDocument/2006/relationships/oleObject" Target="embeddings/oleObject97.bin"/><Relationship Id="rId422" Type="http://schemas.openxmlformats.org/officeDocument/2006/relationships/oleObject" Target="embeddings/oleObject153.bin"/><Relationship Id="rId464" Type="http://schemas.openxmlformats.org/officeDocument/2006/relationships/image" Target="media/image247.emf"/><Relationship Id="rId299" Type="http://schemas.openxmlformats.org/officeDocument/2006/relationships/oleObject" Target="embeddings/oleObject105.bin"/><Relationship Id="rId727" Type="http://schemas.openxmlformats.org/officeDocument/2006/relationships/oleObject" Target="embeddings/oleObject288.bin"/><Relationship Id="rId63" Type="http://schemas.openxmlformats.org/officeDocument/2006/relationships/image" Target="media/image35.emf"/><Relationship Id="rId159" Type="http://schemas.openxmlformats.org/officeDocument/2006/relationships/image" Target="media/image74.png"/><Relationship Id="rId366" Type="http://schemas.openxmlformats.org/officeDocument/2006/relationships/oleObject" Target="embeddings/oleObject125.bin"/><Relationship Id="rId573" Type="http://schemas.openxmlformats.org/officeDocument/2006/relationships/diagramQuickStyle" Target="diagrams/quickStyle8.xml"/><Relationship Id="rId226" Type="http://schemas.openxmlformats.org/officeDocument/2006/relationships/image" Target="media/image113.emf"/><Relationship Id="rId433" Type="http://schemas.openxmlformats.org/officeDocument/2006/relationships/image" Target="media/image233.emf"/><Relationship Id="rId640" Type="http://schemas.openxmlformats.org/officeDocument/2006/relationships/image" Target="media/image336.emf"/><Relationship Id="rId738" Type="http://schemas.microsoft.com/office/2007/relationships/diagramDrawing" Target="diagrams/drawing12.xml"/><Relationship Id="rId74" Type="http://schemas.openxmlformats.org/officeDocument/2006/relationships/diagramData" Target="diagrams/data3.xml"/><Relationship Id="rId377" Type="http://schemas.openxmlformats.org/officeDocument/2006/relationships/image" Target="media/image205.emf"/><Relationship Id="rId500" Type="http://schemas.openxmlformats.org/officeDocument/2006/relationships/image" Target="media/image265.emf"/><Relationship Id="rId584" Type="http://schemas.openxmlformats.org/officeDocument/2006/relationships/diagramQuickStyle" Target="diagrams/quickStyle9.xml"/><Relationship Id="rId5" Type="http://schemas.openxmlformats.org/officeDocument/2006/relationships/webSettings" Target="webSettings.xml"/><Relationship Id="rId237" Type="http://schemas.openxmlformats.org/officeDocument/2006/relationships/oleObject" Target="embeddings/oleObject87.bin"/><Relationship Id="rId444" Type="http://schemas.openxmlformats.org/officeDocument/2006/relationships/oleObject" Target="embeddings/oleObject164.bin"/><Relationship Id="rId651" Type="http://schemas.openxmlformats.org/officeDocument/2006/relationships/image" Target="media/image342.emf"/><Relationship Id="rId749" Type="http://schemas.openxmlformats.org/officeDocument/2006/relationships/image" Target="media/image387.png"/><Relationship Id="rId290" Type="http://schemas.openxmlformats.org/officeDocument/2006/relationships/oleObject" Target="embeddings/oleObject103.bin"/><Relationship Id="rId304" Type="http://schemas.openxmlformats.org/officeDocument/2006/relationships/image" Target="media/image155.emf"/><Relationship Id="rId388" Type="http://schemas.openxmlformats.org/officeDocument/2006/relationships/oleObject" Target="embeddings/oleObject136.bin"/><Relationship Id="rId511" Type="http://schemas.openxmlformats.org/officeDocument/2006/relationships/oleObject" Target="embeddings/oleObject199.bin"/><Relationship Id="rId609" Type="http://schemas.openxmlformats.org/officeDocument/2006/relationships/image" Target="media/image320.png"/><Relationship Id="rId85" Type="http://schemas.openxmlformats.org/officeDocument/2006/relationships/image" Target="media/image41.emf"/><Relationship Id="rId150" Type="http://schemas.openxmlformats.org/officeDocument/2006/relationships/image" Target="media/image68.emf"/><Relationship Id="rId595" Type="http://schemas.openxmlformats.org/officeDocument/2006/relationships/oleObject" Target="embeddings/oleObject227.bin"/><Relationship Id="rId248" Type="http://schemas.openxmlformats.org/officeDocument/2006/relationships/image" Target="media/image124.emf"/><Relationship Id="rId455" Type="http://schemas.openxmlformats.org/officeDocument/2006/relationships/oleObject" Target="embeddings/oleObject171.bin"/><Relationship Id="rId662" Type="http://schemas.openxmlformats.org/officeDocument/2006/relationships/diagramLayout" Target="diagrams/layout11.xml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31.bin"/><Relationship Id="rId315" Type="http://schemas.openxmlformats.org/officeDocument/2006/relationships/image" Target="media/image161.emf"/><Relationship Id="rId522" Type="http://schemas.openxmlformats.org/officeDocument/2006/relationships/image" Target="media/image276.emf"/><Relationship Id="rId96" Type="http://schemas.openxmlformats.org/officeDocument/2006/relationships/diagramColors" Target="diagrams/colors4.xml"/><Relationship Id="rId161" Type="http://schemas.openxmlformats.org/officeDocument/2006/relationships/image" Target="media/image76.png"/><Relationship Id="rId399" Type="http://schemas.openxmlformats.org/officeDocument/2006/relationships/image" Target="media/image216.emf"/><Relationship Id="rId259" Type="http://schemas.openxmlformats.org/officeDocument/2006/relationships/oleObject" Target="embeddings/oleObject98.bin"/><Relationship Id="rId466" Type="http://schemas.openxmlformats.org/officeDocument/2006/relationships/image" Target="media/image248.emf"/><Relationship Id="rId673" Type="http://schemas.openxmlformats.org/officeDocument/2006/relationships/oleObject" Target="embeddings/oleObject261.bin"/><Relationship Id="rId23" Type="http://schemas.openxmlformats.org/officeDocument/2006/relationships/image" Target="media/image13.emf"/><Relationship Id="rId119" Type="http://schemas.openxmlformats.org/officeDocument/2006/relationships/oleObject" Target="embeddings/oleObject37.bin"/><Relationship Id="rId326" Type="http://schemas.openxmlformats.org/officeDocument/2006/relationships/image" Target="media/image169.png"/><Relationship Id="rId533" Type="http://schemas.openxmlformats.org/officeDocument/2006/relationships/image" Target="media/image282.emf"/><Relationship Id="rId740" Type="http://schemas.openxmlformats.org/officeDocument/2006/relationships/oleObject" Target="embeddings/oleObject292.bin"/><Relationship Id="rId172" Type="http://schemas.openxmlformats.org/officeDocument/2006/relationships/image" Target="media/image85.emf"/><Relationship Id="rId477" Type="http://schemas.openxmlformats.org/officeDocument/2006/relationships/oleObject" Target="embeddings/oleObject182.bin"/><Relationship Id="rId600" Type="http://schemas.openxmlformats.org/officeDocument/2006/relationships/image" Target="media/image315.jpg"/><Relationship Id="rId684" Type="http://schemas.openxmlformats.org/officeDocument/2006/relationships/image" Target="media/image356.emf"/><Relationship Id="rId337" Type="http://schemas.openxmlformats.org/officeDocument/2006/relationships/image" Target="media/image178.emf"/><Relationship Id="rId34" Type="http://schemas.openxmlformats.org/officeDocument/2006/relationships/oleObject" Target="embeddings/oleObject9.bin"/><Relationship Id="rId544" Type="http://schemas.openxmlformats.org/officeDocument/2006/relationships/oleObject" Target="embeddings/oleObject215.bin"/><Relationship Id="rId751" Type="http://schemas.openxmlformats.org/officeDocument/2006/relationships/image" Target="media/image389.jpg"/><Relationship Id="rId183" Type="http://schemas.openxmlformats.org/officeDocument/2006/relationships/image" Target="media/image92.emf"/><Relationship Id="rId390" Type="http://schemas.openxmlformats.org/officeDocument/2006/relationships/oleObject" Target="embeddings/oleObject137.bin"/><Relationship Id="rId404" Type="http://schemas.openxmlformats.org/officeDocument/2006/relationships/oleObject" Target="embeddings/oleObject144.bin"/><Relationship Id="rId611" Type="http://schemas.openxmlformats.org/officeDocument/2006/relationships/oleObject" Target="embeddings/oleObject233.bin"/><Relationship Id="rId250" Type="http://schemas.openxmlformats.org/officeDocument/2006/relationships/image" Target="media/image125.emf"/><Relationship Id="rId488" Type="http://schemas.openxmlformats.org/officeDocument/2006/relationships/image" Target="media/image259.emf"/><Relationship Id="rId695" Type="http://schemas.openxmlformats.org/officeDocument/2006/relationships/oleObject" Target="embeddings/oleObject272.bin"/><Relationship Id="rId709" Type="http://schemas.openxmlformats.org/officeDocument/2006/relationships/oleObject" Target="embeddings/oleObject279.bin"/><Relationship Id="rId45" Type="http://schemas.openxmlformats.org/officeDocument/2006/relationships/image" Target="media/image28.png"/><Relationship Id="rId110" Type="http://schemas.openxmlformats.org/officeDocument/2006/relationships/oleObject" Target="embeddings/oleObject32.bin"/><Relationship Id="rId348" Type="http://schemas.openxmlformats.org/officeDocument/2006/relationships/image" Target="media/image185.png"/><Relationship Id="rId555" Type="http://schemas.openxmlformats.org/officeDocument/2006/relationships/image" Target="media/image296.png"/><Relationship Id="rId762" Type="http://schemas.openxmlformats.org/officeDocument/2006/relationships/image" Target="media/image400.jpg"/><Relationship Id="rId194" Type="http://schemas.openxmlformats.org/officeDocument/2006/relationships/oleObject" Target="embeddings/oleObject65.bin"/><Relationship Id="rId208" Type="http://schemas.openxmlformats.org/officeDocument/2006/relationships/oleObject" Target="embeddings/oleObject72.bin"/><Relationship Id="rId415" Type="http://schemas.openxmlformats.org/officeDocument/2006/relationships/image" Target="media/image224.emf"/><Relationship Id="rId622" Type="http://schemas.openxmlformats.org/officeDocument/2006/relationships/image" Target="media/image327.emf"/><Relationship Id="rId261" Type="http://schemas.openxmlformats.org/officeDocument/2006/relationships/oleObject" Target="embeddings/oleObject99.bin"/><Relationship Id="rId499" Type="http://schemas.openxmlformats.org/officeDocument/2006/relationships/oleObject" Target="embeddings/oleObject193.bin"/><Relationship Id="rId56" Type="http://schemas.openxmlformats.org/officeDocument/2006/relationships/oleObject" Target="embeddings/oleObject13.bin"/><Relationship Id="rId359" Type="http://schemas.openxmlformats.org/officeDocument/2006/relationships/image" Target="media/image196.emf"/><Relationship Id="rId566" Type="http://schemas.openxmlformats.org/officeDocument/2006/relationships/oleObject" Target="embeddings/oleObject221.bin"/><Relationship Id="rId121" Type="http://schemas.openxmlformats.org/officeDocument/2006/relationships/image" Target="media/image56.emf"/><Relationship Id="rId219" Type="http://schemas.openxmlformats.org/officeDocument/2006/relationships/oleObject" Target="embeddings/oleObject78.bin"/><Relationship Id="rId426" Type="http://schemas.openxmlformats.org/officeDocument/2006/relationships/oleObject" Target="embeddings/oleObject155.bin"/><Relationship Id="rId633" Type="http://schemas.openxmlformats.org/officeDocument/2006/relationships/oleObject" Target="embeddings/oleObject244.bin"/><Relationship Id="rId67" Type="http://schemas.openxmlformats.org/officeDocument/2006/relationships/diagramQuickStyle" Target="diagrams/quickStyle2.xml"/><Relationship Id="rId272" Type="http://schemas.openxmlformats.org/officeDocument/2006/relationships/image" Target="media/image131.png"/><Relationship Id="rId577" Type="http://schemas.openxmlformats.org/officeDocument/2006/relationships/oleObject" Target="embeddings/oleObject224.bin"/><Relationship Id="rId700" Type="http://schemas.openxmlformats.org/officeDocument/2006/relationships/image" Target="media/image364.emf"/><Relationship Id="rId132" Type="http://schemas.openxmlformats.org/officeDocument/2006/relationships/oleObject" Target="embeddings/oleObject44.bin"/><Relationship Id="rId437" Type="http://schemas.openxmlformats.org/officeDocument/2006/relationships/image" Target="media/image235.emf"/><Relationship Id="rId644" Type="http://schemas.openxmlformats.org/officeDocument/2006/relationships/image" Target="media/image338.emf"/><Relationship Id="rId283" Type="http://schemas.openxmlformats.org/officeDocument/2006/relationships/image" Target="media/image142.emf"/><Relationship Id="rId490" Type="http://schemas.openxmlformats.org/officeDocument/2006/relationships/image" Target="media/image260.emf"/><Relationship Id="rId504" Type="http://schemas.openxmlformats.org/officeDocument/2006/relationships/image" Target="media/image267.emf"/><Relationship Id="rId711" Type="http://schemas.openxmlformats.org/officeDocument/2006/relationships/oleObject" Target="embeddings/oleObject280.bin"/><Relationship Id="rId78" Type="http://schemas.microsoft.com/office/2007/relationships/diagramDrawing" Target="diagrams/drawing3.xml"/><Relationship Id="rId143" Type="http://schemas.microsoft.com/office/2007/relationships/diagramDrawing" Target="diagrams/drawing5.xml"/><Relationship Id="rId350" Type="http://schemas.openxmlformats.org/officeDocument/2006/relationships/image" Target="media/image187.png"/><Relationship Id="rId588" Type="http://schemas.openxmlformats.org/officeDocument/2006/relationships/image" Target="media/image310.png"/><Relationship Id="rId9" Type="http://schemas.openxmlformats.org/officeDocument/2006/relationships/image" Target="media/image2.png"/><Relationship Id="rId210" Type="http://schemas.openxmlformats.org/officeDocument/2006/relationships/oleObject" Target="embeddings/oleObject73.bin"/><Relationship Id="rId448" Type="http://schemas.openxmlformats.org/officeDocument/2006/relationships/oleObject" Target="embeddings/oleObject167.bin"/><Relationship Id="rId655" Type="http://schemas.openxmlformats.org/officeDocument/2006/relationships/image" Target="media/image344.emf"/><Relationship Id="rId294" Type="http://schemas.openxmlformats.org/officeDocument/2006/relationships/image" Target="media/image149.png"/><Relationship Id="rId308" Type="http://schemas.openxmlformats.org/officeDocument/2006/relationships/oleObject" Target="embeddings/oleObject109.bin"/><Relationship Id="rId515" Type="http://schemas.openxmlformats.org/officeDocument/2006/relationships/oleObject" Target="embeddings/oleObject201.bin"/><Relationship Id="rId722" Type="http://schemas.openxmlformats.org/officeDocument/2006/relationships/image" Target="media/image375.emf"/><Relationship Id="rId89" Type="http://schemas.openxmlformats.org/officeDocument/2006/relationships/image" Target="media/image43.emf"/><Relationship Id="rId154" Type="http://schemas.openxmlformats.org/officeDocument/2006/relationships/image" Target="media/image70.emf"/><Relationship Id="rId361" Type="http://schemas.openxmlformats.org/officeDocument/2006/relationships/image" Target="media/image197.emf"/><Relationship Id="rId599" Type="http://schemas.openxmlformats.org/officeDocument/2006/relationships/image" Target="media/image314.png"/><Relationship Id="rId459" Type="http://schemas.openxmlformats.org/officeDocument/2006/relationships/oleObject" Target="embeddings/oleObject173.bin"/><Relationship Id="rId666" Type="http://schemas.openxmlformats.org/officeDocument/2006/relationships/image" Target="media/image347.emf"/><Relationship Id="rId16" Type="http://schemas.openxmlformats.org/officeDocument/2006/relationships/image" Target="media/image8.emf"/><Relationship Id="rId221" Type="http://schemas.openxmlformats.org/officeDocument/2006/relationships/oleObject" Target="embeddings/oleObject79.bin"/><Relationship Id="rId319" Type="http://schemas.openxmlformats.org/officeDocument/2006/relationships/image" Target="media/image164.emf"/><Relationship Id="rId526" Type="http://schemas.openxmlformats.org/officeDocument/2006/relationships/image" Target="media/image278.emf"/><Relationship Id="rId733" Type="http://schemas.openxmlformats.org/officeDocument/2006/relationships/oleObject" Target="embeddings/oleObject291.bin"/><Relationship Id="rId165" Type="http://schemas.openxmlformats.org/officeDocument/2006/relationships/image" Target="media/image80.jpg"/><Relationship Id="rId372" Type="http://schemas.openxmlformats.org/officeDocument/2006/relationships/oleObject" Target="embeddings/oleObject128.bin"/><Relationship Id="rId677" Type="http://schemas.openxmlformats.org/officeDocument/2006/relationships/oleObject" Target="embeddings/oleObject263.bin"/><Relationship Id="rId232" Type="http://schemas.openxmlformats.org/officeDocument/2006/relationships/image" Target="media/image116.emf"/><Relationship Id="rId27" Type="http://schemas.openxmlformats.org/officeDocument/2006/relationships/image" Target="media/image15.emf"/><Relationship Id="rId537" Type="http://schemas.openxmlformats.org/officeDocument/2006/relationships/image" Target="media/image284.emf"/><Relationship Id="rId744" Type="http://schemas.openxmlformats.org/officeDocument/2006/relationships/image" Target="media/image384.jpg"/><Relationship Id="rId80" Type="http://schemas.openxmlformats.org/officeDocument/2006/relationships/oleObject" Target="embeddings/oleObject20.bin"/><Relationship Id="rId176" Type="http://schemas.openxmlformats.org/officeDocument/2006/relationships/image" Target="media/image87.png"/><Relationship Id="rId383" Type="http://schemas.openxmlformats.org/officeDocument/2006/relationships/image" Target="media/image208.emf"/><Relationship Id="rId590" Type="http://schemas.openxmlformats.org/officeDocument/2006/relationships/diagramLayout" Target="diagrams/layout10.xml"/><Relationship Id="rId604" Type="http://schemas.openxmlformats.org/officeDocument/2006/relationships/oleObject" Target="embeddings/oleObject230.bin"/><Relationship Id="rId243" Type="http://schemas.openxmlformats.org/officeDocument/2006/relationships/oleObject" Target="embeddings/oleObject90.bin"/><Relationship Id="rId450" Type="http://schemas.openxmlformats.org/officeDocument/2006/relationships/oleObject" Target="embeddings/oleObject169.bin"/><Relationship Id="rId688" Type="http://schemas.openxmlformats.org/officeDocument/2006/relationships/image" Target="media/image358.emf"/><Relationship Id="rId38" Type="http://schemas.openxmlformats.org/officeDocument/2006/relationships/image" Target="media/image22.png"/><Relationship Id="rId103" Type="http://schemas.openxmlformats.org/officeDocument/2006/relationships/image" Target="media/image48.emf"/><Relationship Id="rId310" Type="http://schemas.openxmlformats.org/officeDocument/2006/relationships/oleObject" Target="embeddings/oleObject110.bin"/><Relationship Id="rId548" Type="http://schemas.openxmlformats.org/officeDocument/2006/relationships/oleObject" Target="embeddings/oleObject217.bin"/><Relationship Id="rId755" Type="http://schemas.openxmlformats.org/officeDocument/2006/relationships/image" Target="media/image393.jpg"/><Relationship Id="rId91" Type="http://schemas.openxmlformats.org/officeDocument/2006/relationships/image" Target="media/image44.emf"/><Relationship Id="rId187" Type="http://schemas.openxmlformats.org/officeDocument/2006/relationships/image" Target="media/image94.emf"/><Relationship Id="rId394" Type="http://schemas.openxmlformats.org/officeDocument/2006/relationships/oleObject" Target="embeddings/oleObject139.bin"/><Relationship Id="rId408" Type="http://schemas.openxmlformats.org/officeDocument/2006/relationships/oleObject" Target="embeddings/oleObject146.bin"/><Relationship Id="rId615" Type="http://schemas.openxmlformats.org/officeDocument/2006/relationships/oleObject" Target="embeddings/oleObject235.bin"/><Relationship Id="rId254" Type="http://schemas.openxmlformats.org/officeDocument/2006/relationships/image" Target="media/image127.emf"/><Relationship Id="rId699" Type="http://schemas.openxmlformats.org/officeDocument/2006/relationships/oleObject" Target="embeddings/oleObject274.bin"/><Relationship Id="rId49" Type="http://schemas.openxmlformats.org/officeDocument/2006/relationships/diagramLayout" Target="diagrams/layout1.xml"/><Relationship Id="rId114" Type="http://schemas.openxmlformats.org/officeDocument/2006/relationships/oleObject" Target="embeddings/oleObject34.bin"/><Relationship Id="rId461" Type="http://schemas.openxmlformats.org/officeDocument/2006/relationships/oleObject" Target="embeddings/oleObject174.bin"/><Relationship Id="rId559" Type="http://schemas.openxmlformats.org/officeDocument/2006/relationships/oleObject" Target="embeddings/oleObject218.bin"/><Relationship Id="rId766" Type="http://schemas.openxmlformats.org/officeDocument/2006/relationships/theme" Target="theme/theme1.xml"/><Relationship Id="rId198" Type="http://schemas.openxmlformats.org/officeDocument/2006/relationships/oleObject" Target="embeddings/oleObject67.bin"/><Relationship Id="rId321" Type="http://schemas.openxmlformats.org/officeDocument/2006/relationships/image" Target="media/image165.png"/><Relationship Id="rId419" Type="http://schemas.openxmlformats.org/officeDocument/2006/relationships/image" Target="media/image226.emf"/><Relationship Id="rId626" Type="http://schemas.openxmlformats.org/officeDocument/2006/relationships/image" Target="media/image329.emf"/><Relationship Id="rId265" Type="http://schemas.openxmlformats.org/officeDocument/2006/relationships/diagramColors" Target="diagrams/colors6.xml"/><Relationship Id="rId472" Type="http://schemas.openxmlformats.org/officeDocument/2006/relationships/image" Target="media/image251.emf"/><Relationship Id="rId125" Type="http://schemas.openxmlformats.org/officeDocument/2006/relationships/image" Target="media/image58.emf"/><Relationship Id="rId332" Type="http://schemas.openxmlformats.org/officeDocument/2006/relationships/image" Target="media/image174.emf"/><Relationship Id="rId637" Type="http://schemas.openxmlformats.org/officeDocument/2006/relationships/oleObject" Target="embeddings/oleObject246.bin"/><Relationship Id="rId276" Type="http://schemas.openxmlformats.org/officeDocument/2006/relationships/image" Target="media/image135.jpg"/><Relationship Id="rId483" Type="http://schemas.openxmlformats.org/officeDocument/2006/relationships/oleObject" Target="embeddings/oleObject185.bin"/><Relationship Id="rId690" Type="http://schemas.openxmlformats.org/officeDocument/2006/relationships/image" Target="media/image359.emf"/><Relationship Id="rId704" Type="http://schemas.openxmlformats.org/officeDocument/2006/relationships/image" Target="media/image366.emf"/><Relationship Id="rId40" Type="http://schemas.openxmlformats.org/officeDocument/2006/relationships/image" Target="media/image24.png"/><Relationship Id="rId136" Type="http://schemas.openxmlformats.org/officeDocument/2006/relationships/oleObject" Target="embeddings/oleObject46.bin"/><Relationship Id="rId343" Type="http://schemas.openxmlformats.org/officeDocument/2006/relationships/oleObject" Target="embeddings/oleObject120.bin"/><Relationship Id="rId550" Type="http://schemas.openxmlformats.org/officeDocument/2006/relationships/image" Target="media/image291.png"/><Relationship Id="rId203" Type="http://schemas.openxmlformats.org/officeDocument/2006/relationships/image" Target="media/image102.emf"/><Relationship Id="rId648" Type="http://schemas.openxmlformats.org/officeDocument/2006/relationships/image" Target="media/image340.emf"/><Relationship Id="rId287" Type="http://schemas.openxmlformats.org/officeDocument/2006/relationships/image" Target="media/image144.emf"/><Relationship Id="rId410" Type="http://schemas.openxmlformats.org/officeDocument/2006/relationships/oleObject" Target="embeddings/oleObject147.bin"/><Relationship Id="rId494" Type="http://schemas.openxmlformats.org/officeDocument/2006/relationships/image" Target="media/image262.emf"/><Relationship Id="rId508" Type="http://schemas.openxmlformats.org/officeDocument/2006/relationships/image" Target="media/image269.emf"/><Relationship Id="rId715" Type="http://schemas.openxmlformats.org/officeDocument/2006/relationships/oleObject" Target="embeddings/oleObject282.bin"/><Relationship Id="rId147" Type="http://schemas.openxmlformats.org/officeDocument/2006/relationships/oleObject" Target="embeddings/oleObject49.bin"/><Relationship Id="rId354" Type="http://schemas.openxmlformats.org/officeDocument/2006/relationships/image" Target="media/image191.png"/><Relationship Id="rId51" Type="http://schemas.openxmlformats.org/officeDocument/2006/relationships/diagramColors" Target="diagrams/colors1.xml"/><Relationship Id="rId561" Type="http://schemas.openxmlformats.org/officeDocument/2006/relationships/oleObject" Target="embeddings/oleObject219.bin"/><Relationship Id="rId659" Type="http://schemas.openxmlformats.org/officeDocument/2006/relationships/image" Target="media/image346.emf"/><Relationship Id="rId214" Type="http://schemas.openxmlformats.org/officeDocument/2006/relationships/image" Target="media/image107.emf"/><Relationship Id="rId298" Type="http://schemas.openxmlformats.org/officeDocument/2006/relationships/image" Target="media/image152.emf"/><Relationship Id="rId421" Type="http://schemas.openxmlformats.org/officeDocument/2006/relationships/image" Target="media/image227.emf"/><Relationship Id="rId519" Type="http://schemas.openxmlformats.org/officeDocument/2006/relationships/oleObject" Target="embeddings/oleObject203.bin"/><Relationship Id="rId158" Type="http://schemas.openxmlformats.org/officeDocument/2006/relationships/image" Target="media/image73.png"/><Relationship Id="rId726" Type="http://schemas.openxmlformats.org/officeDocument/2006/relationships/image" Target="media/image377.emf"/><Relationship Id="rId62" Type="http://schemas.openxmlformats.org/officeDocument/2006/relationships/oleObject" Target="embeddings/oleObject16.bin"/><Relationship Id="rId365" Type="http://schemas.openxmlformats.org/officeDocument/2006/relationships/image" Target="media/image199.emf"/><Relationship Id="rId572" Type="http://schemas.openxmlformats.org/officeDocument/2006/relationships/diagramLayout" Target="diagrams/layout8.xml"/><Relationship Id="rId225" Type="http://schemas.openxmlformats.org/officeDocument/2006/relationships/oleObject" Target="embeddings/oleObject81.bin"/><Relationship Id="rId432" Type="http://schemas.openxmlformats.org/officeDocument/2006/relationships/oleObject" Target="embeddings/oleObject158.bin"/><Relationship Id="rId737" Type="http://schemas.openxmlformats.org/officeDocument/2006/relationships/diagramColors" Target="diagrams/colors12.xml"/><Relationship Id="rId73" Type="http://schemas.openxmlformats.org/officeDocument/2006/relationships/oleObject" Target="embeddings/oleObject19.bin"/><Relationship Id="rId169" Type="http://schemas.openxmlformats.org/officeDocument/2006/relationships/oleObject" Target="embeddings/oleObject54.bin"/><Relationship Id="rId376" Type="http://schemas.openxmlformats.org/officeDocument/2006/relationships/oleObject" Target="embeddings/oleObject130.bin"/><Relationship Id="rId583" Type="http://schemas.openxmlformats.org/officeDocument/2006/relationships/diagramLayout" Target="diagrams/layout9.xml"/><Relationship Id="rId4" Type="http://schemas.openxmlformats.org/officeDocument/2006/relationships/settings" Target="settings.xml"/><Relationship Id="rId236" Type="http://schemas.openxmlformats.org/officeDocument/2006/relationships/image" Target="media/image118.emf"/><Relationship Id="rId443" Type="http://schemas.openxmlformats.org/officeDocument/2006/relationships/image" Target="media/image238.emf"/><Relationship Id="rId650" Type="http://schemas.openxmlformats.org/officeDocument/2006/relationships/image" Target="media/image341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4_5">
  <dgm:title val=""/>
  <dgm:desc val=""/>
  <dgm:catLst>
    <dgm:cat type="accent4" pri="11500"/>
  </dgm:catLst>
  <dgm:styleLbl name="node0">
    <dgm:fillClrLst meth="cycle"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alpha val="9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alpha val="90000"/>
      </a:schemeClr>
      <a:schemeClr val="accent4">
        <a:alpha val="5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/>
    <dgm:txEffectClrLst/>
  </dgm:styleLbl>
  <dgm:styleLbl name="lnNode1">
    <dgm:fillClrLst>
      <a:schemeClr val="accent4">
        <a:shade val="90000"/>
      </a:schemeClr>
      <a:schemeClr val="accent4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  <a:alpha val="90000"/>
      </a:schemeClr>
      <a:schemeClr val="accent4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alpha val="90000"/>
        <a:tint val="40000"/>
      </a:schemeClr>
      <a:schemeClr val="accent4">
        <a:alpha val="5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>
        <a:solidFill>
          <a:srgbClr val="1B6FB5"/>
        </a:solidFill>
      </dgm:spPr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>
        <a:solidFill>
          <a:srgbClr val="73A9DB"/>
        </a:solidFill>
      </dgm:spPr>
      <dgm:t>
        <a:bodyPr/>
        <a:lstStyle/>
        <a:p>
          <a:r>
            <a:rPr lang="hy-AM" b="1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b="1">
            <a:solidFill>
              <a:sysClr val="windowText" lastClr="000000"/>
            </a:solidFill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EA1923D-9F22-4452-8A0C-AEFEE8DB695D}">
          <dgm:prSet phldrT="[Текст]" custT="1"/>
          <dgm:spPr>
            <a:solidFill>
              <a:srgbClr val="1B6FB5"/>
            </a:solidFill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0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14:m>
                <m:oMath xmlns:m="http://schemas.openxmlformats.org/officeDocument/2006/math">
                  <m:r>
                    <a:rPr lang="ru-RU" sz="10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0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 xmlns="">
        <dgm:pt modelId="{0EA1923D-9F22-4452-8A0C-AEFEE8DB695D}">
          <dgm:prSet phldrT="[Текст]" custT="1"/>
          <dgm:spPr>
            <a:solidFill>
              <a:srgbClr val="1B6FB5"/>
            </a:solidFill>
          </dgm:spPr>
          <dgm:t>
            <a:bodyPr/>
            <a:lstStyle/>
            <a:p>
              <a:r>
                <a:rPr lang="en-US" sz="1000" b="1" i="0">
                  <a:latin typeface="Cambria Math" panose="02040503050406030204" pitchFamily="18" charset="0"/>
                </a:rPr>
                <a:t>𝟎</a:t>
              </a:r>
              <a:r>
                <a:rPr lang="en-US" sz="10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:r>
                <a:rPr lang="ru-RU" sz="1000" b="1" i="0">
                  <a:latin typeface="Cambria Math" panose="02040503050406030204" pitchFamily="18" charset="0"/>
                </a:rPr>
                <a:t>𝟐𝟕𝟑</a:t>
              </a:r>
              <a:r>
                <a:rPr lang="hy-AM" sz="1000" b="1" i="0">
                  <a:latin typeface="Cambria Math" panose="02040503050406030204" pitchFamily="18" charset="0"/>
                </a:rPr>
                <a:t>Կ</a:t>
              </a:r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>
        <a:solidFill>
          <a:srgbClr val="73A9DB"/>
        </a:solidFill>
      </dgm:spPr>
      <dgm:t>
        <a:bodyPr/>
        <a:lstStyle/>
        <a:p>
          <a:r>
            <a:rPr lang="hy-AM" b="1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b="1">
            <a:solidFill>
              <a:schemeClr val="tx1"/>
            </a:solidFill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>
        <a:solidFill>
          <a:srgbClr val="1B6FB5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2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>
        <a:solidFill>
          <a:srgbClr val="1B6FB5"/>
        </a:solidFill>
        <a:ln>
          <a:noFill/>
        </a:ln>
      </dgm:spPr>
      <dgm:t>
        <a:bodyPr/>
        <a:lstStyle/>
        <a:p>
          <a:r>
            <a:rPr lang="hy-AM" sz="1050" b="1">
              <a:solidFill>
                <a:schemeClr val="bg1"/>
              </a:solidFill>
            </a:rPr>
            <a:t>ՆՅՈՒԹԵՐ</a:t>
          </a:r>
          <a:endParaRPr lang="en-US" sz="1050" b="1">
            <a:solidFill>
              <a:schemeClr val="bg1"/>
            </a:solidFill>
          </a:endParaRPr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>
        <a:solidFill>
          <a:srgbClr val="73A9DB"/>
        </a:solidFill>
        <a:ln>
          <a:noFill/>
        </a:ln>
      </dgm:spPr>
      <dgm:t>
        <a:bodyPr/>
        <a:lstStyle/>
        <a:p>
          <a:r>
            <a:rPr lang="hy-AM" sz="900">
              <a:solidFill>
                <a:sysClr val="windowText" lastClr="000000"/>
              </a:solidFill>
            </a:rPr>
            <a:t>ԷԼԵԿՏՐՈԼԻՏ</a:t>
          </a:r>
          <a:endParaRPr lang="en-US" sz="900">
            <a:solidFill>
              <a:sysClr val="windowText" lastClr="000000"/>
            </a:solidFill>
          </a:endParaRPr>
        </a:p>
        <a:p>
          <a:r>
            <a:rPr lang="hy-AM" sz="900">
              <a:solidFill>
                <a:sysClr val="windowText" lastClr="000000"/>
              </a:solidFill>
            </a:rPr>
            <a:t>ՆԵՐ</a:t>
          </a:r>
          <a:endParaRPr lang="en-US" sz="900">
            <a:solidFill>
              <a:sysClr val="windowText" lastClr="000000"/>
            </a:solidFill>
          </a:endParaRPr>
        </a:p>
      </dgm:t>
    </dgm:pt>
    <dgm:pt modelId="{1A4360AB-8D17-43C2-B313-573062B91301}" type="parTrans" cxnId="{D2984A10-8254-4A9E-9845-89BAA6E2EB18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>
            <a:solidFill>
              <a:srgbClr val="AED3F2"/>
            </a:solidFill>
          </dgm:spPr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𝐶𝑙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</m:t>
                  </m:r>
                  <m:r>
                    <a:rPr lang="en-US" sz="800" b="0" i="0">
                      <a:latin typeface="Cambria Math" panose="02040503050406030204" pitchFamily="18" charset="0"/>
                    </a:rPr>
                    <m:t>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>
            <a:solidFill>
              <a:srgbClr val="AED3F2"/>
            </a:solidFill>
          </dgm:spPr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𝐻𝐶𝑙, 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>
            <a:solidFill>
              <a:srgbClr val="AED3F2"/>
            </a:solidFill>
            <a:ln>
              <a:noFill/>
            </a:ln>
          </dgm:spPr>
          <dgm:t>
            <a:bodyPr/>
            <a:lstStyle/>
            <a:p>
              <a:r>
                <a:rPr lang="hy-AM" sz="800"/>
                <a:t>Պարզ գազային նյութ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>
            <a:solidFill>
              <a:srgbClr val="AED3F2"/>
            </a:solidFill>
            <a:ln>
              <a:noFill/>
            </a:ln>
          </dgm:spPr>
          <dgm:t>
            <a:bodyPr/>
            <a:lstStyle/>
            <a:p>
              <a:r>
                <a:rPr lang="hy-AM" sz="800"/>
                <a:t>Պարզ գազային նյութ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>
        <a:solidFill>
          <a:srgbClr val="DEF1F7"/>
        </a:solidFill>
        <a:ln>
          <a:noFill/>
        </a:ln>
      </dgm:spPr>
      <dgm:t>
        <a:bodyPr/>
        <a:lstStyle/>
        <a:p>
          <a:r>
            <a:rPr lang="hy-AM" sz="700" b="1">
              <a:solidFill>
                <a:srgbClr val="C00000"/>
              </a:solidFill>
            </a:rPr>
            <a:t>Կապի տեսակը՝ իոնական, կովալենտային խիստ բևեռային</a:t>
          </a:r>
        </a:p>
      </dgm:t>
    </dgm:pt>
    <dgm:pt modelId="{037237EC-84BE-4B3F-B546-FE69CF960C34}" type="parTrans" cxnId="{8241FC0D-2CE1-45A3-A2C4-F272E7196703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>
        <a:solidFill>
          <a:srgbClr val="73A9DB"/>
        </a:solidFill>
        <a:ln>
          <a:noFill/>
        </a:ln>
      </dgm:spPr>
      <dgm:t>
        <a:bodyPr/>
        <a:lstStyle/>
        <a:p>
          <a:r>
            <a:rPr lang="hy-AM" sz="900"/>
            <a:t>ՈՉ ԷԼԵԿՏՐՈԼԻՏ</a:t>
          </a:r>
          <a:endParaRPr lang="en-US" sz="900"/>
        </a:p>
        <a:p>
          <a:r>
            <a:rPr lang="hy-AM" sz="900"/>
            <a:t>ՆԵՐ</a:t>
          </a:r>
          <a:endParaRPr lang="en-US" sz="9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0F7731B1-569A-4249-B158-F7A01AE4D2FE}">
      <dgm:prSet custT="1"/>
      <dgm:spPr>
        <a:solidFill>
          <a:srgbClr val="DEF1F7"/>
        </a:solidFill>
        <a:ln>
          <a:noFill/>
        </a:ln>
      </dgm:spPr>
      <dgm:t>
        <a:bodyPr/>
        <a:lstStyle/>
        <a:p>
          <a:r>
            <a:rPr lang="hy-AM" sz="700" b="1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</dgm:t>
    </dgm:pt>
    <dgm:pt modelId="{6576F13F-EA57-4EB3-BCB6-D06D026D5A44}" type="parTrans" cxnId="{46401C53-0AD7-4E32-8252-9D37A2E000AF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 custLinFactNeighborX="8283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 custScaleX="120844" custScaleY="12221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53598" custScaleY="156292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87696" custScaleY="125957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 custScaleX="121878" custScaleY="122855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51208" custScaleY="170610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86923" custScaleY="138490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93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/>
      <dgm:t>
        <a:bodyPr/>
        <a:lstStyle/>
        <a:p>
          <a:pPr algn="ctr"/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pPr algn="ctr"/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pPr algn="ctr"/>
              <a:endParaRPr lang="hy-AM" sz="1000" b="1"/>
            </a:p>
            <a:p>
              <a:pPr algn="ctr"/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 algn="ctr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:pPr algn="ctr"/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pPr algn="ctr"/>
              <a:endParaRPr lang="hy-AM" sz="1000" b="1"/>
            </a:p>
            <a:p>
              <a:pPr algn="ctr"/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 algn="ctr"/>
              <a:r>
                <a:rPr lang="en-US" sz="1000" b="1" i="0">
                  <a:latin typeface="Cambria Math" panose="02040503050406030204" pitchFamily="18" charset="0"/>
                </a:rPr>
                <a:t>𝑲𝑪𝒍𝑶,  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pPr algn="ctr"/>
              <a:r>
                <a:rPr lang="en-US" sz="1000" b="1" i="0">
                  <a:latin typeface="Cambria Math" panose="02040503050406030204" pitchFamily="18" charset="0"/>
                </a:rPr>
                <a:t>𝑵𝒂𝑪𝑵,  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pPr algn="ctr"/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5">
                <a:lumMod val="50000"/>
              </a:schemeClr>
            </a:solidFill>
          </dgm:spPr>
          <dgm:t>
            <a:bodyPr/>
            <a:lstStyle/>
            <a:p>
              <a:pPr algn="ctr"/>
              <a:endParaRPr lang="hy-AM" sz="1000" b="1"/>
            </a:p>
            <a:p>
              <a:pPr algn="ctr"/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 algn="ctr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 algn="ctr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5">
                <a:lumMod val="50000"/>
              </a:schemeClr>
            </a:solidFill>
          </dgm:spPr>
          <dgm:t>
            <a:bodyPr/>
            <a:lstStyle/>
            <a:p>
              <a:pPr algn="ctr"/>
              <a:endParaRPr lang="hy-AM" sz="1000" b="1"/>
            </a:p>
            <a:p>
              <a:pPr algn="ctr"/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 algn="ctr"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 algn="ctr"/>
              <a:r>
                <a:rPr lang="en-US" sz="1000" b="1" i="0">
                  <a:latin typeface="Cambria Math" panose="02040503050406030204" pitchFamily="18" charset="0"/>
                </a:rPr>
                <a:t>𝑵𝑯_𝟒 𝑪𝒍,  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pPr algn="ctr"/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 algn="ctr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ctr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hy-AM" sz="1000" b="1">
                <a:solidFill>
                  <a:sysClr val="windowText" lastClr="000000"/>
                </a:solidFill>
              </a:endParaRPr>
            </a:p>
            <a:p>
              <a:pPr algn="ctr"/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 algn="ctr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 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ctr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hy-AM" sz="1000" b="1">
                <a:solidFill>
                  <a:sysClr val="windowText" lastClr="000000"/>
                </a:solidFill>
              </a:endParaRPr>
            </a:p>
            <a:p>
              <a:pPr algn="ctr"/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pPr algn="ctr"/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5">
                <a:lumMod val="60000"/>
                <a:lumOff val="40000"/>
              </a:schemeClr>
            </a:solidFill>
          </dgm:spPr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 algn="ctr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ctr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>
                <a:solidFill>
                  <a:sysClr val="windowText" lastClr="000000"/>
                </a:solidFill>
              </a:endParaRPr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5">
                <a:lumMod val="60000"/>
                <a:lumOff val="40000"/>
              </a:schemeClr>
            </a:solidFill>
          </dgm:spPr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 algn="ctr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ctr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 𝑪𝒂(𝑵𝑶_𝟑 )_𝟐</a:t>
              </a:r>
              <a:endParaRPr lang="en-US" sz="1000" b="1">
                <a:solidFill>
                  <a:sysClr val="windowText" lastClr="000000"/>
                </a:solidFill>
              </a:endParaRPr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pPr algn="ctr"/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pPr algn="ctr"/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03595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04615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 custLinFactNeighborX="-1834" custLinFactNeighborY="-4080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665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316F4B58-7FA9-47C2-AAC3-74DC51EF26C7}" type="doc">
      <dgm:prSet loTypeId="urn:microsoft.com/office/officeart/2005/8/layout/arrow6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1A415E3-A667-4C26-A92B-9621A3573D27}">
      <dgm:prSet phldrT="[Текст]" custT="1"/>
      <dgm:spPr/>
      <dgm:t>
        <a:bodyPr/>
        <a:lstStyle/>
        <a:p>
          <a:pPr algn="l"/>
          <a:r>
            <a:rPr lang="hy-AM" sz="900">
              <a:solidFill>
                <a:sysClr val="windowText" lastClr="000000"/>
              </a:solidFill>
            </a:rPr>
            <a:t>Ջերմաստիճանի իջեցում</a:t>
          </a:r>
        </a:p>
        <a:p>
          <a:pPr algn="l"/>
          <a:r>
            <a:rPr lang="hy-AM" sz="900">
              <a:solidFill>
                <a:sysClr val="windowText" lastClr="000000"/>
              </a:solidFill>
            </a:rPr>
            <a:t>Աղի կոնցենտրացիայի մեծացում</a:t>
          </a:r>
        </a:p>
        <a:p>
          <a:pPr algn="l"/>
          <a:r>
            <a:rPr lang="hy-AM" sz="900">
              <a:solidFill>
                <a:sysClr val="windowText" lastClr="000000"/>
              </a:solidFill>
            </a:rPr>
            <a:t>Առաջացող իոններից որևէ մեկի ավելացում</a:t>
          </a:r>
          <a:endParaRPr lang="en-US" sz="900">
            <a:solidFill>
              <a:sysClr val="windowText" lastClr="000000"/>
            </a:solidFill>
          </a:endParaRPr>
        </a:p>
      </dgm:t>
    </dgm:pt>
    <dgm:pt modelId="{9F2CA169-E15E-46D7-8776-5E011CE80AE2}" type="parTrans" cxnId="{83575CD6-2371-42DA-948E-866FC57CD388}">
      <dgm:prSet/>
      <dgm:spPr/>
      <dgm:t>
        <a:bodyPr/>
        <a:lstStyle/>
        <a:p>
          <a:endParaRPr lang="en-US"/>
        </a:p>
      </dgm:t>
    </dgm:pt>
    <dgm:pt modelId="{D5E6F5C0-2150-4CB1-9509-418291BFD935}" type="sibTrans" cxnId="{83575CD6-2371-42DA-948E-866FC57CD388}">
      <dgm:prSet/>
      <dgm:spPr/>
      <dgm:t>
        <a:bodyPr/>
        <a:lstStyle/>
        <a:p>
          <a:endParaRPr lang="en-US"/>
        </a:p>
      </dgm:t>
    </dgm:pt>
    <dgm:pt modelId="{95F0D91A-DAFD-4449-9F53-2E87F011023E}">
      <dgm:prSet phldrT="[Текст]" custT="1"/>
      <dgm:spPr/>
      <dgm:t>
        <a:bodyPr/>
        <a:lstStyle/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Ջերմաստիճանի բարձրացում</a:t>
          </a:r>
        </a:p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Աղի կոնցենտրացիայի փոքրացում</a:t>
          </a:r>
        </a:p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Առաջացող իոններից որևէ մեկի հեռացում (կապում)</a:t>
          </a:r>
          <a:endParaRPr lang="en-US" sz="900">
            <a:solidFill>
              <a:sysClr val="windowText" lastClr="000000"/>
            </a:solidFill>
          </a:endParaRPr>
        </a:p>
      </dgm:t>
    </dgm:pt>
    <dgm:pt modelId="{259085E4-CBD9-4A31-BFA3-86EC48D4A6DC}" type="parTrans" cxnId="{BA39A04E-C7A0-4B7A-AC2B-CCAF51017F44}">
      <dgm:prSet/>
      <dgm:spPr/>
      <dgm:t>
        <a:bodyPr/>
        <a:lstStyle/>
        <a:p>
          <a:endParaRPr lang="en-US"/>
        </a:p>
      </dgm:t>
    </dgm:pt>
    <dgm:pt modelId="{499CDC60-A4DE-48EC-B431-4BF16E74277A}" type="sibTrans" cxnId="{BA39A04E-C7A0-4B7A-AC2B-CCAF51017F44}">
      <dgm:prSet/>
      <dgm:spPr/>
      <dgm:t>
        <a:bodyPr/>
        <a:lstStyle/>
        <a:p>
          <a:endParaRPr lang="en-US"/>
        </a:p>
      </dgm:t>
    </dgm:pt>
    <dgm:pt modelId="{6D0423C5-9ED5-4CA8-963A-264CDFD2B8AC}" type="pres">
      <dgm:prSet presAssocID="{316F4B58-7FA9-47C2-AAC3-74DC51EF26C7}" presName="compositeShape" presStyleCnt="0">
        <dgm:presLayoutVars>
          <dgm:chMax val="2"/>
          <dgm:dir/>
          <dgm:resizeHandles val="exact"/>
        </dgm:presLayoutVars>
      </dgm:prSet>
      <dgm:spPr/>
    </dgm:pt>
    <dgm:pt modelId="{602A0D29-95E8-49CC-BD48-BFD6535DCA14}" type="pres">
      <dgm:prSet presAssocID="{316F4B58-7FA9-47C2-AAC3-74DC51EF26C7}" presName="ribbon" presStyleLbl="node1" presStyleIdx="0" presStyleCnt="1"/>
      <dgm:sp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4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  <a:tileRect/>
        </a:gradFill>
        <a:ln>
          <a:solidFill>
            <a:srgbClr val="0070C0"/>
          </a:solidFill>
        </a:ln>
      </dgm:spPr>
    </dgm:pt>
    <dgm:pt modelId="{CC50C70D-A610-47FF-9EA6-5809D9136113}" type="pres">
      <dgm:prSet presAssocID="{316F4B58-7FA9-47C2-AAC3-74DC51EF26C7}" presName="leftArrowText" presStyleLbl="node1" presStyleIdx="0" presStyleCnt="1">
        <dgm:presLayoutVars>
          <dgm:chMax val="0"/>
          <dgm:bulletEnabled val="1"/>
        </dgm:presLayoutVars>
      </dgm:prSet>
      <dgm:spPr/>
    </dgm:pt>
    <dgm:pt modelId="{C3726DD6-538E-4A4F-AAFB-831B2BEA95F1}" type="pres">
      <dgm:prSet presAssocID="{316F4B58-7FA9-47C2-AAC3-74DC51EF26C7}" presName="rightArrowText" presStyleLbl="node1" presStyleIdx="0" presStyleCnt="1" custLinFactNeighborX="3579" custLinFactNeighborY="-509">
        <dgm:presLayoutVars>
          <dgm:chMax val="0"/>
          <dgm:bulletEnabled val="1"/>
        </dgm:presLayoutVars>
      </dgm:prSet>
      <dgm:spPr/>
    </dgm:pt>
  </dgm:ptLst>
  <dgm:cxnLst>
    <dgm:cxn modelId="{FC3F560C-03AF-4E39-9A74-563EE223FE4F}" type="presOf" srcId="{71A415E3-A667-4C26-A92B-9621A3573D27}" destId="{CC50C70D-A610-47FF-9EA6-5809D9136113}" srcOrd="0" destOrd="0" presId="urn:microsoft.com/office/officeart/2005/8/layout/arrow6"/>
    <dgm:cxn modelId="{F88ADE39-4CBE-48EF-B53A-89CB7E300511}" type="presOf" srcId="{95F0D91A-DAFD-4449-9F53-2E87F011023E}" destId="{C3726DD6-538E-4A4F-AAFB-831B2BEA95F1}" srcOrd="0" destOrd="0" presId="urn:microsoft.com/office/officeart/2005/8/layout/arrow6"/>
    <dgm:cxn modelId="{BA39A04E-C7A0-4B7A-AC2B-CCAF51017F44}" srcId="{316F4B58-7FA9-47C2-AAC3-74DC51EF26C7}" destId="{95F0D91A-DAFD-4449-9F53-2E87F011023E}" srcOrd="1" destOrd="0" parTransId="{259085E4-CBD9-4A31-BFA3-86EC48D4A6DC}" sibTransId="{499CDC60-A4DE-48EC-B431-4BF16E74277A}"/>
    <dgm:cxn modelId="{EAB1B357-20D7-4743-B37B-27F0DAC6E71F}" type="presOf" srcId="{316F4B58-7FA9-47C2-AAC3-74DC51EF26C7}" destId="{6D0423C5-9ED5-4CA8-963A-264CDFD2B8AC}" srcOrd="0" destOrd="0" presId="urn:microsoft.com/office/officeart/2005/8/layout/arrow6"/>
    <dgm:cxn modelId="{83575CD6-2371-42DA-948E-866FC57CD388}" srcId="{316F4B58-7FA9-47C2-AAC3-74DC51EF26C7}" destId="{71A415E3-A667-4C26-A92B-9621A3573D27}" srcOrd="0" destOrd="0" parTransId="{9F2CA169-E15E-46D7-8776-5E011CE80AE2}" sibTransId="{D5E6F5C0-2150-4CB1-9509-418291BFD935}"/>
    <dgm:cxn modelId="{9C8A5058-3408-40E4-ACBC-EF568A0B16AC}" type="presParOf" srcId="{6D0423C5-9ED5-4CA8-963A-264CDFD2B8AC}" destId="{602A0D29-95E8-49CC-BD48-BFD6535DCA14}" srcOrd="0" destOrd="0" presId="urn:microsoft.com/office/officeart/2005/8/layout/arrow6"/>
    <dgm:cxn modelId="{5BCD86AC-604A-4EB2-B048-8082406E7BD8}" type="presParOf" srcId="{6D0423C5-9ED5-4CA8-963A-264CDFD2B8AC}" destId="{CC50C70D-A610-47FF-9EA6-5809D9136113}" srcOrd="1" destOrd="0" presId="urn:microsoft.com/office/officeart/2005/8/layout/arrow6"/>
    <dgm:cxn modelId="{CA53D26E-E1DC-419D-9D86-CC0E8863BA1A}" type="presParOf" srcId="{6D0423C5-9ED5-4CA8-963A-264CDFD2B8AC}" destId="{C3726DD6-538E-4A4F-AAFB-831B2BEA95F1}" srcOrd="2" destOrd="0" presId="urn:microsoft.com/office/officeart/2005/8/layout/arrow6"/>
  </dgm:cxnLst>
  <dgm:bg/>
  <dgm:whole/>
  <dgm:extLst>
    <a:ext uri="http://schemas.microsoft.com/office/drawing/2008/diagram">
      <dsp:dataModelExt xmlns:dsp="http://schemas.microsoft.com/office/drawing/2008/diagram" relId="rId738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9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1B6FB5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73A9DB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AED3F2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AED3F2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73A9DB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ED3F2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ED3F2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AED3F2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8F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8F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8F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8F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8F4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8F4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X="136336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8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>
        <a:solidFill>
          <a:srgbClr val="1B6FB5"/>
        </a:solidFill>
        <a:ln>
          <a:noFill/>
        </a:ln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ՀԻՄՔԵՐ</a:t>
          </a:r>
          <a:endParaRPr lang="en-US" sz="1200" b="1">
            <a:solidFill>
              <a:schemeClr val="bg1"/>
            </a:solidFill>
          </a:endParaRPr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 custT="1"/>
      <dgm:spPr>
        <a:solidFill>
          <a:srgbClr val="AED3F2"/>
        </a:solidFill>
        <a:ln>
          <a:noFill/>
        </a:ln>
      </dgm:spPr>
      <dgm:t>
        <a:bodyPr/>
        <a:lstStyle/>
        <a:p>
          <a:r>
            <a:rPr lang="hy-AM" sz="1000" b="1"/>
            <a:t>ԱԼԿԱԼԻՆԵՐ</a:t>
          </a:r>
          <a:r>
            <a:rPr lang="en-US" sz="1000" b="1"/>
            <a:t> </a:t>
          </a:r>
        </a:p>
        <a:p>
          <a:r>
            <a:rPr lang="en-US" sz="1000" b="1"/>
            <a:t>NaOH, KOH, Ca(OH)</a:t>
          </a:r>
          <a:r>
            <a:rPr lang="en-US" sz="1000" b="1" baseline="-25000"/>
            <a:t>2</a:t>
          </a:r>
          <a:r>
            <a:rPr lang="en-US" sz="1000" b="1"/>
            <a:t>, Ba(OH)</a:t>
          </a:r>
          <a:r>
            <a:rPr lang="en-US" sz="1000" b="1" baseline="-25000"/>
            <a:t>2</a:t>
          </a:r>
        </a:p>
      </dgm:t>
    </dgm:pt>
    <dgm:pt modelId="{9B1A06CC-B5D9-4921-82DF-3F970B13B1A3}" type="parTrans" cxnId="{624A1C72-D322-415A-890F-78CB7EC4F0F8}">
      <dgm:prSet/>
      <dgm:spPr>
        <a:ln>
          <a:solidFill>
            <a:srgbClr val="2F6989"/>
          </a:solidFill>
        </a:ln>
      </dgm:spPr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>
        <a:solidFill>
          <a:srgbClr val="AED3F2"/>
        </a:solidFill>
        <a:ln>
          <a:noFill/>
        </a:ln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ՋՐՈՒՄ ԱՆԼՈՒԾԵԼԻ ՀԻՄՔԵՐ</a:t>
          </a:r>
          <a:endParaRPr lang="en-US" sz="10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>
        <a:ln>
          <a:solidFill>
            <a:srgbClr val="2F6989"/>
          </a:solidFill>
        </a:ln>
      </dgm:spPr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48211" custScaleY="6536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48270" custScaleY="64681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97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accent4_5" csCatId="accent4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/>
      <dgm:t>
        <a:bodyPr/>
        <a:lstStyle/>
        <a:p>
          <a:pPr algn="ctr"/>
          <a:r>
            <a:rPr lang="hy-AM" b="0"/>
            <a:t>ԱՂԵՐ</a:t>
          </a:r>
          <a:endParaRPr lang="en-US" b="0"/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453715A6-DC28-4B45-A827-0116CB39CCF5}">
      <dgm:prSet phldrT="[Текст]"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F4AD1391-5C0F-4783-9706-AE1441F1622C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DCDEC7EC-41F7-458B-8507-490D4EBDBAAA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1247C6D5-68B0-4A87-BDB2-E18936F3B5A0}">
      <dgm:prSet/>
      <dgm:spPr/>
      <dgm:t>
        <a:bodyPr/>
        <a:lstStyle/>
        <a:p>
          <a:pPr algn="ctr"/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85B3D0DB-D95D-4BB4-A4A0-FC1C15FAEDD8}">
      <dgm:prSet/>
      <dgm:spPr/>
      <dgm:t>
        <a:bodyPr/>
        <a:lstStyle/>
        <a:p>
          <a:pPr algn="ctr"/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2B4A00BA-E275-4CC3-9E94-C475AEA9A8E0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6EAF6917-CC9D-48F7-A401-5224F97ABCF5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6099830D-B4F1-4E44-9F07-5991000A4DD6}">
      <dgm:prSet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143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>
        <a:solidFill>
          <a:srgbClr val="1982B4"/>
        </a:solidFill>
      </dgm:spPr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5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5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>
        <a:solidFill>
          <a:srgbClr val="1982B4"/>
        </a:solidFill>
      </dgm:spPr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>
        <a:solidFill>
          <a:srgbClr val="1982B4"/>
        </a:solidFill>
      </dgm:spPr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>
        <a:solidFill>
          <a:srgbClr val="1982B4"/>
        </a:solidFill>
      </dgm:spPr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43011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266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>
        <a:solidFill>
          <a:srgbClr val="1B6FB5"/>
        </a:solidFill>
      </dgm:spPr>
      <dgm:t>
        <a:bodyPr/>
        <a:lstStyle/>
        <a:p>
          <a:pPr algn="ctr"/>
          <a:r>
            <a:rPr lang="hy-AM" sz="1200" b="1">
              <a:solidFill>
                <a:schemeClr val="bg1"/>
              </a:solidFill>
            </a:rPr>
            <a:t>ՊԱՐԲԵՐԱԿԱՆ ԱՂՅՈՒՍԱԿԻ ԿԱՌՈՒՑՎԱԾՔԸ</a:t>
          </a:r>
          <a:endParaRPr lang="en-US" sz="1200" b="1">
            <a:solidFill>
              <a:schemeClr val="bg1"/>
            </a:solidFill>
          </a:endParaRPr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pPr algn="ctr"/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pPr algn="ctr"/>
          <a:endParaRPr lang="en-US"/>
        </a:p>
      </dgm:t>
    </dgm:pt>
    <dgm:pt modelId="{D21C8035-5606-4111-B0D4-AC67FE3BC7F2}" type="asst">
      <dgm:prSet phldrT="[Текст]" custT="1"/>
      <dgm:spPr>
        <a:solidFill>
          <a:srgbClr val="73A9DB"/>
        </a:solidFill>
        <a:ln>
          <a:noFill/>
        </a:ln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ctr"/>
          <a:r>
            <a:rPr lang="hy-AM" sz="800" b="1"/>
            <a:t>Խմբերում տարրերի միավորման ձևից կախված</a:t>
          </a:r>
          <a:endParaRPr lang="en-US" sz="8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pPr algn="ctr"/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pPr algn="ctr"/>
          <a:endParaRPr lang="en-US"/>
        </a:p>
      </dgm:t>
    </dgm:pt>
    <dgm:pt modelId="{510EC2C1-DF19-4E14-A86B-9CA4D083ABB7}">
      <dgm:prSet phldrT="[Текст]" custT="1"/>
      <dgm:spPr>
        <a:solidFill>
          <a:srgbClr val="AED3F2"/>
        </a:solidFill>
        <a:ln>
          <a:noFill/>
        </a:ln>
      </dgm:spPr>
      <dgm:t>
        <a:bodyPr/>
        <a:lstStyle/>
        <a:p>
          <a:pPr algn="ctr"/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pPr algn="ctr"/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pPr algn="ctr"/>
          <a:endParaRPr lang="en-US"/>
        </a:p>
      </dgm:t>
    </dgm:pt>
    <dgm:pt modelId="{6F160EF9-DBF5-46F4-9A24-B8F9D269B08C}">
      <dgm:prSet phldrT="[Текст]" custT="1"/>
      <dgm:spPr>
        <a:solidFill>
          <a:srgbClr val="AED3F2"/>
        </a:solidFill>
        <a:ln>
          <a:noFill/>
        </a:ln>
      </dgm:spPr>
      <dgm:t>
        <a:bodyPr/>
        <a:lstStyle/>
        <a:p>
          <a:pPr algn="ctr"/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pPr algn="ctr"/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pPr algn="ctr"/>
          <a:endParaRPr lang="en-US"/>
        </a:p>
      </dgm:t>
    </dgm:pt>
    <dgm:pt modelId="{F87A114A-2D63-4C57-A082-83C0D2C954D4}">
      <dgm:prSet/>
      <dgm:spPr/>
      <dgm:t>
        <a:bodyPr/>
        <a:lstStyle/>
        <a:p>
          <a:pPr algn="ctr"/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pPr algn="ctr"/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pPr algn="ctr"/>
          <a:endParaRPr lang="en-US"/>
        </a:p>
      </dgm:t>
    </dgm:pt>
    <dgm:pt modelId="{1F9BC06C-E92D-41BF-969C-04E5D8D2902E}" type="asst">
      <dgm:prSet/>
      <dgm:spPr/>
      <dgm:t>
        <a:bodyPr/>
        <a:lstStyle/>
        <a:p>
          <a:pPr algn="ctr"/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pPr algn="ctr"/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pPr algn="ctr"/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41506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271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  <a:ln w="19050">
          <a:noFill/>
        </a:ln>
      </dgm:spPr>
      <dgm:t>
        <a:bodyPr/>
        <a:lstStyle/>
        <a:p>
          <a:pPr algn="ctr"/>
          <a:r>
            <a:rPr lang="hy-AM" sz="11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1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7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ջերմէֆեկտի</a:t>
          </a:r>
          <a:endParaRPr lang="en-US" sz="7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համակարգի համասեռ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դարձելի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կլան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նջատ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միաց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քայքայ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տեղակալ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փոխանակ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674100" custScaleY="280595" custLinFactY="-9926" custLinFactNeighborX="6281" custLinFactNeighborY="-100000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85984" custScaleY="412796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66914" custScaleY="272664" custLinFactNeighborX="-16431" custLinFactNeighborY="57205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3395" custScaleY="252361" custLinFactNeighborX="774" custLinFactNeighborY="98412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96412" custScaleY="200045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81126" custScaleY="136658" custLinFactY="69744" custLinFactNeighborX="-12092" custLinFactNeighborY="100000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204026" custScaleY="149136" custLinFactY="162224" custLinFactNeighborX="1316" custLinFactNeighborY="20000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204141" custScaleY="290323" custLinFactNeighborX="-11390" custLinFactNeighborY="52175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ScaleX="146358" custLinFactNeighborX="-12119" custLinFactNeighborY="75996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97647" custScaleY="140289" custLinFactNeighborX="-25937" custLinFactNeighborY="93268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91462" custScaleY="282878" custLinFactNeighborY="27362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87130" custScaleY="172176" custLinFactY="40230" custLinFactNeighborX="-12033" custLinFactNeighborY="100000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72359" custLinFactY="73000" custLinFactNeighborX="-16465" custLinFactNeighborY="100000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221753" custScaleY="287724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87984" custScaleY="176989" custLinFactY="100000" custLinFactNeighborX="-903" custLinFactNeighborY="113323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217637" custScaleY="188446" custLinFactY="148271" custLinFactNeighborX="-16606" custLinFactNeighborY="200000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206455" custScaleY="336200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ScaleX="146383" custLinFactNeighborY="15855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ScaleX="147828" custLinFactNeighborX="1113" custLinFactNeighborY="-808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ScaleX="183967" custLinFactNeighborX="-7745" custLinFactNeighborY="55706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234900" custScaleY="138093" custLinFactY="53710" custLinFactNeighborX="-14263" custLinFactNeighborY="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575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>
            <a:solidFill>
              <a:srgbClr val="1B6FB5"/>
            </a:solidFill>
            <a:ln>
              <a:noFill/>
            </a:ln>
          </dgm:spPr>
          <dgm:t>
            <a:bodyPr/>
            <a:lstStyle/>
            <a:p>
              <a:r>
                <a:rPr lang="hy-AM" sz="1100" b="1">
                  <a:solidFill>
                    <a:schemeClr val="bg1"/>
                  </a:solidFill>
                </a:rPr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b="1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 b="1">
                  <a:solidFill>
                    <a:schemeClr val="bg1"/>
                  </a:solidFill>
                </a:rPr>
                <a:t>)</a:t>
              </a:r>
              <a:endParaRPr lang="en-US" sz="1100" b="1">
                <a:solidFill>
                  <a:schemeClr val="bg1"/>
                </a:solidFill>
              </a:endParaRPr>
            </a:p>
          </dgm:t>
        </dgm:pt>
      </mc:Choice>
      <mc:Fallback xmlns="">
        <dgm:pt modelId="{FD66120C-9E68-4B97-84CD-12B9D2B18EA0}">
          <dgm:prSet phldrT="[Текст]" custT="1"/>
          <dgm:spPr>
            <a:solidFill>
              <a:srgbClr val="1B6FB5"/>
            </a:solidFill>
            <a:ln>
              <a:noFill/>
            </a:ln>
          </dgm:spPr>
          <dgm:t>
            <a:bodyPr/>
            <a:lstStyle/>
            <a:p>
              <a:r>
                <a:rPr lang="hy-AM" sz="1100" b="1">
                  <a:solidFill>
                    <a:schemeClr val="bg1"/>
                  </a:solidFill>
                </a:rPr>
                <a:t>ՆՅՈՒԹԵՐ (լուծելիությունը 100գ ջրում, 20</a:t>
              </a:r>
              <a:r>
                <a:rPr lang="hy-AM" sz="1100" b="1" i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 b="1">
                  <a:solidFill>
                    <a:schemeClr val="bg1"/>
                  </a:solidFill>
                </a:rPr>
                <a:t>)</a:t>
              </a:r>
              <a:endParaRPr lang="en-US" sz="1100" b="1">
                <a:solidFill>
                  <a:schemeClr val="bg1"/>
                </a:solidFill>
              </a:endParaRPr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>
            <a:solidFill>
              <a:srgbClr val="AED3F2"/>
            </a:solidFill>
            <a:ln>
              <a:noFill/>
            </a:ln>
          </dgm:spPr>
          <dgm:t>
            <a:bodyPr/>
            <a:lstStyle/>
            <a:p>
              <a:r>
                <a:rPr lang="hy-AM" sz="1000">
                  <a:solidFill>
                    <a:sysClr val="windowText" lastClr="000000"/>
                  </a:solidFill>
                </a:rPr>
                <a:t>ԼԱՎ ԼՈՒԾԵԼԻ</a:t>
              </a:r>
            </a:p>
            <a:p>
              <a:r>
                <a:rPr lang="hy-AM" sz="1000">
                  <a:solidFill>
                    <a:sysClr val="windowText" lastClr="000000"/>
                  </a:solidFill>
                </a:rPr>
                <a:t> (</a:t>
              </a:r>
              <a14:m>
                <m:oMath xmlns:m="http://schemas.openxmlformats.org/officeDocument/2006/math">
                  <m:r>
                    <a:rPr lang="hy-AM" sz="1000" i="1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000" b="0" i="1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000"/>
            </a:p>
          </dgm:t>
        </dgm:pt>
      </mc:Choice>
      <mc:Fallback xmlns="">
        <dgm:pt modelId="{40953270-7465-4D9E-B190-9B5458145847}">
          <dgm:prSet phldrT="[Текст]" custT="1"/>
          <dgm:spPr>
            <a:solidFill>
              <a:srgbClr val="AED3F2"/>
            </a:solidFill>
            <a:ln>
              <a:noFill/>
            </a:ln>
          </dgm:spPr>
          <dgm:t>
            <a:bodyPr/>
            <a:lstStyle/>
            <a:p>
              <a:r>
                <a:rPr lang="hy-AM" sz="1000">
                  <a:solidFill>
                    <a:sysClr val="windowText" lastClr="000000"/>
                  </a:solidFill>
                </a:rPr>
                <a:t>ԼԱՎ ԼՈՒԾԵԼԻ</a:t>
              </a:r>
            </a:p>
            <a:p>
              <a:r>
                <a:rPr lang="hy-AM" sz="1000">
                  <a:solidFill>
                    <a:sysClr val="windowText" lastClr="000000"/>
                  </a:solidFill>
                </a:rPr>
                <a:t> (</a:t>
              </a:r>
              <a:r>
                <a:rPr lang="hy-AM" sz="1000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000" b="0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000"/>
            </a:p>
          </dgm:t>
        </dgm:pt>
      </mc:Fallback>
    </mc:AlternateContent>
    <dgm:pt modelId="{42B8E133-5355-4346-91FB-6DC7C671AD45}" type="parTrans" cxnId="{7F62B6DC-98AF-44A5-977E-B9216B824889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 custT="1"/>
          <dgm:spPr>
            <a:solidFill>
              <a:srgbClr val="AED3F2"/>
            </a:solidFill>
            <a:ln>
              <a:noFill/>
            </a:ln>
          </dgm:spPr>
          <dgm:t>
            <a:bodyPr/>
            <a:lstStyle/>
            <a:p>
              <a:r>
                <a:rPr lang="hy-AM" sz="1000"/>
                <a:t>ԱՆԼՈՒԾԵԼԻ</a:t>
              </a:r>
            </a:p>
            <a:p>
              <a:r>
                <a:rPr lang="hy-AM" sz="1000"/>
                <a:t> </a:t>
              </a:r>
              <a:r>
                <a:rPr lang="hy-AM" sz="1100"/>
                <a:t>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</m:t>
                  </m:r>
                </m:oMath>
              </a14:m>
              <a:endParaRPr lang="en-US" sz="1100"/>
            </a:p>
          </dgm:t>
        </dgm:pt>
      </mc:Choice>
      <mc:Fallback xmlns="">
        <dgm:pt modelId="{05A6D4AF-CE00-430C-B2BA-9916D5B56A79}">
          <dgm:prSet phldrT="[Текст]" custT="1"/>
          <dgm:spPr>
            <a:solidFill>
              <a:srgbClr val="AED3F2"/>
            </a:solidFill>
            <a:ln>
              <a:noFill/>
            </a:ln>
          </dgm:spPr>
          <dgm:t>
            <a:bodyPr/>
            <a:lstStyle/>
            <a:p>
              <a:r>
                <a:rPr lang="hy-AM" sz="1000"/>
                <a:t>ԱՆԼՈՒԾԵԼԻ</a:t>
              </a:r>
            </a:p>
            <a:p>
              <a:r>
                <a:rPr lang="hy-AM" sz="1000"/>
                <a:t> </a:t>
              </a:r>
              <a:r>
                <a:rPr lang="hy-AM" sz="1100"/>
                <a:t>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</a:t>
              </a:r>
              <a:endParaRPr lang="en-US" sz="1100"/>
            </a:p>
          </dgm:t>
        </dgm:pt>
      </mc:Fallback>
    </mc:AlternateContent>
    <dgm:pt modelId="{79A683C9-6CC7-47B2-A391-3FA5B7BE6B3D}" type="parTrans" cxnId="{2BC8790F-284B-4DD0-9DF5-48C185C13C5E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 custT="1"/>
      <dgm:spPr>
        <a:solidFill>
          <a:srgbClr val="AED3F2"/>
        </a:solidFill>
        <a:ln>
          <a:noFill/>
        </a:ln>
      </dgm:spPr>
      <dgm:t>
        <a:bodyPr/>
        <a:lstStyle/>
        <a:p>
          <a:r>
            <a:rPr lang="hy-AM" sz="1000"/>
            <a:t>ՔԻՉ ԼՈՒԾԵԼԻ (0,001-1գ) </a:t>
          </a:r>
          <a:endParaRPr lang="en-US" sz="1000"/>
        </a:p>
      </dgm:t>
    </dgm:pt>
    <dgm:pt modelId="{A2303A04-2329-4674-B307-8DB058711D25}" type="parTrans" cxnId="{5E41EF4A-EF47-4102-BF1E-C9374AD0E017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>
            <a:solidFill>
              <a:srgbClr val="DAE8F6"/>
            </a:solidFill>
            <a:ln>
              <a:noFill/>
            </a:ln>
          </dgm:spPr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>
            <a:solidFill>
              <a:srgbClr val="DAE8F6"/>
            </a:solidFill>
            <a:ln>
              <a:noFill/>
            </a:ln>
          </dgm:spPr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>
            <a:solidFill>
              <a:srgbClr val="DAE8F6"/>
            </a:solidFill>
            <a:ln>
              <a:noFill/>
            </a:ln>
          </dgm:spPr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1" i="1">
                      <a:latin typeface="Cambria Math" panose="02040503050406030204" pitchFamily="18" charset="0"/>
                    </a:rPr>
                    <m:t>𝑪𝒂𝑺</m:t>
                  </m:r>
                  <m:sSub>
                    <m:sSubPr>
                      <m:ctrlPr>
                        <a:rPr lang="en-US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b="1" i="1">
                          <a:latin typeface="Cambria Math" panose="02040503050406030204" pitchFamily="18" charset="0"/>
                        </a:rPr>
                        <m:t>𝟒</m:t>
                      </m:r>
                    </m:sub>
                  </m:sSub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𝟐</m:t>
                  </m:r>
                  <m:sSub>
                    <m:sSubPr>
                      <m:ctrlP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𝑶</m:t>
                  </m:r>
                </m:oMath>
              </a14:m>
              <a:r>
                <a:rPr lang="hy-AM"/>
                <a:t>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>
            <a:solidFill>
              <a:srgbClr val="DAE8F6"/>
            </a:solidFill>
            <a:ln>
              <a:noFill/>
            </a:ln>
          </dgm:spPr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1" i="0">
                  <a:latin typeface="Cambria Math" panose="02040503050406030204" pitchFamily="18" charset="0"/>
                </a:rPr>
                <a:t>𝑪𝒂𝑺𝑶_𝟒</a:t>
              </a:r>
              <a:r>
                <a:rPr lang="en-US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∙𝟐𝑯_𝟐 𝑶</a:t>
              </a:r>
              <a:r>
                <a:rPr lang="hy-AM"/>
                <a:t>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>
        <a:solidFill>
          <a:srgbClr val="DAE8F6"/>
        </a:solidFill>
        <a:ln>
          <a:noFill/>
        </a:ln>
      </dgm:spPr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X="123844" custScaleY="179837" custLinFactNeighborX="-3606" custLinFactNeighborY="-2970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 custLinFactNeighborX="1014" custLinFactNeighborY="-323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 custScaleX="137346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 custScaleX="136332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139373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586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631" y="286416"/>
          <a:ext cx="976105" cy="488052"/>
        </a:xfrm>
        <a:prstGeom prst="roundRect">
          <a:avLst>
            <a:gd name="adj" fmla="val 10000"/>
          </a:avLst>
        </a:prstGeom>
        <a:solidFill>
          <a:srgbClr val="1B6FB5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latin typeface="GHEA Grapalat" panose="02000506050000020003" pitchFamily="50" charset="0"/>
            </a:rPr>
            <a:t>ՆՈՐՄԱԼ ՊԱՅՄԱՆՆԵՐ</a:t>
          </a:r>
          <a:endParaRPr lang="en-US" sz="900" b="1" kern="1200">
            <a:latin typeface="GHEA Grapalat" panose="02000506050000020003" pitchFamily="50" charset="0"/>
          </a:endParaRPr>
        </a:p>
      </dsp:txBody>
      <dsp:txXfrm>
        <a:off x="17926" y="300711"/>
        <a:ext cx="947515" cy="459462"/>
      </dsp:txXfrm>
    </dsp:sp>
    <dsp:sp modelId="{31814EA0-B60F-48C1-A5B9-D52F7243EE36}">
      <dsp:nvSpPr>
        <dsp:cNvPr id="0" name=""/>
        <dsp:cNvSpPr/>
      </dsp:nvSpPr>
      <dsp:spPr>
        <a:xfrm rot="19594496">
          <a:off x="941050" y="361908"/>
          <a:ext cx="467815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67815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3263" y="389900"/>
        <a:ext cx="23390" cy="23390"/>
      </dsp:txXfrm>
    </dsp:sp>
    <dsp:sp modelId="{C2F91674-80B1-4E6D-ACA2-7CE08C071074}">
      <dsp:nvSpPr>
        <dsp:cNvPr id="0" name=""/>
        <dsp:cNvSpPr/>
      </dsp:nvSpPr>
      <dsp:spPr>
        <a:xfrm>
          <a:off x="1370179" y="28722"/>
          <a:ext cx="1136401" cy="488052"/>
        </a:xfrm>
        <a:prstGeom prst="roundRect">
          <a:avLst>
            <a:gd name="adj" fmla="val 10000"/>
          </a:avLst>
        </a:prstGeom>
        <a:solidFill>
          <a:srgbClr val="73A9DB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sz="900" b="1" kern="1200">
            <a:solidFill>
              <a:sysClr val="windowText" lastClr="000000"/>
            </a:solidFill>
            <a:latin typeface="GHEA Grapalat" panose="02000506050000020003" pitchFamily="50" charset="0"/>
          </a:endParaRPr>
        </a:p>
      </dsp:txBody>
      <dsp:txXfrm>
        <a:off x="1384474" y="43017"/>
        <a:ext cx="1107811" cy="459462"/>
      </dsp:txXfrm>
    </dsp:sp>
    <dsp:sp modelId="{8F65B193-8540-4014-80A7-0E9776570A70}">
      <dsp:nvSpPr>
        <dsp:cNvPr id="0" name=""/>
        <dsp:cNvSpPr/>
      </dsp:nvSpPr>
      <dsp:spPr>
        <a:xfrm>
          <a:off x="2506581" y="233060"/>
          <a:ext cx="270342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70342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34993" y="265990"/>
        <a:ext cx="13517" cy="13517"/>
      </dsp:txXfrm>
    </dsp:sp>
    <dsp:sp modelId="{6B3702D1-7F99-4D53-926F-9F2C6C51CAAE}">
      <dsp:nvSpPr>
        <dsp:cNvPr id="0" name=""/>
        <dsp:cNvSpPr/>
      </dsp:nvSpPr>
      <dsp:spPr>
        <a:xfrm>
          <a:off x="2776923" y="28722"/>
          <a:ext cx="2156773" cy="488052"/>
        </a:xfrm>
        <a:prstGeom prst="roundRect">
          <a:avLst>
            <a:gd name="adj" fmla="val 10000"/>
          </a:avLst>
        </a:prstGeom>
        <a:solidFill>
          <a:srgbClr val="1B6FB5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0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000" kern="1200">
              <a:latin typeface="GHEA Grapalat" panose="02000506050000020003" pitchFamily="50" charset="0"/>
            </a:rPr>
            <a:t> 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14:m xmlns:a14="http://schemas.microsoft.com/office/drawing/2010/main">
            <m:oMath xmlns:m="http://schemas.openxmlformats.org/officeDocument/2006/math">
              <m:r>
                <a:rPr lang="ru-RU" sz="10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0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0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2791218" y="43017"/>
        <a:ext cx="2128183" cy="459462"/>
      </dsp:txXfrm>
    </dsp:sp>
    <dsp:sp modelId="{F1ECF7C6-944B-46FE-A9F8-6028762DB2AC}">
      <dsp:nvSpPr>
        <dsp:cNvPr id="0" name=""/>
        <dsp:cNvSpPr/>
      </dsp:nvSpPr>
      <dsp:spPr>
        <a:xfrm rot="2271891">
          <a:off x="927674" y="642538"/>
          <a:ext cx="494568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94568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2594" y="669861"/>
        <a:ext cx="24728" cy="24728"/>
      </dsp:txXfrm>
    </dsp:sp>
    <dsp:sp modelId="{01D8991F-E518-4B63-8FD1-BFE2C7B5F0BD}">
      <dsp:nvSpPr>
        <dsp:cNvPr id="0" name=""/>
        <dsp:cNvSpPr/>
      </dsp:nvSpPr>
      <dsp:spPr>
        <a:xfrm>
          <a:off x="1370179" y="635855"/>
          <a:ext cx="1101213" cy="396308"/>
        </a:xfrm>
        <a:prstGeom prst="roundRect">
          <a:avLst>
            <a:gd name="adj" fmla="val 10000"/>
          </a:avLst>
        </a:prstGeom>
        <a:solidFill>
          <a:srgbClr val="73A9DB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sz="900" b="1" kern="1200">
            <a:solidFill>
              <a:schemeClr val="tx1"/>
            </a:solidFill>
            <a:latin typeface="GHEA Grapalat" panose="02000506050000020003" pitchFamily="50" charset="0"/>
          </a:endParaRPr>
        </a:p>
      </dsp:txBody>
      <dsp:txXfrm>
        <a:off x="1381786" y="647462"/>
        <a:ext cx="1077999" cy="373094"/>
      </dsp:txXfrm>
    </dsp:sp>
    <dsp:sp modelId="{D1EBD9BE-E876-452D-8815-F42772C42B71}">
      <dsp:nvSpPr>
        <dsp:cNvPr id="0" name=""/>
        <dsp:cNvSpPr/>
      </dsp:nvSpPr>
      <dsp:spPr>
        <a:xfrm rot="21468464">
          <a:off x="2471285" y="788711"/>
          <a:ext cx="293319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93319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10612" y="821066"/>
        <a:ext cx="14665" cy="14665"/>
      </dsp:txXfrm>
    </dsp:sp>
    <dsp:sp modelId="{DA92E148-A79F-4069-BF6D-7CCC910818CE}">
      <dsp:nvSpPr>
        <dsp:cNvPr id="0" name=""/>
        <dsp:cNvSpPr/>
      </dsp:nvSpPr>
      <dsp:spPr>
        <a:xfrm>
          <a:off x="2764497" y="578762"/>
          <a:ext cx="2210723" cy="488052"/>
        </a:xfrm>
        <a:prstGeom prst="roundRect">
          <a:avLst>
            <a:gd name="adj" fmla="val 10000"/>
          </a:avLst>
        </a:prstGeom>
        <a:solidFill>
          <a:srgbClr val="1B6FB5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2778792" y="593057"/>
        <a:ext cx="2182133" cy="459462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65727" y="662640"/>
          <a:ext cx="735995" cy="367997"/>
        </a:xfrm>
        <a:prstGeom prst="roundRect">
          <a:avLst>
            <a:gd name="adj" fmla="val 10000"/>
          </a:avLst>
        </a:prstGeom>
        <a:solidFill>
          <a:srgbClr val="1B6FB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b="1" kern="1200">
              <a:solidFill>
                <a:schemeClr val="bg1"/>
              </a:solidFill>
            </a:rPr>
            <a:t>ՆՅՈՒԹԵՐ</a:t>
          </a:r>
          <a:endParaRPr lang="en-US" sz="1050" b="1" kern="1200">
            <a:solidFill>
              <a:schemeClr val="bg1"/>
            </a:solidFill>
          </a:endParaRPr>
        </a:p>
      </dsp:txBody>
      <dsp:txXfrm>
        <a:off x="76505" y="673418"/>
        <a:ext cx="714439" cy="346441"/>
      </dsp:txXfrm>
    </dsp:sp>
    <dsp:sp modelId="{27EFBCA8-6A74-4649-A179-440FFEE6E82B}">
      <dsp:nvSpPr>
        <dsp:cNvPr id="0" name=""/>
        <dsp:cNvSpPr/>
      </dsp:nvSpPr>
      <dsp:spPr>
        <a:xfrm rot="18321712">
          <a:off x="716764" y="662896"/>
          <a:ext cx="403352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403352" y="19273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908356" y="672086"/>
        <a:ext cx="20167" cy="20167"/>
      </dsp:txXfrm>
    </dsp:sp>
    <dsp:sp modelId="{BD4783AC-1EF3-4D45-86BC-BF07CE836B7E}">
      <dsp:nvSpPr>
        <dsp:cNvPr id="0" name=""/>
        <dsp:cNvSpPr/>
      </dsp:nvSpPr>
      <dsp:spPr>
        <a:xfrm>
          <a:off x="1035158" y="292831"/>
          <a:ext cx="889405" cy="449737"/>
        </a:xfrm>
        <a:prstGeom prst="roundRect">
          <a:avLst>
            <a:gd name="adj" fmla="val 10000"/>
          </a:avLst>
        </a:prstGeom>
        <a:solidFill>
          <a:srgbClr val="73A9DB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ԷԼԵԿՏՐՈԼԻՏ</a:t>
          </a:r>
          <a:endParaRPr lang="en-US" sz="900" kern="1200">
            <a:solidFill>
              <a:sysClr val="windowText" lastClr="000000"/>
            </a:solidFill>
          </a:endParaRP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ՆԵՐ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1048330" y="306003"/>
        <a:ext cx="863061" cy="423393"/>
      </dsp:txXfrm>
    </dsp:sp>
    <dsp:sp modelId="{A4941257-11F3-4D43-B00F-16CCBCF53113}">
      <dsp:nvSpPr>
        <dsp:cNvPr id="0" name=""/>
        <dsp:cNvSpPr/>
      </dsp:nvSpPr>
      <dsp:spPr>
        <a:xfrm rot="62421">
          <a:off x="1924547" y="500199"/>
          <a:ext cx="195181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195181" y="19273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017259" y="514592"/>
        <a:ext cx="9759" cy="9759"/>
      </dsp:txXfrm>
    </dsp:sp>
    <dsp:sp modelId="{ED64D148-5F2E-4BB8-BDB3-4DC052EB25D5}">
      <dsp:nvSpPr>
        <dsp:cNvPr id="0" name=""/>
        <dsp:cNvSpPr/>
      </dsp:nvSpPr>
      <dsp:spPr>
        <a:xfrm>
          <a:off x="2119713" y="233668"/>
          <a:ext cx="1130473" cy="575150"/>
        </a:xfrm>
        <a:prstGeom prst="roundRect">
          <a:avLst>
            <a:gd name="adj" fmla="val 10000"/>
          </a:avLst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𝐶𝑙</m:t>
              </m:r>
              <m:r>
                <a:rPr lang="en-US" sz="800" b="0" i="1" kern="1200">
                  <a:latin typeface="Cambria Math" panose="02040503050406030204" pitchFamily="18" charset="0"/>
                </a:rPr>
                <m:t>,</m:t>
              </m:r>
              <m:r>
                <a:rPr lang="en-US" sz="800" b="0" i="0" kern="1200">
                  <a:latin typeface="Cambria Math" panose="02040503050406030204" pitchFamily="18" charset="0"/>
                </a:rPr>
                <m:t>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136559" y="250514"/>
        <a:ext cx="1096781" cy="541458"/>
      </dsp:txXfrm>
    </dsp:sp>
    <dsp:sp modelId="{FCF68E8B-96FC-4844-A05B-D5900B814075}">
      <dsp:nvSpPr>
        <dsp:cNvPr id="0" name=""/>
        <dsp:cNvSpPr/>
      </dsp:nvSpPr>
      <dsp:spPr>
        <a:xfrm rot="60232">
          <a:off x="3250171" y="503742"/>
          <a:ext cx="202275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02275" y="19273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346251" y="517959"/>
        <a:ext cx="10113" cy="10113"/>
      </dsp:txXfrm>
    </dsp:sp>
    <dsp:sp modelId="{24BF5894-E125-4265-A2FE-6715367C89CE}">
      <dsp:nvSpPr>
        <dsp:cNvPr id="0" name=""/>
        <dsp:cNvSpPr/>
      </dsp:nvSpPr>
      <dsp:spPr>
        <a:xfrm>
          <a:off x="3452430" y="293028"/>
          <a:ext cx="1381433" cy="463518"/>
        </a:xfrm>
        <a:prstGeom prst="roundRect">
          <a:avLst>
            <a:gd name="adj" fmla="val 10000"/>
          </a:avLst>
        </a:prstGeom>
        <a:solidFill>
          <a:srgbClr val="DEF1F7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</dsp:txBody>
      <dsp:txXfrm>
        <a:off x="3466006" y="306604"/>
        <a:ext cx="1354281" cy="436366"/>
      </dsp:txXfrm>
    </dsp:sp>
    <dsp:sp modelId="{CCCB4C1B-02E6-4794-A719-A0AD297A9D77}">
      <dsp:nvSpPr>
        <dsp:cNvPr id="0" name=""/>
        <dsp:cNvSpPr/>
      </dsp:nvSpPr>
      <dsp:spPr>
        <a:xfrm rot="3272438">
          <a:off x="717246" y="991244"/>
          <a:ext cx="402388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402388" y="19273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908380" y="1000457"/>
        <a:ext cx="20119" cy="20119"/>
      </dsp:txXfrm>
    </dsp:sp>
    <dsp:sp modelId="{6C96C15E-B70B-46B4-8352-61A9DED02AF6}">
      <dsp:nvSpPr>
        <dsp:cNvPr id="0" name=""/>
        <dsp:cNvSpPr/>
      </dsp:nvSpPr>
      <dsp:spPr>
        <a:xfrm>
          <a:off x="1035158" y="948343"/>
          <a:ext cx="897015" cy="452103"/>
        </a:xfrm>
        <a:prstGeom prst="roundRect">
          <a:avLst>
            <a:gd name="adj" fmla="val 10000"/>
          </a:avLst>
        </a:prstGeom>
        <a:solidFill>
          <a:srgbClr val="73A9DB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ՈՉ ԷԼԵԿՏՐՈԼԻՏ</a:t>
          </a:r>
          <a:endParaRPr lang="en-US" sz="900" kern="1200"/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ՆԵՐ</a:t>
          </a:r>
          <a:endParaRPr lang="en-US" sz="900" kern="1200"/>
        </a:p>
      </dsp:txBody>
      <dsp:txXfrm>
        <a:off x="1048400" y="961585"/>
        <a:ext cx="870531" cy="425619"/>
      </dsp:txXfrm>
    </dsp:sp>
    <dsp:sp modelId="{C2686B93-75F1-43F0-BEA2-C769030C38A7}">
      <dsp:nvSpPr>
        <dsp:cNvPr id="0" name=""/>
        <dsp:cNvSpPr/>
      </dsp:nvSpPr>
      <dsp:spPr>
        <a:xfrm rot="57225">
          <a:off x="1932159" y="1156894"/>
          <a:ext cx="212901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12901" y="19273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033287" y="1170845"/>
        <a:ext cx="10645" cy="10645"/>
      </dsp:txXfrm>
    </dsp:sp>
    <dsp:sp modelId="{739E2FDF-E644-42FB-AFE0-6EA6DC4336F4}">
      <dsp:nvSpPr>
        <dsp:cNvPr id="0" name=""/>
        <dsp:cNvSpPr/>
      </dsp:nvSpPr>
      <dsp:spPr>
        <a:xfrm>
          <a:off x="2145046" y="864019"/>
          <a:ext cx="1112883" cy="627840"/>
        </a:xfrm>
        <a:prstGeom prst="roundRect">
          <a:avLst>
            <a:gd name="adj" fmla="val 10000"/>
          </a:avLst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Պարզ գազային նյութ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163435" y="882408"/>
        <a:ext cx="1076105" cy="591062"/>
      </dsp:txXfrm>
    </dsp:sp>
    <dsp:sp modelId="{0A554E3C-5E92-4BF2-B90F-661267C3AF7B}">
      <dsp:nvSpPr>
        <dsp:cNvPr id="0" name=""/>
        <dsp:cNvSpPr/>
      </dsp:nvSpPr>
      <dsp:spPr>
        <a:xfrm rot="59196">
          <a:off x="3257914" y="1160438"/>
          <a:ext cx="205814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05814" y="19273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355676" y="1174565"/>
        <a:ext cx="10290" cy="10290"/>
      </dsp:txXfrm>
    </dsp:sp>
    <dsp:sp modelId="{30BF8655-02C4-4396-A27C-254CBF7496B1}">
      <dsp:nvSpPr>
        <dsp:cNvPr id="0" name=""/>
        <dsp:cNvSpPr/>
      </dsp:nvSpPr>
      <dsp:spPr>
        <a:xfrm>
          <a:off x="3463713" y="926663"/>
          <a:ext cx="1375743" cy="509639"/>
        </a:xfrm>
        <a:prstGeom prst="roundRect">
          <a:avLst>
            <a:gd name="adj" fmla="val 10000"/>
          </a:avLst>
        </a:prstGeom>
        <a:solidFill>
          <a:srgbClr val="DEF1F7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</dsp:txBody>
      <dsp:txXfrm>
        <a:off x="3478640" y="941590"/>
        <a:ext cx="1345889" cy="479785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96700" y="-703695"/>
          <a:ext cx="1125594" cy="2518995"/>
        </a:xfrm>
        <a:prstGeom prst="round1Rect">
          <a:avLst/>
        </a:prstGeom>
        <a:solidFill>
          <a:schemeClr val="accent5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1000" b="1" kern="120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6994"/>
        <a:ext cx="2518995" cy="844195"/>
      </dsp:txXfrm>
    </dsp:sp>
    <dsp:sp modelId="{65A66DFB-032A-4082-B7F8-9CA5C630B660}">
      <dsp:nvSpPr>
        <dsp:cNvPr id="0" name=""/>
        <dsp:cNvSpPr/>
      </dsp:nvSpPr>
      <dsp:spPr>
        <a:xfrm>
          <a:off x="2518995" y="-12535"/>
          <a:ext cx="2518995" cy="1136677"/>
        </a:xfrm>
        <a:prstGeom prst="round1Rect">
          <a:avLst/>
        </a:prstGeom>
        <a:solidFill>
          <a:schemeClr val="accent5">
            <a:lumMod val="5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1000" b="1" kern="120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12535"/>
        <a:ext cx="2518995" cy="852507"/>
      </dsp:txXfrm>
    </dsp:sp>
    <dsp:sp modelId="{FC7714E2-108D-4896-B120-23099F37A921}">
      <dsp:nvSpPr>
        <dsp:cNvPr id="0" name=""/>
        <dsp:cNvSpPr/>
      </dsp:nvSpPr>
      <dsp:spPr>
        <a:xfrm rot="10800000">
          <a:off x="0" y="1099069"/>
          <a:ext cx="2518995" cy="1086533"/>
        </a:xfrm>
        <a:prstGeom prst="round1Rect">
          <a:avLst/>
        </a:prstGeom>
        <a:solidFill>
          <a:schemeClr val="accent5">
            <a:shade val="50000"/>
            <a:hueOff val="334258"/>
            <a:satOff val="8955"/>
            <a:lumOff val="39453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hy-AM" sz="1000" b="1" kern="1200">
            <a:solidFill>
              <a:sysClr val="windowText" lastClr="000000"/>
            </a:solidFill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000" b="1" kern="1200"/>
        </a:p>
      </dsp:txBody>
      <dsp:txXfrm rot="10800000">
        <a:off x="0" y="1370702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382838"/>
          <a:ext cx="1086533" cy="2518995"/>
        </a:xfrm>
        <a:prstGeom prst="round1Rect">
          <a:avLst/>
        </a:prstGeom>
        <a:solidFill>
          <a:schemeClr val="accent5">
            <a:lumMod val="60000"/>
            <a:lumOff val="4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</a:endParaRPr>
        </a:p>
      </dsp:txBody>
      <dsp:txXfrm rot="-5400000">
        <a:off x="2518996" y="1370701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35578" y="866385"/>
          <a:ext cx="1511397" cy="395965"/>
        </a:xfrm>
        <a:prstGeom prst="roundRect">
          <a:avLst/>
        </a:prstGeom>
        <a:solidFill>
          <a:schemeClr val="accent5">
            <a:tint val="55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54907" y="885714"/>
        <a:ext cx="1472739" cy="357307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2A0D29-95E8-49CC-BD48-BFD6535DCA14}">
      <dsp:nvSpPr>
        <dsp:cNvPr id="0" name=""/>
        <dsp:cNvSpPr/>
      </dsp:nvSpPr>
      <dsp:spPr>
        <a:xfrm>
          <a:off x="0" y="194085"/>
          <a:ext cx="4495800" cy="1798320"/>
        </a:xfrm>
        <a:prstGeom prst="leftRightRibbon">
          <a:avLst/>
        </a:prstGeom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4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  <a:tileRect/>
        </a:gradFill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C50C70D-A610-47FF-9EA6-5809D9136113}">
      <dsp:nvSpPr>
        <dsp:cNvPr id="0" name=""/>
        <dsp:cNvSpPr/>
      </dsp:nvSpPr>
      <dsp:spPr>
        <a:xfrm>
          <a:off x="539496" y="508791"/>
          <a:ext cx="1483614" cy="881176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2004" rIns="0" bIns="34290" numCol="1" spcCol="1270" anchor="ctr" anchorCtr="0">
          <a:noAutofit/>
        </a:bodyPr>
        <a:lstStyle/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Ջերմաստիճանի իջե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Աղի կոնցենտրացիայի մեծ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Առաջացող իոններից որևէ մեկի ավելացում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539496" y="508791"/>
        <a:ext cx="1483614" cy="881176"/>
      </dsp:txXfrm>
    </dsp:sp>
    <dsp:sp modelId="{C3726DD6-538E-4A4F-AAFB-831B2BEA95F1}">
      <dsp:nvSpPr>
        <dsp:cNvPr id="0" name=""/>
        <dsp:cNvSpPr/>
      </dsp:nvSpPr>
      <dsp:spPr>
        <a:xfrm>
          <a:off x="2310652" y="792037"/>
          <a:ext cx="1753362" cy="881176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2004" rIns="0" bIns="34290" numCol="1" spcCol="1270" anchor="ctr" anchorCtr="0">
          <a:noAutofit/>
        </a:bodyPr>
        <a:lstStyle/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Ջերմաստիճանի բարձր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Աղի կոնցենտրացիայի փոքր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Առաջացող իոններից որևէ մեկի հեռացում (կապում)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2310652" y="792037"/>
        <a:ext cx="1753362" cy="881176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375070" y="659530"/>
          <a:ext cx="1060143" cy="859053"/>
        </a:xfrm>
        <a:prstGeom prst="roundRect">
          <a:avLst>
            <a:gd name="adj" fmla="val 10000"/>
          </a:avLst>
        </a:prstGeom>
        <a:solidFill>
          <a:srgbClr val="1B6FB5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9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400231" y="684691"/>
        <a:ext cx="1009821" cy="808731"/>
      </dsp:txXfrm>
    </dsp:sp>
    <dsp:sp modelId="{774998D3-908D-4731-8C42-0C3DF3FADF5F}">
      <dsp:nvSpPr>
        <dsp:cNvPr id="0" name=""/>
        <dsp:cNvSpPr/>
      </dsp:nvSpPr>
      <dsp:spPr>
        <a:xfrm rot="18289469">
          <a:off x="1318401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1780" y="868899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6253" y="447540"/>
          <a:ext cx="777596" cy="388798"/>
        </a:xfrm>
        <a:prstGeom prst="roundRect">
          <a:avLst>
            <a:gd name="adj" fmla="val 10000"/>
          </a:avLst>
        </a:prstGeom>
        <a:solidFill>
          <a:srgbClr val="73A9DB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458928"/>
        <a:ext cx="754820" cy="366022"/>
      </dsp:txXfrm>
    </dsp:sp>
    <dsp:sp modelId="{771EA1A8-5269-487F-B234-4D37D02FE5A8}">
      <dsp:nvSpPr>
        <dsp:cNvPr id="0" name=""/>
        <dsp:cNvSpPr/>
      </dsp:nvSpPr>
      <dsp:spPr>
        <a:xfrm rot="18289469">
          <a:off x="2407036" y="398165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60415" y="421782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834887" y="422"/>
          <a:ext cx="777596" cy="388798"/>
        </a:xfrm>
        <a:prstGeom prst="roundRect">
          <a:avLst>
            <a:gd name="adj" fmla="val 10000"/>
          </a:avLst>
        </a:prstGeom>
        <a:solidFill>
          <a:srgbClr val="AED3F2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11810"/>
        <a:ext cx="754820" cy="366022"/>
      </dsp:txXfrm>
    </dsp:sp>
    <dsp:sp modelId="{AA332551-9D39-4068-BE7E-0DE700199FD9}">
      <dsp:nvSpPr>
        <dsp:cNvPr id="0" name=""/>
        <dsp:cNvSpPr/>
      </dsp:nvSpPr>
      <dsp:spPr>
        <a:xfrm>
          <a:off x="3612484" y="174606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87045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3923522" y="422"/>
          <a:ext cx="777596" cy="388798"/>
        </a:xfrm>
        <a:prstGeom prst="roundRect">
          <a:avLst>
            <a:gd name="adj" fmla="val 10000"/>
          </a:avLst>
        </a:prstGeom>
        <a:solidFill>
          <a:srgbClr val="DAE8F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9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11810"/>
        <a:ext cx="754820" cy="366022"/>
      </dsp:txXfrm>
    </dsp:sp>
    <dsp:sp modelId="{1FF87D5A-598D-4025-BB85-35906DE85506}">
      <dsp:nvSpPr>
        <dsp:cNvPr id="0" name=""/>
        <dsp:cNvSpPr/>
      </dsp:nvSpPr>
      <dsp:spPr>
        <a:xfrm>
          <a:off x="2523849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71592" y="634163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834887" y="447540"/>
          <a:ext cx="777596" cy="388798"/>
        </a:xfrm>
        <a:prstGeom prst="roundRect">
          <a:avLst>
            <a:gd name="adj" fmla="val 10000"/>
          </a:avLst>
        </a:prstGeom>
        <a:solidFill>
          <a:srgbClr val="AED3F2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458928"/>
        <a:ext cx="754820" cy="366022"/>
      </dsp:txXfrm>
    </dsp:sp>
    <dsp:sp modelId="{02A986E6-A5A8-464D-BAA1-58435F3282C1}">
      <dsp:nvSpPr>
        <dsp:cNvPr id="0" name=""/>
        <dsp:cNvSpPr/>
      </dsp:nvSpPr>
      <dsp:spPr>
        <a:xfrm>
          <a:off x="3612484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634163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3923522" y="447540"/>
          <a:ext cx="777596" cy="388798"/>
        </a:xfrm>
        <a:prstGeom prst="roundRect">
          <a:avLst>
            <a:gd name="adj" fmla="val 10000"/>
          </a:avLst>
        </a:prstGeom>
        <a:solidFill>
          <a:srgbClr val="DAE8F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458928"/>
        <a:ext cx="754820" cy="366022"/>
      </dsp:txXfrm>
    </dsp:sp>
    <dsp:sp modelId="{8A9BD1FA-476B-46A2-A269-D1CAD60533AD}">
      <dsp:nvSpPr>
        <dsp:cNvPr id="0" name=""/>
        <dsp:cNvSpPr/>
      </dsp:nvSpPr>
      <dsp:spPr>
        <a:xfrm rot="3310531">
          <a:off x="2407036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2770" y="846544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834887" y="894658"/>
          <a:ext cx="777596" cy="388798"/>
        </a:xfrm>
        <a:prstGeom prst="roundRect">
          <a:avLst>
            <a:gd name="adj" fmla="val 10000"/>
          </a:avLst>
        </a:prstGeom>
        <a:solidFill>
          <a:srgbClr val="AED3F2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 sz="9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 sz="9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906046"/>
        <a:ext cx="754820" cy="366022"/>
      </dsp:txXfrm>
    </dsp:sp>
    <dsp:sp modelId="{3866E3E9-669C-496A-A32C-E1CBF5976ACF}">
      <dsp:nvSpPr>
        <dsp:cNvPr id="0" name=""/>
        <dsp:cNvSpPr/>
      </dsp:nvSpPr>
      <dsp:spPr>
        <a:xfrm>
          <a:off x="3612484" y="1068842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081281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3923522" y="894658"/>
          <a:ext cx="777596" cy="388798"/>
        </a:xfrm>
        <a:prstGeom prst="roundRect">
          <a:avLst>
            <a:gd name="adj" fmla="val 10000"/>
          </a:avLst>
        </a:prstGeom>
        <a:solidFill>
          <a:srgbClr val="DAE8F4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906046"/>
        <a:ext cx="754820" cy="366022"/>
      </dsp:txXfrm>
    </dsp:sp>
    <dsp:sp modelId="{5EF8C86F-8191-4AA5-A26B-0359D942A295}">
      <dsp:nvSpPr>
        <dsp:cNvPr id="0" name=""/>
        <dsp:cNvSpPr/>
      </dsp:nvSpPr>
      <dsp:spPr>
        <a:xfrm rot="3310531">
          <a:off x="1318401" y="1292401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94135" y="1293662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6253" y="1341776"/>
          <a:ext cx="777596" cy="388798"/>
        </a:xfrm>
        <a:prstGeom prst="roundRect">
          <a:avLst>
            <a:gd name="adj" fmla="val 10000"/>
          </a:avLst>
        </a:prstGeom>
        <a:solidFill>
          <a:srgbClr val="73A9DB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1353164"/>
        <a:ext cx="754820" cy="366022"/>
      </dsp:txXfrm>
    </dsp:sp>
    <dsp:sp modelId="{F8093F7F-1F48-435D-8B19-E3CFA2543C85}">
      <dsp:nvSpPr>
        <dsp:cNvPr id="0" name=""/>
        <dsp:cNvSpPr/>
      </dsp:nvSpPr>
      <dsp:spPr>
        <a:xfrm rot="4329">
          <a:off x="2523849" y="1516171"/>
          <a:ext cx="3355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3264" y="1527985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859436" y="1342198"/>
          <a:ext cx="777596" cy="388798"/>
        </a:xfrm>
        <a:prstGeom prst="roundRect">
          <a:avLst>
            <a:gd name="adj" fmla="val 10000"/>
          </a:avLst>
        </a:prstGeom>
        <a:solidFill>
          <a:srgbClr val="AED3F2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900" b="1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70824" y="1353586"/>
        <a:ext cx="754820" cy="366022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103" y="538268"/>
          <a:ext cx="1522760" cy="437352"/>
        </a:xfrm>
        <a:prstGeom prst="roundRect">
          <a:avLst>
            <a:gd name="adj" fmla="val 10000"/>
          </a:avLst>
        </a:prstGeom>
        <a:solidFill>
          <a:srgbClr val="1B6FB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ՀԻՄՔԵՐ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12913" y="551078"/>
        <a:ext cx="1497140" cy="411732"/>
      </dsp:txXfrm>
    </dsp:sp>
    <dsp:sp modelId="{F06FF172-DC14-481B-82D5-BBCADE37DC6F}">
      <dsp:nvSpPr>
        <dsp:cNvPr id="0" name=""/>
        <dsp:cNvSpPr/>
      </dsp:nvSpPr>
      <dsp:spPr>
        <a:xfrm rot="19494005">
          <a:off x="1459649" y="511798"/>
          <a:ext cx="695241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95241" y="45263"/>
              </a:lnTo>
            </a:path>
          </a:pathLst>
        </a:custGeom>
        <a:noFill/>
        <a:ln w="12700" cap="flat" cmpd="sng" algn="ctr">
          <a:solidFill>
            <a:srgbClr val="2F6989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89888" y="539680"/>
        <a:ext cx="34762" cy="34762"/>
      </dsp:txXfrm>
    </dsp:sp>
    <dsp:sp modelId="{935AB8F6-94A1-4881-8E46-D7A0371704D5}">
      <dsp:nvSpPr>
        <dsp:cNvPr id="0" name=""/>
        <dsp:cNvSpPr/>
      </dsp:nvSpPr>
      <dsp:spPr>
        <a:xfrm>
          <a:off x="2091675" y="108332"/>
          <a:ext cx="2256898" cy="497691"/>
        </a:xfrm>
        <a:prstGeom prst="roundRect">
          <a:avLst>
            <a:gd name="adj" fmla="val 10000"/>
          </a:avLst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ԱԼԿԱԼԻՆԵՐ</a:t>
          </a:r>
          <a:r>
            <a:rPr lang="en-US" sz="1000" b="1" kern="1200"/>
            <a:t>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NaOH, KOH, Ca(OH)</a:t>
          </a:r>
          <a:r>
            <a:rPr lang="en-US" sz="1000" b="1" kern="1200" baseline="-25000"/>
            <a:t>2</a:t>
          </a:r>
          <a:r>
            <a:rPr lang="en-US" sz="1000" b="1" kern="1200"/>
            <a:t>, Ba(OH)</a:t>
          </a:r>
          <a:r>
            <a:rPr lang="en-US" sz="1000" b="1" kern="1200" baseline="-25000"/>
            <a:t>2</a:t>
          </a:r>
        </a:p>
      </dsp:txBody>
      <dsp:txXfrm>
        <a:off x="2106252" y="122909"/>
        <a:ext cx="2227744" cy="468537"/>
      </dsp:txXfrm>
    </dsp:sp>
    <dsp:sp modelId="{B2F2E6D2-CADB-4985-86C8-C5E9C59450DC}">
      <dsp:nvSpPr>
        <dsp:cNvPr id="0" name=""/>
        <dsp:cNvSpPr/>
      </dsp:nvSpPr>
      <dsp:spPr>
        <a:xfrm rot="1633851">
          <a:off x="1486279" y="862725"/>
          <a:ext cx="660193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60193" y="45263"/>
              </a:lnTo>
            </a:path>
          </a:pathLst>
        </a:custGeom>
        <a:noFill/>
        <a:ln w="12700" cap="flat" cmpd="sng" algn="ctr">
          <a:solidFill>
            <a:srgbClr val="2F6989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99870" y="891484"/>
        <a:ext cx="33009" cy="33009"/>
      </dsp:txXfrm>
    </dsp:sp>
    <dsp:sp modelId="{CA9806C9-C741-493E-BCE1-7D74D6498D46}">
      <dsp:nvSpPr>
        <dsp:cNvPr id="0" name=""/>
        <dsp:cNvSpPr/>
      </dsp:nvSpPr>
      <dsp:spPr>
        <a:xfrm>
          <a:off x="2109887" y="812799"/>
          <a:ext cx="2257796" cy="492468"/>
        </a:xfrm>
        <a:prstGeom prst="roundRect">
          <a:avLst>
            <a:gd name="adj" fmla="val 10000"/>
          </a:avLst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ՋՐՈՒՄ ԱՆԼՈՒԾԵԼԻ ՀԻՄՔԵՐ</a:t>
          </a:r>
          <a:endParaRPr lang="en-US" sz="1000" b="1" kern="1200">
            <a:latin typeface="GHEA Grapalat" panose="02000506050000020003" pitchFamily="50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2124311" y="827223"/>
        <a:ext cx="2228948" cy="463620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042317" y="506820"/>
          <a:ext cx="845236" cy="422910"/>
        </a:xfrm>
        <a:prstGeom prst="roundRect">
          <a:avLst/>
        </a:prstGeom>
        <a:gradFill rotWithShape="0">
          <a:gsLst>
            <a:gs pos="0">
              <a:schemeClr val="accent4">
                <a:alpha val="9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alpha val="9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alpha val="9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ԱՂԵՐ</a:t>
          </a:r>
          <a:endParaRPr lang="en-US" sz="1800" b="0" kern="1200"/>
        </a:p>
      </dsp:txBody>
      <dsp:txXfrm>
        <a:off x="2062962" y="527465"/>
        <a:ext cx="803946" cy="381620"/>
      </dsp:txXfrm>
    </dsp:sp>
    <dsp:sp modelId="{7A7C28B9-AE08-4CC6-858F-5D1BA60324FC}">
      <dsp:nvSpPr>
        <dsp:cNvPr id="0" name=""/>
        <dsp:cNvSpPr/>
      </dsp:nvSpPr>
      <dsp:spPr>
        <a:xfrm rot="11881692">
          <a:off x="1380505" y="475740"/>
          <a:ext cx="67846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78467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50552" y="33702"/>
          <a:ext cx="1457616" cy="337050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67005" y="50155"/>
        <a:ext cx="1424710" cy="304144"/>
      </dsp:txXfrm>
    </dsp:sp>
    <dsp:sp modelId="{B487F6C3-98F7-481A-9405-81EAEAA2C9A4}">
      <dsp:nvSpPr>
        <dsp:cNvPr id="0" name=""/>
        <dsp:cNvSpPr/>
      </dsp:nvSpPr>
      <dsp:spPr>
        <a:xfrm rot="20446542">
          <a:off x="2867704" y="453691"/>
          <a:ext cx="71195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11950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434106" y="53131"/>
          <a:ext cx="1063955" cy="283349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ԻՄՆԱՅԻՆ</a:t>
          </a:r>
          <a:endParaRPr lang="en-US" sz="1200" kern="1200"/>
        </a:p>
      </dsp:txBody>
      <dsp:txXfrm>
        <a:off x="3447938" y="66963"/>
        <a:ext cx="1036291" cy="255685"/>
      </dsp:txXfrm>
    </dsp:sp>
    <dsp:sp modelId="{BA8308FE-4A05-4150-8560-BB8E2D3B8738}">
      <dsp:nvSpPr>
        <dsp:cNvPr id="0" name=""/>
        <dsp:cNvSpPr/>
      </dsp:nvSpPr>
      <dsp:spPr>
        <a:xfrm rot="16417692">
          <a:off x="2401065" y="424486"/>
          <a:ext cx="16499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64998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811663" y="58802"/>
          <a:ext cx="1372211" cy="283349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ԹԹՎԱՅԻՆ</a:t>
          </a:r>
          <a:endParaRPr lang="en-US" sz="1200" kern="1200"/>
        </a:p>
      </dsp:txBody>
      <dsp:txXfrm>
        <a:off x="1825495" y="72634"/>
        <a:ext cx="1344547" cy="255685"/>
      </dsp:txXfrm>
    </dsp:sp>
    <dsp:sp modelId="{67240E0F-A2FD-4900-85AC-B3C49920AB05}">
      <dsp:nvSpPr>
        <dsp:cNvPr id="0" name=""/>
        <dsp:cNvSpPr/>
      </dsp:nvSpPr>
      <dsp:spPr>
        <a:xfrm rot="5400000">
          <a:off x="2359974" y="1034692"/>
          <a:ext cx="20992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9924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1962878" y="1139654"/>
          <a:ext cx="1004114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ԿՐԿՆԱԿԻ</a:t>
          </a:r>
          <a:endParaRPr lang="en-US" sz="1200" kern="1200"/>
        </a:p>
      </dsp:txBody>
      <dsp:txXfrm>
        <a:off x="2010103" y="1152980"/>
        <a:ext cx="909664" cy="270023"/>
      </dsp:txXfrm>
    </dsp:sp>
    <dsp:sp modelId="{58324C02-BF77-45C3-85D0-C8B2AE269B25}">
      <dsp:nvSpPr>
        <dsp:cNvPr id="0" name=""/>
        <dsp:cNvSpPr/>
      </dsp:nvSpPr>
      <dsp:spPr>
        <a:xfrm rot="9492565">
          <a:off x="1421175" y="1006790"/>
          <a:ext cx="64415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44155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64929" y="1126350"/>
          <a:ext cx="1249756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ԽԱՌԸ</a:t>
          </a:r>
          <a:endParaRPr lang="en-US" sz="1300" kern="1200"/>
        </a:p>
      </dsp:txBody>
      <dsp:txXfrm>
        <a:off x="512154" y="1137057"/>
        <a:ext cx="1155306" cy="272642"/>
      </dsp:txXfrm>
    </dsp:sp>
    <dsp:sp modelId="{4C5C83C4-D526-4E71-855F-52069E824872}">
      <dsp:nvSpPr>
        <dsp:cNvPr id="0" name=""/>
        <dsp:cNvSpPr/>
      </dsp:nvSpPr>
      <dsp:spPr>
        <a:xfrm rot="1392737">
          <a:off x="2864260" y="1012933"/>
          <a:ext cx="57551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75516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206998" y="1126350"/>
          <a:ext cx="1079684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254223" y="1138744"/>
        <a:ext cx="985234" cy="270955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297"/>
          <a:ext cx="4954718" cy="31245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12101" y="10448"/>
        <a:ext cx="4936416" cy="294152"/>
      </dsp:txXfrm>
    </dsp:sp>
    <dsp:sp modelId="{F8D4E47F-E2B8-407E-9CD0-E50BFA8756EA}">
      <dsp:nvSpPr>
        <dsp:cNvPr id="0" name=""/>
        <dsp:cNvSpPr/>
      </dsp:nvSpPr>
      <dsp:spPr>
        <a:xfrm>
          <a:off x="13337" y="402054"/>
          <a:ext cx="2091912" cy="227466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19999" y="408716"/>
        <a:ext cx="2078588" cy="214142"/>
      </dsp:txXfrm>
    </dsp:sp>
    <dsp:sp modelId="{71125643-81ED-4877-859B-2FD74135E20F}">
      <dsp:nvSpPr>
        <dsp:cNvPr id="0" name=""/>
        <dsp:cNvSpPr/>
      </dsp:nvSpPr>
      <dsp:spPr>
        <a:xfrm>
          <a:off x="193091" y="717823"/>
          <a:ext cx="1732403" cy="1566243"/>
        </a:xfrm>
        <a:prstGeom prst="roundRect">
          <a:avLst>
            <a:gd name="adj" fmla="val 10000"/>
          </a:avLst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8965" y="763697"/>
        <a:ext cx="1640655" cy="1474495"/>
      </dsp:txXfrm>
    </dsp:sp>
    <dsp:sp modelId="{815806C3-8617-4A5C-AB43-6E561BD6D597}">
      <dsp:nvSpPr>
        <dsp:cNvPr id="0" name=""/>
        <dsp:cNvSpPr/>
      </dsp:nvSpPr>
      <dsp:spPr>
        <a:xfrm>
          <a:off x="2217435" y="402054"/>
          <a:ext cx="2729846" cy="233975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288" y="408907"/>
        <a:ext cx="2716140" cy="220269"/>
      </dsp:txXfrm>
    </dsp:sp>
    <dsp:sp modelId="{CF7A1714-8DA1-40E7-9CCA-57FF0DDCA0D8}">
      <dsp:nvSpPr>
        <dsp:cNvPr id="0" name=""/>
        <dsp:cNvSpPr/>
      </dsp:nvSpPr>
      <dsp:spPr>
        <a:xfrm>
          <a:off x="2222759" y="724332"/>
          <a:ext cx="1331634" cy="399897"/>
        </a:xfrm>
        <a:prstGeom prst="roundRect">
          <a:avLst>
            <a:gd name="adj" fmla="val 10000"/>
          </a:avLst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472" y="736045"/>
        <a:ext cx="1308208" cy="376471"/>
      </dsp:txXfrm>
    </dsp:sp>
    <dsp:sp modelId="{F64D48DC-4A3D-4E45-A603-E53C9B0B4F00}">
      <dsp:nvSpPr>
        <dsp:cNvPr id="0" name=""/>
        <dsp:cNvSpPr/>
      </dsp:nvSpPr>
      <dsp:spPr>
        <a:xfrm>
          <a:off x="2222759" y="1212532"/>
          <a:ext cx="1331634" cy="726451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036" y="1233809"/>
        <a:ext cx="1289080" cy="683897"/>
      </dsp:txXfrm>
    </dsp:sp>
    <dsp:sp modelId="{ABFEE7AF-0B81-4230-B5EE-8BECB2BB4B5A}">
      <dsp:nvSpPr>
        <dsp:cNvPr id="0" name=""/>
        <dsp:cNvSpPr/>
      </dsp:nvSpPr>
      <dsp:spPr>
        <a:xfrm>
          <a:off x="3610323" y="724332"/>
          <a:ext cx="1331634" cy="413794"/>
        </a:xfrm>
        <a:prstGeom prst="roundRect">
          <a:avLst>
            <a:gd name="adj" fmla="val 10000"/>
          </a:avLst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43" y="736452"/>
        <a:ext cx="1307394" cy="389554"/>
      </dsp:txXfrm>
    </dsp:sp>
    <dsp:sp modelId="{323D8C92-A6F9-4C4E-8C06-26B43245759A}">
      <dsp:nvSpPr>
        <dsp:cNvPr id="0" name=""/>
        <dsp:cNvSpPr/>
      </dsp:nvSpPr>
      <dsp:spPr>
        <a:xfrm>
          <a:off x="3610323" y="1226429"/>
          <a:ext cx="1331634" cy="726451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00" y="1247706"/>
        <a:ext cx="1289080" cy="683897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555452" y="460452"/>
          <a:ext cx="91440" cy="405996"/>
        </a:xfrm>
        <a:custGeom>
          <a:avLst/>
          <a:gdLst/>
          <a:ahLst/>
          <a:cxnLst/>
          <a:rect l="0" t="0" r="0" b="0"/>
          <a:pathLst>
            <a:path>
              <a:moveTo>
                <a:pt x="121336" y="0"/>
              </a:moveTo>
              <a:lnTo>
                <a:pt x="121336" y="405996"/>
              </a:lnTo>
              <a:lnTo>
                <a:pt x="45720" y="40599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2969373" y="1471507"/>
          <a:ext cx="254563" cy="24062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0620"/>
              </a:lnTo>
              <a:lnTo>
                <a:pt x="254563" y="2406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676788" y="460452"/>
          <a:ext cx="971421" cy="81199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36377"/>
              </a:lnTo>
              <a:lnTo>
                <a:pt x="971421" y="736377"/>
              </a:lnTo>
              <a:lnTo>
                <a:pt x="971421" y="81199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649957" y="1476832"/>
          <a:ext cx="91440" cy="256597"/>
        </a:xfrm>
        <a:custGeom>
          <a:avLst/>
          <a:gdLst/>
          <a:ahLst/>
          <a:cxnLst/>
          <a:rect l="0" t="0" r="0" b="0"/>
          <a:pathLst>
            <a:path>
              <a:moveTo>
                <a:pt x="102669" y="0"/>
              </a:moveTo>
              <a:lnTo>
                <a:pt x="102669" y="256597"/>
              </a:lnTo>
              <a:lnTo>
                <a:pt x="45720" y="25659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752627" y="460452"/>
          <a:ext cx="924161" cy="811993"/>
        </a:xfrm>
        <a:custGeom>
          <a:avLst/>
          <a:gdLst/>
          <a:ahLst/>
          <a:cxnLst/>
          <a:rect l="0" t="0" r="0" b="0"/>
          <a:pathLst>
            <a:path>
              <a:moveTo>
                <a:pt x="924161" y="0"/>
              </a:moveTo>
              <a:lnTo>
                <a:pt x="924161" y="736377"/>
              </a:lnTo>
              <a:lnTo>
                <a:pt x="0" y="736377"/>
              </a:lnTo>
              <a:lnTo>
                <a:pt x="0" y="81199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366399" y="45763"/>
          <a:ext cx="2620779" cy="414689"/>
        </a:xfrm>
        <a:prstGeom prst="rect">
          <a:avLst/>
        </a:prstGeom>
        <a:solidFill>
          <a:srgbClr val="1B6FB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ՊԱՐԲԵՐԱԿԱՆ ԱՂՅՈՒՍԱԿԻ ԿԱՌՈՒՑՎԱԾՔԸ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1366399" y="45763"/>
        <a:ext cx="2620779" cy="414689"/>
      </dsp:txXfrm>
    </dsp:sp>
    <dsp:sp modelId="{43CF69C6-3687-41C9-A0B0-B617C10EA3E5}">
      <dsp:nvSpPr>
        <dsp:cNvPr id="0" name=""/>
        <dsp:cNvSpPr/>
      </dsp:nvSpPr>
      <dsp:spPr>
        <a:xfrm>
          <a:off x="856822" y="1272446"/>
          <a:ext cx="1791610" cy="204386"/>
        </a:xfrm>
        <a:prstGeom prst="roundRect">
          <a:avLst/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866799" y="1282423"/>
        <a:ext cx="1771656" cy="184432"/>
      </dsp:txXfrm>
    </dsp:sp>
    <dsp:sp modelId="{EB0249D0-DC5E-402A-95B0-E26DFF4C9D94}">
      <dsp:nvSpPr>
        <dsp:cNvPr id="0" name=""/>
        <dsp:cNvSpPr/>
      </dsp:nvSpPr>
      <dsp:spPr>
        <a:xfrm>
          <a:off x="19119" y="1553392"/>
          <a:ext cx="1676558" cy="360076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9119" y="1553392"/>
        <a:ext cx="1676558" cy="360076"/>
      </dsp:txXfrm>
    </dsp:sp>
    <dsp:sp modelId="{F580E6B3-16BD-4C08-B4F8-4DA26D81343C}">
      <dsp:nvSpPr>
        <dsp:cNvPr id="0" name=""/>
        <dsp:cNvSpPr/>
      </dsp:nvSpPr>
      <dsp:spPr>
        <a:xfrm>
          <a:off x="2799664" y="1272446"/>
          <a:ext cx="1697089" cy="199060"/>
        </a:xfrm>
        <a:prstGeom prst="roundRect">
          <a:avLst/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09381" y="1282163"/>
        <a:ext cx="1677655" cy="179626"/>
      </dsp:txXfrm>
    </dsp:sp>
    <dsp:sp modelId="{80F261D5-E1C2-44DD-A309-6D723718DC48}">
      <dsp:nvSpPr>
        <dsp:cNvPr id="0" name=""/>
        <dsp:cNvSpPr/>
      </dsp:nvSpPr>
      <dsp:spPr>
        <a:xfrm>
          <a:off x="3223937" y="1532090"/>
          <a:ext cx="1646189" cy="360076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23937" y="1532090"/>
        <a:ext cx="1646189" cy="360076"/>
      </dsp:txXfrm>
    </dsp:sp>
    <dsp:sp modelId="{2BEAF533-902D-4A13-A0C6-E88E58212CF1}">
      <dsp:nvSpPr>
        <dsp:cNvPr id="0" name=""/>
        <dsp:cNvSpPr/>
      </dsp:nvSpPr>
      <dsp:spPr>
        <a:xfrm>
          <a:off x="1156164" y="611684"/>
          <a:ext cx="1445007" cy="509529"/>
        </a:xfrm>
        <a:prstGeom prst="ellipse">
          <a:avLst/>
        </a:prstGeom>
        <a:solidFill>
          <a:srgbClr val="73A9DB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/>
            <a:t>Խմբերում տարրերի միավորման ձևից կախված</a:t>
          </a:r>
          <a:endParaRPr lang="en-US" sz="800" b="1" kern="1200"/>
        </a:p>
      </dsp:txBody>
      <dsp:txXfrm>
        <a:off x="1367780" y="686303"/>
        <a:ext cx="1021775" cy="360291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3990329" y="1236705"/>
          <a:ext cx="91440" cy="125569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255693"/>
              </a:lnTo>
              <a:lnTo>
                <a:pt x="102653" y="125569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3990329" y="1236705"/>
          <a:ext cx="91440" cy="81330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13304"/>
              </a:lnTo>
              <a:lnTo>
                <a:pt x="124915" y="813304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036049" y="1236705"/>
          <a:ext cx="109449" cy="4742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74295"/>
              </a:lnTo>
              <a:lnTo>
                <a:pt x="109449" y="474295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036049" y="1236705"/>
          <a:ext cx="105648" cy="26025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0253"/>
              </a:lnTo>
              <a:lnTo>
                <a:pt x="105648" y="26025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358058" y="479182"/>
          <a:ext cx="1960046" cy="18338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7520"/>
              </a:lnTo>
              <a:lnTo>
                <a:pt x="1960046" y="147520"/>
              </a:lnTo>
              <a:lnTo>
                <a:pt x="1960046" y="18338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092306" y="1229987"/>
          <a:ext cx="91440" cy="120136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201360"/>
              </a:lnTo>
              <a:lnTo>
                <a:pt x="102611" y="1201360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138026" y="1229987"/>
          <a:ext cx="110524" cy="5871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87148"/>
              </a:lnTo>
              <a:lnTo>
                <a:pt x="110524" y="5871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358058" y="479182"/>
          <a:ext cx="1082923" cy="2594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3586"/>
              </a:lnTo>
              <a:lnTo>
                <a:pt x="1082923" y="223586"/>
              </a:lnTo>
              <a:lnTo>
                <a:pt x="1082923" y="2594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2356304" y="1268438"/>
          <a:ext cx="91440" cy="77157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71577"/>
              </a:lnTo>
              <a:lnTo>
                <a:pt x="87574" y="771577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2356304" y="1268438"/>
          <a:ext cx="91440" cy="41148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11488"/>
              </a:lnTo>
              <a:lnTo>
                <a:pt x="102711" y="41148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358058" y="479182"/>
          <a:ext cx="305538" cy="30617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70313"/>
              </a:lnTo>
              <a:lnTo>
                <a:pt x="305538" y="270313"/>
              </a:lnTo>
              <a:lnTo>
                <a:pt x="305538" y="306175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1552771" y="1323526"/>
          <a:ext cx="91440" cy="50418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04186"/>
              </a:lnTo>
              <a:lnTo>
                <a:pt x="100620" y="504186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1598491" y="1323526"/>
          <a:ext cx="102095" cy="19779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7791"/>
              </a:lnTo>
              <a:lnTo>
                <a:pt x="102095" y="197791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1877386" y="479182"/>
          <a:ext cx="480672" cy="348549"/>
        </a:xfrm>
        <a:custGeom>
          <a:avLst/>
          <a:gdLst/>
          <a:ahLst/>
          <a:cxnLst/>
          <a:rect l="0" t="0" r="0" b="0"/>
          <a:pathLst>
            <a:path>
              <a:moveTo>
                <a:pt x="480672" y="0"/>
              </a:moveTo>
              <a:lnTo>
                <a:pt x="480672" y="312687"/>
              </a:lnTo>
              <a:lnTo>
                <a:pt x="0" y="312687"/>
              </a:lnTo>
              <a:lnTo>
                <a:pt x="0" y="348549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776690" y="1080254"/>
          <a:ext cx="105120" cy="11227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22748"/>
              </a:lnTo>
              <a:lnTo>
                <a:pt x="105120" y="11227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730970" y="1080254"/>
          <a:ext cx="91440" cy="47828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8289"/>
              </a:lnTo>
              <a:lnTo>
                <a:pt x="105045" y="478289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045025" y="479182"/>
          <a:ext cx="1313033" cy="259448"/>
        </a:xfrm>
        <a:custGeom>
          <a:avLst/>
          <a:gdLst/>
          <a:ahLst/>
          <a:cxnLst/>
          <a:rect l="0" t="0" r="0" b="0"/>
          <a:pathLst>
            <a:path>
              <a:moveTo>
                <a:pt x="1313033" y="0"/>
              </a:moveTo>
              <a:lnTo>
                <a:pt x="1313033" y="223586"/>
              </a:lnTo>
              <a:lnTo>
                <a:pt x="0" y="223586"/>
              </a:lnTo>
              <a:lnTo>
                <a:pt x="0" y="259448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66181" y="1443576"/>
          <a:ext cx="97926" cy="99263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92630"/>
              </a:lnTo>
              <a:lnTo>
                <a:pt x="97926" y="992630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20461" y="1443576"/>
          <a:ext cx="91440" cy="40223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02234"/>
              </a:lnTo>
              <a:lnTo>
                <a:pt x="84883" y="402234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320270" y="479182"/>
          <a:ext cx="2037788" cy="259448"/>
        </a:xfrm>
        <a:custGeom>
          <a:avLst/>
          <a:gdLst/>
          <a:ahLst/>
          <a:cxnLst/>
          <a:rect l="0" t="0" r="0" b="0"/>
          <a:pathLst>
            <a:path>
              <a:moveTo>
                <a:pt x="2037788" y="0"/>
              </a:moveTo>
              <a:lnTo>
                <a:pt x="2037788" y="223586"/>
              </a:lnTo>
              <a:lnTo>
                <a:pt x="0" y="223586"/>
              </a:lnTo>
              <a:lnTo>
                <a:pt x="0" y="2594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206876" y="1"/>
          <a:ext cx="2302364" cy="479181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905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100" kern="1200">
            <a:solidFill>
              <a:sysClr val="windowText" lastClr="000000"/>
            </a:solidFill>
          </a:endParaRPr>
        </a:p>
      </dsp:txBody>
      <dsp:txXfrm>
        <a:off x="1230268" y="23393"/>
        <a:ext cx="2255580" cy="432397"/>
      </dsp:txXfrm>
    </dsp:sp>
    <dsp:sp modelId="{903D5EE7-550A-470F-B5E3-30539A1D163E}">
      <dsp:nvSpPr>
        <dsp:cNvPr id="0" name=""/>
        <dsp:cNvSpPr/>
      </dsp:nvSpPr>
      <dsp:spPr>
        <a:xfrm>
          <a:off x="2659" y="738631"/>
          <a:ext cx="635221" cy="704945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3668" y="769640"/>
        <a:ext cx="573203" cy="642927"/>
      </dsp:txXfrm>
    </dsp:sp>
    <dsp:sp modelId="{52FFC22F-ACD7-4637-AAE0-DE2117D770E1}">
      <dsp:nvSpPr>
        <dsp:cNvPr id="0" name=""/>
        <dsp:cNvSpPr/>
      </dsp:nvSpPr>
      <dsp:spPr>
        <a:xfrm>
          <a:off x="105345" y="1612992"/>
          <a:ext cx="570088" cy="465637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05345" y="1612992"/>
        <a:ext cx="570088" cy="465637"/>
      </dsp:txXfrm>
    </dsp:sp>
    <dsp:sp modelId="{338F5297-E44B-405F-91F7-8EE250F22232}">
      <dsp:nvSpPr>
        <dsp:cNvPr id="0" name=""/>
        <dsp:cNvSpPr/>
      </dsp:nvSpPr>
      <dsp:spPr>
        <a:xfrm>
          <a:off x="164108" y="2220724"/>
          <a:ext cx="558069" cy="43096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64108" y="2220724"/>
        <a:ext cx="558069" cy="430965"/>
      </dsp:txXfrm>
    </dsp:sp>
    <dsp:sp modelId="{1FFAFC61-B394-4B3C-9D5C-1E4174176776}">
      <dsp:nvSpPr>
        <dsp:cNvPr id="0" name=""/>
        <dsp:cNvSpPr/>
      </dsp:nvSpPr>
      <dsp:spPr>
        <a:xfrm>
          <a:off x="709606" y="738631"/>
          <a:ext cx="670838" cy="341623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ջերմէֆեկտ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726283" y="755308"/>
        <a:ext cx="637484" cy="308269"/>
      </dsp:txXfrm>
    </dsp:sp>
    <dsp:sp modelId="{A01F5788-9F1C-4383-8A0C-C2081F713002}">
      <dsp:nvSpPr>
        <dsp:cNvPr id="0" name=""/>
        <dsp:cNvSpPr/>
      </dsp:nvSpPr>
      <dsp:spPr>
        <a:xfrm>
          <a:off x="836015" y="1441856"/>
          <a:ext cx="618629" cy="23337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կլան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836015" y="1441856"/>
        <a:ext cx="618629" cy="233375"/>
      </dsp:txXfrm>
    </dsp:sp>
    <dsp:sp modelId="{9BAE0853-F0F5-4E5B-BAEA-61E57A6B46EC}">
      <dsp:nvSpPr>
        <dsp:cNvPr id="0" name=""/>
        <dsp:cNvSpPr/>
      </dsp:nvSpPr>
      <dsp:spPr>
        <a:xfrm>
          <a:off x="881810" y="2075661"/>
          <a:ext cx="696843" cy="254684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նջատ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881810" y="2075661"/>
        <a:ext cx="696843" cy="254684"/>
      </dsp:txXfrm>
    </dsp:sp>
    <dsp:sp modelId="{708FAD57-6583-4927-B834-3AF3171EBC00}">
      <dsp:nvSpPr>
        <dsp:cNvPr id="0" name=""/>
        <dsp:cNvSpPr/>
      </dsp:nvSpPr>
      <dsp:spPr>
        <a:xfrm>
          <a:off x="1528767" y="827732"/>
          <a:ext cx="697236" cy="495794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552970" y="851935"/>
        <a:ext cx="648830" cy="447388"/>
      </dsp:txXfrm>
    </dsp:sp>
    <dsp:sp modelId="{673FA9D9-0AE6-42CD-B479-C8F99A4BF9B2}">
      <dsp:nvSpPr>
        <dsp:cNvPr id="0" name=""/>
        <dsp:cNvSpPr/>
      </dsp:nvSpPr>
      <dsp:spPr>
        <a:xfrm>
          <a:off x="1700587" y="1435931"/>
          <a:ext cx="499880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700587" y="1435931"/>
        <a:ext cx="499880" cy="170773"/>
      </dsp:txXfrm>
    </dsp:sp>
    <dsp:sp modelId="{2BC23B11-8F3B-457A-8641-07EC6DF42607}">
      <dsp:nvSpPr>
        <dsp:cNvPr id="0" name=""/>
        <dsp:cNvSpPr/>
      </dsp:nvSpPr>
      <dsp:spPr>
        <a:xfrm>
          <a:off x="1653392" y="1707925"/>
          <a:ext cx="675056" cy="239576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653392" y="1707925"/>
        <a:ext cx="675056" cy="239576"/>
      </dsp:txXfrm>
    </dsp:sp>
    <dsp:sp modelId="{F20A1481-FC9D-49B7-84D9-13B885D09799}">
      <dsp:nvSpPr>
        <dsp:cNvPr id="0" name=""/>
        <dsp:cNvSpPr/>
      </dsp:nvSpPr>
      <dsp:spPr>
        <a:xfrm>
          <a:off x="2336631" y="785358"/>
          <a:ext cx="653931" cy="48307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դարձելի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360213" y="808940"/>
        <a:ext cx="606767" cy="435915"/>
      </dsp:txXfrm>
    </dsp:sp>
    <dsp:sp modelId="{54757342-B6FD-4533-993D-CC24E3670C1B}">
      <dsp:nvSpPr>
        <dsp:cNvPr id="0" name=""/>
        <dsp:cNvSpPr/>
      </dsp:nvSpPr>
      <dsp:spPr>
        <a:xfrm>
          <a:off x="2459015" y="1532911"/>
          <a:ext cx="639135" cy="294030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459015" y="1532911"/>
        <a:ext cx="639135" cy="294030"/>
      </dsp:txXfrm>
    </dsp:sp>
    <dsp:sp modelId="{6644804F-82E0-4C0B-AF54-26BB9DC6AC7E}">
      <dsp:nvSpPr>
        <dsp:cNvPr id="0" name=""/>
        <dsp:cNvSpPr/>
      </dsp:nvSpPr>
      <dsp:spPr>
        <a:xfrm>
          <a:off x="2443878" y="1954629"/>
          <a:ext cx="588686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443878" y="1954629"/>
        <a:ext cx="588686" cy="170773"/>
      </dsp:txXfrm>
    </dsp:sp>
    <dsp:sp modelId="{C4E649D4-3C12-4F86-ABB5-63F3CA4E44F3}">
      <dsp:nvSpPr>
        <dsp:cNvPr id="0" name=""/>
        <dsp:cNvSpPr/>
      </dsp:nvSpPr>
      <dsp:spPr>
        <a:xfrm>
          <a:off x="3062287" y="738631"/>
          <a:ext cx="757389" cy="491355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086273" y="762617"/>
        <a:ext cx="709417" cy="443383"/>
      </dsp:txXfrm>
    </dsp:sp>
    <dsp:sp modelId="{5ADC9BA7-E854-40A7-8927-A295F34793AA}">
      <dsp:nvSpPr>
        <dsp:cNvPr id="0" name=""/>
        <dsp:cNvSpPr/>
      </dsp:nvSpPr>
      <dsp:spPr>
        <a:xfrm>
          <a:off x="3248551" y="1666010"/>
          <a:ext cx="642052" cy="302249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48551" y="1666010"/>
        <a:ext cx="642052" cy="302249"/>
      </dsp:txXfrm>
    </dsp:sp>
    <dsp:sp modelId="{0C93F6F9-E0E8-47B2-84B0-571DF444F336}">
      <dsp:nvSpPr>
        <dsp:cNvPr id="0" name=""/>
        <dsp:cNvSpPr/>
      </dsp:nvSpPr>
      <dsp:spPr>
        <a:xfrm>
          <a:off x="3194917" y="2270440"/>
          <a:ext cx="743331" cy="32181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194917" y="2270440"/>
        <a:ext cx="743331" cy="321815"/>
      </dsp:txXfrm>
    </dsp:sp>
    <dsp:sp modelId="{6897FC91-65A3-49C4-BD2A-29EC3B0ED250}">
      <dsp:nvSpPr>
        <dsp:cNvPr id="0" name=""/>
        <dsp:cNvSpPr/>
      </dsp:nvSpPr>
      <dsp:spPr>
        <a:xfrm>
          <a:off x="3965535" y="662565"/>
          <a:ext cx="705139" cy="57413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993562" y="690592"/>
        <a:ext cx="649085" cy="518085"/>
      </dsp:txXfrm>
    </dsp:sp>
    <dsp:sp modelId="{6BD1928C-9D9A-445D-A408-A7E5522B55A7}">
      <dsp:nvSpPr>
        <dsp:cNvPr id="0" name=""/>
        <dsp:cNvSpPr/>
      </dsp:nvSpPr>
      <dsp:spPr>
        <a:xfrm>
          <a:off x="4141697" y="1411572"/>
          <a:ext cx="499966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միաց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41697" y="1411572"/>
        <a:ext cx="499966" cy="170773"/>
      </dsp:txXfrm>
    </dsp:sp>
    <dsp:sp modelId="{A68B7E76-EEC8-4B92-9F2A-6326D49DC461}">
      <dsp:nvSpPr>
        <dsp:cNvPr id="0" name=""/>
        <dsp:cNvSpPr/>
      </dsp:nvSpPr>
      <dsp:spPr>
        <a:xfrm>
          <a:off x="4145499" y="1625614"/>
          <a:ext cx="504901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քայքայ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45499" y="1625614"/>
        <a:ext cx="504901" cy="170773"/>
      </dsp:txXfrm>
    </dsp:sp>
    <dsp:sp modelId="{7779AB4B-B4E7-40E6-A97D-DB6F2DC18CDC}">
      <dsp:nvSpPr>
        <dsp:cNvPr id="0" name=""/>
        <dsp:cNvSpPr/>
      </dsp:nvSpPr>
      <dsp:spPr>
        <a:xfrm>
          <a:off x="4115244" y="1964622"/>
          <a:ext cx="628332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տեղակալ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15244" y="1964622"/>
        <a:ext cx="628332" cy="170773"/>
      </dsp:txXfrm>
    </dsp:sp>
    <dsp:sp modelId="{6115626C-18C9-4B8A-923D-F7150ABB052F}">
      <dsp:nvSpPr>
        <dsp:cNvPr id="0" name=""/>
        <dsp:cNvSpPr/>
      </dsp:nvSpPr>
      <dsp:spPr>
        <a:xfrm>
          <a:off x="4092982" y="2374485"/>
          <a:ext cx="802292" cy="23582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փոխանակ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92982" y="2374485"/>
        <a:ext cx="802292" cy="235825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137437" y="385888"/>
          <a:ext cx="1319540" cy="958068"/>
        </a:xfrm>
        <a:prstGeom prst="roundRect">
          <a:avLst>
            <a:gd name="adj" fmla="val 10000"/>
          </a:avLst>
        </a:prstGeom>
        <a:solidFill>
          <a:srgbClr val="1B6FB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chemeClr val="bg1"/>
              </a:solidFill>
            </a:rPr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b="1" i="1" kern="12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b="1" kern="1200">
              <a:solidFill>
                <a:schemeClr val="bg1"/>
              </a:solidFill>
            </a:rPr>
            <a:t>)</a:t>
          </a:r>
          <a:endParaRPr lang="en-US" sz="1100" b="1" kern="1200">
            <a:solidFill>
              <a:schemeClr val="bg1"/>
            </a:solidFill>
          </a:endParaRPr>
        </a:p>
      </dsp:txBody>
      <dsp:txXfrm>
        <a:off x="165498" y="413949"/>
        <a:ext cx="1263418" cy="901946"/>
      </dsp:txXfrm>
    </dsp:sp>
    <dsp:sp modelId="{EAECC5A9-AFA8-4749-A3F7-1EB21A02E9CE}">
      <dsp:nvSpPr>
        <dsp:cNvPr id="0" name=""/>
        <dsp:cNvSpPr/>
      </dsp:nvSpPr>
      <dsp:spPr>
        <a:xfrm rot="18507574">
          <a:off x="1312494" y="538427"/>
          <a:ext cx="764386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64386" y="27219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75577" y="546537"/>
        <a:ext cx="38219" cy="38219"/>
      </dsp:txXfrm>
    </dsp:sp>
    <dsp:sp modelId="{51CE4623-8FDC-41B4-A4D7-336E500FADC1}">
      <dsp:nvSpPr>
        <dsp:cNvPr id="0" name=""/>
        <dsp:cNvSpPr/>
      </dsp:nvSpPr>
      <dsp:spPr>
        <a:xfrm flipH="1">
          <a:off x="1932397" y="0"/>
          <a:ext cx="1014203" cy="532742"/>
        </a:xfrm>
        <a:prstGeom prst="roundRect">
          <a:avLst>
            <a:gd name="adj" fmla="val 10000"/>
          </a:avLst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Text" lastClr="000000"/>
              </a:solidFill>
            </a:rPr>
            <a:t>ԼԱՎ ԼՈՒԾԵԼԻ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Text" lastClr="000000"/>
              </a:solidFill>
            </a:rPr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000" i="1" kern="120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000" b="0" i="1" kern="120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000" kern="1200"/>
        </a:p>
      </dsp:txBody>
      <dsp:txXfrm>
        <a:off x="1948000" y="15603"/>
        <a:ext cx="982997" cy="501536"/>
      </dsp:txXfrm>
    </dsp:sp>
    <dsp:sp modelId="{67B8AEE8-A87F-424E-A48A-D42F280D32F5}">
      <dsp:nvSpPr>
        <dsp:cNvPr id="0" name=""/>
        <dsp:cNvSpPr/>
      </dsp:nvSpPr>
      <dsp:spPr>
        <a:xfrm rot="14229">
          <a:off x="2946599" y="240011"/>
          <a:ext cx="415393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15393" y="27219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43911" y="256846"/>
        <a:ext cx="20769" cy="20769"/>
      </dsp:txXfrm>
    </dsp:sp>
    <dsp:sp modelId="{583F036D-06F1-48BF-AC38-6504826DE67D}">
      <dsp:nvSpPr>
        <dsp:cNvPr id="0" name=""/>
        <dsp:cNvSpPr/>
      </dsp:nvSpPr>
      <dsp:spPr>
        <a:xfrm>
          <a:off x="3361991" y="1719"/>
          <a:ext cx="1463401" cy="532742"/>
        </a:xfrm>
        <a:prstGeom prst="roundRect">
          <a:avLst>
            <a:gd name="adj" fmla="val 10000"/>
          </a:avLst>
        </a:prstGeom>
        <a:solidFill>
          <a:srgbClr val="DAE8F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377594" y="17322"/>
        <a:ext cx="1432195" cy="501536"/>
      </dsp:txXfrm>
    </dsp:sp>
    <dsp:sp modelId="{D6F23BF5-7199-4343-BA0C-7140831EF7B2}">
      <dsp:nvSpPr>
        <dsp:cNvPr id="0" name=""/>
        <dsp:cNvSpPr/>
      </dsp:nvSpPr>
      <dsp:spPr>
        <a:xfrm rot="117027">
          <a:off x="1456843" y="845614"/>
          <a:ext cx="46488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64884" y="27219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77663" y="861211"/>
        <a:ext cx="23244" cy="23244"/>
      </dsp:txXfrm>
    </dsp:sp>
    <dsp:sp modelId="{165BFEA9-5A8D-43EE-95D8-4EE23C836C6A}">
      <dsp:nvSpPr>
        <dsp:cNvPr id="0" name=""/>
        <dsp:cNvSpPr/>
      </dsp:nvSpPr>
      <dsp:spPr>
        <a:xfrm flipH="1">
          <a:off x="1921593" y="614373"/>
          <a:ext cx="1014203" cy="532742"/>
        </a:xfrm>
        <a:prstGeom prst="roundRect">
          <a:avLst>
            <a:gd name="adj" fmla="val 10000"/>
          </a:avLst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ԱՆԼՈՒԾԵԼԻ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 </a:t>
          </a:r>
          <a:r>
            <a:rPr lang="hy-AM" sz="11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</m:t>
              </m:r>
            </m:oMath>
          </a14:m>
          <a:endParaRPr lang="en-US" sz="1100" kern="1200"/>
        </a:p>
      </dsp:txBody>
      <dsp:txXfrm>
        <a:off x="1937196" y="629976"/>
        <a:ext cx="982997" cy="501536"/>
      </dsp:txXfrm>
    </dsp:sp>
    <dsp:sp modelId="{DBD783BE-235A-4FB5-BD7E-FFEDC3F49000}">
      <dsp:nvSpPr>
        <dsp:cNvPr id="0" name=""/>
        <dsp:cNvSpPr/>
      </dsp:nvSpPr>
      <dsp:spPr>
        <a:xfrm>
          <a:off x="2935797" y="853525"/>
          <a:ext cx="42619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26194" y="27219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38239" y="870090"/>
        <a:ext cx="21309" cy="21309"/>
      </dsp:txXfrm>
    </dsp:sp>
    <dsp:sp modelId="{BF538105-F5A7-43F7-80C4-805F3077000B}">
      <dsp:nvSpPr>
        <dsp:cNvPr id="0" name=""/>
        <dsp:cNvSpPr/>
      </dsp:nvSpPr>
      <dsp:spPr>
        <a:xfrm>
          <a:off x="3361991" y="614373"/>
          <a:ext cx="1452597" cy="532742"/>
        </a:xfrm>
        <a:prstGeom prst="roundRect">
          <a:avLst>
            <a:gd name="adj" fmla="val 10000"/>
          </a:avLst>
        </a:prstGeom>
        <a:solidFill>
          <a:srgbClr val="DAE8F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377594" y="629976"/>
        <a:ext cx="1421391" cy="501536"/>
      </dsp:txXfrm>
    </dsp:sp>
    <dsp:sp modelId="{295B2205-885F-4A91-B039-6FCBD4C9F1C1}">
      <dsp:nvSpPr>
        <dsp:cNvPr id="0" name=""/>
        <dsp:cNvSpPr/>
      </dsp:nvSpPr>
      <dsp:spPr>
        <a:xfrm rot="3211530">
          <a:off x="1298500" y="1151941"/>
          <a:ext cx="781569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81569" y="27219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69746" y="1159621"/>
        <a:ext cx="39078" cy="39078"/>
      </dsp:txXfrm>
    </dsp:sp>
    <dsp:sp modelId="{D5FCE522-E1D8-4FDD-A035-F8BB289E6DD8}">
      <dsp:nvSpPr>
        <dsp:cNvPr id="0" name=""/>
        <dsp:cNvSpPr/>
      </dsp:nvSpPr>
      <dsp:spPr>
        <a:xfrm flipH="1">
          <a:off x="1921593" y="1227027"/>
          <a:ext cx="1014203" cy="532742"/>
        </a:xfrm>
        <a:prstGeom prst="roundRect">
          <a:avLst>
            <a:gd name="adj" fmla="val 10000"/>
          </a:avLst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ՔԻՉ ԼՈՒԾԵԼԻ (0,001-1գ) </a:t>
          </a:r>
          <a:endParaRPr lang="en-US" sz="1000" kern="1200"/>
        </a:p>
      </dsp:txBody>
      <dsp:txXfrm>
        <a:off x="1937196" y="1242630"/>
        <a:ext cx="982997" cy="501536"/>
      </dsp:txXfrm>
    </dsp:sp>
    <dsp:sp modelId="{CAD7AD7C-0F0C-40DF-AA47-237F9570EC68}">
      <dsp:nvSpPr>
        <dsp:cNvPr id="0" name=""/>
        <dsp:cNvSpPr/>
      </dsp:nvSpPr>
      <dsp:spPr>
        <a:xfrm>
          <a:off x="2935797" y="1466179"/>
          <a:ext cx="42619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26194" y="27219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38239" y="1482744"/>
        <a:ext cx="21309" cy="21309"/>
      </dsp:txXfrm>
    </dsp:sp>
    <dsp:sp modelId="{095855A2-2E00-4FCE-B2F1-3D449A650B6C}">
      <dsp:nvSpPr>
        <dsp:cNvPr id="0" name=""/>
        <dsp:cNvSpPr/>
      </dsp:nvSpPr>
      <dsp:spPr>
        <a:xfrm flipH="1">
          <a:off x="3361991" y="1227027"/>
          <a:ext cx="1484999" cy="532742"/>
        </a:xfrm>
        <a:prstGeom prst="roundRect">
          <a:avLst>
            <a:gd name="adj" fmla="val 10000"/>
          </a:avLst>
        </a:prstGeom>
        <a:solidFill>
          <a:srgbClr val="DAE8F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1" i="1" kern="1200">
                  <a:latin typeface="Cambria Math" panose="02040503050406030204" pitchFamily="18" charset="0"/>
                </a:rPr>
                <m:t>𝑪𝒂𝑺</m:t>
              </m:r>
              <m:sSub>
                <m:sSubPr>
                  <m:ctrlPr>
                    <a:rPr lang="en-US" sz="9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900" b="1" i="1" kern="1200">
                      <a:latin typeface="Cambria Math" panose="02040503050406030204" pitchFamily="18" charset="0"/>
                    </a:rPr>
                    <m:t>𝟒</m:t>
                  </m:r>
                </m:sub>
              </m:sSub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𝟐</m:t>
              </m:r>
              <m:sSub>
                <m:sSubPr>
                  <m:ctrlP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𝑶</m:t>
              </m:r>
            </m:oMath>
          </a14:m>
          <a:r>
            <a:rPr lang="hy-AM" sz="900" kern="1200"/>
            <a:t>-ի լուծելիությունը 0,2գ է:</a:t>
          </a:r>
          <a:endParaRPr lang="en-US" sz="900" kern="1200"/>
        </a:p>
      </dsp:txBody>
      <dsp:txXfrm>
        <a:off x="3377594" y="1242630"/>
        <a:ext cx="1453793" cy="501536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arrow6">
  <dgm:title val=""/>
  <dgm:desc val=""/>
  <dgm:catLst>
    <dgm:cat type="relationship" pri="4000"/>
    <dgm:cat type="process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ctr"/>
      <dgm:param type="vertAlign" val="mid"/>
      <dgm:param type="ar" val="2.5"/>
    </dgm:alg>
    <dgm:shape xmlns:r="http://schemas.openxmlformats.org/officeDocument/2006/relationships" r:blip="">
      <dgm:adjLst/>
    </dgm:shape>
    <dgm:presOf/>
    <dgm:constrLst>
      <dgm:constr type="primFontSz" for="des" ptType="node" op="equ"/>
      <dgm:constr type="w" for="ch" forName="ribbon" refType="h" refFor="ch" refForName="ribbon" fact="2.5"/>
      <dgm:constr type="h" for="ch" forName="leftArrowText" refType="h" fact="0.49"/>
      <dgm:constr type="ctrY" for="ch" forName="leftArrowText" refType="ctrY" refFor="ch" refForName="ribbon"/>
      <dgm:constr type="ctrYOff" for="ch" forName="leftArrowText" refType="h" refFor="ch" refForName="ribbon" fact="-0.08"/>
      <dgm:constr type="l" for="ch" forName="leftArrowText" refType="w" refFor="ch" refForName="ribbon" fact="0.12"/>
      <dgm:constr type="r" for="ch" forName="leftArrowText" refType="w" refFor="ch" refForName="ribbon" fact="0.45"/>
      <dgm:constr type="h" for="ch" forName="rightArrowText" refType="h" fact="0.49"/>
      <dgm:constr type="ctrY" for="ch" forName="rightArrowText" refType="ctrY" refFor="ch" refForName="ribbon"/>
      <dgm:constr type="ctrYOff" for="ch" forName="rightArrowText" refType="h" refFor="ch" refForName="ribbon" fact="0.08"/>
      <dgm:constr type="l" for="ch" forName="rightArrowText" refType="w" refFor="ch" refForName="ribbon" fact="0.5"/>
      <dgm:constr type="r" for="ch" forName="rightArrowText" refType="w" refFor="ch" refForName="ribbon" fact="0.89"/>
    </dgm:constrLst>
    <dgm:ruleLst/>
    <dgm:choose name="Name0">
      <dgm:if name="Name1" axis="ch" ptType="node" func="cnt" op="gte" val="1">
        <dgm:layoutNode name="ribbon" styleLbl="node1">
          <dgm:alg type="sp"/>
          <dgm:shape xmlns:r="http://schemas.openxmlformats.org/officeDocument/2006/relationships" type="leftRightRibbon" r:blip="">
            <dgm:adjLst/>
          </dgm:shape>
          <dgm:presOf/>
          <dgm:constrLst/>
          <dgm:ruleLst/>
        </dgm:layoutNode>
        <dgm:layoutNode name="lef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2">
            <dgm:if name="Name3" func="var" arg="dir" op="equ" val="norm">
              <dgm:presOf axis="ch desOrSelf" ptType="node node" st="1 1" cnt="1 0"/>
            </dgm:if>
            <dgm:else name="Name4">
              <dgm:presOf axis="ch desOrSelf" ptType="node node" st="2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  <dgm:layoutNode name="righ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5">
            <dgm:if name="Name6" func="var" arg="dir" op="equ" val="norm">
              <dgm:presOf axis="ch desOrSelf" ptType="node node" st="2 1" cnt="1 0"/>
            </dgm:if>
            <dgm:else name="Name7">
              <dgm:presOf axis="ch desOrSelf" ptType="node node" st="1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</dgm:if>
      <dgm:else name="Name8"/>
    </dgm:choose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DAE8BA-3F6C-4EC7-8648-17A3F40B81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232</TotalTime>
  <Pages>350</Pages>
  <Words>73731</Words>
  <Characters>420268</Characters>
  <Application>Microsoft Office Word</Application>
  <DocSecurity>0</DocSecurity>
  <Lines>3502</Lines>
  <Paragraphs>98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930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4</dc:creator>
  <cp:keywords/>
  <dc:description/>
  <cp:lastModifiedBy>Vahe</cp:lastModifiedBy>
  <cp:revision>36</cp:revision>
  <cp:lastPrinted>2023-12-02T15:19:00Z</cp:lastPrinted>
  <dcterms:created xsi:type="dcterms:W3CDTF">2023-10-21T06:55:00Z</dcterms:created>
  <dcterms:modified xsi:type="dcterms:W3CDTF">2023-12-14T08:15:00Z</dcterms:modified>
</cp:coreProperties>
</file>